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6.xml" ContentType="application/inkml+xml"/>
  <Override PartName="/ppt/ink/ink17.xml" ContentType="application/inkml+xml"/>
  <Override PartName="/ppt/ink/ink18.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50" r:id="rId1"/>
  </p:sldMasterIdLst>
  <p:notesMasterIdLst>
    <p:notesMasterId r:id="rId75"/>
  </p:notesMasterIdLst>
  <p:handoutMasterIdLst>
    <p:handoutMasterId r:id="rId76"/>
  </p:handoutMasterIdLst>
  <p:sldIdLst>
    <p:sldId id="321" r:id="rId2"/>
    <p:sldId id="300" r:id="rId3"/>
    <p:sldId id="379" r:id="rId4"/>
    <p:sldId id="382" r:id="rId5"/>
    <p:sldId id="440" r:id="rId6"/>
    <p:sldId id="441" r:id="rId7"/>
    <p:sldId id="442" r:id="rId8"/>
    <p:sldId id="443" r:id="rId9"/>
    <p:sldId id="444" r:id="rId10"/>
    <p:sldId id="445" r:id="rId11"/>
    <p:sldId id="446" r:id="rId12"/>
    <p:sldId id="447" r:id="rId13"/>
    <p:sldId id="448" r:id="rId14"/>
    <p:sldId id="449" r:id="rId15"/>
    <p:sldId id="450" r:id="rId16"/>
    <p:sldId id="389" r:id="rId17"/>
    <p:sldId id="390" r:id="rId18"/>
    <p:sldId id="392" r:id="rId19"/>
    <p:sldId id="416" r:id="rId20"/>
    <p:sldId id="451" r:id="rId21"/>
    <p:sldId id="452" r:id="rId22"/>
    <p:sldId id="418" r:id="rId23"/>
    <p:sldId id="453" r:id="rId24"/>
    <p:sldId id="396" r:id="rId25"/>
    <p:sldId id="413" r:id="rId26"/>
    <p:sldId id="259" r:id="rId27"/>
    <p:sldId id="280" r:id="rId28"/>
    <p:sldId id="281" r:id="rId29"/>
    <p:sldId id="283" r:id="rId30"/>
    <p:sldId id="415" r:id="rId31"/>
    <p:sldId id="309" r:id="rId32"/>
    <p:sldId id="414" r:id="rId33"/>
    <p:sldId id="409" r:id="rId34"/>
    <p:sldId id="400" r:id="rId35"/>
    <p:sldId id="401" r:id="rId36"/>
    <p:sldId id="331" r:id="rId37"/>
    <p:sldId id="419" r:id="rId38"/>
    <p:sldId id="403" r:id="rId39"/>
    <p:sldId id="404" r:id="rId40"/>
    <p:sldId id="410" r:id="rId41"/>
    <p:sldId id="405" r:id="rId42"/>
    <p:sldId id="411" r:id="rId43"/>
    <p:sldId id="406" r:id="rId44"/>
    <p:sldId id="407" r:id="rId45"/>
    <p:sldId id="420" r:id="rId46"/>
    <p:sldId id="426" r:id="rId47"/>
    <p:sldId id="427" r:id="rId48"/>
    <p:sldId id="421" r:id="rId49"/>
    <p:sldId id="422" r:id="rId50"/>
    <p:sldId id="423" r:id="rId51"/>
    <p:sldId id="425" r:id="rId52"/>
    <p:sldId id="424" r:id="rId53"/>
    <p:sldId id="428" r:id="rId54"/>
    <p:sldId id="430" r:id="rId55"/>
    <p:sldId id="429" r:id="rId56"/>
    <p:sldId id="431" r:id="rId57"/>
    <p:sldId id="432" r:id="rId58"/>
    <p:sldId id="433" r:id="rId59"/>
    <p:sldId id="434" r:id="rId60"/>
    <p:sldId id="435" r:id="rId61"/>
    <p:sldId id="436" r:id="rId62"/>
    <p:sldId id="437" r:id="rId63"/>
    <p:sldId id="438" r:id="rId64"/>
    <p:sldId id="327" r:id="rId65"/>
    <p:sldId id="361" r:id="rId66"/>
    <p:sldId id="368" r:id="rId67"/>
    <p:sldId id="370" r:id="rId68"/>
    <p:sldId id="371" r:id="rId69"/>
    <p:sldId id="412" r:id="rId70"/>
    <p:sldId id="372" r:id="rId71"/>
    <p:sldId id="378" r:id="rId72"/>
    <p:sldId id="408" r:id="rId73"/>
    <p:sldId id="439" r:id="rId74"/>
  </p:sldIdLst>
  <p:sldSz cx="9144000" cy="6858000" type="screen4x3"/>
  <p:notesSz cx="7010400" cy="92964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a:srgbClr val="FF9900"/>
    <a:srgbClr val="FFFF00"/>
    <a:srgbClr val="CC3300"/>
    <a:srgbClr val="00FF00"/>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B1488A0-D0BB-D67C-37AB-F4FD62C528F2}" v="2" dt="2024-09-22T16:53:07.145"/>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guide orient="horz" pos="2160"/>
        <p:guide pos="2880"/>
      </p:guideLst>
    </p:cSldViewPr>
  </p:slide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microsoft.com/office/2015/10/relationships/revisionInfo" Target="revisionInfo.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81"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IMT2023523 Jayant Sharma" userId="S::jayant.sharma@iiitb.ac.in::5fdc019f-e3b2-4e45-934b-421dd7d38e50" providerId="AD" clId="Web-{BB1488A0-D0BB-D67C-37AB-F4FD62C528F2}"/>
    <pc:docChg chg="modSld">
      <pc:chgData name="IMT2023523 Jayant Sharma" userId="S::jayant.sharma@iiitb.ac.in::5fdc019f-e3b2-4e45-934b-421dd7d38e50" providerId="AD" clId="Web-{BB1488A0-D0BB-D67C-37AB-F4FD62C528F2}" dt="2024-09-22T17:05:36.202" v="2" actId="1076"/>
      <pc:docMkLst>
        <pc:docMk/>
      </pc:docMkLst>
      <pc:sldChg chg="modSp">
        <pc:chgData name="IMT2023523 Jayant Sharma" userId="S::jayant.sharma@iiitb.ac.in::5fdc019f-e3b2-4e45-934b-421dd7d38e50" providerId="AD" clId="Web-{BB1488A0-D0BB-D67C-37AB-F4FD62C528F2}" dt="2024-09-22T17:05:36.202" v="2" actId="1076"/>
        <pc:sldMkLst>
          <pc:docMk/>
          <pc:sldMk cId="0" sldId="283"/>
        </pc:sldMkLst>
        <pc:graphicFrameChg chg="mod">
          <ac:chgData name="IMT2023523 Jayant Sharma" userId="S::jayant.sharma@iiitb.ac.in::5fdc019f-e3b2-4e45-934b-421dd7d38e50" providerId="AD" clId="Web-{BB1488A0-D0BB-D67C-37AB-F4FD62C528F2}" dt="2024-09-22T17:05:36.202" v="2" actId="1076"/>
          <ac:graphicFrameMkLst>
            <pc:docMk/>
            <pc:sldMk cId="0" sldId="283"/>
            <ac:graphicFrameMk id="44037" creationId="{BD697CD3-E0EA-3F43-30AA-AACF09394548}"/>
          </ac:graphicFrameMkLst>
        </pc:graphicFrameChg>
      </pc:sldChg>
      <pc:sldChg chg="modSp">
        <pc:chgData name="IMT2023523 Jayant Sharma" userId="S::jayant.sharma@iiitb.ac.in::5fdc019f-e3b2-4e45-934b-421dd7d38e50" providerId="AD" clId="Web-{BB1488A0-D0BB-D67C-37AB-F4FD62C528F2}" dt="2024-09-22T16:53:07.145" v="1" actId="1076"/>
        <pc:sldMkLst>
          <pc:docMk/>
          <pc:sldMk cId="0" sldId="405"/>
        </pc:sldMkLst>
        <pc:picChg chg="mod">
          <ac:chgData name="IMT2023523 Jayant Sharma" userId="S::jayant.sharma@iiitb.ac.in::5fdc019f-e3b2-4e45-934b-421dd7d38e50" providerId="AD" clId="Web-{BB1488A0-D0BB-D67C-37AB-F4FD62C528F2}" dt="2024-09-22T16:53:07.145" v="1" actId="1076"/>
          <ac:picMkLst>
            <pc:docMk/>
            <pc:sldMk cId="0" sldId="405"/>
            <ac:picMk id="59397" creationId="{F5C0399C-ADEF-DCF6-552B-F668BE8956A1}"/>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76A712-511B-66E2-6AAA-A7EB4FB9A6A9}"/>
              </a:ext>
            </a:extLst>
          </p:cNvPr>
          <p:cNvSpPr>
            <a:spLocks noGrp="1"/>
          </p:cNvSpPr>
          <p:nvPr>
            <p:ph type="hdr" sz="quarter"/>
          </p:nvPr>
        </p:nvSpPr>
        <p:spPr>
          <a:xfrm>
            <a:off x="0" y="0"/>
            <a:ext cx="3038475" cy="465138"/>
          </a:xfrm>
          <a:prstGeom prst="rect">
            <a:avLst/>
          </a:prstGeom>
        </p:spPr>
        <p:txBody>
          <a:bodyPr vert="horz" lIns="91440" tIns="45720" rIns="91440" bIns="45720" rtlCol="0"/>
          <a:lstStyle>
            <a:lvl1pPr algn="l" eaLnBrk="1" hangingPunct="1">
              <a:defRPr sz="1200">
                <a:latin typeface="Arial" charset="0"/>
              </a:defRPr>
            </a:lvl1pPr>
          </a:lstStyle>
          <a:p>
            <a:pPr>
              <a:defRPr/>
            </a:pPr>
            <a:endParaRPr lang="en-US"/>
          </a:p>
        </p:txBody>
      </p:sp>
      <p:sp>
        <p:nvSpPr>
          <p:cNvPr id="3" name="Date Placeholder 2">
            <a:extLst>
              <a:ext uri="{FF2B5EF4-FFF2-40B4-BE49-F238E27FC236}">
                <a16:creationId xmlns:a16="http://schemas.microsoft.com/office/drawing/2014/main" id="{4DE168DC-E5E8-A5F5-F5E6-3D46D27C618D}"/>
              </a:ext>
            </a:extLst>
          </p:cNvPr>
          <p:cNvSpPr>
            <a:spLocks noGrp="1"/>
          </p:cNvSpPr>
          <p:nvPr>
            <p:ph type="dt" sz="quarter" idx="1"/>
          </p:nvPr>
        </p:nvSpPr>
        <p:spPr>
          <a:xfrm>
            <a:off x="3970338" y="0"/>
            <a:ext cx="3038475" cy="465138"/>
          </a:xfrm>
          <a:prstGeom prst="rect">
            <a:avLst/>
          </a:prstGeom>
        </p:spPr>
        <p:txBody>
          <a:bodyPr vert="horz" lIns="91440" tIns="45720" rIns="91440" bIns="45720" rtlCol="0"/>
          <a:lstStyle>
            <a:lvl1pPr algn="r" eaLnBrk="1" hangingPunct="1">
              <a:defRPr sz="1200">
                <a:latin typeface="Arial" charset="0"/>
              </a:defRPr>
            </a:lvl1pPr>
          </a:lstStyle>
          <a:p>
            <a:pPr>
              <a:defRPr/>
            </a:pPr>
            <a:fld id="{22790E33-92D3-4CD9-9BAB-133D2BC300FC}" type="datetimeFigureOut">
              <a:rPr lang="en-US"/>
              <a:pPr>
                <a:defRPr/>
              </a:pPr>
              <a:t>9/22/2024</a:t>
            </a:fld>
            <a:endParaRPr lang="en-US"/>
          </a:p>
        </p:txBody>
      </p:sp>
      <p:sp>
        <p:nvSpPr>
          <p:cNvPr id="4" name="Footer Placeholder 3">
            <a:extLst>
              <a:ext uri="{FF2B5EF4-FFF2-40B4-BE49-F238E27FC236}">
                <a16:creationId xmlns:a16="http://schemas.microsoft.com/office/drawing/2014/main" id="{A0ADA271-27D9-4B2F-3AA0-EF817D171F0F}"/>
              </a:ext>
            </a:extLst>
          </p:cNvPr>
          <p:cNvSpPr>
            <a:spLocks noGrp="1"/>
          </p:cNvSpPr>
          <p:nvPr>
            <p:ph type="ftr" sz="quarter" idx="2"/>
          </p:nvPr>
        </p:nvSpPr>
        <p:spPr>
          <a:xfrm>
            <a:off x="0" y="8829675"/>
            <a:ext cx="3038475" cy="465138"/>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en-US"/>
          </a:p>
        </p:txBody>
      </p:sp>
      <p:sp>
        <p:nvSpPr>
          <p:cNvPr id="5" name="Slide Number Placeholder 4">
            <a:extLst>
              <a:ext uri="{FF2B5EF4-FFF2-40B4-BE49-F238E27FC236}">
                <a16:creationId xmlns:a16="http://schemas.microsoft.com/office/drawing/2014/main" id="{6389900C-75E1-97C1-6F9C-9D8D1A4F67E2}"/>
              </a:ext>
            </a:extLst>
          </p:cNvPr>
          <p:cNvSpPr>
            <a:spLocks noGrp="1"/>
          </p:cNvSpPr>
          <p:nvPr>
            <p:ph type="sldNum" sz="quarter" idx="3"/>
          </p:nvPr>
        </p:nvSpPr>
        <p:spPr>
          <a:xfrm>
            <a:off x="3970338" y="8829675"/>
            <a:ext cx="3038475" cy="465138"/>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4F3F8681-B177-4505-96BD-53FA523FDC0E}" type="slidenum">
              <a:rPr lang="en-US" altLang="en-US"/>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5400" units="cm"/>
          <inkml:channel name="Y" type="integer" max="15240" units="cm"/>
          <inkml:channel name="F" type="integer" max="8191" units="dev"/>
          <inkml:channel name="T" type="integer" max="2.14748E9" units="dev"/>
        </inkml:traceFormat>
        <inkml:channelProperties>
          <inkml:channelProperty channel="X" name="resolution" value="12211.53809" units="1/cm"/>
          <inkml:channelProperty channel="Y" name="resolution" value="5462.36572" units="1/cm"/>
          <inkml:channelProperty channel="F" name="resolution" value="0" units="1/dev"/>
          <inkml:channelProperty channel="T" name="resolution" value="1" units="1/dev"/>
        </inkml:channelProperties>
      </inkml:inkSource>
      <inkml:timestamp xml:id="ts0" timeString="2024-08-19T08:20:10.479"/>
    </inkml:context>
    <inkml:brush xml:id="br0">
      <inkml:brushProperty name="width" value="0.05292" units="cm"/>
      <inkml:brushProperty name="height" value="0.05292" units="cm"/>
      <inkml:brushProperty name="color" value="#FF0000"/>
    </inkml:brush>
  </inkml:definitions>
  <inkml:trace contextRef="#ctx0" brushRef="#br0">14404 13438 857 0,'0'31'136'0,"0"-17"-88"0,0 2 37 0,0-16 16 16,0 0 34-16,0 0-48 0,0 0-49 16,0 0-8-16,0-30-179 15,61-1 141-15,5 1 137 0,-6-17-110 16,62 2 113-16,0-16-113 0,5 0-109 15,55-14 90-15,1 14-101 16,9 0 245-16,-4 2-147 16,-5 12 144-16,-62 17-152 0,67 16-133 0,-66 14 136 15,-62 14-139-15,1 16 153 16,5 31 2-16,-66 14 104 0,0 17-106 16,-66 30 5-16,5-2-8 15,61 18 20-15,0-18-26 0,-60 2 8 0,60 0 26 16,0-30-82-1,0-3 319-15,60-28-73 0,1-14-16 16,71-19 42-16,-15-11-206 0,15-17 18 16,-11-17 51-16,67-11-87 15,-66-19-30-15,60 3 36 0,6-18 21 16,-6 1-63-16,11-14 51 0,-10 14 9 16,4-14 10-16,-4-3-16 0,4 17 6 15,-65 3-15-15,0 27-82 16,-61 1 128-16,0-1-55 15,-61 31-7-15,0 31 19 0,0 13-12 0,0 17 40 16,0 14 37-16,0 3-34 16,0 11-71-16,0 19 0 15,0-19-36-15,0 3 120 0,0-31 8 16,71 0 4-16,-11-16 99 16,1-15-145-16,56-13 22 0,15-17 50 15,-11-31-132-15,67 1 72 0,-5-31-27 16,4-14 25-16,-4-3-29 15,-61-11-19-15,70 11 6 0,-70 3-3 16,5 0 0-16,-6 28-40 0,-60 16 43 16,0 31-69-16,0 17 94 15,-61 14 4-15,0 30-23 0,0 14 10 0,0 0-46 16,0 16 109 0,0-16-78-16,0 17 69 0,0-17 44 0,66-14-21 15,-5-14 113 1,0-19-83-16,60 3-3 0,-60-15-67 15,61-16-3-15,10 0-21 16,-16-16-9-16,-55 2-27 0,71-3-59 16,-71 3-120-16,-61 0-263 0,0 14-216 15</inkml:trace>
</inkml:ink>
</file>

<file path=ppt/ink/ink10.xml><?xml version="1.0" encoding="utf-8"?>
<inkml:ink xmlns:inkml="http://www.w3.org/2003/InkML">
  <inkml:definitions>
    <inkml:context xml:id="ctx0">
      <inkml:inkSource xml:id="inkSrc0">
        <inkml:traceFormat>
          <inkml:channel name="X" type="integer" max="25400" units="cm"/>
          <inkml:channel name="Y" type="integer" max="15240" units="cm"/>
          <inkml:channel name="F" type="integer" max="8191" units="dev"/>
          <inkml:channel name="T" type="integer" max="2.14748E9" units="dev"/>
        </inkml:traceFormat>
        <inkml:channelProperties>
          <inkml:channelProperty channel="X" name="resolution" value="12211.53809" units="1/cm"/>
          <inkml:channelProperty channel="Y" name="resolution" value="5462.36572" units="1/cm"/>
          <inkml:channelProperty channel="F" name="resolution" value="0" units="1/dev"/>
          <inkml:channelProperty channel="T" name="resolution" value="1" units="1/dev"/>
        </inkml:channelProperties>
      </inkml:inkSource>
      <inkml:timestamp xml:id="ts0" timeString="2024-08-19T09:01:12.312"/>
    </inkml:context>
    <inkml:brush xml:id="br0">
      <inkml:brushProperty name="width" value="0.05292" units="cm"/>
      <inkml:brushProperty name="height" value="0.05292" units="cm"/>
      <inkml:brushProperty name="color" value="#FF0000"/>
    </inkml:brush>
  </inkml:definitions>
  <inkml:trace contextRef="#ctx0" brushRef="#br0">18182 6838 2462 0,'0'-16'18'0,"0"-15"123"0,0 17 90 15,0-2 42-15,0 2 55 0,0 14-99 16,0-17-12-16,0 3-20 0,0 14-74 15,0-14-2-15,0 14-93 16,0 0 3-16,0 0-59 0,0 0 4 16,0 0 10-16,0 0-25 15,0 14 5-15,0 0 13 0,0 17-10 16,0-15 17-16,0 15 58 0,0-1 41 16,0 15 20-16,0-15 33 0,0-16 81 15,0 17 5 1,0-15 0-16,0-2 47 0,0-14-69 15,61 0-137-15,4 0 44 0,-4 0-125 0,0-14-15 16,61-2 54 0,-61 2-50-16,65-17 38 0,-4 1-7 0,-61-1 12 15,61 1-4-15,-61-1 63 16,70-13-95-16,-70 13 79 16,56 1-78-16,-46-15-56 0,-10 28 145 15,0-13-129-15,-1 16 110 16,1-3-211-16,-61 3-179 0,0 14-112 15,0 0-203-15,0 0-48 0,0 0-254 16</inkml:trace>
  <inkml:trace contextRef="#ctx0" brushRef="#br0" timeOffset="416.69">18922 6611 2343 0,'0'-17'136'0,"0"3"58"15,0-3 83-15,0 3-68 16,0 14-108-16,0 0-56 0,0 0-145 16,0 0 40-16,0 14-13 0,0 17 7 15,0-1 88-15,-61 18 76 16,61-4-41-16,0 1 20 0,0 16 62 16,0 0-47-16,-61-17 9 15,61 17 95-15,0-13-64 0,0-18-14 16,0 15 97-16,0-32-82 0,0 18 52 15,0-31 32-15,0 17-54 16,0-17 20-16,0 0-127 0,61 0 63 16,0-17-13-16,61 3-76 0,-61-3 26 15,70-10-21-15,-14-4 11 0,15 1-39 16,-10-1 5-16,-1 0 38 16,-55 1-92-16,56-1 143 0,-61 1 34 15,0 16-193-15,0-3 166 16,-1-13-178-16,-60 30-4 0,0-14 172 15,66 14-78-15,-66-17-12 0,0 17-51 0,0 0-219 16,0-14-243 0,0 14-45-16,0 0-74 0,0 0-302 0</inkml:trace>
  <inkml:trace contextRef="#ctx0" brushRef="#br0" timeOffset="8599.04">16260 7430 794 0,'-61'0'57'0,"0"0"47"15,61 0 121-15,0 0-45 0,-61 0 102 16,61 0-126-16,0 0 66 0,0 0 33 16,0 0-151-16,0 0 140 0,61 0-47 15,-61 0-23 1,0 0 53-16,0 0-79 0,0 14-102 16,61-14 71-16,0 17-4 0,0-17-4 15,-61 13-23-15,60-13-22 16,1 17-44-16,5-17 55 0,0 14-45 15,-66-14 1-15,61 0-14 16,-5 0-27-16,5 14 54 0,-61-14-6 16,71 0-17-16,-71 0 10 0,0 0-52 15,0 0-98-15,61 0-42 0,-61-14-148 16,0 14-81-16,0-14-102 16,0 14-52-16,0 0 72 15,-61 0 33-15,61 0 99 0,-71 0 112 16,10-17-30-16</inkml:trace>
  <inkml:trace contextRef="#ctx0" brushRef="#br0" timeOffset="8907.06">16321 7461 701 0,'-61'0'54'15,"0"0"52"-15,0 0 56 0,61-17 66 16,0 17 6-16,0 0 134 0,0 0-42 16,0 0-1-16,0 0 52 15,0 0-147-15,0 0 8 0,0 0 9 16,0 0-54-16,0 0-12 15,0 0-5-15,0 0-73 0,0 17-47 16,0-17-11-16,0 0 11 0,122 0 11 16,-61 0-11-16,-1 13 15 15,1-13-57-15,5 0 7 0,61 0-24 16,-71 17 25-16,5-17-12 16,10 0-6-16,-71 0 46 0,0 0-43 15,61 0 29-15,-61 0-29 16,0 0-42-16,0 0 45 15,0 0-49-15,0 0 53 0,0 0-81 0,0 0-164 16,0 0-75-16,0 0-264 16,0-17-173-16,0 17-205 0</inkml:trace>
  <inkml:trace contextRef="#ctx0" brushRef="#br0" timeOffset="24706.53">15580 7974 577 0,'0'-13'46'0,"-61"13"11"16,61-17 117-16,0 3-115 0,-60 14 53 0,-1 0-99 15,61-17-120-15,-71 17 230 0,71-14-211 16,-61 14 85-16,61-13 16 16,-61-4-42-16,61 17 31 15,-61-14 3-15,5 14 62 0,56-17-97 0,-66 17 81 16,6-14 86 0,-6 14-170-16,5-16 39 0,0 2-3 15,0 14-6-15,61-17 14 16,-61 17-6-16,0-14 14 0,1 14-103 15,-6 0 92-15,5-16 73 16,0 16-94-16,0 0 11 0,0 0 4 0,-10 0-83 16,10 0 151-16,6 0 11 15,55 0-73-15,-61 0 93 0,0 0-68 16,61 0-98-16,-71 0 125 0,10 16-166 16,0-16 13-16,0 0 163 15,1 14-36-15,60-14-34 0,-122 17 90 16,61-17-164-16,-5 14-16 15,5-14 95-15,0 0-100 0,0 16 98 16,1-16-9-16,-1 0 99 0,61 14-90 16,-127-14 7-16,66 0 55 15,61 17-149-15,0-17 98 0,-61 14-22 16,61-14-60-16,0 0 60 16,-61 0-9-16,-10 17 28 0,11-17-14 15,60 0 20-15,-61 0-7 0,5 13-4 16,56-13-1-16,0 0-18 0,0 14 21 15,-66-14-22 1,66 0 22-16,0 0 57 0,0 0-73 16,-61 17 82-16,61-17-85 0,0 0-67 15,-66 14 48-15,66 3-43 0,-61-17 146 16,61 30-52-16,-60-16-13 0,60 3-24 16,-61-3-71-16,61 16 147 15,0-13-57-15,0 13 54 16,-61-2 133-16,61 3-86 0,0-1 38 15,0 1-120-15,0 16-81 16,0-16 8-16,-61 13 37 0,61-13 72 16,0 13-47-16,0-13-8 0,0-1 3 15,0 1 173-15,0-1-188 0,0 1 21 16,0-1 10-16,0 1 32 16,0-17 167-16,0 16-71 0,0-13 45 15,0 11-267-15,0-12 63 16,0-2 182-16,0 17-112 15,61-14 138-15,-61-4-13 0,61 4-179 0,-61 14 86 0,61-17-87 16,-1 16-25 0,1-16 105-16,5 3-57 0,-5-3-14 0,-61 16 1 15,66-13-61 1,-10-3 23-16,5 2 32 0,-1-2-10 16,-60 3-10-16,71-3 20 15,-71-14-29-15,0 16 16 0,61-2 3 16,-61 0 41-16,0 3-5 0,0-3-30 15,0 2-3-15,0-16-16 0,0 14 16 16,0 3 13-16,0-3 7 16,0 3-49-16,0-4 7 0,0 4 0 15,0-3 25-15,0 3-6 16,0-3 0-16,0-1 55 16,0 18-78-16,0-31 20 0,0 31 6 15,-61-15-61-15,61-2 68 16,0 3-10-16,0-3-25 0,0 2 21 15,0 15 8-15,0-17-4 0,0 2 22 16,0-2-16-16,-71 0 4 16,71 3 51-16,0 13-64 0,-60-16 6 15,-1 3 19-15,61-3-31 0,0 3 15 16,0-4 23-16,0 4-26 0,-56-3-61 16,56 3 113-16,0-17-84 15,0 14-6-15,0-1 57 0,0 4-73 16,0-3 38-16,0 3 38 0,0-3-57 15,-66 2 23-15,66-2 9 16,0-14-29-16,0 17 42 0,0-3-26 16,0-14 20-16,0 16-20 15,0-16 19-15,66 14 17 0,-66-14 41 16,0 17 3-16,56-17-70 16,5 14-6-16,-1-14-1 0,-60 0-3 15,71 14 35-15,-10-14 39 16,-61 0-122-16,61 0 68 0,0 0 38 15,-5 0-96-15,-56 0 80 16,71 0-52-16,-10 0 36 0,-1 0 81 16,1 0-49-16,0 0 24 0,0-14-63 15,5 14 0-15,-5-14 20 16,0 14-29-16,0-17 10 0,-1 17-17 16,-60-14 43-16,61 14-33 0,61 0-7 15,-51-16 7-15,-71 16-26 16,61 0 32-16,0-14 31 0,-6 14-51 0,6 0 8 15,10-17 13 1,-10 17-14-16,0 0 30 0,0-14-13 16,0 14-13-16,5 0-20 0,-66-16 19 15,60 16 31-15,1-14 6 16,0 14-4-16,61 0-25 0,-122-17-14 16,61 17-13-16,5 0 16 15,-6 0 20-15,6 0-6 0,-10 0 3 16,-56-14 0-16,61 14-10 15,0 0 20-15,-61 0-7 0,61-17-7 16,10 17 18-16,-71-13 6 16,61 13 13-16,-1-14 7 0,-60 14-9 15,61-17-7-15,-61 17 3 0,0-14 11 16,56-3-48-16,-56 4-17 0,0-18 13 16,71 14 21-16,-71-13 14 15,61-1-31-15,-61 3-10 16,0 12-28-16,0-15 38 0,0 1 31 15,0-1-1-15,0 1-43 0,0-1-4 16,0 0 10-16,0 4-3 16,61-4 10-16,-61 14-10 0,0-13-7 15,0-1 30-15,0 17 7 0,0-16-26 16,0-1 2-16,0 17-9 16,0-2 13-16,0-15 24 0,0 17-28 15,61-16-33-15,-61 13 40 16,0 3-10-16,0-2 45 0,0 2 10 15,0-17-66-15,0 17 29 0,0-2-42 0,60 2 0 16,-60-17 65 0,0 14-41-16,0 4 28 0,0-18-24 0,0 14-25 15,0-13 42-15,0 2-14 16,0 11 0-16,0-13 21 16,0 16-4-16,0-17 7 0,0 15-8 15,0 2-2-15,0-3-21 0,61-13 25 16,-61 16 30-16,0 0-48 0,0-3 52 15,0 3-59-15,0-2-4 16,0-15 11-16,0 17-41 0,0-3 58 16,0 4-7-16,0-4 14 15,66 3 14-15,-66-3-13 0,0 3-22 16,0 1 29-16,0-4-36 16,0 3-3-16,-66-3 42 0,66 3-28 0,-61 14 49 15,61-16-28 1,0 2-14-16,0-3 4 0,0 3-22 0,0-2 8 15,0 2 13-15,0-3-10 16,0 3 25-16,0 0-35 16,0-2-1-16,0 2 8 15,0-3-1-15,0 17 25 0,-60 0-84 16,60-14-31-16,0 14-103 0,0 0-56 16,0 0-173-16,0 0-336 15</inkml:trace>
  <inkml:trace contextRef="#ctx0" brushRef="#br0" timeOffset="26539.57">12604 11388 1197 0,'-61'0'49'0,"61"0"66"0,0 0 35 16,0 0 104-16,0 0 19 15,0 0-57-15,0 0 8 0,0-14-70 16,0 14 29-16,0 0-12 16,0 0-40-16,0 0 8 0,0-16-44 15,0 16 58-15,0 0 21 16,0 0-48-16,0 0-2 0,0 0-19 15,0 0-23-15,0 0 21 0,0 0-16 0,0 0-17 16,0 0 10 0,0 0 1-16,0 0-56 0,0 0-18 15,0 0 8-15,0 0-26 16,0 0 11-16,0 0-18 0,61 0 7 16,-1-14 8-16,11 14-22 0,-71 0 32 15,122-14-17-15,-61-3 6 16,-5 17 22-16,15 0-32 0,-10-14 17 15,-1 14-21-15,1-16 36 0,0 16 0 16,0 0-40-16,-61 0 26 0,66 0-18 16,-66-14 3-16,0 14 39 15,61 0-28-15,-61 0 0 16,0-17 15-16,0 17-37 0,0 0 29 16,0 0-14-16,0 0 11 15,0 0 10-15,0 0 0 0,0 0 1 16,0 0-44-16,0 0 1 0,0 0-7 15,0 0 0-15,-61 0 38 0,-5 0 15 0,66 0-22 16,-61 0 18 0,0 0-10-16,0 17-32 15,-60-17 56-15,50 14-46 0,-46-14 36 16,56 0 0-16,0 16-15 0,-70-16 32 16,131 0-17-16,-61 0 68 15,61 0-79-15,-56 0 60 0,56 14 12 16,0-14-68-16,0 0 47 0,0 0-7 0,0 0-58 15,0 0 50-15,0 0 27 16,0 0-143-16,0 0 12 16,0 0-183-16,0-14-286 0,0-2-346 15</inkml:trace>
  <inkml:trace contextRef="#ctx0" brushRef="#br0" timeOffset="31325.21">17497 10116 2331 0,'0'0'60'0,"0"0"-19"0,-61-17 78 16,61 17 90-16,0 0-41 0,0-13 22 0,0 13-22 16,0 0-123-16,0 0 33 15,0 0-23-15,0 0-39 0,0 0 39 16,0 0-107-16,0 0 29 16,0 0-3-16,0 0-42 0,0 0 49 15,0 13-13-15,0-13 41 16,0 17-5-16,0-17 5 0,61 14 7 15,-61 0-45-15,61 3 48 0,5 13 20 16,-66-16-32-16,61 3 12 16,5-3-9-16,50 2-4 15,-55-16 33-15,10 0-29 0,51 0 49 16,-61-16-26-16,0 2 0 0,65-17 19 0,-65 14-94 16,0 4 12-16,0-4 4 0,0 3-11 15,-61 0 31 1,0-3 42-16,0 4-29 0,0 13-47 15,66 0 40-15,-66 0-13 16,0 0 36-16,60 0 7 0,1 13-20 16,-61-13-10-16,61 17-53 0,0-17 53 15,0 14 0-15,61-14-26 16,-51 0 75-16,-11 0-39 0,1 0-20 16,-5 14 33-16,5-14-95 15,10 0 27-15,-10 0 57 0,0 17-57 16,-1-17 110-1,-60 13-46-15,61-13-48 0,-61 0 72 0,66 17-73 0,-66-17 14 16,61 0 26 0,0 0-30-16,0 0 33 0,0 0 33 15,0-17 26-15,-1 4-30 0,6 13 15 16,-5-17-1-16,-61 17 1 16,66-14-3-16,-10 14-11 0,-56-14 14 15,0 14-29-15,0-17 40 0,61 4-41 16,-61 13-10-16,61-17 38 0,-1 3-31 15,-60 14 38-15,71-17-21 16,-71 3-41-16,61-2-14 0,-61 16-10 0,0-14 4 16,0 14 16-1,0 0 46-15,0 0-76 0,0 0-118 16,0-17-217-16,61 17-344 16,-61 0-197-16</inkml:trace>
  <inkml:trace contextRef="#ctx0" brushRef="#br0" timeOffset="34738.51">17685 10888 1068 0,'0'0'0'0,"0"0"56"0,0 0 45 16,0 0 69-16,0 0 185 15,0 0-87-15,0 0-32 0,0 0-16 0,0 0-75 16,0 0-32-16,0 0 50 16,0 0-117-16,0 0-18 0,0 0 63 15,0 0-81-15,0 0 77 16,0 0-71-16,0 0 23 15,66 0 25-15,-66 0 53 0,55 0-33 0,6 0-19 16,71 0 37-16,-71-14-49 16,0 14 44-16,0 0-20 15,0 0-27-15,65 0 21 0,-65-16-50 16,-61 16 12-16,61 0-9 0,0 0-38 0,-61 0 25 16,0 0 6-1,0 0-7-15,0 0-23 0,0 0-157 16,0 0-214-16,0-14-291 15,0 14-138-15</inkml:trace>
  <inkml:trace contextRef="#ctx0" brushRef="#br0" timeOffset="35086.99">17867 11102 2510 0,'0'0'-39'16,"0"0"48"-16,0 0 139 0,0 0-65 15,0 0 136-15,0 0-3 0,0 0-123 16,0 0 57-16,0 0-112 16,0 0-28-16,0 0 33 0,0 0-4 15,0 0 60-15,0 0-10 0,61 0-22 16,10 0 53-16,-10 0-59 15,0 0 13-15,61 0-19 0,-57 0-31 16,-4 0 24-16,0 0-7 16,0-16-58-16,-61 16 0 0,61 0 17 15,0 0-106-15,-61 0-92 0,0-14-207 16,0 14-325-16,0 0-108 16</inkml:trace>
  <inkml:trace contextRef="#ctx0" brushRef="#br0" timeOffset="35494.68">19297 10797 1830 0,'56'-14'176'16,"-56"-3"80"-16,0 17 110 15,0-14-16-15,0-2-92 0,0 16-76 16,0-14-64-16,61 14 3 0,-61 0-61 16,0 0 9-16,0 0-59 15,0 0 14-15,0 0-17 0,0 0-34 16,0 0 20-16,-61 0-19 0,61 0-14 16,0 14 33-16,0-14 0 15,0 16 10-15,0-2 10 0,0 3-16 16,0-3-7-16,0 16 10 0,0 1 27 15,0-1-30-15,0 18-4 0,0-21 10 16,0 21-19-16,0-4 39 16,0 3-3-16,61-16-7 15,-61 13 1-15,0-13-8 0,0-1-2 16,0 1-8-16,0-1-16 0,0 1 27 0,0-17 7 16,-61 0-4-1,61 2 6-15,0-16-29 0,0 14 3 16,0-14 20-16,0 0-148 0,0 0-513 15</inkml:trace>
  <inkml:trace contextRef="#ctx0" brushRef="#br0" timeOffset="37474.41">14774 10174 857 0,'0'-13'66'15,"0"-18"46"1,61 0 192-16,-61 18-103 0,0-18 116 16,0 14-108-16,0 3-174 0,0-2 189 15,0 2-241-15,0-3 91 0,0 3-27 16,0-16-74-16,0 16 133 0,0-3-127 15,-61-13 21-15,0 16 15 16,0-17-76-16,0 1 76 16,1-1 6-16,-6 14-51 0,5-10 81 15,0 10-36-15,-61 3 65 0,-10-16-59 16,77 13-100-16,-67 3 70 16,-10-3-73-16,10-13 121 0,1 30 12 15,-1-14-11-15,-5-3-46 16,5 17 30-16,1-14 4 0,-67 14 2 0,66 0-18 15,-9-14-76-15,70 14 13 16,-61 0-16-16,61 0 122 16,-66 0-46-16,67 14 55 0,-1 0-52 15,0 3-67-15,0-3 110 16,-61 2-68-16,56-2 7 0,6 17-21 16,-1-1-40-16,-61 1-5 0,51 13 111 15,10-13-24-15,-56 0-42 16,52 16 12-16,-1-3-24 0,5-13 93 15,-61 13-39-15,61 3-12 16,0-16 33-16,1 0-32 0,60 13-25 0,-61-13 18 16,-5-1-66-16,66 1 41 15,0-1 31-15,-61 1-14 0,61-1 83 16,0-2-132-16,0 3 117 16,0 16 30-16,-122-17-159 15,122 1 72-15,0 0 18 0,0-4-90 16,0 4 95-16,0-1 34 0,0 18 5 15,0-18 47-15,0 1 17 16,0-3 13-16,0 2-136 0,0 1 82 16,0-1 20-16,0 1-38 0,61-1 57 15,0 1-40-15,0 13-49 16,5-13-15-16,-5-1 3 0,60 18-7 0,-60-18 7 16,0 15-13-1,0-15 33-15,0 1-40 0,5-1 3 0,60 1 50 16,-70-17-39-16,5 16 6 15,10-13-7-15,-10-3-16 16,0 0 14-16,0 2 16 0,-1-2 10 16,6-14-30-16,-5 17 10 15,0-17-3-15,0 14-41 0,0-14 28 16,0 0 13-16,60 0-4 16,-55 0-3-16,-5 0-7 0,5 0-20 15,51 0 24-15,-57 0 13 16,72 0-3-16,-10-14-37 0,-66 14 6 15,76-17-3-15,-11 17-13 0,-60-14 37 16,66 14-24-16,-66 0 14 16,0-16 36-16,0 16-43 0,-1-14 10 15,1 14 21-15,0-14-42 0,71 14 18 16,-132-17 20-16,122 17-37 16,-67-14 13-16,-55 14 17 0,61-16-27 15,10 2 41-15,-10-3 19 0,0 17-23 16,0-14 7-16,0-2 11 15,5 2-4-15,-6-3 16 0,1 3 5 16,0-16-14-16,0 16-34 16,0-3 27-16,0 3-16 0,5-2-15 15,-6 2 49-15,-60-17-14 16,66 14 14-16,-10 4 11 0,5-4-21 16,-61-14-7-16,61 4 0 15,-61-4-38-15,61 0 17 0,-61-16 0 16,0 3-21-16,71-3 25 0,-71-12-29 15,0-2 32-15,0 0 18 16,0-14-14-16,0 14 4 0,0-17-36 0,0 20 36 16,0-3-26-16,0 0 26 15,-71 16-29-15,10-2-93 16,61 2 30-16,-61 15-109 0,61-1-88 16,-61 1-133-16,61-1-307 0,0 17-280 15</inkml:trace>
  <inkml:trace contextRef="#ctx0" brushRef="#br0" timeOffset="40324.33">10874 4394 475 0,'0'0'17'16,"0"0"4"-16,0 0-24 0,0 0 85 15,0 0-71-15,0-14 51 0,0 14 36 16,0 0-98-16,0 0 83 16,0 0-28-16,0 0 1 0,0 0 39 15,0 0-23-15,0 0 104 16,0 0-95-16,0 0 132 0,0 0 56 15,0 0-110-15,0 0-78 0,0 0-127 16,0 0 23-16,0 0-33 16,0 0 191-16,0 0-42 0,0 0-3 0,0 0-70 15,0 0-17 1,0 0-29-16,0 0-73 0,0 14 99 16,0-14 66-16,0 0-60 0,0 0 6 15,0 0 66-15,0 0-179 0,0 17 118 16,0-17-17-16,61 13-75 15,-61 4 170-15,0-3-71 0,0 17 0 16,61-18-16-16,-61 4-52 0,61 14 137 16,-61-17-63-16,0 2 0 15,0-2-16-15,61 17-83 16,-61-31 105-16,0 16-21 0,0-2-12 16,0 3 33-16,0-17-9 0,0 14-30 15,0-14 34-15,61 14 14 16,-61-14 39-16,0 0 17 0,0 16-43 15,66-16-24-15,-66 14-59 0,65-14 103 0,-65 0 35 16,0 0 4 0,0 0 10-16,0 0-17 0,0 0 1 15,0 0-6-15,0 0-3 0,0 0-62 16,0 0 3-16,0 0-30 0,0 0-23 16,0-14 50-16,0 14-23 15,0 0-27-15,0-16 27 16,0 16-61-16,61-14 14 0,-61 14 43 15,0 0-16-15,56-14 23 16,-56 14-17-16,0-17-6 0,0 17-7 0,0 0 23 16,61 0-6-16,-61 0-10 15,0 0-4-15,0 17 0 0,71-17-9 16,-71 14 23-16,61-14-7 16,-61 14-24-16,0 2 38 0,61-16-31 15,-61 14 20-15,0-14 21 16,0 17-34-16,0-17 26 0,0 0-16 15,0 0 0-15,0 0 10 0,0 14-6 16,0-14 12-16,0 0-36 16,0 0 44-16,0 0 3 0,61 0-14 0,-61 0 44 15,0 0-16 1,0 0-4-16,60-14 14 0,-60-3-30 16,66 17-35-16,-66-14 18 15,61-2 6-15,-61 2-34 0,61-17 38 16,0 17-28-16,-61-2-17 15,61 16 25-15,-61-14-28 0,0-3 27 0,0 17 3 16,61 0 35-16,-61 0 10 16,0 0-55-16,60 0-20 0,-60 17 14 15,61-3-11-15,-61 2 18 0,0-2 87 16,66 3-97-16,-5 11 60 16,-61-12 25-16,66 15-127 0,-66-17 99 15,0 2-65-15,56 15-3 16,5-17 78-16,-61 3-37 0,60-17-17 15,-60 13 0-15,0-13-11 0,0 17 35 16,71-17-4 0,-71 0 7-16,0 14 0 0,0-14 10 15,0 0 35-15,0 0 0 0,0 0 21 16,0-14-69-16,0 14-7 0,0-17-7 16,0 4-35-16,122-4 35 15,-122 3-3-15,61-3 13 0,-5 3 18 16,15-2-17-16,-71 2 6 0,0-3-38 15,61 3 7-15,-61-2-17 16,0 16 31-16,0-14 24 0,0 0-17 0,0 14 32 16,0-17-39-1,0 17-93-15,0 0-150 0,0 0-175 0,60 0-304 16,-60 0-64 0,0 0-49-16</inkml:trace>
  <inkml:trace contextRef="#ctx0" brushRef="#br0" timeOffset="47559.24">10443 4213 465 0,'0'0'-33'0,"0"0"10"16,0 0 13-16,0 0 118 0,0 0-32 16,0 0 9-16,0 0 2 15,0 0-126-15,-61 0 138 0,61 0-73 0,0 0-28 16,0 0 9-1,0 0-38-15,0-16 23 0,0 16 92 16,0 0-71-16,0 0-47 16,0 0 34-16,0 0-66 0,0 0 56 0,0-14 0 15,0 14-65-15,0 0-120 0</inkml:trace>
  <inkml:trace contextRef="#ctx0" brushRef="#br0" timeOffset="51949.54">12112 4499 1240 0,'0'-13'119'16,"0"13"-59"-16,0 0 165 15,0-14-80-15,0 14 6 0,0-17 133 16,0 17-195-16,0 0 124 0,0-14-166 16,0 14-74-16,0 0 76 15,0-17-92-15,0 17-34 0,0 0-141 16,0 0-153-16,0 0-71 0,0 0-52 16</inkml:trace>
  <inkml:trace contextRef="#ctx0" brushRef="#br0" timeOffset="86144.23">9941 17111 1649 0,'0'-17'53'0,"0"17"142"16,0 0 23-16,0 0 15 0,0 0 21 15,0 0-104-15,0 0-95 0,0 0 1 16,0 0-72-16,0 0 13 16,0 0 68-16,0 0-90 0,0 17-5 15,0-17-42-15,61 0 16 0,-61 13 150 0,0-13 21 16,0 17 43 0,0-17-33-16,61 14-51 0,10 3-16 15,-10-3-39-15,-61-1 23 16,61 4 17-16,65-3 17 0,-65-14-11 0,61 17 1 15,0-3-33-15,5-14-10 16,-6 0 10-16,1 16 21 16,0-16 3-16,9 14-33 0,-14-14-4 15,15 0 34-15,-71 17-6 16,61-17 30-16,-62 14-23 0,67-14-41 16,-66 0 3-16,61 16 4 0,-61-16 3 15,60 14-14-15,-55-14-7 0,61 17 8 16,-71-17-4-16,5 14-25 15,-1-14-16-15,72 14 13 16,-71-14 4-16,0 16 17 0,-5-16 14 0,15 14-28 16,-10-14 21-16,-1 17-10 15,1-17 20-15,0 14-10 0,0-14-18 16,5 0 39-16,-5 0-39 16,-61 16-2-16,122-16-4 15,-62 0-1-15,1 0 15 0,0 14 34 16,71-14-4-16,-71 0-34 0,55 0 14 15,-55 0-14-15,71 17 0 0,-71-17 32 16,0 0-22-16,66 0 11 16,-67 0 0-16,62 0-42 0,-61 0 21 15,0 0-13-15,66 14 6 16,-67-14 48-16,62 0-9 0,-61 0-19 0,61 0 78 16,-51 0 15-1,50 0-18-15,-60 0 7 0,-5 0-74 16,15 0-7-16,51-14 7 15,-61 14-10-15,-1 0-4 0,1-17-39 16,5 17 57-16,-5 0-22 0,61-14 25 16,-61 14-3-1,-1 0-54-15,67-16 54 0,-61 16-36 16,-5 0 7-16,-5 0 54 0,5-14-50 16,71 14 15-16,-72 0 35 15,1 0-33-15,0 0-13 0,5-17 21 16,-5 17-44-16,0 0 19 15,0 0 43-15,60-14-11 0,-60 14 22 0,0-16-11 16,66 16 19 0,-61-14 36-16,-11 0-29 0,6-3-25 0,71-13 33 15,-71 16-92-15,0-17 63 16,0 1-34-16,0-1-29 0,4-13 33 16,-4-4-55-16,0 18 100 0,-61-15-79 15,61-16 38-15,-61 17 67 16,0-3-108-16,61-14 33 0,-61 16 46 15,0 1-53-15,0-17 15 0,0 13 33 16,0 4-111-16,0-1 66 16,0-16 24-16,0 14-31 0,0 3 56 15,0-1-141-15,0-2 40 16,0-14 26-16,0 30-21 0,0-27 122 16,0 11-37-16,0 2-52 15,0-2 7-15,0 3-14 0,0-1-12 16,0 15 18-16,0-18 16 0,0 4-60 15,-61 13 86-15,61-13-15 0,0 13-18 16,-61 1 43-16,61-1-77 16,-61 1 48-16,61-1 22 0,-61 1-62 15,-4-1 44-15,4 17-52 0,0-16-12 16,0-1 61-16,-71 14-31 16,71 4 15-16,-55-18-11 15,50 17 19-15,-61-3-30 0,5 4 30 0,61-18 3 16,-60 14-10-1,60 3 28-15,0-2-43 0,-5 2 14 16,5-3-25-16,0 3 25 0,1 14 52 16,60-16-55-16,-61 2 7 0,-10 0-26 15,10-3 0-15,61 3 85 0,-56-2-55 16,-5 2 0-16,61 14 48 16,-66-17-45-16,0 3 12 15,5-2 3-15,61 2-59 0,-60-3-30 16,-1 3 63-16,0-3-44 0,-61 4 0 15,56-4 89-15,5 3-52 0,-60 14 0 16,60-14 22-16,0-3-30 16,-10 4 1-16,15-4 43 0,-5 3 1 15,61-3-52-15,-60 17 1 16,-1-14 6-16,61-2-14 0,-71 2 33 16,10-3 4-16,61 17-15 15,-61-14 15-15,0 14-37 0,61-16 37 16,-56 16 10-16,-10-14-46 15,66 14 64-15,-60 0-39 0,-6-14-22 16,5 14 25-16,0-17-29 0,0 17 15 16,0-14 22-16,0 14 3 15,1-16 11-15,-67 16-7 0,66-14-11 16,0 14-21-16,-71 0 10 16,71-17 26-16,-55 17-30 0,55-14 11 15,-10 14-7-15,-51 0-18 16,61 0 62-16,-60-16-4 0,60 16-22 15,-66 0-7-15,66-14-3 0,0 14 39 16,-60 0-18-16,60-17 1 0,-66 17-41 16,5 0-15-16,-10 0 37 15,11 0 18-15,-1 0-43 16,-5 0 3-16,6 0-25 0,-1 0-29 0,-61 0 87 16,57 0-4-16,4 0-14 15,61 0 11-15,-71 0-22 0,76 0-15 16,-70 0 12-16,60 17-11 15,66-17 0-15,-61 0 50 0,0 0-33 16,0 14 61-16,0-14-42 0,61 0-18 0,-61 16 0 16,1-16-22-1,-1 14 29-15,-5 3-36 0,66-17 86 16,-61 14-18-16,-61 2 7 16,61-16 7-16,0 14-43 15,-4 3 1-15,4-17-11 0,0 14 14 16,0-14-8-16,-10 14-17 0,71 2 36 15,-61-16-32-15,0 14 24 16,0-14 15-16,61 17-25 0,-55-17 28 16,-11 0-28-16,66 14 11 0,0-14-40 15,0 0 4-15,0 0-4 0,0 0-6 16,0 16 24-16,0-16-17 0,0 14 7 16,0-14 25-16,0 31 20 15,0-14-6-15,0-4-18 0,0 18 10 16,66 0-20-16,-66-1 3 15,0 15 17-15,0-15-10 16,0 17 4-16,0-2-18 0,0-1 21 0,55 3-18 16,-55 15 22-16,0-4 13 15,0 3-10-15,0 0 4 16,0 0-25-16,61 0 0 0,-61 0 28 16,61 1-39-16,-61-4 50 15,0 3 38-15,0 0-3 0,61 0 0 16,-61-16-39-16,71 16-10 0,-71 0-29 15,61 0 25-15,-61-17 36 0,0 18-14 16,0-1-40-16,61 0 43 16,-61-17-39-16,0 17-32 15,61-16 67-15,-61 16-74 0,0-14 42 16,0 14 4-16,0-16 4 0,0-1 6 16,0 3-6-16,65-2 43 15,-65-15-76-15,0 15 65 0,0 2-29 0,0-3-64 16,0 4 53-16,0-21-21 15,0 21-14-15,0-18 46 16,0 15-7-16,0-15-14 0,0-13 14 16,0 11-4-16,0-12 19 15,0-2 31-15,0 3-53 0,0-3 11 16,0-14 21-16,0 0-25 16,0 16 39-16,0-16 0 0,-65 0-17 15,65 0-4-15,0 0 54 0,0 0-25 16,0 0-36-16,0 0 48 15,0 0-146-15,0-16-59 0,0 16-186 0,0-14-259 16,0-17-372 0</inkml:trace>
  <inkml:trace contextRef="#ctx0" brushRef="#br0" timeOffset="89810.76">20038 15761 1887 0,'0'0'276'16,"-61"-17"-13"-16,0 3 79 0,61-3 36 16,-61-13-164-16,61 16 16 0,0-17-11 15,0 1-22-15,0 13-77 16,0-11 14-16,0-2-72 0,0 13 12 15,0 3-36-15,0-2-24 0,61 2 0 0,-61 14-28 16,61 0 14-16,0 14-3 16,0 2 20-16,-1 15 8 15,6-1-22-15,-5 15 1 16,-61-1-11-16,66 3 21 0,-10-2 0 16,-56-1 7-16,0 4-14 0,0-4-24 15,0-13 27-15,0-1-10 16,0 1 4-16,-56-1 10 0,56-16-35 15,-66 3 49-15,66-3-10 16,0-14-15-16,0 0 5 0,0 0-44 0,0 0 40 16,0-14 21-16,0-3-11 15,0-13 3-15,0 2-42 16,0-3 29-16,0-16 10 0,0 3-3 16,0-4 0-16,66 4-47 0,-10-1 36 15,5-2-3-15,0 3 6 0,70 13 4 0,-70 1 29 31,0-1-25-31,0 1 17 0,-5 16-13 0,15-3-30 0,-71 3 62 16,61 14-22 0,-61 0-39-16,60-17 6 0,-60 17 5 0,0 0-54 15,0 0 67 1,0 31-49-16,0-14-11 0,61 13 89 0,-61 1-21 16,0 13 17-1,0 1-27-15,0 2-40 0,0 14 3 16,0-17 36-16,0 1-25 15,0 2 76-15,0-2-26 0,0 2-18 0,0-19 25 16,0 2-64-16,-61 1-14 0,61-1 32 16,0-13-47-16,0-3-82 15,0 2-90-15,0-2-202 0,0-14-185 16</inkml:trace>
  <inkml:trace contextRef="#ctx0" brushRef="#br0" timeOffset="90195.76">21838 15699 2828 0,'0'-16'37'0,"0"2"116"0,0 14 2 16,0-17 70-16,0 17 12 16,0-14-141-16,0 14 30 0,0 0-69 15,0 0-20-15,0 0 52 16,0 0-38-16,0 0-17 0,0 0-24 16,0 0-6-16,0 0-15 0,0 0 8 15,0 0 6-15,61 0 1 16,-61 0 6-16,61 0 21 0,-6 0 4 15,-55 0-39-15,61 0 28 16,71 0 18-16,-71 0-32 0,0 0 22 16,-61 0-56-16,66 0-11 0,-5 0-20 15,-1 0-102-15,-60 0-46 16,0 0-245-16,0 0-270 0,0 0-132 16</inkml:trace>
  <inkml:trace contextRef="#ctx0" brushRef="#br0" timeOffset="90550.87">21645 16002 1910 0,'0'14'147'0,"-61"-14"61"16,61 0 43-16,0 0 63 0,0 0-181 16,0 0 18-16,0 17-62 0,0-17-80 15,0 0 97-15,0 0-148 16,0 0 74-16,0 0 92 16,0 0-42-16,0 0 88 0,61 0-44 15,0 14-56-15,0-14 18 0,10 0-13 16,51 16-3-16,-6-16 10 15,16 0-26-15,-10 0 17 0,5 14-7 16,-6-14-3-16,-60 0-24 0,0 0 3 16,-61 0-118-16,0-14-203 15,0 14-461-15</inkml:trace>
  <inkml:trace contextRef="#ctx0" brushRef="#br0" timeOffset="92099.49">10195 16761 1165 0,'-61'-14'84'0,"-10"14"100"0,71-17 140 16,0 17 135-16,0 0-128 0,-61-14-54 15,61 14-114-15,0 0-109 0,0 0 82 16,0 0-27-16,0 0-48 16,0 0 4-16,0 0-13 0,61 0-3 15,10 0 69-15,-10 0-35 0,0 0 17 16,0 0 14-16,126 0-63 15,-65-17 40-15,5 4-43 0,55 13-14 16,1-17 25-16,-56 3-83 16,-1 14 21-16,-9 0-11 0,15-17 21 0,-10 17 27 15,-62 0-24-15,-60 0-3 16,66 0-24-16,-66 0 14 0,0 0-1 16,0 0 8-16,0 0-22 15,0 0 29-15,-66 0-4 16,66 0 6-16,-60 0 8 0,-62 0-7 15,-10 0-25-15,71 0 4 0,-121 0 11 16,55 0-39-16,5 0 39 0,-60 0-18 0,55 0 0 16,5 0 42-1,0 0-11-15,-4 17-31 0,4-17 28 0,61 0-7 16,-10 0-17 0,10 0 20-16,61 0-20 0,0 0 6 15,0 0-3-15,0 0 14 16,0 0-31-16,0 0 21 0,0 0 6 15,0 0-13-15,0 0 38 16,0 0-39-16,0 0 43 0,61 0 13 16,10 0-18-16,-10 0 12 0,61 0-1 0,4 0 22 15,-4 0-18-15,0 0-7 16,5 0-17-16,-6 0-33 0,1 0 19 16,0 0 21-16,-56 0-11 15,-1 0 15-15,-4 0-4 0,-61 0-4 16,0 0-28-16,0 0-8 0,0 0 15 15,0 0-21-15,0 0 71 16,0 0-32-16,-61 0 4 16,-4 0-30-16,-1 0-13 0,-56 0-8 15,0 14 33-15,1-14-22 0,-6 0 4 16,5 17 24-16,0-17-49 16,-4 0 57-16,65 13 0 0,-61-13-11 15,51 0 11-15,10 0-11 16,61 17-32-16,-61-17 0 15,61 0-7-15,0 0 14 0,0 0 1 0,0 0 24 16,0 0-14-16,0 0 32 16,0 0 10-16,61 0-17 0,0 0 18 15,71 14-15-15,-71-14 18 16,65 0 22-16,57 0 30 0,5 0-15 16,-6 0-43-16,-60 0 18 15,66 0-48-15,-62-14 23 0,-9 14 18 16,15 0-18-16,-71-17-26 15,0 17 4-15,-1 0-19 0,-60 0 26 16,0 0-11-16,0 0-40 0,0 0 10 0,0 0-29 16,0 0 52-16,0 0 7 15,0 0 29-15,-60 17-40 0,60-17-32 16,-61 0-22 0,61 0-51-16,-61 0-41 0,61 0-53 15,0 0-179-15,-61 0-183 0,61 0-452 16</inkml:trace>
  <inkml:trace contextRef="#ctx0" brushRef="#br0" timeOffset="93506.8">23192 15774 1240 0,'0'14'57'0,"0"-14"225"15,0 0 78-15,-61 0-18 0,61 17 104 16,0-17-191-16,0 0-17 0,0 0 16 15,0 0-120-15,0 0-2 0,0 0-48 16,0 0 75-16,0 0-40 16,0 0-30-16,0 0-3 0,0 0-69 15,0-17-34-15,0 3 7 16,61 14-8-16,10-13 11 0,-71-4 14 16,61-14 7-16,-61 17 0 0,61-2-21 15,-61-15 31-15,60 17-10 16,-60-2 32-16,61 2 27 15,-61-3 30-15,0 3-25 0,0 0-46 0,66 14 14 16,-66 0-46-16,0-16 14 0,0 16 11 16,0 0-40-16,0 0-3 15,0 0-17-15,0 0-15 16,0 0-28-16,0 16 8 0,0-16 14 16,0 14 28-16,0 0 31 15,0 3-6-15,0-3 17 0,0 16 3 16,0 17-10-16,0-16 11 0,0 13-11 15,0 1-28-15,0 2 17 16,0-2-10-16,0 2 25 0,0-3-1 16,0-13-10-16,-66 13 18 0,66-13-50 0,0-1 25 15,0-13 18 1,0-3-8-16,0 16 11 0,0-30-3 16,0 14-1-16,0-14 11 15,0 17 7-15,0-17 22 0,0 0-22 0,0 0-84 16,0 0-96-1,0-17-215-15,0 17-302 0,0 0-303 16</inkml:trace>
  <inkml:trace contextRef="#ctx0" brushRef="#br0" timeOffset="93956.28">23014 16169 1739 0,'0'0'133'16,"0"0"139"-16,0 0 44 0,0 0-19 16,0 0-136-16,0 0-31 15,0 0-67-15,0 0 68 16,0 0 19-16,0 0-98 0,0 0 79 15,0 0-15-15,0 0 7 16,0 0 21-16,0 0-59 0,0 0-48 0,0 14 1 16,0-14-24-16,0 0 20 15,0 0 1-15,56 0-15 0,5 16-6 16,0-16-7-16,10 0 35 16,-10 0-7-16,0 0 31 0,-1 0 1 15,1 0-18-15,5 0 36 16,-5 0-31-16,0 0-22 0,0 0 36 15,-61 0-54-15,0 0 26 16,61 0 51-16,-61 0-77 0,0 0 44 16,0 0-29-16,0 0-54 0,0 0 39 15,0 0-43-15,0 0 29 16,0 0-72-16,0 0-123 0,0 0-209 0,0-16-390 16,0 16-300-16</inkml:trace>
</inkml:ink>
</file>

<file path=ppt/ink/ink11.xml><?xml version="1.0" encoding="utf-8"?>
<inkml:ink xmlns:inkml="http://www.w3.org/2003/InkML">
  <inkml:definitions>
    <inkml:context xml:id="ctx0">
      <inkml:inkSource xml:id="inkSrc0">
        <inkml:traceFormat>
          <inkml:channel name="X" type="integer" max="25400" units="cm"/>
          <inkml:channel name="Y" type="integer" max="15240" units="cm"/>
          <inkml:channel name="F" type="integer" max="8191" units="dev"/>
          <inkml:channel name="T" type="integer" max="2.14748E9" units="dev"/>
        </inkml:traceFormat>
        <inkml:channelProperties>
          <inkml:channelProperty channel="X" name="resolution" value="12211.53809" units="1/cm"/>
          <inkml:channelProperty channel="Y" name="resolution" value="5462.36572" units="1/cm"/>
          <inkml:channelProperty channel="F" name="resolution" value="0" units="1/dev"/>
          <inkml:channelProperty channel="T" name="resolution" value="1" units="1/dev"/>
        </inkml:channelProperties>
      </inkml:inkSource>
      <inkml:timestamp xml:id="ts0" timeString="2024-08-19T09:03:15.631"/>
    </inkml:context>
    <inkml:brush xml:id="br0">
      <inkml:brushProperty name="width" value="0.05292" units="cm"/>
      <inkml:brushProperty name="height" value="0.05292" units="cm"/>
      <inkml:brushProperty name="color" value="#FF0000"/>
    </inkml:brush>
  </inkml:definitions>
  <inkml:trace contextRef="#ctx0" brushRef="#br0">9632 6413 1165 0,'0'0'0'0,"-61"0"38"16,61-16 49-16,0 16 31 0,0 0 49 16,0 0 86-16,0 0 48 0,0 0-47 15,0 0-53-15,0 0-104 16,0 0-76-16,0 16 75 0,0-16-47 15,0 0-37-15,0 0 4 16,61 0-54-16,5 0 139 0,-66 14-64 16,61-14 48-16,5 0-38 15,-11 17-119-15,6-17 75 0,61 14-48 16,-51-14 26-16,51 16 60 0,4-16-19 16,-4 14-12-16,0-14 24 15,5 14-53-15,-66-14 38 0,60 17-6 16,1-17-32-16,-61 0 25 0,66 14 39 15,-62-14-48-15,52 16 22 16,-56-16-13-16,71 0-12 0,-71 14 6 16,60-14 16-16,-55 0-1 0,56 0-31 15,0 17 42-15,-61-17-36 16,60 0 20-16,6 0-29 0,-61 0 41 16,51 14-28-16,14-14-13 0,-9 0 31 15,-61 0-12-15,66 17-19 16,-66-17 26-16,60 0-36 0,-60 0-22 15,66 0 86-15,-66 0 23 0,0 0-58 16,0 0 3-16,-1 0-38 16,1 0-42-16,0 0 154 0,0 0-71 15,10 0-2-15,-10 0 43 16,0 0-95-16,-6 0 29 0,77 0 76 16,-71 0-69-16,0 0 50 15,0 0-3-15,66 0-67 0,-67 0 32 0,1 13 19 16,0-13-22-16,0 0 19 15,0 0-29-15,66 0-29 0,-67 17 87 16,6-17-48-16,-10 0 48 16,5 0-19-16,0 0 10 15,0 0 38-15,-61 0-61 0,71 0 9 0,-10 0 8 16,-1 14-49 0,-60-14 31-16,61 0-5 0,-5 0-53 15,-56 0 89-15,71 0 3 0,-10 0-46 16,0 0 26-16,0 0-88 15,-1 0 23-15,1 17 45 0,5-17 11 16,-5 0 48-16,0 0-42 0,0 0 26 16,0 0-69-16,-1 0 3 0,1 0 17 15,5 0-20-15,-66 0 20 16,66 0-3-16,-5 0 3 16,-5 0 7-16,-56 0 26 0,61 0 33 15,-61 0-13-15,71 0 17 0,-71 0-17 16,0 0-12-16,61 0 6 15,-61 0-27-15,0 0-17 0,60 0-9 16,-60 0-11-16,0 0-17 0,0 0 51 16,0 0-7-16,0 14-23 15,0-14 43-15,0 0-37 16,0 0-70-16,0 0-48 0,0 0-178 16,0 0-350-16</inkml:trace>
  <inkml:trace contextRef="#ctx0" brushRef="#br0" timeOffset="9710.1">1032 8780 1671 0,'0'-17'120'15,"0"3"164"-15,0-2-14 16,0 2 57-16,0 0-13 0,0-17-129 16,0 15 68-16,-71-15-36 15,71 17-53-15,0-2-7 0,0-15-58 16,0 17-32-16,0 14-60 15,0-16-31-15,0 16-41 0,0 0 42 16,0 0 16-16,0 0-14 0,0 16 31 16,0 15-27-16,71-1-20 15,-71 15 20-15,0 2 41 0,60-3-38 16,-60-13 14-16,0 13-10 0,61 4 0 16,-61-34 23-16,61 16-9 0,-61-16 85 15,0-14 35-15,0 17 54 16,0-17 38-16,61 0-74 15,-61-17-46-15,66 3-45 0,-66-16-22 0,61-1-18 16,60-13-26-16,-60-4 12 16,61-10-19-16,5-3 44 0,55-17 21 0,-60 20-32 15,71-20 4 1,-77 3 22-16,77 14-52 16,-71 0 55-16,5 0 4 0,-6 16-48 15,-60 1 44-15,0 13 39 0,0 1 10 16,0 13-3-16,5 3-4 15,0-16-123-15,-66 30-38 0,0-17-90 0,0 3-138 16,0 14-95 0,0 0-234-16,0 0-174 0</inkml:trace>
  <inkml:trace contextRef="#ctx0" brushRef="#br0" timeOffset="61732.34">19977 5866 846 0,'0'-14'61'0,"0"-2"56"0,0 2 207 16,0-3 71-16,0 3-49 16,0-16 73-16,0 13-195 0,0-14 39 0,0 4 24 15,0 10-46 1,0-14 42-16,0 17-92 0,0-2-11 15,0 2-80-15,0-3-55 0,0 17-31 16,0-14-24-16,0 14-18 16,0 0-11-16,0 0-19 0,0 14 34 15,0 3-4-15,0 13 18 0,0 1 30 16,0 13-37-16,0 18 7 16,0-1-7-16,0 0 55 0,0 14-14 15,0-14 31-15,0 14 11 0,0-14-63 16,0 0 18-16,0-16 4 0,0-1-15 0,0-13 36 15,61-1 3 1,-61 1-28-16,0-15-18 16,61-2-97-16,-61 3-147 0,0-3-151 15,60-14-83-15,-60 0-463 0</inkml:trace>
  <inkml:trace contextRef="#ctx0" brushRef="#br0" timeOffset="62137.88">19977 5686 2118 0,'0'-17'-81'0,"0"3"200"15,0-3 44-15,0 3 109 0,0 14 45 16,0-16-90-16,0 16-85 0,0 0-71 16,0 0 94-16,0 0-149 15,0 0 59-15,0 0-45 0,0 0-34 0,0 0-2 16,0 0-14-16,0 0 0 16,0 0 20-16,0 0 76 15,0 0-9-15,0 0 19 0,61 0-39 16,0 0-44-16,65 0-3 15,-65 0-6-15,61 0 6 0,-61 0 13 16,0 0-13-16,70 0 0 0,-131 0 10 16,61 0 10-16,0 0 28 15,-61 0-35-15,0 0-96 0,0 0-199 16,61 0-114-16,-61 0-256 16,0 0-126-16</inkml:trace>
  <inkml:trace contextRef="#ctx0" brushRef="#br0" timeOffset="62449.37">20225 5958 1122 0,'0'14'43'0,"-66"-14"44"16,66 0 31-16,-60 0 166 0,60 0-22 15,0 0-2-15,0 0-105 0,0 0-173 16,0 0-3-16,0 0-38 16,0 0 133-16,0 0 123 0,60 0 14 15,6 0-6-15,-66 0 27 0,61 16-64 16,5-16-52-16,-10 14 16 16,-56-14-83-16,61 17-26 0,60-17-9 15,-50 14 19-15,-10-14-33 16,0 0-30-16,0 0 60 0,-5 0-63 0,15 0-65 15,-10 16-50-15,-61-16-199 16,60 14-256-16,-60 3-89 0</inkml:trace>
  <inkml:trace contextRef="#ctx0" brushRef="#br0" timeOffset="62715.87">20099 6519 1559 0,'-61'0'82'16,"61"0"257"-16,0 0-44 0,0 0 57 15,0 0-95-15,0 0-197 16,0 0 91-16,0 0-65 0,0 0 61 16,0 0-24-16,0 0-55 15,0 0 60-15,0 14-95 0,61-14-36 16,-61 0 9-16,60 16-36 15,6-16 67-15,61 0-44 0,-71 14-106 16,5-14-163-16,0 17-351 0,-1-17-113 16</inkml:trace>
  <inkml:trace contextRef="#ctx0" brushRef="#br0" timeOffset="63051.6">21584 6019 2354 0,'0'-47'81'0,"0"16"104"16,61 1 60-16,-61 2 48 0,0 11-61 15,0-13-73-15,0 30-111 0,0-14-38 16,0 14-10-16,0 0-36 15,0 0 36-15,0 14-26 0,61 2-13 16,-61 15 39-16,61-3 53 16,10 19-37-16,-71-3-30 0,61 3 61 15,0-2-119-15,-6 16 98 0,-55-17 20 16,61 4-66-16,-61-4 79 16,71 1-72-16,-10-15 23 0,-61 1-17 15,0-1 7-15,0-13-20 16,0-3-71-16,0 2-175 0,0-2-302 15,0 0-99-15</inkml:trace>
  <inkml:trace contextRef="#ctx0" brushRef="#br0" timeOffset="63403.82">22208 5988 2224 0,'0'-16'68'16,"0"2"13"-16,0 14 89 0,0-17-13 15,0 17-115-15,0 0-14 0,0 0-108 16,0 0 46-16,0 0 10 16,0 17-7-16,0-3 19 0,-61 2-46 0,-10 15 92 15,71-1-34 1,-61 15-15-16,6-1 36 0,-6 4-58 15,0-4 86-15,-10 3 40 16,-51-2-47-16,61-1 4 0,0 3-113 0,1-16-12 16,-1-1 88-16,0-2-76 15,-5-11 79-15,66-3 12 16,0-14-70-16,0 16 70 0,0-16-5 16,0 0-225-16,0 0-200 15,66 0-234-15</inkml:trace>
  <inkml:trace contextRef="#ctx0" brushRef="#br0" timeOffset="63742.37">22517 6397 2236 0,'0'-14'105'0,"0"-3"68"16,0 17 79-16,0 0 110 16,0-14-81-16,0 14-20 0,0 0-104 15,0 0-76-15,0 0 0 0,0 0-57 16,-60 0 40-16,60 0-33 0,0 0-52 16,0 0 38-16,0 0-44 15,60 0 0-15,1 0 44 0,0 14-10 16,0-14 30-16,0 0 4 15,0 17 4-15,5-17-21 0,-66 0 18 16,60 0-7-16,6 0-7 0,-66 0 7 16,0 0-46-16,0 0 22 15,0 0-70-15,0 0-145 0,0 0-267 16,0 0-490-16</inkml:trace>
  <inkml:trace contextRef="#ctx0" brushRef="#br0" timeOffset="64425.37">23014 6883 2619 0,'0'0'-15'16,"0"0"101"-16,0 0 74 0,0 0 18 15,0-14 16-15,56-3-86 16,-56 17-66-16,0-30 33 0,0 16-20 16,61-3 14-16,-61-13 7 0,0-1-56 15,0 3 26-15,0-2-23 16,0-18-9-16,0 18 16 0,0-15-17 16,0-16-16-16,0 17 20 15,0-17-17-15,0 14 50 0,0 2-3 16,0 1 7-16,0-4 48 0,0 18-37 15,0-1 42-15,0 1-6 16,0 16-45-16,0 0-14 0,0-3-32 16,0 17-52-16,0-14 0 0,0 14 0 0,0 0 0 15,0 0 25 1,0 14 6-16,0 3 11 0,0-3-13 0,0 0 33 16,0 16-30-16,0-13 45 15,0 14-14-15,0-1-49 16,0 1 35-16,0-1-42 0,0-2 14 15,0-11 38-15,0 13-13 16,0-16 17-16,0 3 17 0,61-3-45 16,-61-14 7-16,0 16-3 0,0-16 38 15,0 0 14-15,0 0-35 0,71-16-21 16,-71 2-18-16,61-3 22 16,-61-13 13-16,61 16 1 15,-61-17 3-15,0 1-28 0,0-15 21 16,0 15 14-16,60 13-21 15,-60-14 14-15,0 17 0 0,61-2-53 16,-61 2 22-16,0 0-36 0,0 14-16 16,0 0 52-16,0 0-15 0,0 14 36 15,0 0 20 1,0 2-42-16,0 15 5 0,0-17 44 0,0 33-38 16,0-16 4-16,0 13 23 15,66-13-27-15,-66-1-37 0,0 1-120 16,61-1-153-16,-61 1-181 15,0-17-332-15</inkml:trace>
  <inkml:trace contextRef="#ctx0" brushRef="#br0" timeOffset="64690.65">23755 5836 1784 0,'-61'-45'193'0,"61"-2"32"0,0 16 133 15,0 17 72-15,0-16-217 0,0 16-40 16,0-3-49-16,0 3-118 16,61 14 36-16,0 0-19 0,-1 0-75 15,-60 14 95-15,66 17-37 16,-5-1 73-16,61 1-66 0,-61 30-26 16,0-16-7-16,-61 16-10 15,60 14 83-15,-60-14-73 0,61 14 80 16,-61 3-60-16,0-17-10 0,0 14 70 15,-61-14-185-15,1 0-135 0,-1-3-410 16</inkml:trace>
  <inkml:trace contextRef="#ctx0" brushRef="#br0" timeOffset="65179.85">21153 5774 1830 0,'0'-13'-17'0,"-61"-4"193"16,61 3 43-16,0-3 52 15,0 17 14-15,0-14-196 0,0 14 26 16,0-13-127-16,0 13 28 16,0 0-7-16,0 0-81 0,0 0 53 15,0 13 57-15,0 18 18 0,-60 0-65 16,-1 13 28-16,-10 17 38 15,15 0-31-15,56 14 62 0,-61 3 26 16,0-3-111-16,61 0 52 0,0 0 129 16,0 3-2-16,0-17 22 15,0-17-10-15,61 17-101 0,56-30 25 16,15 0-20-16,-11-1-21 16,1-16-7-16,5 3-16 0,-6-3-40 15,1-14 15-15,0 0 21 0,-51 0-100 16,-10 0-72-16,-61 0-335 15,0-14-452-15</inkml:trace>
  <inkml:trace contextRef="#ctx0" brushRef="#br0" timeOffset="65939.78">20225 5091 404 0,'0'0'-5'0,"-66"0"35"0,6 0 55 16,-1 0 81-16,-61 0-53 0,61 0-12 15,0 17-20-15,-66-3-64 16,67-14 86-16,-62 16-23 0,122-2-6 15,-71 3-15-15,10-17-23 16,5 14-17-16,56 2-8 0,0-2 13 16,0 3 1-16,0-17 109 15,0 14-84-15,0 3 154 0,0 13-22 16,0-16-224-16,0 17 179 0,0-1-119 16,0 1-3-16,0 13 141 15,56 3-103-15,-56-2 13 0,0 16 15 16,0 0-39-16,0-3 89 0,0 20-48 0,61-3 54 15,-61 17-26 1,0-17-52-16,0 30-2 0,0-13-47 0,0 0 53 16,0-1-47-16,0-2 3 15,-61-11-15-15,61-3 28 0,0 0 22 16,0 3-41-16,-56-17 48 16,56-3-58-16,-61-11-12 15,61-2 64-15,0-15-39 0,0 1-6 16,-60-14 16-16,60-3-46 15,0-1-18-15,0 4 76 0,0-17-15 0,0 0 16 0,0 14 161 16,0-14-56 0,0 0-3-16,0 0-10 0,0 0-138 15,60 0 14-15,1 0-14 16,56 0 35-16,-46 0 3 0,51 0 0 16,-1 0-11-16,6 0-61 15,-66 17 38-15,61-17-21 0,-61 0 17 16,-1 0 48-16,-60 0-68 15,66 0-18-15,-66 0-151 0,0 0-405 16,0 0-408-16</inkml:trace>
  <inkml:trace contextRef="#ctx0" brushRef="#br0" timeOffset="67058.59">24064 5183 2283 0,'0'-14'151'0,"0"14"32"16,0 0 26-16,0-17 34 0,0 17-148 15,0 0 14-15,0 0-15 0,61 0-94 0,-61 0 48 16,61 0-71 0,0 0-12-16,-1-14 54 0,1 14-42 15,10 0 23-15,-10 0 42 16,0 14-26-16,56-14-35 16,-46 17 2-16,-11-3-28 0,1-14 62 15,-61 16-4-15,61-2-13 0,-61 3-10 16,0-17-23-16,0 31 24 0,0-18 54 0,0 4 4 15,0 11-59-15,0-11-6 16,0 13 19-16,0 1-61 0,0 13 55 16,0-13-4-16,0 13 20 15,0-13-6-15,-61 16-7 0,61-3 9 16,0 17-83-16,0-16 132 16,0 16-16-16,0-14-6 0,0 12 9 15,0 2-35-15,0 16 42 16,0-18 50-16,0 19-56 0,0-3 14 15,0-14 23-15,0 14-73 16,0 2 37-16,0-18 3 16,0 19-33-16,0-17 34 0,0-3-7 0,0 3-34 15,0-14-20 1,0 14 3-16,0-16 41 0,0-1-10 16,0-13-7-16,0-1 21 0,0 18-24 15,0-21-14-15,0-10 24 0,-61 14-10 16,61-17-45-16,0 2 14 0,0-2-4 15,0-14 7-15,0 17 11 16,0-17 37-16,0 0-13 0,0 0-14 0,0 0 51 16,0 0-55-1,-60 14 11-15,60-14-7 0,0 0-24 0,-71 0 10 16,10 0 0 0,5 16 10-16,-66-16 18 15,51 0-4-15,-50 0 1 0,60 0 6 16,0 0-10-16,-61-16-119 0,61 2-187 15,-5-3-461-15</inkml:trace>
  <inkml:trace contextRef="#ctx0" brushRef="#br0" timeOffset="67689.25">24247 4547 1967 0,'0'-31'-29'0,"0"1"183"0,0-1 86 0,0 0 64 16,0 1 43-16,0-1-235 16,60 1 12-16,-60 16-67 0,61-3-18 15,10 3 47-15,-71 0-137 0,61-2-7 16,-61 16 64-16,0 0-15 0,0 0 50 15,0 16-31-15,61-2 0 16,-61 0-39-16,56 3-16 0,-56 13 90 16,0-16-61-16,0 17-7 0,0 16 30 15,0-16-27-15,-56 13-25 16,-5-13 48-16,0 13-28 0,-10-13-7 16,10-1 71-16,1 1-23 0,60-17-16 15,0 2 6-15,0-2 4 16,0-14 70-16,-61 0 66 15,61 0 15-15,0 0-79 0,0 0-16 0,61-14-46 16,-1-2 0-16,72-12 44 16,-10 11 4-16,-66-13-4 0,136 16-16 15,-70-17 24-15,5 1 1 16,-5 13-1-16,-1 3 5 0,-60-3-25 16,61 4-41-16,-56-1-4 15,0-3 21-15,-66 17-46 0,0 0 50 16,0-14-22-16,0 14-94 0,0 0-152 0,61 0-234 15,-61 0-259 1,0 0-58-16</inkml:trace>
  <inkml:trace contextRef="#ctx0" brushRef="#br0" timeOffset="71019.82">21341 5669 1626 0,'0'0'8'15,"0"-14"-102"-15,0 14 42 0,0 0 24 16,0 0 6-16,0 0 130 0,0 0 94 16,0 0-45-16,0 0 3 0,0 0-40 15,0 0-45-15,0 0-49 0,0 0-20 16,0 0 15-16,0 0-84 0,0 0 60 15,-66 14 12-15,66 3 18 16,-61-4 14-16,61 1 16 0,-61 3-18 16,0 14-21-16,61-18 64 15,-60 18-67-15,-1 0-3 0,-10-1 0 0,15 1 44 16,56 13 23 0,-61-13 1-16,0 16-16 0,61-3-117 15,0 1 53-15,-61 2 110 16,61-3-4-16,-71 4 10 0,71-4 1 15,0-13-95-15,0 13 20 0,0 3-13 0,-60-16 30 16,60-1-8-16,0-2-21 16,0 3 15-16,0 16-71 15,0-16 20-15,0-1-1 16,0 1 43-16,0-1-36 0,0-2 7 16,0 3 52-16,0-1-39 0,0 1 89 15,60-15 18-15,11 15-44 0,-10-17-19 16,0 16-6-16,0-16-44 15,-5 3 34-15,15-3 0 0,-10 16-11 16,-1-13 1-16,-60-17-27 0,61 14 51 16,0 3-13-16,0-17 14 15,-61 0 43-15,66 0-46 16,-66 0-18-16,0 0-20 0,61 0-29 16,-61 0-130-16,0-17-290 15,61 17-432-15</inkml:trace>
  <inkml:trace contextRef="#ctx0" brushRef="#br0" timeOffset="71793.89">23755 5730 836 0,'0'-17'74'0,"0"17"104"0,0-14-14 16,-61 14 34-16,61-13-64 16,0 13 74-16,0 0-31 0,0-17-45 0,0 17-3 15,0 0-120 1,0 0 53-16,0 0 27 0,0 0-5 15,0 17-42-15,0-17-27 0,61 13 86 16,-61 1 38-16,61 17-77 16,-1-14 77-16,6 13-124 0,56 1 23 15,-61-1 50-15,0 15-50 16,0-15 26-16,-1 15-6 0,1-15-55 16,10 1 0-16,-10 16-28 0,-61-3-1 15,0-13 45-15,61 13-12 16,-61 4 37-16,0-4-60 0,0 1 87 15,0 16-25-15,0-14 58 16,-61-3-81-16,0 17-10 0,-10-16 36 0,10 2-92 16,1-2 63-16,-62-1-4 15,61-13-75-15,0-1 30 0,0 1 49 16,-5-1-17-16,6-13 53 16,-1-3 6-16,61 2-19 0,0-16-10 15,-61 0 20-15,61 0-46 16,0 0-317-16,0 0-343 0</inkml:trace>
  <inkml:trace contextRef="#ctx0" brushRef="#br0" timeOffset="72363.72">24368 5577 1493 0,'0'-14'227'15,"0"-2"157"-15,0 2 15 16,0-3 16-16,0 17-207 0,0-14-196 15,0 14-31-15,0-14 97 0,0 14-62 16,71 0 44-16,-10-16 7 16,0 16-90-16,-5 0 30 0,5 0 3 15,-61 0-7-15,71 0-16 0,-11 0 13 16,1 16-3-16,-61-16 64 16,0 14-83-16,61-14 25 0,-61 14-25 15,0 3-37-15,0-3 69 0,0 2 6 16,0-2-16-16,0 17 0 0,0-15 61 0,-61 15-80 15,0 0 22 1,1-18-9-16,60 18-53 16,-71-17 56-16,10 3 61 0,61-4-48 15,-56 4 19-15,56-17-6 16,0 14-56-16,0-14 56 0,0 0 6 16,0 0 43-16,0 0-46 0,0 0 3 15,0 0 8-15,0 0 30 16,0 0 49-16,56 0 11 0,5 0-23 15,10-14-29-15,-11 14-6 0,1 0-18 0,61 0 1 16,-56-17-38-16,-5 17 17 16,0 0 15-16,-1 0-46 15,-60-13-163-15,61 13-194 0,-61 0-468 16</inkml:trace>
  <inkml:trace contextRef="#ctx0" brushRef="#br0" timeOffset="73479.86">20783 5488 983 0,'61'-16'51'0,"-61"16"38"0,0 0 60 16,0 0 168-16,0 0-213 16,0-14 153-16,0 14-52 0,0 0-235 15,0 0 165-15,0 0-203 16,0-17 74-16,0 17 32 0,0 0 45 0,0 0-68 16,0 0-80-16,0 0 26 15,0 17-47-15,-61-3 83 16,0-14-66-16,0 16 5 0,61-2-13 15,0-14 4-15,-71 0 211 0,71 14-12 16,0-14-126-16,0 17 161 0,0-17-316 0,0 0 18 16,0 0 280-1,0 14-310-15,0-14 170 0,0 16-12 0,0-16-131 16,0 14 280 0,0 3-131-16,0-3 157 0,0 16 4 0,0-13-176 15,0-3 186 1,0 16-162-16,71-16 31 0,-71 17-10 15,0-1 75-15,0 1-65 0,0 0-55 16,0-1 52-16,0 1-121 0,61 13 150 16,-61-13-66-16,0-1 34 15,0 17 13-15,0-2-69 0,0-15 82 16,0 15 35-16,0 2-18 16,0-2 3-16,0-1 42 0,0 3-112 15,-61-2 40-15,61 2 39 16,0 11-49-16,0-11 7 0,0-2-40 15,0 16-29-15,-71-14 37 0,71-2 19 16,0-1-7-16,0 3 4 0,-60-2-43 16,60-15 13-1,0 15 23-15,0-15-53 0,0 18 81 16,0-18 6-16,0 1-19 0,0-4 22 16,0 4-60-16,0 0-3 0,0-15 0 15,0 15 0-15,0-17-20 16,0 2-15-16,0-16 21 0,0 14-23 15,0 3 43-15,0-17 11 16,0 14-51-16,0-14 61 0,0 0-64 16,0 14 9-16,0-14 48 0,0 0 14 15,0 0 14-15,0 0 3 16,0 0 1-16,0 0 18 0,0 0 57 16,0 0-43-16,60 0-13 15,72 0-21-15,-71-14-86 0,0 14 33 16,66 0 39-16,-6 0-72 15,-60-14 68-15,61 14-28 0,-56 0-26 16,-5 0 66-16,0 0-30 0,-61 0 12 16,0-17-54-16,0 17-93 15,0 0-134-15,0 0-286 0,0-14-528 0</inkml:trace>
  <inkml:trace contextRef="#ctx0" brushRef="#br0" timeOffset="74430.18">24561 5261 1295 0,'0'0'46'15,"0"0"48"-15,0-17 144 0,0 17 6 16,0 0 23-16,0 0-63 16,56 0-108-16,-56 0-30 0,132 0-60 15,-72 0 107-15,1 0-91 16,0 0 107-16,0 0-58 0,5-14-78 15,56 14 113-15,-62 0-74 0,1 0-10 16,0 0-3 0,-61 0-38-16,0 0 28 0,0 0 64 0,0 0-16 15,0 0-29-15,0 0-40 16,0 14-11-16,0 3-24 0,0-4-7 16,0 4 44-16,0-3-43 15,0 17 31-15,0-1 22 0,0 15-53 0,0 2 135 16,0 11 26-16,0-11-3 15,0 14 36-15,0 1-90 0,0-4-18 16,0 3 26-16,0 17-72 16,0-20 78-16,0 3 24 0,0 17-42 15,0-20 49-15,0 3-63 0,0 1 28 16,0 13 14-16,0-14-21 16,0 0 14-16,0 0-78 15,0 0 65-15,0 0-4 0,0 0-26 16,0-16-5-16,0 16-13 15,-61-17-31-15,61-13 34 0,0 13 4 16,0-13-14-16,-61-1 59 16,61-13-10-16,0-3 38 0,-60 3 9 15,-1-4-40-15,61-13-20 0,-61 17 21 16,-5-17-46-16,5 0 25 16,61 0-22-16,-61 0-50 0,0 0 46 15,1-17-10-15,-11 17-7 0,10-13-56 16,5-4-257-16,-5 17-276 0,0-31-449 15</inkml:trace>
  <inkml:trace contextRef="#ctx0" brushRef="#br0" timeOffset="75449.48">24749 4577 1438 0,'0'-16'50'0,"0"2"8"15,0 14 6-15,0-17-9 0,0 17-63 16,0 0 8-16,0 0-14 0,0 0 5 16,0 17 141-16,0-3 48 15,0 2 35-15,0-2 15 0,0 3-102 16,0-3-116-16,0 2 22 16,0-2-34-16,0 3-27 0,0-3 39 15,0-14 74-15,0 0 34 0,0 0-15 16,60 0 21-16,1 0-129 15,-61 0 50-15,0-14 17 0,0-17 5 16,0 15-5-16,0-15-106 0,61 1 33 16,-61-15 28-16,0 15-35 0,0-1 38 15,0 0-38-15,-61 18-51 16,61-4 36-16,-61 3-26 16,1 14 35-16,-11 0-7 0,10 14 93 15,5 3-67-15,-5 13-10 0,0-16 90 16,-10 30-163-16,10-13 102 0,1 0 47 15,-1-1-95-15,0 1 25 16,61-15 7-16,0 15 10 0,0-17-13 16,0 0 53-16,0 2-40 0,61-2-52 15,0-14 74-15,-1 0-35 16,1 0 13-16,10 0 54 0,-10-14-87 16,0-2 23-16,-5 2 74 0,-56-17-126 15,61 1 49-15,10-1 15 16,-71 1-15-16,0-15 3 15,60 15-6-15,-60-15 41 0,0 15-83 0,0-18 71 16,0 18 34-16,0 16-76 16,0-17 29-16,0 17-48 15,-60 14 41-15,-11 0-6 0,10 0-26 16,5 14 20-16,-5 17-62 0,0-1 77 16,61 1-18-16,-71 0 66 15,10 13 10-15,61-13-102 0,0-1 44 16,0 1-9-16,0-1-39 15,0 1 45-15,0-17 32 0,61 2-57 16,10-16-10-16,-71 14 80 0,61-14-29 16,0 0 26-16,-61-14 58 15,0-2-55-15,56 2-32 0,5-17-9 0,10 1-53 16,-71-1 59 0,0 1 36-16,0-1-49 0,0-13 16 0,0 13-58 15,0 14 22 1,0 3-2-16,0-2 45 0,0 2-62 15,-71 14 33-15,71 0-14 0,-61 30-54 16,5-16 122-16,-5 17-118 16,0-1 47-16,61 1 65 0,0 0-115 15,-71-1 153-15,71-16-67 0,0 17-42 16,0-15 70-16,71-2 12 0,-10 3 110 16,0-17 27-16,-61 0-8 15,56 0-58-15,5 0-53 16,10-17-43-16,-71 3-1 0,0-2-20 15,0 16-24-15,0-14-110 16,0-3-165-16,0 17-344 0,-71 0-119 0</inkml:trace>
  <inkml:trace contextRef="#ctx0" brushRef="#br0" timeOffset="146310.01">13045 6019 952 0,'0'-17'80'0,"0"-13"47"0,0 16 75 15,0-3 113-15,0-13 90 0,0 16-66 16,0-17-13-16,0 1-91 0,0 16-117 16,61-17 103-16,-61 14-102 15,0 17 14-15,0-13-65 16,0-4-97-16,0 17 55 0,0 0-62 16,0 0-4-16,0 0 21 0,0 0-7 15,0 0 35-15,0 17 8 16,0-4-40-16,60 18-20 0,1 16 43 15,-61 12-32-15,61 2 32 0,0 30 9 16,5 15-58-16,-5-14 36 16,0 30 1-16,0-17-8 0,60 1 14 15,-60 16 35-15,0-16 27 16,10-1 15-16,-10 4 21 0,-61-21 24 16,61 21-26-16,-6-4-3 0,6-13-13 15,10 14-50-15,-10-15 3 16,0-2 17-16,0-11-13 15,0 14 45-15,5-34-3 0,-66 3-18 16,60 0-6-16,-60-14-63 0,61-19 17 0,-61 3 15 16,0-1-22-1,0-13 25-15,61-3-10 0,-61 2-18 0,0-16 63 16,0 0 4-16,0 14 18 16,0-14-25-16,0 0-39 15,0 0 29-15,0-14-7 0,0-2-11 16,0 16-14-16,0-31-47 0,0 1-11 15,0-1 4-15,0-13 29 16,0-17-1-16,0-1-27 0,0-13 38 16,0 0-10-16,0-2 0 0,0 18 25 0,0-2-4 15,0 14-53 1,0 3-17-16,0 27 0 0,0 3-11 16,0 14 74-16,0 14-14 15,0 16-24-15,0 18 0 0,0-4 4 0,0 31 65 16,0 3 21-1,0-3 0-15,0 0-69 0,0 17 3 16,0-31-7-16,0 14-7 0,0-14 66 16,-61-14-31-16,61-3 10 15,-61-13 1-15,1 0-15 0,-6-1 25 16,66-16-14-16,-61-14 11 16,0 17-32-16,-61-17 7 0,51 0 3 15,10 0 22-15,6 0 10 16,-6 0-35-16,0 0 14 0,61 0-139 0,-71-17-163 15,71 17-417-15,0 0-312 0</inkml:trace>
  <inkml:trace contextRef="#ctx0" brushRef="#br0" timeOffset="147140.2">13841 9113 2438 0,'0'0'131'16,"0"-14"123"-16,0-2 55 15,0 2 46-15,0 14-128 0,0-17-134 16,0 17-93-16,0 0-63 0,0 0 26 16,0 17 30-16,0-3 70 15,0 2-10-15,-61 29 18 0,61-15 10 16,0 32-26-16,-61-18 47 0,61 17-47 16,0 14-10-16,-61-14-17 15,61-14-18-15,0-2-21 0,0-1 4 16,0-13 32-16,0-1-4 15,0-13 70-15,0-3-21 0,0-14 18 0,0 0 81 16,0 0-50-16,0 0 18 16,0 0-83-16,0-14-39 15,0-3-19-15,0-13-22 0,0-1 59 16,0-13-84-16,0-1 15 0,0-2 43 0,0-14-65 16,0 0 54-1,-60 17 4-15,60-1-29 0,-61-2 29 16,61 2-18-16,0 15-7 15,0-1 21-15,0 17 11 0,0-2-21 0,0 2 47 16,0 14-62 0,0-17 14-16,0 17 51 0,0 0-36 15,0 0 40-15,0 0-25 0,0 0-26 16,0 0-18-16,0 0-18 16,0 0 36-16,0 0-25 0,0 0 14 15,0 0-10-15,0 0-18 0,61 0 78 16,-1 0-24-16,1 0 10 15,0 0 7-15,71 0-64 0,-71 0 72 16,55 0-18-16,-55 0 7 0,71 0-4 16,-71 0-46-16,0 0 57 0,0 0-28 15,5-14 6 1,-6 14-35-16,-60 0-141 0,0 0-162 16,0 0-109-16,0 0-194 0,0 0-199 15</inkml:trace>
  <inkml:trace contextRef="#ctx0" brushRef="#br0" timeOffset="147422.2">13780 9341 2510 0,'-61'0'-3'0,"61"0"42"15,0 0 41-15,0 0 5 0,0 0 20 16,0 0-56-16,0 0-18 16,0 0 76-16,61 0 31 15,-61 0 57-15,0 0-5 0,0 0-92 16,61 0-19-16,10 14-62 0,-71-14-14 16,61 0 23-16,0 0-26 15,-6 0 14-15,77 17 3 0,-71-17-132 16,0 0-123-16,0 14-375 0,0-14-173 15</inkml:trace>
  <inkml:trace contextRef="#ctx0" brushRef="#br0" timeOffset="147649.72">13598 9722 2853 0,'0'0'34'0,"0"14"96"0,0-14 75 0,0 0 54 16,60 0 30-16,1 0-110 16,0 0-54-16,0 0-81 0,71 0-23 15,-71-14 34-15,-6 14-69 16,6 0 49-16,10 0-11 0,51 0-130 16,-61 0-126-16,0-17-340 15,5 17-376-15</inkml:trace>
  <inkml:trace contextRef="#ctx0" brushRef="#br0" timeOffset="147974.54">15398 9083 2462 0,'-71'-14'107'0,"71"14"69"16,0-17 114-16,0 17 3 0,0-14-77 15,0-2-46-15,0 16-107 0,0-14 7 16,0 14 0-16,71 0 29 16,-10-17 11-16,-1 3-39 0,1 14-29 15,-5-16-32-15,15 16-58 16,-10-14 58-16,0 14-27 0,0 0-86 15,-1 0-99-15,1-17-219 16,5 17-191-16,-66 0-122 0,0 0-1 16</inkml:trace>
  <inkml:trace contextRef="#ctx0" brushRef="#br0" timeOffset="148319.57">15459 8930 1807 0,'0'0'175'15,"0"0"-11"-15,0 0 51 0,0 0 13 16,0 0-148-16,0 0 52 0,0 0-98 16,0 0 97-16,0 17-90 0,0-3-10 15,0 2 95-15,0 15-113 16,0-1 73-16,60 1 11 0,1 13-9 16,-5 17 30-16,-56 14-4 15,71 0-28-15,-71 3-56 0,0 14 0 16,0-3 45-16,0 2-21 0,0 1 27 15,0 0-16-15,-71-17-65 16,15 16 10-16,56-29-13 0,-61 13 41 16,61-31 24-16,0 3-28 0,0-16 57 15,0-1 11-15,0-16 8 16,0-14 6-16,0 14-41 0,0-14-71 16,61 0-12-16,-5 0 45 15,15-14-41-15,51 0 44 0,-1-2-33 16,6 16-7-16,-66-14 0 0,61-3-104 15,-61 3-136-15,60-2-330 16,-55 2-366-16</inkml:trace>
  <inkml:trace contextRef="#ctx0" brushRef="#br0" timeOffset="148719.84">17066 9311 2224 0,'0'-14'89'0,"0"14"41"0,0 0 87 16,0 0-29-16,0 0-105 0,0 0 23 15,0 0-74-15,0 14 90 16,0-1 21-16,66 4-26 0,-5 14-10 0,-61-17-54 16,122 33 3-16,-122-17-10 15,60 1-3-15,1-1-6 16,0 15-17-16,0-15-10 15,5 1 0-15,-66-17-3 0,61 16 16 0,5-13-79 16,-66 14-98-16,0-17-174 16,0-1-268-16,0-13-106 0,0 17-63 15</inkml:trace>
  <inkml:trace contextRef="#ctx0" brushRef="#br0" timeOffset="149012.72">17685 9324 1593 0,'0'-13'16'0,"0"13"148"0,0 0 35 0,0 0-44 16,0 0 103-16,0 0-213 16,-61 13 34-16,-5 18 87 15,66 0-123-15,-61-1 89 0,0 1-23 16,61 16-24-16,-61-3 3 0,1 1 11 15,-1-15-58-15,0 18-8 0,0-4-8 16,-5 0-34-16,5-13 12 16,0 0 3-16,1-1 7 15,60 1 36-15,-61-1-36 0,61-13-137 16,0-3-261-16,0 0-261 0</inkml:trace>
  <inkml:trace contextRef="#ctx0" brushRef="#br0" timeOffset="149419.2">17751 8977 2510 0,'55'-30'113'0,"6"-1"64"16,-61 17 49-16,61-16 22 15,10 13-120-15,-71-14-24 0,0 18-94 16,61 13-30-16,0 0 30 0,-61 0-30 16,0 13 46-16,0 4-13 15,61-3-48-15,-61 17 48 0,0-1-46 16,0 15 36-16,0 2 4 16,0-17-73-16,-61 15 63 0,61-15-17 15,-61 1 70-15,61-17-28 0,-61 2-15 16,61-2 89-16,0-14-6 15,0 0 9-15,0 0 3 0,0 0-82 16,61-14-70-16,0-2 90 16,0 2-53-16,0-3 13 0,4-11 94 15,57 12-42-15,-61-15 109 0,61 17 12 16,-56-2-51-16,55 2 23 16,-60-3-85-16,-61 3-17 0,61 14-7 15,-61 0-101-15,0-16-116 0,0 16-185 16,0 0-162-16,0 0-322 15</inkml:trace>
  <inkml:trace contextRef="#ctx0" brushRef="#br0" timeOffset="150069.01">18491 9841 2390 0,'0'0'159'15,"0"0"13"-15,0 0 97 0,0 0-20 16,-61 0-134-16,61 0 1 15,0 0-70-15,0 0 66 0,0 0-30 16,0 0-15-16,0 0-11 0,0 17-29 16,0-17 31-16,61 0 26 0,0 0-40 15,0 0 67-15,5 0-35 16,-6 14-17-16,1-14 20 16,61 0-100-16,-61 0 39 0,0 0-15 15,0 0-13-15,-61 0 41 0,0 0-27 16,0 0-25-16,0 0-28 0,0 0-135 15,0 0-191-15,0 0-257 0,0-14-274 16</inkml:trace>
  <inkml:trace contextRef="#ctx0" brushRef="#br0" timeOffset="150629.91">19546 9599 2767 0,'0'-30'18'16,"61"-1"92"-16,-1 17 64 16,1-16-6-16,-61 13-19 0,66 3-62 15,-5-2-31-15,-61 16-46 16,61-14 26-16,0 14-66 0,0 0-35 15,-61 0 42-15,61 14-10 16,-61 2 36-16,60-2 33 0,-60 3 13 16,0-3-55-16,66 16 19 15,-66-16-39-15,0 17-4 0,0-1 24 16,0 1-14-16,0-1 17 0,0 1 0 16,-66 0 35-16,6-1 24 15,-1 1 6-15,0-17-55 0,0 16 16 16,0-13-30-16,0 13-32 15,-5-16 32-15,66 3-19 0,-61-3 3 16,1-14 0-16,60 14 65 0,0-14-2 16,0 16-56-16,0-16 59 15,0 0-76-15,0 0-7 0,0 0 143 16,0 0-30-16,0 0 30 0,0 0 61 16,0 0-82-16,60 0 0 15,-60 0 42-15,61 0-41 0,66 14 5 16,-66-14-4-16,0 0-17 0,61 0-38 15,4 0 3-15,-65 0 18 0,5 0-32 16,-10 0-4-16,5 0 15 16,0 0-54-16,-61 0 36 0,0 0-29 0,0 0-99 15,0 0-78 1,0 0-173-16,0 0-165 16,0 0-117-16,0 0-239 0</inkml:trace>
  <inkml:trace contextRef="#ctx0" brushRef="#br0" timeOffset="150955.97">20352 9552 1773 0,'0'-28'187'0,"0"12"86"0,0 2 35 0,0 14 88 15,0-17-238 1,56 17-73-16,-56-14-75 0,0 14-74 16,61 0 26-16,-61 0 67 0,0 14-23 15,61 3-22-15,-61-3 60 16,60 16-24-16,11-16 15 0,-71 17 61 16,0-1-77-16,61 1-45 15,0-1 58-15,-61 1-45 0,61 0 39 16,-61-1-3-16,56-16 9 0,-56 17 24 15,0-1-53-15,71-13 26 16,-71 13-169-16,0-16-377 0,0 3-205 16</inkml:trace>
  <inkml:trace contextRef="#ctx0" brushRef="#br0" timeOffset="151311.2">20971 9433 2486 0,'0'-17'9'0,"0"3"0"16,0 14 21-16,0 0-21 0,0 0-9 16,0 0 0-16,0 0 40 15,0 0 49-15,0 0-107 0,0 14 125 0,0 3-192 16,0-3-16-16,0 16 190 15,0 1-80-15,0 13 142 16,-71 3 3-16,15-2-31 0,-5 2-111 16,0 11 13-16,61-10-21 15,-132-4-36-15,72 3 44 0,-1-2 14 16,0-15-10-16,5 1-20 0,56-1 75 16,-66-16-52-16,66 3-25 15,-61-3 60-15,61-14-83 0,0 0 4 16,0 0 60-16,0 0-118 15,0 0-52-15,0 0-356 0</inkml:trace>
  <inkml:trace contextRef="#ctx0" brushRef="#br0" timeOffset="153940.16">21463 10463 1559 0,'0'0'169'0,"0"17"75"0,0-17 67 15,0 0 120-15,0 0-192 0,0 0 9 16,0 0-34-16,0 0-106 16,0 0 62-16,0 0-49 0,0 0 4 15,0 0 56-15,0 0 6 16,0 0-27-16,0 0-48 0,0 0-41 16,0-17-28-16,0 3-53 15,0-2 56-15,0 2-35 0,0-17-8 0,0-16 37 16,0 3-73-1,0-1 19-15,60-16 7 0,-60 0-22 0,0-14 22 16,0 14-4 0,0-14-25-16,0-17 65 0,0 31-11 15,0-14-18-15,0 14-18 0,0 0 29 16,0 16 0-16,0-2-25 16,0 17 7-16,0-1-15 0,0 1 44 15,0 16 13-15,0-3-24 16,0 3-8-16,0-3-60 0,0 4 79 15,0 13 24-15,0 0-28 0,0 0-29 16,0 0-46-16,0 0 25 0,0 0-22 0,0 0 72 16,0 0-40-1,0 0-10-15,0 0 18 0,0 0-39 16,0 13 75-16,0-13-8 16,0 17-14-16,0-3 0 0,0 3-35 0,0 13 31 15,0 1-10 1,0-1 35-16,0 1 0 0,0 13-17 15,0-13 20-15,0 13-20 0,0-13-32 16,0 16 21-16,0-16 3 0,0 13 8 16,0-13 38-16,61 13-45 15,-61-13 35-15,61-1-32 0,-61 1-8 16,0-17 12-16,61 2-4 16,-61 15-4-16,0-31 8 0,0 14 46 15,61-14-68-15,-61 16 22 0,0-16 6 16,71 0-31-16,-71 0 18 0,0-16 45 15,0 2-45-15,0 14 28 16,0-17 18-16,61 3-40 0,-61-16 37 16,0-1-62-1,0 1-28-15,61-1 21 0,-61 1 18 16,0-1-17-16,0 0 32 0,0 4-19 16,0-4-13-16,0 1 85 0,0 13-46 15,0-14 39-15,0 17-57 16,0-2-33-16,0-15 54 0,0 17-53 15,0 0 39-15,0 14-7 0,0-16-1 0,0 16 26 16,0-14-21 0,0 14 20-16,0-17-38 0,0 17 32 0,0 0-15 15,0 0-13 1,0 0 49-16,0 0-43 0,0 0 29 0,0 0 21 16,0 0-74-1,0 0 31-15,0 0-10 0,0 0-25 0,0 0 56 16,0 0-24-1,0 0 21-15,0 0 19 0,0 0-26 16,0 0 3-16,0 0 1 16,0 0-50-16,0 0 21 0,0 0-25 15,0 0 11-15,0 0-3 0,0 17-7 16,0-17 28-16,0 14-11 0,0 2 22 16,0-2-15-16,0 17 15 15,0-1-8-15,0 1 1 0,0 0 17 16,0 13-14-16,0-13 7 0,0-1 42 15,0 1-14-15,0-1-21 0,0 1 21 16,55-17-21-16,-55 2 14 16,61-2 21-16,-61 3-24 0,71-3-39 15,-71-14 21-15,61 0 7 16,0 14-17-16,-61-14 45 16,0 0-14-16,61 0-24 0,-61-14 42 15,0 0-46-15,0 14 14 0,0-17 18 16,0 17-47-16,0-14-9 15,0 14-140-15,0-16-140 0,0 16-232 16,0 0-333-16</inkml:trace>
  <inkml:trace contextRef="#ctx0" brushRef="#br0" timeOffset="155278.37">22517 9705 1593 0,'0'0'146'16,"0"0"77"-16,0 0 76 0,0 0 85 0,0 0-193 0,0 0-74 16,0 0-42-1,0 0-53-15,0 0 83 16,0 0 6-16,0 0 55 0,0 0-19 15,0 0-38-15,61 0 6 0,0 0-58 16,-61 0-44-16,61 0 31 0,0 0-44 16,66 0 0-16,-67 0 31 15,6 0-48-15,-66 0 44 0,56 0-30 16,-56 0 40-16,61 0-10 0,0 0-50 16,-61 0-130-16,0 0-246 15,0 0-249-15,0 0-200 0</inkml:trace>
  <inkml:trace contextRef="#ctx0" brushRef="#br0" timeOffset="155609.22">22700 9402 2571 0,'0'-16'-22'0,"0"2"149"16,0 14 16-16,0-17-60 0,0 17 5 16,0 0-141-16,0 0-50 0,0 0 91 15,0 17 6-15,0-3 9 16,61 2 116-16,-61 15 37 0,0-1-1 16,0 15-11-16,0-1-57 0,0 3-45 15,0 15 24-15,0-1 10 16,0-3-27-16,0-11-5 0,0 14-11 15,0-16-20-15,0-15 7 16,0 15 7-16,61-29-37 0,-61 15 34 16,0-17-24-16,0 16-162 0,0-30-195 15,0 17-427-15</inkml:trace>
  <inkml:trace contextRef="#ctx0" brushRef="#br0" timeOffset="156430.01">23192 10586 3040 0,'0'13'89'15,"0"-13"103"-15,-61 17 57 0,61-17 48 16,0 0-23-16,0 0-123 15,0 0-54-15,0-17-66 0,0 17-34 0,0-13 10 16,0-4-4-16,0 3-3 16,0-3-24-16,0-10 31 0,0 10-18 0,61-14 25 15,-61 1 7 1,71-15-28-16,-71 15 32 0,0-15-8 16,61-2-34-16,-61 3 20 15,0-17-10-15,0-1 21 0,61 1 11 16,-61-14-32-16,0 14-4 15,0-14-17-15,0 14 0 0,0-14 21 16,0 14-3-16,0 14 24 0,0 2-11 0,0 1-6 16,0 13 59-1,0 1-49-15,60-1 39 0,-60 15 28 16,0 2-35-16,0 14-17 0,0-17-37 16,0 17-2-16,0 0-58 0,0 0 40 15,0 0 7-15,0 0-1 16,0 17 33-16,0-3-15 15,0 16 15-15,0 1-25 0,0-1 17 0,0 17 22 16,0-2-18-16,61-1 28 16,-61 4-18-16,66-4-13 15,-66 0 20-15,61-13-17 0,-61 16 14 16,0-16 4-16,0-17-21 0,0 16-4 16,0-13-18-16,0-17 7 15,0 14 46-15,0-14-21 0,0 0 40 16,0 0-19-16,0 0-39 0,0 0 19 15,61-14-37-15,-61 14 33 16,0-17-12-16,61 3 23 0,-61-16-8 16,61-1-7-16,-61 15 21 15,60-15-35-15,-60 0 35 0,0 4-24 16,66-4 21-16,-66 1 3 0,61-1-46 16,-61 0 28-16,0 1-10 0,0 13 18 15,0 3 28 1,0 0-24-16,0-2-26 0,0 16-35 0,0 0-1 15,0 0 12-15,0 0-29 16,0 0 15-16,0 0 0 0,0 16-3 16,0-16 48-16,0 28-13 0,0 3-1 15,0-1 29-15,0 1-32 16,0 16 35-16,0-16-14 0,0 13-4 16,0-13 39-16,0-1 0 15,0-16 32-15,0 17-32 16,0-31-4-16,61 16-118 0,-61-16-210 15,61 0-170-15,-61 0-595 0</inkml:trace>
  <inkml:trace contextRef="#ctx0" brushRef="#br0" timeOffset="157020.01">23755 9022 1284 0,'0'-14'60'16,"0"14"205"-16,0-17-36 0,0 17 96 16,0-14-3-16,0 14-286 0,61 0 57 15,-1-16-1-15,-60 16-126 16,0 0 138-16,66 0-27 0,-66 0-160 15,61 0 77-15,0 16-74 0,-61-16 24 16,61 14 50-16,-61 3-12 16,0-3 107-16,0 16-89 0,0-13 108 15,0-3-31-15,0 16-142 0,-61 1 121 16,0-17-87-16,0 16-16 0,-5 1 50 16,66-14-55-16,-60-4 2 15,60 4 41-15,0-17 18 0,0 14 38 16,0-14-4-16,0 0 53 0,0 0 29 0,0 0-4 15,0 0-1 1,0 0-40-16,0 0 14 0,60-14-45 0,6 14-13 16,-5-17 6-1,0 4-68-15,0 13 69 0,0-17-11 16,0 3-25-16,-1 14 45 16,1-17-143-16,-61 17-199 0,0-14-303 15,0 14-286-15</inkml:trace>
  <inkml:trace contextRef="#ctx0" brushRef="#br0" timeOffset="157809.18">24064 8644 1068 0,'0'0'111'0,"0"-17"-62"0,61 17 32 0,0 0 17 15,-61 0-78 1,61 0 79-16,-1 0 127 0,-60 0 45 0,61 0-110 15,10 0 1-15,-10 0-93 16,-61 0-105-16,61 17 119 0,-61-17-83 16,56 14-63-16,-56-14 49 15,61 16-35-15,-61-2 73 0,0 3 33 16,71-3 6-16,-71 0 96 16,0 2-86-16,0 15 47 0,0-17-24 15,0 16-170-15,60-13 111 0,-60 14-75 16,0-1 22-16,0-2 63 15,0 19-38-15,0-16 51 0,0 13-51 16,0-13 70-16,0 13-36 16,0 3-11-16,0-2 83 0,0-15-76 15,0 32 76-15,0-18-7 0,0 3-26 16,0-2-7-16,61 16-32 16,-61-17-39-16,0 3-4 0,0 15 40 15,61-18-4-15,0 17-9 0,-61-16 6 16,66 2-26-16,-66-3-14 15,0 1-3-15,61 2-13 0,-61-3 20 16,0 4 23-16,0-4-17 16,0 0 58-16,0-13-61 0,0 16 37 0,0-2 0 15,0-15-75 1,0 1 86-16,0 13-69 0,0-13 38 16,0-1 0-16,0-13-13 0,0-3-11 15,-61 16 10-15,61-16 1 0,0-14-4 16,0 17 47-16,-66-17-50 0,66 14 44 15,-61-14-38-15,0 0-16 16,61 17 30-16,-61-17-28 0,1 13 25 16,-72-13-21-16,76 0 7 15,-5 17-10-15,-71-17-7 0,71 14 24 16,1-14 17-16,-1 0-35 16,0 0 35-16,61 17 4 0,0-17-1 15,0 0 42-15,0 0-21 16,0 0-16-16,0 0-18 0,0 0-137 0,0 0-261 15,0-17-426 1</inkml:trace>
  <inkml:trace contextRef="#ctx0" brushRef="#br0" timeOffset="166311.29">9079 12177 2535 0,'0'0'67'15,"-61"-14"101"-15,61 14 77 0,0 0-33 16,0 0-44-16,0 0-110 0,0 0-31 16,0 0 42-16,0 0-63 15,0 0 13-15,0 0-42 16,0 0-16-16,0 0 85 0,0 0-20 15,0 0 47-15,0 0 13 16,61 0-42-16,0 0 32 0,0 0-18 16,5 14-24-16,56-14 34 0,-62 0-10 15,62 0-41-15,5 0 48 0,0 0-24 16,-11 0-3-16,-55 0 14 16,71 0-27-16,-132 0-22 0,61-14 11 15,-61 14-10-15,0 0-4 16,0 0-52-16,0 0-109 0,0 0-157 15,0 0-137-15,0 0-209 16</inkml:trace>
  <inkml:trace contextRef="#ctx0" brushRef="#br0" timeOffset="166640.51">8709 12649 2619 0,'0'0'-9'0,"0"0"58"0,0 0 34 16,0 0 0-16,0 0 141 0,0 0-72 16,0 0 5-16,61 0 60 15,-5 0-108-15,5 0 72 0,10 0-84 16,-11 0-16-16,62 0-36 0,5 0-52 15,-66 0 34-15,60 0-21 0,1 0 5 16,5 0-1-16,-66 0 0 16,60 0 8-16,-121 0-8 0,61 0-14 15,0 0 53-15,-61 0-56 16,0 0-78-16,0 0-88 0,0-16-232 16,0 16-435-16</inkml:trace>
  <inkml:trace contextRef="#ctx0" brushRef="#br0" timeOffset="167022.81">10935 12072 2559 0,'0'-14'108'16,"0"-3"25"-16,0 17 3 0,0 0-16 15,0 0-170-15,0 17 53 16,0-3 26-16,0 2 3 0,0 29 100 15,0-15-71-15,61 31-13 0,-61-16 36 16,61 16 8-16,-61 0-30 16,0-16-13-16,0 16-6 0,0-14-53 15,0-19 39-15,0 19 11 16,0-17-10-16,0 1 23 0,0 0-20 16,0-18-128-16,0 18-149 15,0-17-258-15,0-14-187 0</inkml:trace>
  <inkml:trace contextRef="#ctx0" brushRef="#br0" timeOffset="167413.69">10874 12147 2331 0,'0'-14'41'16,"-60"0"35"-16,60 14 114 0,0 0 28 16,0-17-82-16,0 17 33 15,0 0-157-15,0 0-5 0,0 0 95 16,0 0-95-16,60 0 51 15,1 0-26-15,0 0-45 0,0 0 75 16,61 0 36-16,-56 0 4 16,-1 0 17-16,-4 17-59 0,-5-17-30 15,5 0 17-15,10 0-31 0,-10 14 32 16,0-14 3-16,0 0-34 16,-1 0-17-16,-60 0 3 0,0 0-47 15,0 0-67-15,0 0-133 0,0 0-349 16,0 0-177-16</inkml:trace>
  <inkml:trace contextRef="#ctx0" brushRef="#br0" timeOffset="167864.15">10996 12513 3015 0,'0'0'73'0,"0"0"13"0,0 0 72 16,0 0 64-16,0 0-88 15,0 0 12-15,0 0-22 0,0 0-76 16,0 0 13-16,0 0-48 0,61 0-37 16,0 0 18-16,0 0 12 0,5 0 25 15,-1 0 10-15,-4 0-24 16,-5 0 11-16,5 0-35 0,10 0-3 15,-10 0 48-15,0 0-140 0,-61 0-62 16,61 0-248-16,-1 0-150 16,-60 0-182-16</inkml:trace>
  <inkml:trace contextRef="#ctx0" brushRef="#br0" timeOffset="168067.34">10874 12816 2283 0,'0'14'47'15,"0"-14"149"-15,0 0 32 0,0 17 5 16,0-17-50-16,0 0-135 0,0 0 43 16,0 0 46-16,0 0 26 15,0 0 25-15,0 0-40 0,61 14-39 16,0-14-7-16,0 0-61 0,0 0 8 0,0 0-42 15,70 0-14 1,-70 0 52-16,56 0-35 0,-46 0-24 16,-10 0-74-16,0 0-155 0,0-14-114 15,-61 14-368-15,0 0-146 16</inkml:trace>
  <inkml:trace contextRef="#ctx0" brushRef="#br0" timeOffset="168391.53">13288 12316 2535 0,'0'-17'70'16,"0"17"98"-16,0-13 22 0,0 13 32 16,0-17-44-16,0 17-107 0,0 0 20 15,0 0-28-15,0 0-47 16,0 0 17-16,0 0-95 0,0 17 3 16,0-17 3-16,61 13-3 15,-61 4 95-15,66 14-13 0,-5-17-7 16,0 16-13-16,0 1-22 0,-1 13 13 15,1-13 28-15,0-1 34 16,-61 15-10-16,61-15 9 16,10 1 8-16,-10-1-36 0,0-13-1 15,-61-3-9-15,55 16-7 0,-55-30-121 16,0 17-206-16,61-17-269 16,-61 0-273-16</inkml:trace>
  <inkml:trace contextRef="#ctx0" brushRef="#br0" timeOffset="168709.92">13912 12347 1887 0,'0'-17'189'0,"0"3"77"16,0-3 57-16,0 4 62 0,0 13-174 15,0 0-119-15,0 0-24 16,0 0-97-16,0 0-36 0,0 0 46 0,0 0-29 16,-71 13 16-16,71 18 32 15,-61-14-16-15,0 10 80 16,61 21 4-16,-121-18-74 0,60 15 18 16,0 2-73-16,0-3 22 15,-5 1 55-15,5 2 7 0,0-3-20 0,0-13 10 16,1 13-20-16,-1-13 17 15,61-14-10-15,-71-3-64 16,71 2-123-16,0-2-337 0,-56-14-263 0</inkml:trace>
  <inkml:trace contextRef="#ctx0" brushRef="#br0" timeOffset="169136.22">13841 12133 1750 0,'71'-31'178'0,"-10"17"94"0,0-16 76 16,-61 30-57-16,55-31-92 0,6 31-101 15,-61-16-120-15,71 16 53 0,-10 0-60 16,0 0-16-16,0 0 74 15,-61 16-16-15,61-16-35 0,5 31 44 16,-6-17-48-16,-60 2 33 16,0 15-4-16,0-3 29 0,0 2-19 15,0 1 22-15,0 16 13 0,-60-16-81 16,-6-1 33-16,5 1-54 16,61-4 25-16,-61-10 14 0,61-3 69 0,0 3 39 15,-61-3 40 1,61-14 52-16,0 0-70 0,0 0-23 15,0-14-65-15,61 14-20 0,0-17-4 0,66 3-9 16,-67-3 12-16,62 4-12 16,-61-1 12-16,61-3 24 0,-56 17-20 15,-6-14-147-15,6-3-347 16,-66 4-304-16</inkml:trace>
  <inkml:trace contextRef="#ctx0" brushRef="#br0" timeOffset="169670.18">13537 11966 804 0,'-61'-17'141'0,"61"4"-77"0,-61-1 50 16,61-3 48-16,-66 3-222 16,5-3 106-16,0 4 84 0,0 13-147 15,1 0 194-15,-1-17-124 16,-10 17-22-16,15 0-6 0,-5 0-8 16,61 0-17-16,0 0-107 15,0 0 220-15,0 0-58 0,0 17 118 16,0-17 34-16,0 13-72 0,0-13-199 15,0 17 156-15,0-3-65 0,0 3-21 16,0 10 135-16,0 4-89 16,0-14 54-16,0 13-115 15,-61 1 116-15,61-1-20 0,0 15-43 16,0-1 97-16,0 3-75 0,-61-16-28 16,61 30 26-16,0-16-64 0,0 16-10 15,0 0-24-15,0 0 27 16,61-17 96-16,-61 17-47 0,61 1 6 15,-61-4-32-15,61-11-39 16,-61-2 26-16,0 16-3 0,0-17 23 16,0-13 19-16,0 16 66 0,0-17 26 15,0 1-15-15,56-17-10 16,-56 16-32-16,0-16 5 0,0-14-18 16,0 0-6-16,71 17 11 15,-71-17-42-15,0 0-6 0,0 0-102 16,0-17-268-16,61 3-390 0</inkml:trace>
  <inkml:trace contextRef="#ctx0" brushRef="#br0" timeOffset="170354.22">14962 11905 1404 0,'60'-31'237'15,"-60"18"28"-15,66-18 17 0,-66 14 68 16,56 17-181-16,5-14-56 16,0 14 42-16,-61-16-137 0,0 16 17 15,61 0-29-15,10 16-59 16,-71-2 81-16,61-14-88 0,-61 31 82 16,60-14-9-16,-60-4 44 0,0 18 44 15,0-14-59-15,0 10-30 16,61 4-28-16,-61 16-45 0,0-16 36 15,0 13 85-15,0 1 21 16,0 2 15-16,0-3-67 0,0 4 17 16,0 13-76-16,0-17 43 15,0 1 48-15,0 16-51 0,0-14 42 16,0-3-32-16,0 1 23 0,0-15-4 16,0 18-26-16,0-4 20 0,0-13-20 15,0 13 7-15,0-13 0 16,0-1-20-16,0-13 7 0,0 13-24 15,0-2 20-15,0-11 21 16,0-3-24-16,0 2 3 0,0-2-6 16,0 3-21-16,0-17 41 0,0 14 13 15,-61 2-3-15,1-2-14 16,60-14 0-16,-61 17-6 0,-10-3-10 16,10-14 16-16,0 17-26 15,0-17 6-15,5 13 27 0,-10-13-10 16,6 14 54-16,-6-14 18 0,5 0-32 15,0 0-16-15,61 0-41 16,-61 0-17-16,61 17 38 0,0-17 24 16,0 0-92-16,0-17-223 15,0 3-383-15,0 1-352 0</inkml:trace>
  <inkml:trace contextRef="#ctx0" brushRef="#br0" timeOffset="173877.29">14150 9797 1339 0,'0'0'-33'16,"0"0"38"-16,0 0 193 0,0 0-115 16,0 0 41-16,0 0 128 0,0 0-313 15,0 0 187-15,0 0 13 0,0 0-72 0,0 0 137 16,0 0-139-1,0 0 80-15,0 0-175 0,0 0 55 16,0 0 144-16,0 0-109 16,0 0 26-16,0 0-80 0,0 0 0 15,0 0-100-15,0 0-51 16,0 0-238-16,0 0-183 0,0 0-4 0</inkml:trace>
  <inkml:trace contextRef="#ctx0" brushRef="#br0" timeOffset="174422">17497 10055 1273 0,'0'0'35'0,"0"14"56"0,0-14 213 0,0 0-64 16,0 0 28-16,0 0 42 15,0 0-203-15,0 0 14 16,0 0-39-16,0 0-88 0,0 0 3 0,0 0 151 0,0 0-9 16,0 0-45-1,0 0-5-15,0 0-76 16,0 0-4-16,0 0 89 0,0 0-60 16,0 0 41-16,0 0-20 0,0 0-108 15,0 0 108-15,0 0-83 16,0 0 44-16,0 0 96 0,0 0-59 15,0 0 77-15,0 0-53 16,0 0 15-16,0 0-11 0,0 0-82 16,0 0 49-16,0 0-76 0,0 0 17 15,0 0 34-15,0 0 1 16,0 0 0-16,0 0-35 0,0 0-7 16,0 0-17-16,0 0 52 15,0 0-14-15,0 0-28 0,0 0-167 16,0 0-240-16,0 0-276 0,0 0-201 15</inkml:trace>
  <inkml:trace contextRef="#ctx0" brushRef="#br0" timeOffset="175159.62">16138 12786 2878 0,'0'0'104'0,"0"0"75"16,-61 13 84-16,-5-13 26 0,66 0-114 0,0 0 4 15,0 0-79 1,0 0-45-16,0 0 35 0,0 0-62 15,66 0 49-15,56 0 7 16,-61 0 23-16,0 0-58 0,60 0-20 0,11 0 32 16,-71 0-32-16,-5 17 32 15,76-17-39-15,-71 0-30 16,-61 0 1-16,60 0-4 0,-60 0 55 16,0 0-22-16,0 0-18 15,0 0-62-15,0-17-223 0,0 17-325 0,0-13-510 16</inkml:trace>
  <inkml:trace contextRef="#ctx0" brushRef="#br0" timeOffset="175730.37">17685 12452 2915 0,'0'-16'111'0,"66"2"122"16,-66-17 30-16,55 14 38 15,6-10-87-15,-61 10-126 0,61 3 19 16,10-3-37-16,-10 4-29 0,0 13 15 16,-61 0-63-16,61 0 0 15,0 0-14-15,4 0-3 0,-4 0 17 16,-61 13 7-16,61 4 21 15,0 14-7-15,-61-17-4 0,0 16 8 16,61-16 3-16,-61 17-18 0,0-1-3 0,0 1-3 16,0 16-25-1,-61-19 45-15,0 2-6 16,0 1 3-16,0-1 21 0,-4 1-39 16,-57-1 22-16,61 1-32 0,0-17-4 15,-10 3 4-15,10-4 4 0,0 4 27 16,61-3 15-16,-55 3-1 15,55-17-9-15,0 14-1 0,0-14-3 16,0 0 17-16,0 0 19 16,0 0-47-16,0 0 7 0,0 0 33 15,0 0 0-15,0 0 62 0,55 0-11 16,6 0-69-16,71 16-4 16,-71-16-3-16,61 0 49 0,-61 0 33 15,65 0-71-15,-65 0 54 16,61 0-99-16,-61 0-3 0,5 0 56 15,-6 0-71-15,-60 0 30 16,0 0 4-16,0 0 18 0,0 0-14 16,0 0-27-16,0 0-66 0,0 0-124 15,0 0-265-15,0-16-469 0</inkml:trace>
  <inkml:trace contextRef="#ctx0" brushRef="#br0" timeOffset="177450.86">18861 13469 1638 0,'0'14'212'0,"61"-14"95"15,-61 16 94-15,0-16 88 0,0 0-205 16,0 14-25-16,0-14-98 0,0 0-34 16,0 0 74-16,0 0-21 0,0 0 22 15,0 0-77-15,0-14-47 16,0-2-85-16,0 2-18 0,0-17 64 15,0 1-42-15,0-17 21 16,61 2-4-16,-61-16-71 0,61 0 50 16,-61-14-4-16,0-17 4 0,0 17 21 15,0-16-24-15,61-1 42 16,-61 3-4-16,0-3 26 0,0 17 4 16,0-2-4-16,0 15 48 0,0 4-18 15,0 11-43-15,0 2-16 0,0 15-50 16,0-1 39-1,0 15 1-15,0 2 0 0,0 0 7 0,0 14-59 16,0-17 63-16,0 17-70 16,0 0 0-16,0 0 18 15,0 17-36-15,0-3 62 0,0 0 14 16,0 16 4-16,0-13-18 0,0 13 33 16,0 1-44-16,0 13-11 15,0 4 22-15,71-21-33 0,-71 21 30 16,60-18 54-16,-60 15-43 15,61-15-19-15,-61 15 47 0,56-15-76 0,-56 1 40 16,0-1 21-16,61-13-32 16,-61 14-18-16,0-18 55 0,71 4-41 15,-10-17 15-15,-61 14 55 16,0-14-88-16,61 0 26 16,-61 14-8-16,0-14-29 0,60 0 33 15,-60-14 19-15,0 0-34 0,61 14 67 16,-61-17-41-16,0 4 18 15,66-18 33-15,-66 14-113 0,61-13 55 16,-61-15-12-16,61 15-28 0,-61-15 72 16,0-2-14-16,61 17-40 15,-61-15 65-15,0 15-54 0,0-1 11 16,0 0 33-16,0 18-59 16,0-4 33-16,0 3 7 0,0 14-7 15,0-17-40-15,0 17-14 16,0 0 18-16,0 0-40 0,0 17 33 0,0-17 36 15,0 31 4-15,0-18-5 0,0 18 41 16,0 0 10-16,0-1-79 16,0 15 83-16,0-15-80 15,0 17 26-15,0-2 32 0,0-1-61 16,0 3 65-16,0-16 10 0,0 0 34 16,61-1 50-1,0-2-13-15,-61-11-85 0,60-4 1 16,6-13 0-16,-5 0-37 0,5 0 15 15,-10 0-26-15,-56 0-81 16,61-13-105-16,0-18-225 0,-61 17-508 0</inkml:trace>
  <inkml:trace contextRef="#ctx0" brushRef="#br0" timeOffset="178160.64">20722 12224 1876 0,'0'0'167'16,"0"-16"112"-16,0 16-105 0,0 0-19 16,0 0-44-16,0 16-139 0,0-16 187 15,0 31-5-15,0-17-58 16,0 16 21-16,0 1-30 0,0 13-16 16,0 4-62-16,0-4 47 15,0 3-46-15,0 12 52 16,0-12-13-16,0-3-32 0,0-13-1 15,0-1-3-15,0 1 40 0,0 0 0 16,0-18-6-16,0-13 68 0,0 0 40 16,0 0 6-16,0 0-6 15,0 0-68-15,0-13-59 0,0-4-24 16,0-11 14-16,0-2-18 16,0-1-15-16,0-16 8 0,0 2 4 15,0 1-22-15,61-3 4 0,-61 2 7 16,0-2-14-16,0 3 49 15,0 13 0-15,0-13-7 16,0 13-7-16,0 14-21 0,0 3-7 16,0-2 25-16,0 2 45 0,0-3 18 15,0 17-21-15,0-14-21 16,0 14 4-16,0 0-58 0,0 0 40 16,0 0 36-16,0 0-44 0,0 0 12 15,0 0 35-15,0 0-57 16,0 0-40-16,0 0 68 0,0 0-53 15,0 0 0-15,61 14 57 0,-5-14-14 16,15 0 39-16,-10 0 8 16,-1 0 21-16,62 0-50 0,-61 0-32 15,-61 0 3-15,66 0-36 16,-5 0 25-16,-61 0 51 0,0 0 29 16,0 0-25-16,0 0-109 15,0 0-145-15,0 0-220 0,0 0-89 16,0 0-340-16</inkml:trace>
  <inkml:trace contextRef="#ctx0" brushRef="#br0" timeOffset="178499.99">20530 12452 2915 0,'0'0'-7'15,"-61"0"67"-15,61 0 55 0,0 0 68 16,0 0 56-16,0 0 2 16,0 0-24-16,0 0-44 15,0 0-49-15,0 14-41 0,61-14-13 16,-1 17-21-16,11-17-31 16,-71 14-4-16,61-14-10 0,0 0 3 15,0 0 38-15,-5 16-52 16,15-16 32-16,-10 0-21 0,-1 14-92 15,-60-14-94-15,61 0-220 0,-61 0-358 16,61 0-172-16</inkml:trace>
  <inkml:trace contextRef="#ctx0" brushRef="#br0" timeOffset="178880.24">20590 12861 1853 0,'0'0'234'15,"0"0"88"-15,0 0 0 0,0 0 52 0,-60 16-130 16,60-16-58-16,0 0 48 16,0 0-34-16,0 14-74 0,60-14-24 15,-60 0-15-15,71 0-14 16,-71 17 8-16,61-17-18 0,0 0-42 15,-61 0 39-15,61 0-45 16,-5 0 24-16,76 0-3 0,-72 0-79 16,1 0 46-16,0 0-6 0,0 0-40 15,5 0-92-15,-5 0-311 16,-61 0-534-16</inkml:trace>
  <inkml:trace contextRef="#ctx0" brushRef="#br0" timeOffset="179456.31">22396 12255 2402 0,'0'0'27'15,"0"0"139"-15,0 0 38 0,0 0 68 16,-66 0 25-16,66 0-145 16,0 0 15-16,0 0-94 0,0 0-63 0,0 0 3 15,0 0-57-15,0 0 11 16,0 0 3-16,0 14 37 15,0 3-16-15,0-17 32 16,0 13 17-16,0 18-84 0,0-14 78 16,66 10-48-16,-5 21-9 0,-61-18 76 15,60 1-63-15,1 13 23 0,0 1 17 16,-61 2-26-16,0-17 16 16,61 15 44-16,0-15-38 0,-61 1 35 15,0 0-34-15,0-1-23 16,0-16 16-16,0 3-30 0,0-17 50 15,0 14-26-15,0-14 0 0,0 0-134 16,0 0-197-16,0 0-328 0,0 0-274 0</inkml:trace>
  <inkml:trace contextRef="#ctx0" brushRef="#br0" timeOffset="179800.03">23014 12299 2767 0,'0'-13'59'0,"0"13"-13"15,0 0-15-15,0-17 56 0,0 17-121 0,0 0 15 16,0 0 19-16,0 17 13 0,0-4 21 15,0 18 87-15,-66-14 25 16,-60 10-49-16,65 21 41 0,0-18-102 16,0 15 13-16,-61 2-26 0,62-19 27 15,-1 19-14-15,-5-3-29 16,5-13 12-16,0-1-9 0,0-13 30 16,-10 11-23-16,71-11 10 0,0-4-34 15,0-13 21-15,-61 0 6 16,61 0-145-16,0 0-82 0,0 0-357 15</inkml:trace>
  <inkml:trace contextRef="#ctx0" brushRef="#br0" timeOffset="180518.09">22147 12088 1660 0,'0'0'176'0,"0"-16"40"15,0 16 145-15,0 0-7 0,0-14-188 16,0 14-90-16,0 0-151 0,-71 0 0 16,71 0-8-16,-61 0 117 0,61 0 22 15,-55 0 6 1,-6 0-62-16,61 0-31 0,-61 14 15 16,-10 2 13-16,71-16 34 0,-61 14-37 15,0-14 53-15,61 17-100 0,0-17 59 16,-61 14-15-16,61-14-76 15,0 14 141-15,0-14-56 16,-61 0 31-16,61 0 32 0,0 16-38 16,0-16 44-16,0 14 65 0,0 3-35 15,0-3-31-15,0 2-11 16,0 15-27-16,0-17-21 0,0 16 57 16,0 1 12-16,0 0-65 0,0 13 33 15,0-13-46-15,0 16 14 16,0-17 22-16,0 15 4 0,0-1 34 15,0 17-41-15,0-13 35 0,0-4-35 16,0 0-43-16,0 18 57 16,0-32-26-16,0 17 3 0,0-2 23 15,0-1-16-15,0-13-38 16,0-1 25-16,0 1 6 0,0-14-18 16,0-4 67-16,0 1 32 0,0 3-3 15,0-17 10-15,0 0 5 0,0 0-20 16,0 0-28-16,0 0-19 15,0 0 1-15,61 0-73 16,0-17 22-16,-61 17 0 0,61 0-51 16,0 0 98-16,10-14-39 15,-10 14 17-15,0 0 4 0,-6 0-62 0,-55 0 88 16,0-13-58-16,61 13-84 16,-61 0-80-16,0 0-259 0,0-17-463 15</inkml:trace>
  <inkml:trace contextRef="#ctx0" brushRef="#br0" timeOffset="181214.43">22948 11936 1910 0,'0'-14'-80'0,"66"-3"60"0,-10 3 152 0,-56 14 12 15,61 0 86 1,0-17-8-16,10 17-115 0,-10 0-19 16,0-13 7-16,-61 13 24 0,0 0-91 15,60 0 3-15,1 0 77 0,-61 0-162 16,0 13 57-16,0-13 19 0,0 17-85 16,0-17 100-1,0 0-2-15,66 14 22 0,-66-14-12 16,0 17-61-16,0-3-9 0,0-14-17 15,0 13 10-15,61 4 42 0,-61 14 12 16,0-17 55-16,0 2-20 0,0 15-2 16,0-1 74-16,0 1-60 15,0-3 23-15,0 2 19 0,0 17-74 0,0-16-11 16,0 13-6 0,-61 18-30-16,61-18 17 0,-66 3 3 0,5 14 40 15,1-16 35 1,60 16-45-16,0-17-3 0,-61 17-23 15,0-16-17-15,61 2 37 0,0-2 34 16,0 2-54-16,0-17 17 16,0-2-4-16,0 3-27 0,0-1 63 0,0 1-4 15,0-15 11-15,0 15-18 16,0-17-6-16,0 3-25 0,0-4-10 16,0-13 24-16,0 14 1 15,0-14 24-15,0 0-3 16,0 0-78-16,0 0 3 0,0 0-7 0,0-14-3 15,-71 14 13 1,10-13-93-16,0 13-86 0,61 0-136 0,-56-17-48 16,-70 3-270-16</inkml:trace>
  <inkml:trace contextRef="#ctx0" brushRef="#br0" timeOffset="182636.36">21032 13286 455 0,'0'0'0'15,"0"0"2"-15,0 0 3 0,0 0 200 16,0 0-33-16,0 0 104 0,0 16-90 0,0-16-183 15,0 14 51 1,0 3 51-16,0 11-22 0,0-12-20 16,0 15-16-16,0-17-113 15,0 16 136-15,60-13 171 0,-60 13-4 16,61-16-119-16,0 3 13 16,-61-3-100-16,61 0 36 0,5 2 108 15,-5-2-151-15,0 3-30 0,-1-17 62 16,62 14-102-16,-61-14 131 0,71 0-26 15,-71 0-91 1,55 0 119-16,-55-14 11 0,71 14-86 16,-10-17 73-16,-56 3-69 0,55-2-41 0,-60 2 103 15,0-17-55-15,0 31 31 16,0-30 49-16,0 16-71 16,5-3-22-16,-66 3-20 0,0 14 0 15,0-16-9-15,0 2-48 0,0-17 16 16,0 15-95-16,0 2 42 15,-66 0 44-15,66 14-3 0,-61-17 79 16,61 17-1-16,-61-14-5 0,61 14-1 0,0 0-9 16,-61 0-15-1,0 0 90-15,61 0-75 0,-61 14-10 16,1-14 76-16,60 0-82 16,0 17 79-16,0-17 26 0,0 0-42 15,0 0-2-15,0 0-29 16,60 0-19-16,-60 0 9 0,0 0-38 15,61 0 45-15,-61 14-10 0,61 0-31 16,-61-14 47-16,0 16-22 16,61-2 19-16,-61 17 12 0,0-15-34 15,0-2 58-15,0 3-46 16,0 13 14-16,-61-16 31 0,0 3-188 0,61-3-245 16,0 0-284-16</inkml:trace>
  <inkml:trace contextRef="#ctx0" brushRef="#br0" timeOffset="185750.18">17193 15077 485 0,'-61'0'61'0,"61"0"104"0,0 0-62 0,0 0 172 16,0 0-159-1,0 0-76-15,0 0 222 0,0 0-143 16,0 0-22-16,0 0 5 15,0 0-110-15,0 0 84 0,0 0 144 16,0 0-30-16,0 0-25 0,0 0-80 16,0 0 0-16,0 0 4 15,0 0 50-15,0 0-58 0,0 0 42 16,0 0-39-16,0 14-71 0,0-14 48 16,0 0-77-16,0 0 83 0,0 0-6 15,0 0-9-15,0 0 36 16,0 0-26-16,0 0 10 0,0 0 27 15,0 0-46-15,0 0-23 0,0 0 11 16,0 0-65-16,0 0 44 16,0 0-23-16,0 0-17 0,0 0 63 15,61 0-2-15,0 0 3 16,0 0 41-16,-1 0-24 16,1 0-30-16,0 0 34 0,66 0-20 15,-66 0-41-15,5 0 34 16,-11 0-18-16,6 0-37 0,0 0 34 15,10-14-27-15,-10 14-4 0,-61 0 7 16,0 0 0-16,0 0 24 0,0 0 8 16,61 0-8-16,-61 0 1 15,0 0-84-15,0 0-124 0,0 0-155 16,0 0-327-16,0 0-211 16</inkml:trace>
  <inkml:trace contextRef="#ctx0" brushRef="#br0" timeOffset="186169.6">17436 14713 1122 0,'0'-16'92'0,"0"2"63"0,0-3 27 16,0 17 162-16,0-14-65 0,0 14-28 16,0-16 2-16,0 16-152 15,0 0 33-15,0 0-44 0,0 0-74 16,0 0-13-16,0 0-75 0,0 16 18 16,0-2 48-16,0 3 15 15,0 13 51-15,0 15 54 0,0-1-22 16,61 17 16-16,-61 0 11 15,0 1-116-15,61 13 62 0,-61 2-26 0,0-18 11 16,66 18 35-16,-66-15-36 16,0-18-3-16,0 0-49 0,0 4 33 0,0-18-3 15,0 1 7 1,0-1-18-16,0-16-19 16,0 0 23-16,0 3-10 0,0-17-6 15,0 0 6-15,0 14-61 0,0-14-129 16,0 0-157-16,0 0-389 0</inkml:trace>
  <inkml:trace contextRef="#ctx0" brushRef="#br0" timeOffset="190620.75">19044 15958 1898 0,'0'0'102'0,"0"0"42"16,0 0 15-16,0 0 114 0,0 0-102 0,0 0-54 16,0 0 57-16,0 0-98 15,0 0 52-15,0 14 49 16,0-14-20-16,0 0 49 0,0 0-32 15,0 0-8-15,0 0-4 16,0 0-50-16,0 0-10 0,0 0-32 16,0-14-56-16,0-3-14 15,0 3 4-15,0-2-11 0,0-15 7 0,0 17 3 16,0-16-17-16,0-1 11 16,0 0 6-16,0-13 11 0,0 13-3 15,0-16-14-15,0 17 3 16,0-15-11-16,0 1 11 0,0-3 18 15,0-15-33-15,0 18 15 0,0 0 32 0,0-4-25 16,0 4 1 0,61 13 13-16,-61 1-42 0,0-1 10 0,71 1 43 15,-71 16-39 1,0-3-18-16,0 17 61 0,0-14-36 0,0 14 36 16,0-16-26-1,0 16-49-15,0 0 25 0,0 0-37 16,0-14 94-16,0 14-53 15,0 0 13-15,0 0 12 0,0 0-30 16,0 0 37-16,0 0-40 0,0 0 14 16,0 0-24-16,0 0 10 0,0 0 7 15,0 14-3-15,0-14 10 16,0 16 4-16,60-2 15 0,-60-14-22 16,0 31-11-16,0-15 25 15,0 15-7-15,0-17 3 0,0 16 19 16,0 1-33-16,0-1-7 0,0 15 11 15,0-15 22-15,0 1 3 0,0 0-8 16,0-1-13 0,0 1-1-16,0-17-21 0,0 16 32 0,0-13-3 15,0 13-33-15,61-16 22 16,-61 17 25-16,0-17 25 0,0 2-15 16,0-2 0-16,56-14-28 15,-56 17-35-15,61-17 35 16,-61 14-14-16,71-14-1 0,-71 0 55 0,61 0-47 0,0 0 35 15,-61-14 8 1,60 14-82-16,-60-17 78 0,61 3-25 0,-61-2-36 16,0 2 40-1,66-17-43-15,-66 1 35 0,0-1-17 16,61 1 0-16,-61-1-1 16,0 0-17-16,61 1 39 0,-61 2-7 0,0-19 15 15,0 33-33 1,0-17 11-16,0 1 42 0,0 13-42 0,0 3 28 15,0-2-14-15,0 2-10 16,0 14 0-16,0-14 6 16,0 14-17-16,0-17 17 0,0 17 37 15,0 0-54-15,0 0 53 0,0-14-57 16,0 14-32-16,0 0 60 16,0 0-38-16,0 0 21 0,0 0 18 15,0 0-8-15,0 14-28 0,0-14-10 16,0 0-21-16,0 0 7 15,0 17 35-15,0-17 17 16,0 14 25-16,0 0-21 0,0 16-28 16,-61-13 7-16,0 13 0 0,61 1-3 15,0 13 24-15,-66-13 10 16,66 0-48-16,-61-1 27 0,61 1 18 16,0-1-17-16,0 1 27 0,0-1 18 15,0-16-24-15,61 0 17 16,-61 3 3-16,66-3-30 0,-66-14 9 15,61 0 5-15,0 0 24 16,0 0-39-16,-61 0 7 0,61 0-32 16,0-14-3-16,-1 14 35 0,-60-17-17 0,66 3-119 15,-66 0-171 1,0 14-475-16,0-16-377 0</inkml:trace>
  <inkml:trace contextRef="#ctx0" brushRef="#br0" timeOffset="191216.2">20038 14819 2165 0,'0'-17'175'0,"0"-13"79"0,0 16-7 16,0 0 10-16,61-3-88 15,-61 3-111-15,60 14 29 0,6-16 20 16,-66 16-97-16,61 0 32 16,5 0-16-16,-10 0-32 0,5 0-11 15,0 0 8-15,-1 16 28 16,11-2-25-16,-10-14 45 0,-61 17-29 16,61-3-46-16,-61 0 33 0,0 2-30 15,0-2 56-15,0 17-23 16,0-15-3-16,0 15 3 0,-61 0 9 15,61-18-2-15,-61 18-17 16,61-17 3-16,0 3-35 0,0-4 61 16,0 4 8-16,0-17 19 0,0 14-23 15,0-14-7-15,0 0 51 16,0 0-20-16,61 0 43 0,-61-14-2 16,61 14-41-16,56-17 25 0,-46 17-11 15,-10-13-13-15,-1 13 7 16,62-17-16-16,-61 3-29 0,5 14 8 15,-5 0 6-15,-61-14-13 16,61 14-29-16,-61 0-121 0,0-17-237 16,0 17-384-16,0 0-211 0</inkml:trace>
  <inkml:trace contextRef="#ctx0" brushRef="#br0" timeOffset="196003.18">3192 16352 2754 0,'-61'0'49'15,"0"0"7"-15,61 0 76 16,0 0-13-16,0 0-30 16,0 0-19-16,0 0-24 0,61 0 38 15,0-16 17-15,0 16 23 0,5 0-41 16,60 0-30-16,-65 0-27 15,-5 0 8-15,76 0 13 0,-71 16 34 16,60-16-27-16,-55 14-3 16,56-14-13-16,-61 14-18 0,0-14 28 15,60 0 1-15,-60 0-29 0,5 17-9 16,-5-17-163-16,5 0-118 0,-66 0-366 16,0 0-222-16</inkml:trace>
  <inkml:trace contextRef="#ctx0" brushRef="#br0" timeOffset="196420.14">3319 16777 1671 0,'-66'14'216'0,"66"-14"107"0,0 0 10 15,-61 0-22-15,61 0-153 0,0 0-72 0,0 0 45 16,0 0 75-16,0 0-99 0,61 0 1 16,5 0-28-16,0 0 1 15,55 0 23-15,-65 0-34 0,76 0-26 16,-10 0-84-16,-62 0 36 16,67 0 14-16,-5 14-13 0,-61-14 30 15,60 17-7-15,-60-17-9 16,5 0-72-16,-66 14-162 0,61-14-138 15,5 0-470-15</inkml:trace>
  <inkml:trace contextRef="#ctx0" brushRef="#br0" timeOffset="196949.08">5732 16441 2037 0,'0'0'-117'0,"0"-14"3"15,-60 14 167-15,60 0 65 16,0 14 218-16,0 3 51 15,0 13-204-15,0 1-16 0,0 13-65 16,0 1-38-16,0 16 54 0,0 0-11 16,0 0-39-16,0-16 55 15,0 2-4-15,0-3-36 0,0 3 34 16,0-19-76-16,0-11-7 16,0-3 27-16,0 2 22 0,0-16 96 15,0 0 0-15,0 0-67 16,0 0-23-16,0-16-111 0,0 2-10 15,0-3 75-15,0 3-65 0,0-16 44 16,0-15-26-16,60 15-35 0,-60-17 32 16,0-12-25-16,0 12 32 15,61-14 57-15,-61 0-67 0,0 16 10 16,0 1 32-16,0-3-83 0,0 2 84 16,0 29 28-16,0-15-3 15,0 17 25-15,0 0-40 0,0 14-35 16,0-16-15-16,61 16-26 0,-61 0 0 15,0 0 29-15,0 0-68 0,0 0 58 16,0 0-4-16,0 0-15 16,0 0 65-16,61 0-35 0,-61 16 21 15,66-16 10-15,-66 14-31 16,66-14-19-16,-5 14 48 0,-6-14-48 16,6 17 33-16,10-17 14 15,51 14-3-15,-61-14 7 16,0 0-11-16,5 16-82 0,-6-16-135 0,-60 0-126 0,0 0-278 15,61 0-239 1,-61 0-92-16</inkml:trace>
  <inkml:trace contextRef="#ctx0" brushRef="#br0" timeOffset="197390.29">5732 16686 1853 0,'0'0'176'0,"0"0"127"16,0 0 52-16,0 13 12 0,0-13-154 15,0 0-48-15,0 0-81 16,0 0 68-16,0 0 11 0,0 0-51 16,0 17 26-16,0-17-66 15,61 0-24-15,-61 14-21 0,61-14-30 16,0 17 10-16,5-17 21 15,0 14-28-15,-5-14 38 0,-6 0-130 16,-55 0-164-16,61 16-334 0,10-16-191 16,-71 14-151-16</inkml:trace>
  <inkml:trace contextRef="#ctx0" brushRef="#br0" timeOffset="197620.5">5180 17124 2414 0,'0'0'113'0,"-61"0"88"15,61 0 9-15,0 0 43 16,0 17-51-16,0-17-42 0,61 0-5 16,0 0 8-16,60 0-24 15,-60 0-54-15,5 0 17 0,56 0-39 16,-61 0-36-16,-1 0 22 15,1 0-7-15,0 0-45 0,0 0-36 16,5 14-181-16,-66-14-244 16,66 0-202-16</inkml:trace>
  <inkml:trace contextRef="#ctx0" brushRef="#br0" timeOffset="197826.8">6848 16747 2791 0,'0'-31'148'0,"0"14"66"16,0 4 37-16,0 13 3 0,0-17-172 15,0 17-56-15,0 0-52 0,0 0 2 16,0 0 1-16,61 17-20 0,-61-4 56 15,61 4-36-15,5 14 43 16,-66-1 16-16,60-2-59 16,6 19 70-16,-5-16 3 0,-5 13-10 15,5 3 30-15,0-19-36 0,-61 19 17 16,71-16 0-16,-10 0-27 16,-61-18 41-16,60 4-65 0,-60-3-65 15,0 3-126-15,0-17-265 16,61 14-364-16</inkml:trace>
  <inkml:trace contextRef="#ctx0" brushRef="#br0" timeOffset="198309.62">7654 16716 1933 0,'0'-17'138'0,"0"17"136"15,0-13-35-15,0 13-6 0,0 0-138 16,0 0-160-16,0 0 65 0,0 0-10 16,0 13 42-16,0 4 55 15,-61-3 34-15,1 17 74 16,60-1-100-16,-61 1-18 0,-10-1-12 16,10 15-88-16,-56 16 65 15,56-17-25-15,-5 3-44 0,-60-2 57 16,65 2-10-16,0-2 13 0,61-15 26 15,-61 15-68-15,61-29-73 16,0-2-110-16,0 3-371 0,0-17-279 16</inkml:trace>
  <inkml:trace contextRef="#ctx0" brushRef="#br0" timeOffset="198520.07">7710 16472 1449 0,'0'-45'185'0,"71"15"80"0,-71-1 80 15,61 1 49-15,-61 16-98 0,0-17-112 16,0 14-48-16,61 17-79 15,-61 0-79-15,61-13-10 0,-61 13-33 16,60 0 65-16,-60 13-19 16,61 18-9-16,5-14 9 0,-5 13-19 15,-61-2-13-15,61 3 60 16,-61 16-9-16,0-17-9 0,0 15 34 16,0 2-12-16,0-19-7 0,-61 19-6 15,61-16 13-15,0-1 44 16,-61-16-44-16,-5 3 28 0,66-3 23 15,0 2 58-15,0-16 98 16,0 14-5-16,0-14-45 0,0 0-103 16,66-14-43-16,-5-2-10 0,0 2 6 15,0 14 25-15,0-17-41 16,0 3 30-16,-1-16 4 0,1 13-34 16,10 3-178-16,-10 14-254 0,-61-17-514 15</inkml:trace>
  <inkml:trace contextRef="#ctx0" brushRef="#br0" timeOffset="199136.36">7223 16155 784 0,'-61'-17'7'0,"61"17"38"16,-66-14 31-16,6 14 17 0,60 0 8 15,-66-16-29-15,66 16-34 0,0 0 111 16,0 0-136-16,0 0 23 15,0 0 46-15,0 0-101 0,0 0 346 16,0 16-95-16,0-2 39 16,0 3-31-16,0-3-264 0,0 0 154 15,-61 16-99-15,61 1 81 0,0-1 64 16,-61 1-132-16,61 16 25 16,0-2-44-16,0-1-19 0,0 17 48 15,0 0 39-15,0 0-45 0,0 1-3 16,0 13-29-16,0-14-6 15,0 14-29-15,0-14 25 0,-61 14 14 16,0-14-30-16,61 0 29 0,0-17-32 16,-61 18 10-16,61-32 3 15,0 17 6-15,0-16-15 0,0-3 31 16,0 2 24-16,0-13-3 0,0-3 38 16,0 2 2-16,0-2-67 15,0 3 20-15,0-3-12 16,61 3-31-16,-61-17 61 0,0 0-18 0,61 0 11 15,-61 0 13-15,0 0-66 0,0 0-126 16,61 0-118-16,-61 0-414 16,0-17-237-16</inkml:trace>
  <inkml:trace contextRef="#ctx0" brushRef="#br0" timeOffset="199753.51">8024 16427 2201 0,'0'-16'14'15,"61"2"116"-15,-61-3-29 0,66 3 37 0,-66 0 17 16,61 14-8 0,0-16 54-16,-61 16-65 0,61 0-26 15,0-14-100-15,-61 14-19 16,61 0 25-16,-61 0 32 0,0 0-22 16,60 0 13-16,-60 14-45 15,0-14 26-15,0 16 9 0,61-2-29 16,10-14 39-16,-71 14-62 15,0 3-36-15,61-3 40 0,-61 2 9 16,61-2 17-16,-61 17 9 0,0-15 13 16,0 15-19-16,0-17 3 15,0 16 19-15,0 15-61 0,0-15 42 16,0 1 20-16,0 16-16 0,0-2 25 16,0-1-5-16,0 3-64 15,-61 14 40-15,61-16-3 0,-61 16-7 16,61-17 20-16,-71 4 11 0,71 13-4 15,0-17-10-15,-61 1 13 0,61-15 69 0,0 17 7 16,0-16-14 0,0-3 0-16,0 2-88 0,0 1-48 0,0-15 13 15,0 15 38 1,0-17-44-16,0 3 54 16,0-4 25-16,0 4-76 0,0-17 76 15,0 14-28-15,0 0-17 0,-60 3 31 16,60-17-34-16,0 13 3 0,-61 4 6 0,0-17 8 15,61 14-27-15,-61-14 26 16,61 0 1 0,-61 17 4-16,61-17 52 0,-61 0-21 15,-5 0 0-15,66-17-21 0,0 17-67 16,-61-14-152-16,61-3-223 16,0 17-498-16</inkml:trace>
  <inkml:trace contextRef="#ctx0" brushRef="#br0" timeOffset="200300.57">10256 17124 1864 0,'0'-13'219'0,"0"13"72"0,0 0 45 16,-61 0-23-16,61 0-136 0,0 0-26 15,0 0-7-15,0 0 49 0,0 0-44 16,0 0-14-16,0 0 5 16,0 0-37-16,0 0-27 0,0 0-17 15,0 0-34-15,0 0 27 16,0 0-3-16,0 0-21 15,0 0 4-15,61 0-11 0,0 0-24 16,-61 13 14-16,65-13-15 0,-4 0-3 0,0 17 18 16,0-17 3-16,0 0-4 15,0 0 44-15,5 14-47 0,-5-14-10 16,-61 0 39-16,60 0-69 16,-60 0 76-16,0 0-11 0,0 0-14 15,0 0 25-15,0 0-118 16,0 0-164-16,0 0-212 0,0-14-546 15</inkml:trace>
  <inkml:trace contextRef="#ctx0" brushRef="#br0" timeOffset="204069.7">11371 16822 2462 0,'0'-17'-12'0,"0"3"85"0,56 0 21 16,5-2 102-16,10 2 8 15,-71-3-11-15,61 3-1 0,0-3-127 16,0 4 16-16,-1-4-61 16,-60 17 3-16,66-14-17 0,-5 14-12 0,0 0 15 15,0 14-52-15,-61 3 70 16,61-4 6-16,-61 4-72 15,0-3 39-15,0 3-20 0,61 13 0 0,-61-16 36 16,0 17 24 0,0-1-33-16,0-16 12 0,-61 17-32 0,0-1-26 15,0 1 6-15,0-1 20 16,61 1 29-16,-61-17-19 0,-5 16 19 16,6-13-6-16,-1-3 53 15,61 3-7-15,-61-4-3 0,61 4-6 16,-61-3-41-16,61 3 8 0,-71-3-1 15,71-1-20-15,-61 4-26 16,61-17 30-16,0 14 16 0,0-14 72 0,0 17 47 16,0-17 47-1,0 14 7-15,0-14-46 0,61 0 31 16,10 16-42-16,-10-16 5 16,0 0-54-16,0 0-43 0,-1 0 30 15,6 0-23-15,56 0 38 16,-61 0-75-16,0 0 5 0,60-16-5 0,-60 16-136 15,5-14-110-15,-5 14-360 0,-61 0-510 16</inkml:trace>
  <inkml:trace contextRef="#ctx0" brushRef="#br0" timeOffset="204780.12">12857 17458 3528 0,'0'16'116'15,"0"-16"115"-15,0 14 86 0,0-14 47 0,-61 0-73 16,61 0-88-16,0 0-127 16,0 0-46-16,0-14-1 0,0 14-73 15,0-16 51-15,0 2 5 16,0-3-53-16,0 3 89 15,0-2-44-15,0-12-4 0,0-3 22 16,61-16-26-16,0 17 34 16,-61-15-26-16,56-16-23 0,15 0-18 15,-71 0-4-15,61 2 67 0,-61-2-45 16,60 0 12-16,-60 14-4 0,0 3-44 16,0-1 99-16,0 15-33 15,0 13-3-15,0 3-5 0,0 14-66 16,0-17 78-16,0 17-41 0,0 0-21 15,0 0 40-15,0 0-67 0,0 17 63 16,0-17 4-16,0 14-7 16,0 3 24-16,0 13-31 0,0-16 57 15,61 17-21-15,-61-1-26 16,0 1 14-16,0-17-17 0,0 16 39 16,61-13-3-16,-61-3-8 15,0 2-14-15,0 15 11 0,61-31-7 16,-61 14-15-16,0 2 33 15,66-16-84-15,-66 14 59 0,0-14 43 0,0 0-25 16,61 0-12-16,-61 0 23 16,0-14-12-16,0 14-50 0,0-16 18 15,0 2-1-15,61-3-32 16,-61 3 73-16,0-2 7 16,0 2-62-16,61-17 51 0,-61 1-47 15,0 13 40-15,60-11 18 16,-60 12-50-16,0-15 13 0,0 17-28 15,0-3-44-15,0 17 8 0,0 0 36 16,0 0-14-16,0 0 64 16,0 17-21-16,0 14-18 0,0-17 32 15,0 16-32-15,0 1 32 0,0-1 18 16,0 1 15-16,0-1 21 16,61 1-64-16,-61-17-138 0,0 2-185 15,0-2-233-15,0-14-393 16</inkml:trace>
  <inkml:trace contextRef="#ctx0" brushRef="#br0" timeOffset="205219.78">13973 16366 2668 0,'0'-30'140'0,"0"16"53"0,61-3 55 15,-61 3 23-15,55-3-100 16,-55 4 3-16,61-4-56 0,10 17-48 16,-10 0-50-16,-61 0-47 15,61 0-4-15,0 0 38 0,0 17-3 16,-61-4-1-16,0 18 14 0,0 0-10 16,0-1 17-16,0 1 10 15,0-1-20-15,-61 15-4 0,0-15 4 16,61 1-17-16,-61-1 23 0,61-13 25 15,0-3 60-15,0-14 46 0,0 0-28 16,0 0-45-16,0 0-42 16,0-14-54-16,61-3 4 0,0 3 24 15,0-2-31-15,65 2 13 16,-65-17 41-16,0 15 32 0,0 2 10 16,0-3 9-16,-61 3-37 15,61-2-91-15,5 16-63 0,-66 0-134 0,0-14-183 16,0 14-391-1</inkml:trace>
  <inkml:trace contextRef="#ctx0" brushRef="#br0" timeOffset="205780.29">15205 17230 2510 0,'0'0'73'0,"0"0"88"0,0 0 55 16,-61-14 32-16,61 14-30 0,0 0-115 15,0 0-34-15,0 0-7 0,0 0-15 16,0 0 67-16,61-17-48 16,0 17 2-16,0 0 27 15,10 0-30-15,-10 0 31 0,-1 0-30 16,1 0-84-16,-5-13 11 0,15 13-3 15,-10 0 3-15,0-14-14 0,60 14-101 0,-60 0-182 16,5-17-334 0,-5 17-258-16</inkml:trace>
  <inkml:trace contextRef="#ctx0" brushRef="#br0" timeOffset="205967.05">15768 16866 2940 0,'0'0'37'0,"0"-14"107"16,0 14 90-16,0 0 77 16,0 0-43-16,0 0-59 15,0 0-113-15,0-16-75 0,0 16 27 16,0 0-72-16,0 0-7 15,0 0-11-15,0 0-17 0,0 16 25 16,0-2 20-16,0 3 31 0,0-3-17 16,0 16 28-16,0 1-7 0,0 13-11 15,0 3 14-15,0-2-17 0,0 16 14 16,0-17 20-16,0 4-9 0,0-18-25 16,-61 15 14-1,61-15-70-15,0 15 24 0,0-15 8 16,0 1-11-16,0-1 53 15,0-13-8-15,0 14-34 0,0-18-200 0,0 4-405 16,0-3-444-16</inkml:trace>
  <inkml:trace contextRef="#ctx0" brushRef="#br0" timeOffset="206657.36">16574 17624 2991 0,'0'0'157'16,"0"17"135"-16,0-17 53 0,0 0 66 15,0 0-125-15,-66 0-58 16,66 0-27-16,0 0-103 0,0 0-18 15,0 0-43-15,0-17-26 0,0 17-7 16,0-13-33-16,0-4-8 16,0 3-15-16,0-17 96 0,66 18-22 15,-66-18-26-15,61 0-7 16,-61-16-44-16,0 17 85 0,56-29-30 16,5 12 22-16,-61 3 11 0,0-17-81 15,71 16 37-15,-71-2 52 16,0 2-67-16,0-2 77 0,0 3-58 0,0 13 3 15,61 17 12 1,-61-2-27-16,0 2 45 0,0-3-70 16,0 17 73-16,0-14-69 0,0 14 0 15,0 0 43-15,0 14-21 16,0 3 25-16,0-3-14 0,0 16-15 16,0 1-29-16,0-1 44 0,0 15 65 15,0-15-65-15,0 18 32 16,0-18-22-16,0-16-36 0,0 17 92 15,0-18-59-15,0 4 19 0,0-17 3 16,0 0-44-16,60 0 47 16,-60 0 20-16,61 0-64 15,0 0 56-15,-61-17-29 0,66 4-86 0,-5-18 100 16,-61 0-88-16,61 1 33 16,0-15 40-16,-61 15-14 15,60-1 3-15,-60 1 23 0,0-1-19 16,0 17-59-16,0-2 30 15,0 16-55-15,0 0 12 0,0 0 26 16,0 0 10-16,0 16 40 0,0-2-1 16,0 17 22-16,0-15-25 15,0-2-18-15,0 17 11 0,0-1 14 16,0-16 47-16,0 3 4 0,0 14-8 16,0-18-146-16,0-13-183 15,0 17-244-15,61-3-338 0,-61-14-204 16</inkml:trace>
  <inkml:trace contextRef="#ctx0" brushRef="#br0" timeOffset="207125.55">17685 16655 2840 0,'0'-31'37'0,"66"15"116"15,-11 2 29-15,-55 0-3 0,61 14-22 16,-61 0-111-16,0 0-26 16,0 14 33-16,61 0-30 0,-61 2 7 15,0-2 17-15,0 17-4 0,0-1-23 16,0 1 3-16,0 0-19 16,0-1-21-16,0 1 47 0,0-1-16 15,0-16-11-15,0 3 68 16,0-17 81-16,0 14 68 0,0-14 39 15,0 0-53-15,0 0-65 16,0 0-101-16,71-14-4 0,-71 14-47 0,61-17 11 16,0 3 63-16,0-2-23 15,65 2-22-15,-65-3-3 0,0 3-11 16,0 0 11-16,0-2 52 16,0 2-123-16,-61-3-50 0,66 3-245 15,-66-3-267-15,0 17-399 16</inkml:trace>
  <inkml:trace contextRef="#ctx0" brushRef="#br0" timeOffset="208247.52">18739 17505 2522 0,'0'0'95'16,"0"-17"98"-16,0 17 79 0,0 0 59 15,0-14-44-15,0 14-75 0,0 0-53 16,0 0-46-16,0 0-41 0,0 0-6 15,0 0-17-15,61-16-7 16,0 16 11-16,-61 0-36 0,61 0 8 0,0 0-4 16,61-14-24-16,-51 14 38 15,-11 0-101-15,1 0-167 0,-5 0-172 16,5 0-552 0</inkml:trace>
  <inkml:trace contextRef="#ctx0" brushRef="#br0" timeOffset="208482.58">18430 17686 2319 0,'0'0'127'16,"0"16"111"-16,0-16 74 0,0 0 27 15,0 0-111-15,0 0-54 16,61 0-46-16,0 0 0 0,0 0-47 15,5 0 8-15,-6 0-54 0,1-16-97 16,0 16-117-16,0 0-239 16,61 0-434-16</inkml:trace>
  <inkml:trace contextRef="#ctx0" brushRef="#br0" timeOffset="209065.61">19977 17338 3028 0,'0'-16'70'0,"0"2"58"16,0-3 70-16,0 17 34 15,0-14-111-15,0 14-58 0,0-16-63 16,0 16-50-16,0 0 13 0,0 0 20 15,0 30-16-15,0-13 36 16,0-3 47-16,0 16 25 0,0 15 2 0,0-15-27 16,0 17 4-16,0-2-26 15,0-15-21-15,0 15 27 0,0-15-21 16,0 18-16-16,0-18 47 16,0-16-30-16,0 17-48 15,0-15-100-15,0-2-125 0,0-14-18 16,0 14-138-16,0-14-96 15,0 0 48-15,-61-14 2 0,61 0 183 0,-61-2 172 0,61 2 38 16,0-17 36 0,0 1 0-16,0-1 48 0,0-16 38 0,0 2 63 15,0 1 85 1,0-3 107-16,61 16 124 0,-61-13-95 16,61 13 21-16,-61 1-38 15,0-1-100-15,0 1 39 0,0 16-47 16,0-3-67-16,0 3-33 15,0-3 14-15,0 4-11 0,0 13-49 16,0-14 17-16,0 14 2 16,0 0-29-16,0-17 8 0,0 17-15 15,61 0-35-15,-61 0-12 0,61 0 19 16,-1 0 30-16,-60-14-1 16,66 14-33-16,61 0-11 0,-71 0-29 15,5 0-22-15,0 0-50 0,70-17-161 16,-70 17-231-16,0 0-430 15</inkml:trace>
  <inkml:trace contextRef="#ctx0" brushRef="#br0" timeOffset="209544.37">20099 17352 2402 0,'0'0'6'15,"0"17"76"-15,0-17 21 0,0 0 10 16,0 0-16-16,60 0-66 0,-60 14-28 16,66-14 63-16,-5 0-7 0,5 0-148 15,-10 14-272-15,5-14-292 16</inkml:trace>
  <inkml:trace contextRef="#ctx0" brushRef="#br0" timeOffset="209965.41">19916 17641 1841 0,'-61'14'210'0,"61"-14"21"0,-61 17 53 0,61-17 38 15,0 0-116-15,0 0-45 0,0 14-40 16,0-14-47-16,61 0-90 0,0 0 19 16,-61 0-58-16,61 0-100 15,0 0-389-15,0 0-288 0</inkml:trace>
  <inkml:trace contextRef="#ctx0" brushRef="#br0" timeOffset="210169.78">20900 17474 3167 0,'0'-16'67'0,"0"16"80"0,0-14 10 15,0 14 60-15,0 0-64 0,0 0-69 16,0 0-16-16,0 14-68 16,0-14 38-16,71 16 13 15,-10-2 4-15,-61 3 4 0,60-3-28 16,-60 16 1-16,61-13-1 16,-61 11 36-16,61-11-22 0,-61 13-20 15,61-16 10-15,-61 3-17 0,0 13-4 16,66-16-3-16,-66 3 7 15,0-3-89-15,61-14-125 0,-61 16-144 16,0-16-221-16,0 0-261 16</inkml:trace>
  <inkml:trace contextRef="#ctx0" brushRef="#br0" timeOffset="210425.2">21523 17427 2295 0,'0'-14'105'0,"61"-2"113"0,-61 16 58 15,0-14 10-15,0 14-106 0,0-14-106 16,0 14-87-16,0 0 7 16,0 0-4-16,0 14 42 15,0 0 37-15,0 2 37 0,-61-2 26 16,1 17-25-16,-1-1 24 0,0 1-22 15,-5-1-40-15,5 1-8 0,0 0-33 16,0-1-45-16,1 1 48 0,-1-1-31 16,-10-16-4-16,15 17 32 15,-5-15-14-15,61-2-38 0,-61 0-141 16,61-14-106-16,0 17-358 16,0-17-275-16</inkml:trace>
  <inkml:trace contextRef="#ctx0" brushRef="#br0" timeOffset="210580.12">21767 17155 2779 0,'71'-31'97'0,"-71"1"146"15,61-1 96-15,0 17 44 0,-6-16-93 16,-55-1-109-16,61 31-66 0,-61-14-27 16,0-2-42-16,0 16-11 0,71 0-56 15,-10 0-4-15,-61 16 40 0,0-2-30 16,61 0 15-16,-61 17-10 16,0-15 10-16,61 15 3 15,-61 0 4-15,0-1 29 0,0 1-25 16,0-4-8-16,0 4-14 15,-61 0 1-15,0-1 35 0,0 1-32 16,-10-1 21-16,71-13-18 0,-61-3-38 16,6 0 42-16,55 2 57 15,0-16-10-15,0 0 17 0,0 0-10 16,0 0-90-16,0 0-22 16,55-16 19-16,6 2 35 0,10 14 4 15,-10-14 14-15,0-3-17 0,0 3-1 16,5-2 4-16,-5 16-63 0,-1-14-121 15,-60-3-290-15,61 17-309 16</inkml:trace>
  <inkml:trace contextRef="#ctx0" brushRef="#br0" timeOffset="211270.04">21214 16669 1306 0,'0'-14'49'0,"0"14"37"0,0 0 191 0,0 0-143 15,0-17-39-15,0 17-49 16,0 0-13-16,0 0-16 0,0 0-23 15,0 0 18-15,0 0-24 0,0 0 168 0,-61 0-162 16,0 0 0 0,1 17-163-16,60-17-8 0,-61 14 175 15,-10-14 175-15,71 17-187 0,-56-4-6 16,56 4 11-16,0-3-12 16,0 3 13-16,0-17 228 15,0 30 20-15,0-16-161 0,-61 0 119 16,0 3-124-16,61 13-70 0,0-16 17 15,0 17 103-15,0-1-99 16,-61 1 91-16,61-1-25 0,0 1-60 16,0 13 30-16,0-13-16 15,-71 16 13-15,11-2 36 0,60-1-30 16,-61 3-28-16,61-2 33 0,0 2-3 16,-61-3 4-16,61 1 6 15,-56 2-8-15,56-3-18 0,0 1-16 16,-66 2 17-16,66-16-51 15,0-1-7-15,-61 1 38 0,61-1-42 0,0-2 32 0,0 3 13 16,-66-1-31 0,66-13 18-16,0 13 20 0,0-16 0 0,0 3 49 15,0-17 4 1,0 14-20-16,0 3 17 16,0-17-37-16,0 13 6 0,0-13 1 15,66 17-40-15,-5-17 4 0,-61 0-3 16,66 14-37-16,-66-14 15 15,56 0-4-15,-56 14 15 0,0-14-18 16,61 0 54-16,-61 0-14 0,0 0 25 16,0 0 4-16,61 0-44 15,-61 0 30-15,60-14-85 0,11 14 77 16,-10-14 1-16,0-3-136 16,0 4-86-16,-5 13-328 0,15-17-619 0</inkml:trace>
  <inkml:trace contextRef="#ctx0" brushRef="#br0" timeOffset="212409.61">22457 16716 1956 0,'0'-17'-3'0,"0"17"218"16,0 0 43-16,0 0 29 0,0 0 77 15,0 0-264-15,0 0 25 0,0 0-71 16,0 0-70-16,0 0 84 16,0 0-103-16,0 0 41 0,60 0-3 15,1 0-42-15,0 0 78 0,-61 0-48 16,61 0 31-16,0 0 14 15,-61 17-91-15,0-17 36 0,61 0-17 16,-61 0-26-16,0 14 66 16,0-14 31-16,0 17-54 0,0-17 54 15,0 14-51-15,0 2-22 0,0-2 35 16,0 0-23-16,0 17 55 16,0-15-23-16,0 15-6 0,0-1 52 15,0 1-81-15,0-1 39 0,0 15-4 16,-61-15-55-16,61 15 133 15,0-15-15-15,0 1 31 0,0 13-48 16,-61-13-2-16,61 16-17 16,-61-16 14-16,61 13 28 0,0-13-78 15,0-1 20-15,-61 15-20 0,61-15 3 16,-61 1 30-16,61-1-41 16,0 15 5-16,-60-15 9 0,60 1-30 15,-61 0 51-15,61-1-34 16,0 1 10-16,0-15-10 0,-66 12 16 15,66-11 14-15,0-3-20 0,0 2 11 16,0-2-11-16,0 3 27 16,0-17-21-16,0 0 14 0,0 14 11 15,0-14-25-15,0 0 21 0,0 0-44 16,0 16-13-16,0-16-4 16,0 0 55-16,0 0 16 0,0 0-34 15,0 14 27-15,-61-14-57 16,0 0 78-16,61 0-7 0,-61 17-34 0,61-17-3 15,-71 0-68-15,10 0 47 0,6 0 21 16,-6 0 27-16,61 0 21 16,-61 0 10-16,61 0-17 0,0-17 3 15,0 17 19 1,0 0 7-16,0 0 14 0,0 0-39 16,0 0-3-16,0 0-42 15,0-14-66-15,0 14-76 0,0 0-228 16,0 0-405-16,0-16-289 0</inkml:trace>
  <inkml:trace contextRef="#ctx0" brushRef="#br0" timeOffset="212939.92">23131 17474 1898 0,'0'0'238'0,"0"0"4"0,0 0 82 0,0 0 22 16,0 0-210-1,0 0 76-15,0 0-55 0,0 14-13 16,0-14-1-16,0 0-31 0,0 0 18 16,0 0 7-16,0 17 9 0,0-17-9 15,0 14-74-15,61-14 0 0,10 17-5 16,-71-17-62 0,61 0 58-16,0 13 22 0,-1-13-11 15,1 17 8-15,-61-17 4 16,66 0-74-16,-66 0 5 0,0 0 25 15,61 0-48-15,-61 0 41 0,0 0 0 16,0 0-8-16,0 0-98 16,0 0-106-16,0 0-156 0,0-17-230 0,0 17-73 15</inkml:trace>
  <inkml:trace contextRef="#ctx0" brushRef="#br0" timeOffset="214170.23">23694 17852 1079 0,'0'0'35'0,"0"0"68"16,-61 17 88-16,61-17 145 0,0 0 82 15,0 0-81-15,0 0-21 0,0 0-102 16,61 0-51 0,-61 0 19-16,0 0-20 0,0 0 10 15,0 0-28-15,0 0-7 16,0 0-63-16,0 0-29 0,0-17-45 16,0 3 3-16,0 14 7 0,0-30-17 15,61 13 4-15,-61-11-4 16,61-2 21-16,-61-1-21 0,60-16 11 15,-60 3 6-15,0-1-31 0,66-2 21 16,-66-14-6-16,61 16-1 0,0 1 0 16,-61-3 51-16,0 2-2 15,61 15-22-15,-61-1 53 0,0 14-49 16,0 4 1-16,0 13 17 16,0-14-53-16,0 14-10 0,0 0-3 0,0 0-22 15,0 0 22 1,0 0-14-16,0 0 42 0,0 14-18 15,0-1 35-15,0 18-21 16,0 0-18-16,0-15 25 0,-61 29-34 16,61-15 54-16,0 15-20 0,0-15 4 0,0 1 13 15,0-1-24-15,0 1 20 16,0-14-9-16,0 13-22 0,0-16 18 16,0-14-17-16,0 14 17 15,0-14-11-15,0 17 8 16,0-17-25-16,61 0-24 0,0 0 28 0,-61 0-24 15,61-17 23-15,-61 17 5 16,60-14-4-16,1-17 30 0,-61 18-19 16,71-18 50-16,-71 0-30 15,0 1-4-15,0-1-13 0,0 1-49 16,61-1 12-16,-61 1-15 16,61-1 58-16,-61 1 55 15,0 16 28-15,0-3-7 0,0 17-30 16,0-14-53-16,0 14-13 0,0 0-24 15,0 0 10-15,0 0 41 0,0 14-48 0,0-14 31 16,0 17 27 0,0-3-40-16,0 2 64 15,0 15-54-15,0-17-4 0,0 16 1 16,0 1-11-16,0-17 72 0,0 16-27 16,0-13-4-16,0-3 17 15,0 16-16-15,0-30-1 0,0 17 1 0,0-17-171 16,0 14-259-16,0-14-395 0</inkml:trace>
  <inkml:trace contextRef="#ctx0" brushRef="#br0" timeOffset="214690.2">24439 16458 1694 0,'0'-17'129'16,"0"17"81"-16,0-14 65 15,61 14 61-15,-61 0-157 16,0 0-30-16,0 0-55 0,61 0-88 15,-5 14-34-15,5-14 9 0,-61 31 10 16,0-15 24-16,0-2 45 16,71 17-123-16,-71-15-18 0,0 15 9 15,0-3 19-15,0 2 49 16,0 1 89-16,0-1-23 0,0-13 7 16,0 14-44-16,-71-17-9 15,71 2 32-15,-61-2 88 0,61-14 90 16,0 14-39-16,0-14 53 0,0 0-94 15,0 0-24-15,0 0-53 16,0-14-59-16,61 14-16 0,-61-14-22 16,71-2 35-16,-11 2-14 0,62 14 10 15,-61-17 25-15,5 17-127 0,56-14-170 16,-62 14-376-16</inkml:trace>
  <inkml:trace contextRef="#ctx0" brushRef="#br0" timeOffset="-197687.58">4495 10174 2154 0,'0'-13'104'0,"0"-4"67"0,0 3 79 15,0 14 111-15,0-14-138 16,0 14 2-16,0 0-122 0,0-17-123 16,0 17 69-16,0 0-128 0,0 0 47 15,0 0 35-15,0 17-62 0,0-3 112 16,0 0-27-16,-61 16-30 0,61 18 67 15,0-4-40 1,0 17 63-16,0 0 4 0,0 14-20 16,0 0-6-16,-66 3-33 0,66-3 13 15,0 0-17-15,0 3-14 0,0-17 18 0,0-3-3 16,0-10-28 0,0-18 24-16,0 1-7 0,0-1 14 15,0-16 27-15,-61 3-16 16,61-17-4-16,0 0-76 0,0 0-95 15,0 0-178-15,0-17-320 0</inkml:trace>
  <inkml:trace contextRef="#ctx0" brushRef="#br0" timeOffset="-197116.91">4247 10161 2260 0,'0'-31'123'0,"0"17"149"15,0-3 45-15,0-13 0 16,0 16-91-16,0 14-141 0,0-17-45 15,0 17-7-15,0 0-36 16,0 0-24-16,0 0 21 0,0 0 69 16,0 17 7-16,0-17 65 15,60 14-34-15,67-14-50 0,-66 17 34 16,5-17-57-16,51 13 44 16,4-13-6-16,11 17-38 0,-10-17 39 15,5 14-29-15,-66-14-3 0,-1 0 0 16,62 0-17-16,-56 0 18 0,-66 0-33 15,61 0-76-15,-61 0-116 16,0 0-198-16,61 0-141 0,-61 0-323 16</inkml:trace>
  <inkml:trace contextRef="#ctx0" brushRef="#br0" timeOffset="-196826.57">4738 10524 2535 0,'0'14'104'0,"-60"3"41"15,-1-17 45-15,61 14 39 16,0-14-85-16,0 0-1 16,0 17-2-16,0-17 9 0,0 0 28 15,0 0 21-15,0 0 16 16,0 13-32-16,61-13-60 0,-1 0-48 15,-60 0-17-15,61 0 4 16,10 0-37-16,-10 0-14 0,61 17-40 16,-56-17 25-16,-5 0 48 0,60 0 7 15,-60 0-26-15,0 0 19 16,5 0-127-16,-5 0-103 0,0 0-110 16,0-17-282-16,-61 17-128 15,0 0-167-15</inkml:trace>
  <inkml:trace contextRef="#ctx0" brushRef="#br0" timeOffset="-196516.63">4495 11041 1898 0,'-61'31'129'0,"-5"-31"109"15,66 14 58-15,0 2 89 0,0-16-90 16,0 0-30-16,0 0 23 15,0 14-52-15,0-14 31 0,0 0-65 16,66 0-104-16,-5 0-27 0,5 0-64 16,51 0 14-16,-57 0 22 15,72-14-10-15,-10 14 36 0,-61 0-44 16,66 0 1-16,-66-16-26 0,-1 16-108 16,62 0-127-16,-56-14-191 15,-5 14-329-15,0 0-276 0</inkml:trace>
  <inkml:trace contextRef="#ctx0" brushRef="#br0" timeOffset="-196276.79">6539 10358 3193 0,'-61'-31'100'0,"61"31"84"0,0-14 34 16,0-2-24-16,-61 16-46 15,61 0-108-15,0 0-47 0,0 0 0 16,0 0-41-16,0 0 24 0,0 16-9 16,0-2 43-16,0 0-17 15,0 3 28-15,0 13 16 0,61 1 4 16,0-1 24-16,5 15-55 15,-6-1 38-15,1-13-41 0,-61 16-7 0,122-2 21 16,-122-15-14 0,61 1 14-16,0-1-15 0,5 1-2 15,-66-17-11-15,60 16 38 16,-60-13 1-16,0-3-4 0,66 2-66 0,-66-16-149 16,0 14-133-16,0-14-349 15,0 0-255-15</inkml:trace>
  <inkml:trace contextRef="#ctx0" brushRef="#br0" timeOffset="-195928.54">7279 10252 1853 0,'0'0'113'0,"0"0"88"16,0 0 86-16,0 0-33 0,-56 14-58 16,56-14-110-16,-61 31-45 0,-5-1 115 15,6 1-43-15,-6 13-11 16,5 17 21-16,0-13-103 0,-61 10 16 16,61-11 13-16,1 14-32 15,-67-16 26-15,66-1-33 0,0 3 23 16,0-16-13-16,61-1 13 0,0-16 11 15,0-14 0-15,0 17-51 16,0-17-89-16,0 0-264 0,0 0-373 16</inkml:trace>
  <inkml:trace contextRef="#ctx0" brushRef="#br0" timeOffset="-195376.73">6417 10069 1504 0,'0'-14'-53'0,"0"-3"45"15,-61 3-1-15,61 14 15 0,-61-16 82 16,61 16 98-16,0-14-113 16,0 14 6-16,-71 0-28 0,71 0-63 15,0 14 172-15,-61-14-20 16,6 16 55-16,55-2-118 16,0 3 45-16,-61-17 0 0,61 14-110 15,-66 3 19-15,0-4-102 16,66 18-12-16,-61-17 139 0,61 3-50 15,0-4 3-15,0 4 74 0,0 14-160 16,0-17 114-16,0 16 3 16,0-13-37-16,0-3 130 0,0 16-67 15,0 1 76-15,0-1-83 0,0 1 5 16,0-1 45-16,0 1-112 16,0 13 61-16,61-13-19 0,-61 13-16 15,0-13-7-15,66 16-19 0,-66-2 39 16,0-15-69-16,0 15 89 15,0 2-20-15,66-17-56 0,-66 15 83 16,0-1-60-16,0 4 40 0,0-4-40 16,0 3-7-16,0-2 18 15,0-1-1-15,0 3 3 0,0-2-3 0,0 2-2 16,0-3-8 0,-66-13 37-16,66 0-16 0,0-1-8 15,0-16 11-15,0 3-10 16,0-3 88-16,0 2 8 0,0-2 59 0,0 0 5 15,0-14-96-15,0 0 35 16,66 0-98-16,-66 0-11 16,61-14 36-16,-6 14-68 0,6-14 39 15,10-2 4-15,-10 2-152 0,-61-3-211 16,61 3-406-16,0-3-385 16</inkml:trace>
  <inkml:trace contextRef="#ctx0" brushRef="#br0" timeOffset="-194644.39">7036 9919 1481 0,'0'-17'58'16,"0"3"131"-16,60 14 41 0,6-16 7 15,-5 16 35-15,-61 0-164 0,56-14-11 16,5 14-18-16,0 0-92 15,10 0 97-15,-10 0-78 0,-1 0 13 0,-60 0-22 16,61 0-68-16,-61 14 120 0,0-14-73 16,0 16 30-1,0-16 16-15,56 14-75 0,-56 3 99 16,0-3 22-16,0 16 1 0,71 1 32 16,-71-1 22-16,0 1-65 15,0 13-1-15,0 1 4 16,0 2-47-16,0 14 57 0,0 0-19 15,61-16-52-15,-61 16 59 0,0 0 10 16,0-3-2-16,0 3 18 16,0 1-62-16,0-1-6 0,0 0 30 15,0 0-33-15,0 0 16 16,0-17-27-16,0 18 18 0,0-1 36 16,0-17-30-16,0 1-13 0,0 2-21 15,0-3-20-15,0-13 31 16,0-1 6-16,61-13-21 0,-61-3 38 0,0 16-16 15,0-30 16-15,0 14 21 16,0 3-62-16,0-3 38 0,-61 3 4 16,0-4-7-16,-10-13 6 15,15 17-38-15,-5-3 29 0,1-14-18 0,-1 17 73 16,-10-17 14 0,10 14-28-16,0-14 12 0,5 0-29 15,56 0 43-15,-61 16-6 16,61-16 18-16,0 0 63 0,0 0-94 15,0-16-11-15,0 16 22 0,0 0-58 0,0-14-45 16,0 14-191 0,0-17-391-16,0 3-620 0</inkml:trace>
  <inkml:trace contextRef="#ctx0" brushRef="#br0" timeOffset="-193906.3">3253 12405 2295 0,'0'-14'114'0,"-61"-3"10"16,61 17 60-16,-61-13 88 0,61-1-72 15,0 14 31-15,0-17-20 16,0 17-88-16,0 0-13 0,0 0-80 15,0 0-60-15,0 0 16 16,0 0-43-16,0 17 54 0,0-3 29 16,0-1-9-16,61 18 50 0,0-14 18 15,5 27-10-15,0-13 7 16,55 16-51-16,-65-3-10 0,5 1 24 16,71 2-10-16,-71-3 3 15,-61-13-21-15,60 0 1 0,6-1-8 16,-5 1 22-16,-61-17 17 0,0 2-39 15,0-2 1-15,0 3-84 16,0-17-119-16,0 0-107 0,0 0-134 16,61 0-258-16,-61 0-161 0</inkml:trace>
  <inkml:trace contextRef="#ctx0" brushRef="#br0" timeOffset="-193608.94">4247 12374 2730 0,'0'-13'68'15,"0"-1"-53"-15,0 14 75 0,0-17-77 16,0 17 21-16,0 0-18 0,0 17-10 16,-61-3 25-16,0-1 4 0,61 18 56 15,-61 0-46-15,0 16 135 16,0-3-115-16,-5 17 49 15,-55 0 0-15,60 1-64 0,-10-4 16 16,10 3-39-16,5 0-14 16,-5-14 1-16,1-2 2 0,-6-1 8 15,0-13 26-15,66-1-16 0,0-13 7 16,0-3-38-16,0-14-103 0,0 0-117 16,0 0-198-16,0 0-222 15</inkml:trace>
  <inkml:trace contextRef="#ctx0" brushRef="#br0" timeOffset="-192940.88">4561 12602 3028 0,'0'-14'-47'0,"0"-2"-13"0,0 16 13 15,0 0 89-15,0 16 52 0,0-2 32 0,0 17 37 16,0-1-63 0,0 18 4-16,0-4-6 0,0 0-35 15,0 18-10-15,0-15-27 0,0 11-6 16,0-27-13-16,0 16 16 16,0-17 21-16,0 1-7 0,0-17 54 15,0 3 54-15,0-17 100 16,0 0 59-16,0 0-88 0,0 0-94 15,0-17-85-15,0 3-70 0,0-17 22 16,0 1 44-16,0-17-37 0,0-12-7 0,0-2 0 16,0 0 23-1,56 0-20-15,5-14-6 16,-61 28 3-16,60-14-37 0,1 16 23 16,-61 1 39-16,71 13-17 0,-10 15-5 0,0 2 12 15,0-3-30 1,-61 17 12-16,66 0-26 0,-5 0 14 0,-61 0 37 15,61 17-11-15,-61-3 70 16,0 2-45-16,0 15-25 0,0-1 44 16,0 1-96-16,-61 13 82 15,0 1 2-15,-5-15-24 16,5 1 13-16,0-1-57 0,0 1-1 16,-10 0-3-16,10-18 66 0,61-13-37 15,-60 17 48-15,60-17 10 16,0 0-91-16,0 0 44 0,0 0-51 15,0 0 15-15,0 0 18 16,0 0-7-16,0 0 14 0,0 14 18 16,60 3 40-16,1-3 55 15,-61 2-22-15,71-2 1 0,-10 17 5 0,0-15-72 16,0 12 31-16,5 3 0 16,-5-15-19-16,0 15 12 15,-1-1-8-15,1-16-112 0,0 17-88 16,-61-14-97-16,66-4-164 0,-66 1-68 15,0 3-342-15</inkml:trace>
  <inkml:trace contextRef="#ctx0" brushRef="#br0" timeOffset="-192329.57">5611 12452 2632 0,'61'0'-58'0,"-61"0"120"16,0 0 100-16,0 0 56 16,60 14 120-16,-60 3-106 0,0 13-19 15,0-16-56-15,61 17-45 0,-61-1 7 16,61 15-71-16,-61-15 18 16,61 1 1-16,-61-1-36 0,0 15 25 15,66-28 29-15,-66 13-46 16,0-16 90-16,0 3 53 0,0-17 60 15,0 14 44-15,66-14-32 0,-66 0 2 16,0 0-110-16,0-14-40 16,0-3-22-16,0 3 10 15,0-16-13-15,0-15-77 0,0-2 41 16,61 2-151-16,-6-16 73 0,-55 17 114 16,61-17-44-16,10 14-89 0,-71 2-17 15,61 1-180-15,-61 13-92 16,0 14-89-16,0-13-230 0,0 30-45 15,0 0-394-15</inkml:trace>
  <inkml:trace contextRef="#ctx0" brushRef="#br0" timeOffset="-192116.98">3253 13530 2474 0,'-61'14'54'0,"61"-14"104"0,0 14 86 16,0-14-19-16,0 0-49 15,-61 0-73-15,61 0-67 0,-61 0 49 16,61 0 17-16,-61 0-5 15,61 0 40-15,0 0-4 0,0 0-7 0,61 0-23 16,0 0-41-16,0 0-2 0,66 0 10 16,-1 0-25-16,-9-14-20 15,15 0-22-15,50 14-10 0,6-17 25 16,-5 3-11-16,4-2 32 16,57 2-28-16,-52-3 25 15,-9 3-11-15,65-16-43 0,-126 13 75 16,66 3 38-16,-67-2 17 0,1 2 29 15,-61 0-49-15,5 14-25 16,0-17 72-16,-5 17-64 0,-61 0-4 16,0 0-29-16,0 0-68 15,0 0 118-15,0 0-73 0,0 0-27 16,0 0-86-16,0-14-211 0,0 14-145 16,0 0-279-16,0 0-439 15</inkml:trace>
  <inkml:trace contextRef="#ctx0" brushRef="#br0" timeOffset="-191470.22">5362 12466 1504 0,'-61'-14'168'0,"61"14"83"0,0-16 118 15,0 16-29-15,0-14-133 0,0 14-75 16,0 0-97-16,0 0 85 16,0-17-47-16,0 17 43 15,0 0 10-15,61-14-44 0,-61 14 42 16,61-17-34-16,-61 17-17 0,0 0 21 15,0-13-37-15,0 13-40 16,0 0 4-16,0 0-75 0,0 0 20 16,0 0-13-16,0 0 6 15,0 0 51-15,0 13-10 0,0 4 7 16,66-3-17-16,-66 3-4 0,61-3 8 16,-61 16 26-16,61 1-7 15,0-15-3-15,-61 15 41 0,60-3-48 16,-60 2 24-16,61 1-16 0,-61-15-109 15,61 15-7-15,-61-17-64 16,0 3-102-16,61-4-14 0,-61 4-119 0,66-3-112 16,-66-14-95-16</inkml:trace>
  <inkml:trace contextRef="#ctx0" brushRef="#br0" timeOffset="-161059.91">9571 11358 701 0,'0'0'-13'0,"-61"-14"36"0,61 14 24 0,0 0 28 15,0 0 60 1,-61 0 132-16,61 0-115 0,0-14 23 15,0 14 147-15,0 0-182 0,0 0 96 16,0-17-31-16,0 17-172 0,0 0 55 16,0-14 0-16,0 14 67 15,0 0-8-15,0 0-107 16,0 0 57-16,0 0-138 0,0 0-37 16,0 0 65-16,0 0-53 15,0 0 28-15,0 0 104 0,0 0 3 0,0 0-12 16,0 0 24-16,61 0-96 0,-61 14 25 15,0-14-42-15,61 0 1 16,0 17 43-16,66-17-44 0,-61 14 55 16,-11-14 5-16,67 14 4 15,-61 2-7-15,71-16-34 0,-10 14 9 16,-57 3-29-16,57-17 13 16,0 0 73-16,5 14-9 15,-6-14-19-15,1 0-32 0,0 0-32 16,5 0-29-16,-1 0 23 0,-70 0 44 15,76 0 32-15,-71-14-13 16,61 14 16-16,-62 0 36 0,67 0-48 16,-5-17 9-16,0 17-48 0,-1 0-6 15,6-14-48-15,56 14 25 16,-52 0 35-16,52 0-38 0,5 0 77 0,-6 0-32 16,6-16 36-1,-6 16-20-15,1 0-16 0,-51 0 22 0,-16 0-54 16,77 0 80-1,-132 0-54-15,61 0 6 0,4 0 13 16,-65 0-55-16,61 0 39 0,-61 16 41 16,0-16-54-16,5 14 68 0,60-14-4 15,-70 17-51-15,-56-17 19 16,61 0-71-16,0 14 13 0,0 3 20 16,10-17 31-16,-10 13 59 15,-1-13-35-15,1 17 15 0,-5-17-45 16,15 0-22-16,51 0-1 15,-61 0-32-15,60 0 52 0,-55 0-32 16,56 0 19-16,-61 0 16 16,60 14 40-16,-60-14-4 0,71 0-36 15,-71 0-13-15,-5 0-35 0,76 0 13 16,-71 0 67-16,-1 0 7 0,62 0 6 16,-56 0-35-16,-5 0 36 15,61 0-35-15,-62 0 31 0,62 0 14 16,-61 0-39-16,66 0-17 15,-6 0-6-15,1 0-10 0,10 0 16 16,-10 0 49-16,4 0 5 16,57 0 2-16,-61 0-42 0,65 0-20 15,-65 0-40-15,61 0 3 16,-52 0 10-16,-14 0 36 0,76 0-2 16,-72 0 29-16,6 0-3 0,-5 17 0 15,0-17-10-15,-1 0-20 16,6 14 16-16,-5-14-12 0,-61 0 6 15,60 16 17-15,11-16-31 0,-71 0-9 16,0 14 30-16,66-14-24 0,-6 0 27 16,-60 14-20-16,61-14 30 15,5 0-23-15,-66 17 10 0,60-17 10 16,1 0-47-16,10 14 47 0,-10-14-51 16,-6 0 44-1,16 0-50-15,-71 0 3 0,66 16 47 0,-6-16-27 16,1 0 4-1,0 0 13-15,5 14-7 0,-1-14 8 0,-9 0 36 16,15 0-23-16,-10 0-31 16,-1 0-17-16,-55 0 34 15,-5 0-33-15,61 17 60 0,-61-17 0 0,65 0-40 16,-65 0 30-16,0 0-58 16,61 0-2-16,-61 0-1 0,-1 0 58 15,72 14-24-15,-71-14 54 16,0 0 0-16,-5 0-54 0,5 16 41 15,10-16-68-15,-11 0 3 0,1 0 3 16,-61 0 1-16,0 0 26 16,0 0 36-16,0 0-39 0,61 0 11 15,-61 0 13-15,0 0-37 16,0 0 37-16,61 0-13 0,-61 0-28 16,66 0 25-16,-66 0-15 15,61 0 4-15,-61 0 0 0,0 0 11 16,0 0-11-16,0 0-85 0,0 0-156 15,0 0-184-15,0 0-437 0</inkml:trace>
  <inkml:trace contextRef="#ctx0" brushRef="#br0" timeOffset="-158936.82">8709 13969 1626 0,'0'0'132'0,"0"0"80"16,0 0 27-16,0 0 108 0,0 0-191 15,0 0-23-15,0 0-53 16,0 0-52-16,0 0 56 0,0 0-39 15,0 0-33-15,61 0-22 0,-5-14 7 16,5 14 19-16,10 0 29 16,50 0 41-16,1-17-12 0,5 17-61 15,55 0 28-15,6 0-83 0,-6 0 23 16,72-14 55-16,-71 14 6 16,65 0 16-16,1-16 17 0,-6 16-68 0,10 0 15 15,-75-14 24-15,76 14-56 0,-67 0 63 16,-4-17-50-16,-1 17-52 15,11 0 42-15,-76 0 14 0,75 0-40 16,-70 0 53 0,5 0-17-16,-6 0-59 0,1 17 79 15,-61-3-7-15,5 2-35 0,-5-2 65 16,0 17-59-16,0-17-30 16,-1 16 20-16,-60 1-42 0,61-1 58 15,-61 1 20-15,0 0 0 0,61 13 17 16,-61-13-24-16,61 16-12 0,10-3 25 15,-71-13-25 1,61 13 19-16,0 3-26 0,-6-16-3 0,-55 13 9 16,61 4-9-16,10-21 26 15,-10 21 39-15,-61-18-39 0,61 15-10 16,0-15 52-16,-61 15-88 16,61-15 82-16,5 1-23 0,-6-1-40 15,-60 1 47-15,61-1-27 16,0-13 17-16,0 11-27 0,0-11 14 15,-61 13-4-15,61-16 0 0,5 3 37 0,-66-3-43 16,60 16-4 0,6-13 21-16,-10-3-28 0,-56 16 34 15,61-13-23-15,0-3 3 16,-61 16 13-16,61-16-16 0,10 3 3 16,-10 13 17-16,-61-16-8 15,60 3 15-15,1 14 9 0,-5-18-50 0,15 4 14 16,-10-3 10-16,0 17-17 15,0-18 27-15,-1 4-34 0,1 14-13 16,5-17 10-16,-5 2 0 16,0 15 13-16,0-17 4 15,0 2 20-15,60 12-11 0,-55-11 11 16,0-3 3-16,-5 2-24 0,-5 15 35 16,5-17-15-16,-61 2-16 15,71-2 4-15,-10 17-31 0,-1-14 17 16,-60-4 23-16,61 1-13 15,0 3 30-15,5-3-20 0,-5 3-16 16,0-4 56-16,0 4-43 16,-1-3 6-16,1 3 21 0,-61-3-34 15,61-14 30-15,0 16 10 16,5-16-16-16,-5 14-4 0,5 3-20 16,-11-17-10-16,6 14 14 0,0-14 16 15,71 0 32-15,-71 14 13 16,0-14-17-16,0 16 7 0,4-16-27 15,57 0 25-15,-61 0 10 0,0 0-35 16,66 0 53-16,-67 14-64 0,1-14 5 16,61 0 2-16,-61 0-45 15,61 0 3-15,-51 0 4 16,50 0 14-16,-4 0 4 0,15 0 13 16,-71 0-13-16,60 0-7 15,6 0-15-15,-66 0 4 0,61 0 6 16,-61 0 15-16,65 0 15 0,-65 0-15 15,5 0-11-15,-10 0-14 0,66-14 15 16,-62 14 28-16,11 0 10 16,51 0 8-16,-61-16-36 15,66 16-4-15,-66-14-6 0,-1 14 7 0,62 0 10 16,-61-14-39-16,66-3 39 16,-6 17-14-16,1 0 18 15,-61-14 50-15,71-2-86 0,-10 16 29 16,-6-14-15-16,16 14-14 0,-10-17 40 15,5 3-55-15,-6 14 59 16,1-17-23-16,66 4 1 0,-62 13 86 0,-9-17-72 16,15 3 51-1,-10 14-7-15,65-17-7 0,-65 17 37 16,0-14-51-16,4 14-34 0,-4-13-18 16,0 13-30-16,-61-17 15 15,-1 17 96-15,72-14-84 0,-132 14 54 16,61 0-14-16,-61 0-183 0,0-17-84 15,0 17-374-15,0-14-366 16</inkml:trace>
  <inkml:trace contextRef="#ctx0" brushRef="#br0" timeOffset="-156586.99">12918 9386 556 0,'0'0'20'16,"0"0"119"-16,0 0-64 0,0 0 3 0,0 0 105 15,0 0-241-15,0 0 100 16,0 0-39-16,0 0-122 0,0 0 127 16,0 0-37-16,0 0 152 15,0 0-146-15,0 0-42 0</inkml:trace>
  <inkml:trace contextRef="#ctx0" brushRef="#br0" timeOffset="-156018.31">14089 9613 556 0,'0'0'-3'0,"0"0"-17"16,0 0 10-16,0 0-43 0,0 0 79 15,0 0-96-15</inkml:trace>
  <inkml:trace contextRef="#ctx0" brushRef="#br0" timeOffset="-155646.58">17497 9722 1371 0,'0'0'-22'0,"61"0"55"16,-61 0 17-16,0 0 3 0,0 0 21 15,0 0 106-15,0 0-46 0,0 0-136 16,0 0 139-16,0 0-149 15,0 0-111-15,0 0 126 0,0 0-138 16,0 0 144-16,0 0-17 16,0 0 154-16,0 0 0 0,0 0-307 15,0 0 325-15,0 0-302 0,0 0 9 16,0 0 343-16,0 0-139 0,0 0 145 16,0 0 14-16,0 0-204 15,0 0-51-15,0 0 12 16,0 0 18-16,0 0-39 0,0 0 76 15,0 0 8-15,0 0-102 0,0 0 112 0,0 0-55 16,0 0-58 0,0 0 58-16,0 0-31 0,0 0-230 0,0 0-184 15</inkml:trace>
  <inkml:trace contextRef="#ctx0" brushRef="#br0" timeOffset="-154972.35">17751 9705 146 0,'0'0'2'15</inkml:trace>
  <inkml:trace contextRef="#ctx0" brushRef="#br0" timeOffset="-154099.47">14089 9705 825 0,'0'0'-3'0,"0"0"-7"16,0 0 10-16,0 0 8 0,0 0-13 16,0 0-73-16,0 0-104 15</inkml:trace>
  <inkml:trace contextRef="#ctx0" brushRef="#br0" timeOffset="-153677.53">16381 9705 334 0,'0'0'17'0,"0"0"41"0,0 0-55 16,0 0 83-16,0 0-75 0,0 0-32 0,0 0 147 15,0 0-175-15,0 0 74 16,0 0-7-16,0 0-156 0</inkml:trace>
  <inkml:trace contextRef="#ctx0" brushRef="#br0" timeOffset="-135997.52">15144 13074 48 0,'0'0'51'16,"0"0"16"-16,0 0-13 0,0 0-47 15,0 0-12-15,0 0-57 0,0 0 60 16,0 0 37-16</inkml:trace>
  <inkml:trace contextRef="#ctx0" brushRef="#br0" timeOffset="-117571.35">2822 6019 2816 0,'0'-31'110'0,"0"15"138"16,0-15 53-16,0 1 105 15,0 2-72-15,0-3-69 0,0 15-87 16,0 2-82-16,0 14-71 0,0 0-79 15,0 0 58-15,0 0-26 0,0 0 1 16,-61 14 10-16,61 16-35 16,0 15 7-16,0 16 53 0,0 0-11 15,0 30 19-15,0 1-19 16,0 14 8-16,0-1-11 0,0-13 10 16,0 0-6-16,0-17-22 0,-61-31 47 15,61 3-47-15,0-2-63 16,0-29-96-16,0-2-281 0,0 3-363 0</inkml:trace>
  <inkml:trace contextRef="#ctx0" brushRef="#br0" timeOffset="-116911.04">2391 5941 3503 0,'0'-14'76'0,"0"-2"20"0,0 2 30 16,0 0 56-16,0-3-70 0,55 3-20 15,16-2-2-15,-10 2-34 16,0-3 24-16,61 3 5 0,-61 14-22 15,65 0-20-15,-4 0-40 0,0 0 1 16,5 0-8-16,-1 0 37 16,-9 14-1-16,15-14 18 0,-10 17-50 15,-62-17-32-15,6 14 17 0,-5-14-49 16,0 16-126-16,0-16-103 16,-61 14-252-16,0-14-135 0,0 17-250 15</inkml:trace>
  <inkml:trace contextRef="#ctx0" brushRef="#br0" timeOffset="-116487.29">2517 6397 2853 0,'0'16'149'0,"0"-2"100"15,0-14 46-15,0 17 77 0,0-17-93 16,61 0-64-16,61 0-87 15,-61 0-43-15,66 0-24 0,-67 14-50 16,62-14 21-16,0 0-29 0,5 0 1 16,-1 0 0-16,-65 16-29 15,56-16-126-15,-46 0-218 16,-10 0-158-16,0 14-236 0</inkml:trace>
  <inkml:trace contextRef="#ctx0" brushRef="#br0" timeOffset="-116107.33">2517 6958 3373 0,'0'16'98'0,"0"-16"113"0,0 0 37 16,61 14 68-16,0-14-95 15,0 0-76-15,61 0-67 0,-56 0-24 16,55 0-22-16,1 0-18 0,0 0 19 15,10 0-33-15,-11 0-68 0,-65 0-220 16,76 0-161-16,-71 0-360 16</inkml:trace>
  <inkml:trace contextRef="#ctx0" brushRef="#br0" timeOffset="-115857.95">4495 6124 2840 0,'66'-16'130'0,"-10"2"131"16,-56 0 49-16,61-3 65 0,60 3-88 16,-50-2-96-16,-10 2-55 15,0 14-66-15,66 0-45 0,-66-17 15 16,60 17-48-16,-60 0 59 15,66 0 6-15,-66 0-64 0,0 0-14 16,0 0-145-16,-1-14-171 0,-60 14-227 16,61 0-210-16</inkml:trace>
  <inkml:trace contextRef="#ctx0" brushRef="#br0" timeOffset="-115617.58">4678 5822 2767 0,'0'-17'65'0,"-61"17"13"16,61 0 76-16,0-14-9 15,0 14-46-15,0 0 24 0,0 0-133 16,0 0 26-16,0 0 1 16,0 14-34-16,0 17 4 0,0-1 66 15,0 1 9-15,0 30 24 16,0 14 100-16,0 0-93 15,0 33-29-15,0-19-3 0,-56 19-23 16,56-2 6-16,-66-1 21 0,66-13 5 16,0 0-4-16,-61-17 0 0,61 0-13 15,0-14-64-15,0 0 32 16,0-17 11-16,0 4-21 0,0-18 59 16,0 1-84-16,0-1 25 15,0 1 10-15,0-17-25 0,0 16 11 16,0-16-14-16,0 3 39 0,0-3 18 15,-66 2 44-15,66-16 29 0,0 14-25 16,0-14 23-16,0 0-70 16,0 0-40-16,66 0-3 0,-5-14-38 0,5 14 97 15,51 0-41-15,4 0 64 16,11-16-4-16,-10 16-82 16,5 0 34-16,-6 0-42 15,1 0 23-15,-56 0 46 0,-5 0-54 16,0 0-45-16,-61-14-4 15,0 14-109-15,0 0-125 0,0 0-181 16,0-17-255-16,0 3-457 0</inkml:trace>
  <inkml:trace contextRef="#ctx0" brushRef="#br0" timeOffset="-114137.1">5489 6533 2522 0,'0'0'82'0,"0"0"20"0,0-14 98 15,0 14 35-15,0-17-118 16,0 3 11-16,0 0-115 0,0-2 13 16,0 2 58-16,0-3-48 15,0 3 13-15,-66-2-46 0,66 2-9 16,-61-3 55-16,61 3-52 0,-61-2 3 15,1 16-3-15,60 0-47 16,-61 0 27-16,0 16-6 0,-5-2 0 16,66 17 6-16,-61-1 13 0,0 17 29 15,0-2-22-15,61-1 46 16,0 17-24-16,-71-13-22 0,71 10 75 16,0-11-42-16,0-16 100 15,0 13-16-15,0-27-40 0,0 13 28 16,71-16-82-16,-10-14 14 0,0 14 8 15,-61-14-11-15,61 0 7 16,5-14-4-16,-5 0-51 0,0-2 6 16,-61-15 15-16,60 17 20 0,1-2 50 0,-61-29-11 15,61 15 21 1,-61-1-28-16,66 1-31 16,-66-1 36-16,0 0-18 0,0 1 43 15,0 16-18-15,0-17-93 0,0 15 32 16,0 16-100-16,0-14 71 0,0 14-3 15,0 0 4-15,0 30 46 16,0-16-68-16,0 3 61 0,0 14-26 16,0-1 15-16,0 1 8 15,0-1 6-15,0 15-39 0,0-15 25 16,0 1-10-16,0-17 32 16,0 16 50-16,61-13-10 0,-61-3 25 15,61 2-21-15,-61-2 31 0,61 0 30 16,-61-14-3-16,60 0-48 15,-60 0-26-15,61 0-77 0,-61-14-3 16,61 14 27-16,-61-30-27 16,61 16 19-16,-61-3 39 0,0-13-140 15,0 16-151-15,0-17-293 0,0 15-484 16</inkml:trace>
  <inkml:trace contextRef="#ctx0" brushRef="#br0" timeOffset="-113496.71">6163 6474 2754 0,'0'-16'52'0,"-55"2"100"0,55-3 45 16,0 17 33-1,0-14-26-15,-61 14-99 0,61 0-36 16,0-16-9-16,0 16-20 0,0 0-3 16,0 0-20-16,0 0-47 15,0 0 6-15,0 0-3 0,0 0 21 16,0 0-1-16,0 0-26 0,0 16 9 15,0-16-22-15,0 0 9 0,0 14 24 0,0 3 60 16,0-3 27 0,0 16 36-16,0 1-5 0,0-1-41 0,61 15-19 15,-6 2-15 1,6-2-30-16,10-1-6 0,-10 3 26 0,0-2-33 16,0-15 57-1,0 17-6-15,-61-19-27 0,0 3 13 0,0-1-24 16,0-13-35-1,0-3 39-15,0 3 6 0,0-17-51 0,66 0-71 16,-66 0-246-16,0 0-404 16,0 0-252-16</inkml:trace>
  <inkml:trace contextRef="#ctx0" brushRef="#br0" timeOffset="-113130.32">6665 6474 3079 0,'0'-16'86'0,"0"2"59"16,0-3 4-16,0 17-33 0,0 0-37 0,0 0-122 16,0 0 3-16,0 17 44 15,0-3-4-15,0 16 69 16,0 1 11-16,-60 13 23 0,-6 4-76 15,5-4 27-15,0 17-14 0,0 0 8 16,0-16 13-16,-71 2-51 0,77-3 45 16,55-13-41-16,0-1 3 15,-61 1 31-15,61-17-45 0,0 3 8 16,0-4-22-16,0-13 15 16,0 17-76-16,0-17-110 15,0 14-277-15,0-14-326 0</inkml:trace>
  <inkml:trace contextRef="#ctx0" brushRef="#br0" timeOffset="-112456.32">7036 6913 2632 0,'0'-14'124'15,"0"14"42"-15,-66 0 124 0,66-16 44 16,0 16-100-16,0 0-52 15,0 0-138-15,0 0-71 0,0 0-18 0,0 0 15 16,0 16-17-16,0-2 50 16,0 0 7-16,0 17 7 15,-61-1 61-15,61 18-3 16,0-4 7-16,0 0-17 0,-61 18-58 16,61-15 10-16,0-3 4 0,0 1 14 15,0-15 31-15,0 17-17 16,0-16-18-16,0 0 15 0,0-18-4 15,0 4 4-15,0-3-21 0,0-14-11 16,0 0 11-16,0 14-18 0,0-14 36 0,0 0-14 16,0 0-15-1,0 0-50-15,0 0-163 0,0-14-199 16,0 14-552-16</inkml:trace>
  <inkml:trace contextRef="#ctx0" brushRef="#br0" timeOffset="-111460.86">7593 6716 2656 0,'0'0'71'0,"0"0"44"0,-60-14 41 15,60 14 7-15,0 0 11 16,0 0-45-16,0 0 19 0,0 0 31 0,0 0-48 16,0 0 4-16,0 0-70 15,0 0-14-15,0 14-2 16,0-14 45-16,60 0-7 0,1 14 22 15,-61-14-39-15,56 17-12 16,76-17 17-16,-71 0-75 0,0 14 36 0,60-14-40 16,6 0-21-16,-66 16 64 15,0-16-21-15,0 0-10 0,0 0 17 16,-1 0-36-16,-60 0 4 16,0 0-68-16,0 0-118 0,0-16-165 15,0 16-125-15,0 0-336 16,0 0-49-16</inkml:trace>
  <inkml:trace contextRef="#ctx0" brushRef="#br0" timeOffset="-111004.84">7903 6474 2283 0,'0'-16'-9'0,"0"16"69"15,0 0 110-15,0 0-9 0,0 0-6 16,0 0 0-16,0 0-70 0,0 16 30 16,0 12 50-16,0 3 18 15,0-1-45-15,0 18 1 0,0 13 6 16,0-17-98-16,0 17 28 16,0 0-17-16,61 0-20 0,-61-16 24 15,0 16-24-15,0-17-10 16,0-13-11-16,0 13-24 0,0-13 28 15,0 0 4-15,0-15-29 0,0-2-95 16,0 3-265-16,0-17-311 16,0 14-147-16</inkml:trace>
  <inkml:trace contextRef="#ctx0" brushRef="#br0" timeOffset="-110187.81">9449 6899 2390 0,'0'-30'69'0,"0"-1"138"0,0 15-9 16,0-15 34-16,0 1-26 0,0 16-79 15,0-17 3-15,0 17-9 16,0-2-38-16,-60 2-80 0,60-3 17 15,-61 17-50-15,0 0-6 16,61 0 26-16,0 0-23 0,0 0 59 16,-66 17-39-16,5-3 16 15,0 16-16-15,0 1 0 0,61-1 33 16,-60 1-37-16,-11-1 53 0,71 15-72 16,0-1 56-16,0-13-23 15,0 16-10-15,0-16-27 0,0-1-3 16,0 1 57-16,0-17-14 0,0 16 75 15,0-16-49-15,0-14-69 16,71 0 53-16,-71 0 7 0,60 0 20 16,-60-14 56-16,61-3-56 15,-61 4 61-15,61-18-26 0,0 17 16 16,-61-16-33-16,0-1-62 0,66 0 104 16,-5 1-23-16,-61-1 62 15,0 17 16-15,0-16-62 0,0 13 29 16,0 17-33-16,0-14-46 0,0 14-29 15,0 0-62-15,0 0-4 0,0 0-6 16,0 0-11-16,0 14 43 16,0 3 26-16,0-3 46 15,0 16 14-15,0 1-42 0,0-1-55 16,0 1-184-16,0 13-153 16,0-13-347-16,0 13-218 0</inkml:trace>
  <inkml:trace contextRef="#ctx0" brushRef="#br0" timeOffset="-109694.84">9449 7294 1853 0,'0'-17'176'0,"0"-13"121"16,0 16 44-16,0-3-12 0,122 3-145 16,-61-2-85-16,5 2-57 15,-5-3 19-15,-61 17 24 0,66 0-99 16,-11 0 14-16,6 0-12 15,-61 17-54-15,61-3 122 0,-61-14-26 16,0 30 12-16,0-13-4 16,0 13-70-16,0 1 74 0,-61-3-42 15,0 2 4-15,6 1 22 16,-72 16-16-16,61-16 26 0,-56-18-16 16,61 18-4-16,1-17-49 0,60 3 37 15,0-4 117-15,0 4 62 16,0-17 7-16,0 0-23 0,0 14-84 15,0-14-55-15,60 0 32 0,1 0-14 16,0 0 3-16,0 0-13 0,66 0-15 16,-61 0 11-16,-11 0-22 15,6-14-17-15,0 14-84 0,-61 0-153 0,61-17-238 16,-61 17-461 0</inkml:trace>
  <inkml:trace contextRef="#ctx0" brushRef="#br0" timeOffset="-109276.95">10256 6944 2450 0,'0'-17'15'0,"0"-11"101"15,0 12 111-15,0 2-9 0,0-3 11 16,0 3-76-16,0-2-98 0,0 16 20 16,0 0-75-16,61 0-19 15,-61 0-40-15,65 16 43 0,-65 15 13 16,61-1-7-16,0 15 52 0,0-1-59 16,0 4 60-16,0 13-14 15,5-17-16-15,-66 1 30 0,61 2-30 16,-1-3 20-16,-60 1 23 15,0-29-32-15,61 15-47 0,-61-17-148 16,61 2-161-16,-61-16-297 0,0 0-217 16</inkml:trace>
  <inkml:trace contextRef="#ctx0" brushRef="#br0" timeOffset="-109004.93">10874 6988 2767 0,'0'-30'43'0,"0"16"38"16,0-3 19-16,0 17 42 0,0-14-117 16,0 14 42-16,0 0-96 15,0 14-41-15,0 3 92 0,-60-3-44 16,60 16 105-16,-61 18 62 16,-5-18-12-16,5 28-62 0,0-10-15 15,-61 13-73-15,61-17 41 16,-4 1-24-16,4 2 6 0,0-3 21 15,0-13-17-15,61-1 32 0,0 1-12 16,0-17-72-16,0-14-190 0,-71 17-406 16</inkml:trace>
  <inkml:trace contextRef="#ctx0" brushRef="#br0" timeOffset="-108766.48">11310 7247 2903 0,'61'-14'69'0,"-5"-3"29"0,5 17 55 16,-61 0 40-16,71 0-70 15,-10 0-81-15,-61 0-35 0,61 0-50 16,-61 17 24-16,0-3 31 0,61 2 15 15,-1-2 5-15,-60 17 1 0,0-17-13 16,0 16-46-16,0 1 6 0,0-1-19 16,0 1 25-16,-60-1 54 15,-1 1-40-15,0 0 26 16,0-1-12-16,-10-16-28 0,10 17 1 16,5-15-26-16,-70-2 35 0,126 3 7 15,-66-3 83-15,66 2 62 16,-61-16 10-16,61 0-2 0,0 0-43 15,0 0-44-15,61 0-2 16,5 0-4-16,-1 0 0 0,52 0-3 16,-56 0-24-16,10-16 35 15,51 16-39-15,-1 0 37 0,-55 0-23 16,-5-14-57-16,0 14 55 0,0 0-92 16,0 0-79-16,0 0-156 15,-61 0-504-15,0 0-358 0</inkml:trace>
  <inkml:trace contextRef="#ctx0" brushRef="#br0" timeOffset="-107869.93">12543 7141 3244 0,'-56'0'117'16,"56"0"44"-16,0-17 57 0,0 17 11 15,0 0-58-15,0 0-2 16,56-13-46-16,5 13-4 0,-1 0-55 15,11-14-7-15,51 14 4 16,-61 0 7-16,-5 0-3 0,15 0-18 0,50 0 1 16,-60 0-45-16,61 0-17 0,-56 0-4 15,-5-17-102 1,0 17-125-16,0 0-196 0,-61 0-371 16</inkml:trace>
  <inkml:trace contextRef="#ctx0" brushRef="#br0" timeOffset="-107436.34">13045 6761 2142 0,'0'-14'137'0,"0"-3"104"16,0 3 73-16,0 14 52 0,0-14-134 15,0 14-56-15,0 0-120 0,0 0-40 16,0 0 18-16,0 14-8 15,0 0 99-15,0 17-18 0,0-1 26 16,61 17-41-16,-61-2-47 0,0 16-24 16,0 0-25-16,0 14 4 15,0-14-17-15,0 0 48 0,0 0-20 16,0-2-4-16,0-12 31 16,0 14-24-16,0-30-14 0,0 13-133 15,0-13-261-15,0-18-372 0,0 18-256 16</inkml:trace>
  <inkml:trace contextRef="#ctx0" brushRef="#br0" timeOffset="-106973.83">14835 7080 1683 0,'0'-31'216'15,"61"18"98"-15,-61-4 118 16,0-14 13-16,0 17-212 0,0-2-66 16,0 2-92-16,0-3-36 0,0 3 7 15,-61 0-56-15,61 14-42 16,-61-16 48-16,0 16 14 0,61 0-3 15,-61 16 32-15,0 12-49 16,1 3-9-16,-6-1-11 0,5 1 4 16,0 16 26-16,0-2-7 0,0-1 33 15,-10 3-12-15,10-16-1 16,61 13 7-16,-55-13 36 0,55-1 7 16,0-16-20-16,0 17-6 0,0-15-51 15,0-2 1-15,55 3 37 16,6-3 13-16,-61-14 6 0,71 0-33 15,-10 0 14-15,0-14-34 16,-61 14 40-16,61-31 7 0,0 15 18 16,5-15-11-16,-66 1 11 0,60-15 42 15,1 15-45-15,-61-15 78 16,0 15-39-16,61-1 9 0,-61 1-44 16,0-1-63-16,0 17-7 15,0-3-22-15,0 17 11 0,0 0 11 16,0 31 7-16,0-14-25 0,0 10 32 15,0 4-21-15,-61 16 3 16,61-2 14-16,0-15 18 0,0 15 39 16,0 2-146-16,0-17-201 15,0 1-478-15,0 0-343 0</inkml:trace>
  <inkml:trace contextRef="#ctx0" brushRef="#br0" timeOffset="-106525.78">14835 7444 3053 0,'0'-14'125'0,"0"-3"47"15,61 3 23-15,5 14 51 0,-66-16-85 16,60 16-14-16,6 0 18 16,-66 0-47-16,56 0-38 0,5 16-55 15,0-2-22-15,-61 3-10 16,0-17-14-16,61 31 42 0,-61-18-38 15,0 18 34-15,0 0-17 0,-61-1-52 16,0 1 17-16,0-17-42 16,5 16 31-16,-10-13 46 0,6 13 14 15,-6-30 35-15,5 14 14 0,61-14 4 16,0 0-21-16,0 0-39 16,0 0-18-16,0 0 0 0,61 0 1 15,5 0-1-15,-6 0 11 16,6 0-21-16,-10 0 4 0,-56 14 6 15,61 3-27-15,0 13 13 0,-61-16 4 16,0 3 14-16,0 13 25 16,0-16-1-16,0 17 4 0,0-14-3 0,0-4 3 15,-61 1-14-15,0 3 7 16,5-17 3-16,-10 14-13 16,6-14 13-16,-6 0-31 0,5 17-14 15,0-17-90-15,61 0-267 0,-61 0-403 16</inkml:trace>
  <inkml:trace contextRef="#ctx0" brushRef="#br0" timeOffset="-106167">16138 7005 2978 0,'0'-17'89'15,"0"3"-20"-15,0 14-2 16,0 0-4-16,0 0-27 0,0 0 65 0,0 14 9 16,0 3 38-16,0-3-19 15,0 16-59-15,61 1-6 16,-61 13-7-16,0 4-50 0,61-4 27 16,0 3-20-16,-1 12-24 15,-60-12 16-15,61-3-19 0,-61 4 23 16,66-4-13-16,-66 0 6 15,0-13 14-15,66 0 21 0,-66-1-82 16,61-13-249-16,-61-3-324 0,0 2-405 16</inkml:trace>
  <inkml:trace contextRef="#ctx0" brushRef="#br0" timeOffset="-105429.88">16752 7186 2547 0,'0'-31'85'0,"0"31"-2"16,0-14-6-16,0 14-7 0,0 0 41 15,0 0 25-15,0 0 46 0,-61 14 90 16,61 17-107-16,-56-15-5 16,-5 15-5-16,-5-1-80 0,-61 15-20 15,67-15 4-15,-1 15-24 16,-61 2-15-16,61-16 1 0,-5 13-21 15,66-13 4-15,-61-1 24 0,1 1 10 16,60-1-100-16,0 1-160 16,0-17-247-16,0 2-404 0</inkml:trace>
  <inkml:trace contextRef="#ctx0" brushRef="#br0" timeOffset="-105065.57">16884 7461 3104 0,'0'-17'83'0,"0"3"46"15,0 14 30-15,0-17 41 0,0 3-71 16,0 14-1-16,0 0-27 16,60-16-53-16,1 16 20 0,-61 0-64 15,61 0 23-15,5 16 8 0,-5-2-25 16,-61 3-14-16,0-3-23 16,0 3 41-16,0 13-25 0,0-16 36 15,0 17-8-15,0-18-24 0,0 18-7 16,0 0-27-16,-127-1-18 15,66-13-6-15,0 13 24 0,1-16 4 16,-1 17 43-16,-10-31 67 16,10 14-1-16,61 2 17 0,0-16-13 15,0 0-80-15,0 0-13 0,0 0 24 16,0 0-25-16,61 0 8 16,10 0 17-16,-10 0-18 0,-1 0 29 15,-60 0-22-15,61 14-9 16,-61 3 6-16,61-3 0 0,-61 2-14 15,66-2 21-15,-66 3-7 0,61-3-14 16,-61 3 46-16,0-4-15 16,0 1-7-16,0 3 18 0,0-17-11 0,-61 14 25 15,-5 3-10-15,-56-4-1 16,62 4 8-16,-1-3-11 16,-10-14-56-16,10 17-146 0,5-17-173 15,-5 0-504-15</inkml:trace>
  <inkml:trace contextRef="#ctx0" brushRef="#br0" timeOffset="-104252.47">17254 6838 3660 0,'61'-47'111'0,"-1"17"31"16,62-1 14-16,-61 17 14 0,5 0-118 0,-5-2-35 16,5 16-17-16,-11 0-17 15,-55 0 20-15,61 16 11 16,-61-2-21-16,0 17-3 0,0-1 10 16,0 1-18-16,0 13 53 0,0-13-10 15,-61 13-25-15,6-13 14 16,-11-1-25-16,66 1 18 0,0-14 64 15,-61-4 97-15,61-13 59 16,0 17 16-16,0-17-30 0,0 0-147 16,0 0-1-16,61-17-24 15,5 17-22-15,50-13-4 0,-55-4-60 16,71 17 26-16,-71-14-19 0,61 14-73 16,-57-17-139-16,-4 17-375 15,-61-14-491-15</inkml:trace>
  <inkml:trace contextRef="#ctx0" brushRef="#br0" timeOffset="-103987.07">18369 6169 3295 0,'0'-14'84'0,"61"-3"95"15,0 17 34-15,-61-14 44 0,61 14-91 16,0 0-76-16,5 0 15 16,-66 0-45-16,60 0 38 0,1 0-55 15,0 0-29-15,0 0-14 0,-61 0-14 16,61 14 60-16,0 3-39 16,-61-3-21-16,0 3-25 0,61-4 3 15,-61 35-10-15,71-4 60 16,-71 1 18-16,0 2-60 0,0 14 42 15,0 14-25-15,0-14-10 0,0 14 38 16,0 0-20-16,0 17 28 16,-71-15 28-16,10 12 19 0,0-11-40 15,0-3 18-15,0 0-28 16,0 17 21-16,0-17 37 0,1 3-47 16,-6-20 32-16,5 20-68 0,61-17 25 15,-61-3 14-15,61 3-28 16,0-14 32-16,0-2-22 0,0-1 31 15,0-13-42-15,0-1-36 16,0 1 66-16,0 0-44 0,0-15-1 0,0-2 56 16,0 3-89-16,0-3 8 15,0 2 25-15,0-2 16 16,0-14 40-16,-61 14-59 0,0-14 60 16,0 17-49-16,-4-17-23 0,-57 14 27 15,61-14-60-15,-71 0 56 16,71 16-37-16,-55-16 63 0,-11 0-19 0,61 0-40 15,5 14 48-15,0-14 3 16,0 0-18-16,61 0 64 16,0 0-49-16,0 0 38 0,0 0 6 15,0-14-228-15,0 14-190 0,0-16-340 16,0 2-480-16</inkml:trace>
  <inkml:trace contextRef="#ctx0" brushRef="#br0" timeOffset="-121543.34">7654 6336 1694 0,'56'0'183'0,"15"16"69"16,-10-16 38-16,61 0 114 16,-1 0-165-16,6 0 7 0,-5 0-1 15,60 0-110-15,11 0 4 16,-76 0-72-16,75 14-13 0,-9 3 7 16,5-3 0-16,-6 2-33 15,6-16-4-15,55 14 3 0,-50 3-16 16,55-3 16-16,-4 2-10 0,4-2 4 15,-4 0 21-15,4 3 31 0,6-17-28 16,-67 14 8-16,57-14-46 0,4 16-18 16,-65-16 29-16,9 0-11 15,-9 0 14-15,65 0 7 16,-65-16-7-16,5 16-14 16,55-14-3-16,-50 14 14 0,-16-17 17 15,77 17 4-15,-67 0 29 0,57 0-61 16,-57-14-3-16,57 14-4 0,9 0-40 15,-65 0 62-15,55 14-19 0,-55 3-6 16,55-17 42 0,-50 14 1-16,-15 2 4 0,14-16 61 0,-4 0-47 15,-5 14-10-15,-62-14 40 16,1 0-47-16,5 0-8 0,-6 0 68 16,-60 0-59-16,0-14-5 15,10 14 57-15,-71 0-150 16,61-16 75-16,-61 16-4 0,0 0-15 15,0 0 87-15,0 0-72 0,0 0-112 16,0 0-139-16,0 0-232 0,0 0-396 0</inkml:trace>
  <inkml:trace contextRef="#ctx0" brushRef="#br0" timeOffset="-120183.53">9079 1769 3193 0,'0'-14'110'16,"0"-3"90"-16,0 3 73 0,0-2 45 15,0 2-81-15,0-3-109 0,0 17-86 16,0-14-67-16,0 14-24 15,0 0 25-15,0 14 3 0,0 3 35 16,0 27-4-16,0 4 68 0,0 13-25 0,0 14 47 16,0 0-11-1,0 16-24-15,0 1 29 16,0-3-76-16,0-11 29 0,0-3-54 16,0-14-1-16,0-17 89 0,0 3-74 15,0-16 45-15,0-17-19 16,0 3-70-16,0-17 51 0,0 13-148 0,0-13-73 15,0 0-323-15,0 0-429 0</inkml:trace>
  <inkml:trace contextRef="#ctx0" brushRef="#br0" timeOffset="-119828.53">9632 2347 3807 0,'0'0'105'0,"0"-17"124"15,0 17 14-15,0 0 36 0,0-14-94 0,0 14-112 16,0 0 29-16,0 0-62 16,0 0-14-16,0 0-7 15,0 0-12-15,0 0 30 0,66 0-7 16,-5 0-16-16,60 0-17 15,-60 0-1-15,61 0 56 0,10 0-29 0,-71 0-8 16,0 0-15-16,4 0 26 16,-65 0 15-16,61 0-111 15,-61 0-122-15,61 0-292 0,-61 0-235 16,0 0-403-16</inkml:trace>
  <inkml:trace contextRef="#ctx0" brushRef="#br0" timeOffset="-119055.83">10317 2833 3860 0,'0'14'88'0,"0"2"32"0,0-16 85 15,0 0-22-15,0-16-63 0,0-15-14 16,0 1-52-16,0-1 51 15,0-13-47-15,65-1-36 0,-4-16-37 16,-61 0 8-16,61 0 21 16,-61-14 26-16,0-3-10 0,0 3-74 15,0-17 15-15,0 17 25 0,61 0-22 16,-61-2 77-16,0 15-36 16,0 18-30-16,0 0 37 0,0 13-80 15,0 0 22-15,0 15-18 16,0 16 0-16,0 0 64 0,0 0-49 15,0 16 35-15,0 15-10 0,0 0-19 16,0-1 62-16,0 15-18 0,0-1 3 16,0 3-14-16,0 14 11 15,0-16-33-15,0-15 62 0,0 15-25 0,0-15-19 16,61 1 44 0,-61-1-19-16,0-13 26 0,61-17 4 15,-61 0-55-15,66 0-17 16,-5-17 50-16,-61 4-44 0,60-18 30 15,-60-16-22-15,61 2-33 16,0 1 54-16,-61-3-25 0,0 2 19 16,0-2-12-16,0 3 4 0,0 13 0 15,0 0-18-15,0 18 7 0,0-4-65 16,0 17 33-16,0 0 32 16,0 17-25-16,0 13 33 0,0-16 17 15,0 17-29-15,0 13 33 16,0 3-22-16,0-2 19 0,0 2-11 0,0-19 3 15,61 19 43-15,-61-17-25 16,61 1 11-16,0 0-86 16,-61-18-136-16,66 4-103 15,-1-17-116-15,-4 0-137 0,-61-17-85 16,56 4 6-16,-56-18 80 0,0 0 191 16,0 1 200-16,0-17 78 0,0-12 21 15,0-2 38-15,0 0 135 16,0 0 178-16,0 17 182 0,0-18 66 15,-56 1-91-15,56 17-58 0,0 13-152 16,0 1-67-16,0-1-58 16,0 15-112-16,-61 16-10 0,61 0 6 15,0 0 72-15,61 16 48 16,-5 15 35-16,5-1 16 0,71 1-58 0,-71 13-13 16,60 17-32-1,6 1-88-15,-66 13 25 0,61-14-36 0,-122 14 0 16,0 0-24-16,0 16-175 0,-61-13-174 15,0-3-358-15</inkml:trace>
  <inkml:trace contextRef="#ctx0" brushRef="#br0" timeOffset="-118673.39">8516 1602 1571 0,'61'-44'187'0,"-61"13"63"0,71-16 92 15,-71 19 76-15,0 12-125 16,0-15-41-16,0 17-111 0,0-3-79 15,0 4-62-15,0 13-23 16,0 0 29-16,0 0-9 0,0 13 0 16,-71 4 6-16,10 14-29 0,1-1 59 15,-1 29-17-15,0 2 53 16,0 16 7-16,0 12 24 0,0 3 44 16,61 14-22-16,0 2-13 0,0 11-61 15,0-13-7-15,0-14-44 16,61 16 41-16,0-19 4 15,0-28-128-15,61 14-148 0,-1-28-273 16,72-16-521-16</inkml:trace>
  <inkml:trace contextRef="#ctx0" brushRef="#br0" timeOffset="-117914.24">12233 1330 2595 0,'0'-31'92'0,"0"15"58"16,0-12 77-16,0 11 52 0,61-13-98 15,5 16-18-15,-5-3-63 0,61 3-80 16,-61-2 10-16,70 16 0 0,-70 0-40 0,0 0 13 15,0 16-9 1,-5-2-22-16,15 17 22 0,-71-1 26 16,0 1 13-16,0 13-12 15,0-13-1-15,-71 16-3 16,15-2-34-16,-66-1 34 0,61-13 20 16,-10 16-43-16,11-17 53 0,-1-16 22 15,61 3 52-15,0-3 60 0,0 2 9 16,0-16-77-16,0 0-67 15,61-16-32-15,-1 2-36 0,11-3 8 0,51 3-15 16,66-2 12 0,-67-15-8-16,62 17 97 0,-56-16 15 15,55 13 14-15,-60 3 19 0,10 0-84 16,-71-2-61-16,0 2-1 16,-6 14-90-16,-55-17-174 0,0 17-96 15,0 0-459-15</inkml:trace>
  <inkml:trace contextRef="#ctx0" brushRef="#br0" timeOffset="-115713.88">14221 1572 2486 0,'0'-31'154'0,"0"17"74"0,0-2 0 0,0 2 3 15,0 14-121-15,0-17-129 16,0 17 22-16,0 0 76 16,0 31 4-16,0-15 130 0,0 15-30 15,0 13-91-15,0-13 14 16,0 13-92-16,61 17 34 0,-61-13-20 16,61-18-42-16,-61 15-45 15,0-1-180-15,61-13-144 0,-61-1-510 16</inkml:trace>
  <inkml:trace contextRef="#ctx0" brushRef="#br0" timeOffset="-114894">13415 2180 3129 0,'0'0'64'15,"-66"0"135"-15,66 0 42 0,0 14 48 16,0-14-40-16,0 0-115 0,66 0-19 15,-5 0-34-15,61 0-6 16,-62 0-4-16,62-14-3 0,10 14 15 16,-10 0-7-16,-6 0-11 15,16 0-40-15,-71-17-25 0,61 17 15 16,-56 0-44-16,-66 0 22 16,60 0 0-16,-60 0 18 0,0 0 40 15,0 0-41-15,0 0-2 0,0 0-31 16,0 0 5-16,0 0 14 15,-60 0 26-15,-6 17-32 0,5-3-20 16,0 3 56-16,-61-4-70 0,51 18 41 16,10 13 3-16,6-13-19 15,-67 16 30-15,51-2-25 0,10 16 21 16,61-17-14-16,-61 17-1 16,61-13 67-16,0-4-52 0,0 0 0 15,0 4 4-15,61-4 12 0,0-13-1 16,10-15 44-16,-10 12-15 0,0-11-62 15,-6-17 30-15,6 0 18 0,10 0 53 16,-10-17-90-16,0 3 75 0,-61 0-146 16,61-16-15-16,-61-1 86 15,0 1-23-15,0-1 79 16,0 1-56-16,0 13-15 0,0-11-33 16,-61 28 25-16,0-17 27 15,0 17-4-15,-71 0-11 0,77 17-99 16,-6-3-70-16,0 17-110 15,61-18-148-15,0 4-384 0,0 14-240 16</inkml:trace>
  <inkml:trace contextRef="#ctx0" brushRef="#br0" timeOffset="-113919.41">15459 2058 2547 0,'-61'0'133'0,"61"0"86"0,0 0 39 16,0 0 17-16,0 0-109 0,0 0-77 16,0 0-26-1,0 0-16-15,0 0-7 0,61 0 48 0,-1 14-48 16,57-14 62-16,-46 16-34 16,-10-16-44-16,61 0 18 15,-62 14-60-15,67-14 32 0,-66 0 7 16,0 0 10-16,0 0-45 15,0 0-71-15,-61 0-214 0,0 0-473 16</inkml:trace>
  <inkml:trace contextRef="#ctx0" brushRef="#br0" timeOffset="-113543.91">15829 1816 2212 0,'0'-17'157'0,"0"4"113"0,0 13 47 0,0-17 25 0,0 17-127 16,0-14-127-16,0 14-19 16,0 0-69-16,0 0-13 15,0 14 0-15,0 3-14 0,0 13 104 16,0 1 13-16,0-4 27 0,0 35-6 16,0-1-63-16,0 0 3 15,0 0 4-15,0 14 8 16,0-14-19-16,61 0-26 0,-61 0-22 15,0-16 4-15,0 2 18 0,0-3-11 16,0-30-4-16,0 17-20 0,0-31-32 16,0 16-84-16,0-16-190 0,0 14-355 15,0-14-343-15</inkml:trace>
  <inkml:trace contextRef="#ctx0" brushRef="#br0" timeOffset="-112713.68">17558 2149 2915 0,'0'-16'104'15,"0"2"66"-15,0 14 70 16,0-17 24-16,0 3-75 0,66-2-17 16,-5 2-59-16,-61 0-10 15,66-17-26-15,-11 31-67 0,67-16 25 16,-51 2-10-16,-10 14-18 15,0 0-7-15,0 0-28 0,0 14 10 16,4 2 11-16,-4 15 49 16,-61-3-24-16,0 2-4 0,0 17 3 0,0-2-34 15,-61 2 17-15,-65-2-14 16,65 16 14-16,-61-17-28 16,-10 3 24-16,16-16-10 0,50-3 0 15,-61 2 63-15,66-13-17 16,61-3 74-16,0-14 5 0,0 0-14 15,0 0-15-15,0 0-78 0,61 0 39 16,5 0-57-16,-5 0 32 0,5 0 36 16,50 0-50-16,16 0 55 15,-71 0-23-15,61 0-68 0,-61 0-133 16,4 0-191-16,-4 0-215 0,0 0-377 16</inkml:trace>
  <inkml:trace contextRef="#ctx0" brushRef="#br0" timeOffset="-112371.06">18861 2452 3887 0,'0'0'82'0,"0"0"91"16,0 0 10-16,0 0-10 0,0 0-74 0,0 0-38 15,0 0 73-15,61 0 0 16,0-14-55-16,0 14-39 0,71 0-40 16,-72 0 37-16,1 0 41 15,56-16-8-15,-46 16-77 0,-10 0-45 0,-61 0 18 16,0 0-69 0,0 0-105-16,0 0-206 0,0 0-323 15,0 0-397-15</inkml:trace>
  <inkml:trace contextRef="#ctx0" brushRef="#br0" timeOffset="-111773.99">19667 2877 3528 0,'0'31'151'0,"0"-17"115"15,0-14 32-15,0 0-17 0,0 0-144 16,0 0-43-16,0-14-66 0,0-3 41 16,0-11 21-16,0 12-64 15,0-15 44-15,0-13-85 16,0 13-18-16,0-16-7 0,61 2-19 16,-61-16 81-16,66 17-22 15,-66-31 15-15,61 14-22 0,-61 0 36 16,0-17-33-16,0 20-14 15,61-4 22-15,-61 15-33 0,0-11 72 0,61 27-3 16,-61 1-3-16,0-1-15 16,0 15-26-16,0 2 49 15,0-3-38-15,0 17-22 0,0 0-3 16,0 0-8-16,0 17 22 0,0-3 8 16,0 16 11-16,0 1-45 15,0-1 71-15,0 15 14 0,0-15-33 0,0 17-3 16,0-2-56-16,0 2 0 0,0-19 52 15,0 2-30-15,0 1-7 16,61 0 15-16,0-15-63 16,-61-2 88-16,60 3-14 15,-60-17 10-15,66 0 15 0,-5-17-14 16,-61-13-15-16,66 16-18 16,-10-17-4-16,-56-16-29 0,0 19 54 15,0-19 12-15,0 2 22 0,0 15-4 16,0-1-40-16,0 1 25 0,0-1-62 15,0 17-14-15,0-2 32 16,0 2-33-16,0 14 63 0,0 0-1 16,0 0 8-16,0 14-29 0,0 2-4 15,0 15 8-15,0-17 36 16,0 16-30-16,0 1 23 16,0 13 7-16,0-13-44 0,0-1 77 15,0 1-51-15,61-17 21 16,0 16-18-16,-61-13-29 0,0-3-50 0,0-14-148 15,60 17-109-15,11-17-190 16,-71 0-396-16</inkml:trace>
  <inkml:trace contextRef="#ctx0" brushRef="#br0" timeOffset="-111376.78">20900 1786 1571 0,'0'-31'219'0,"0"14"96"16,0 3 43-16,0-2 15 0,0 2-148 16,0-3-160-16,0 17-14 0,71 0 16 15,-71 0-67-15,61 17 106 16,-1-3 38-16,1 16-19 16,0 18 20-16,66-18-5 0,-66 28-86 15,0 4 4-15,-1 15-18 0,1-2-19 16,0 17 3-16,-61-17-38 0,0 0 42 15,0 17-14-15,-61-17 23 16,-60 2 11-16,60-15-58 0,-66-4 3 16,5 3-168-16,1-14-115 15,-11-16-437-15</inkml:trace>
  <inkml:trace contextRef="#ctx0" brushRef="#br0" timeOffset="-111003.64">17751 1497 2853 0,'0'0'59'16,"0"0"71"-16,0-17-6 0,0 17-4 16,0 0-53-16,0 0-86 15,0 0 12-15,0 17 56 16,0-3-1-16,-66 16 64 0,5 1 73 16,-5 16-9-16,5-3-8 0,0 17-14 15,-60 14-57-15,-1 0-20 16,61 3-8-16,-5 14-12 0,5-17 14 15,0 17-47-15,61-4 1 16,0-10 0-16,0-3-57 0,61-14 50 16,0 0-14-16,5 1 21 0,56-18-7 15,-1-13-172-15,1-1-178 16,66-16-269-16,-67 3-487 0</inkml:trace>
  <inkml:trace contextRef="#ctx0" brushRef="#br0" timeOffset="-110573.85">20530 1466 3015 0,'60'-14'-44'16,"11"-2"66"-16,-10 2 71 0,0-3-36 16,56 3 132-16,-46 14-132 15,-10 0-60-15,-1 0 42 0,1 14-114 16,0 3 146-16,0 13-71 0,5-2 14 0,-66 3 18 15,0-1-52 1,0 17 49-16,0-2 20 0,-66-1-32 16,5 3 3-16,0-2 35 0,-60-15-15 15,60 1 23-15,-10 0 20 16,15-1 74-16,56-16 33 16,0 3 124-16,0-17-83 0,0 0-106 15,0 0-54-15,56-17-85 16,15 3 3-16,50-3 55 0,-60-10 10 15,61 10-64-15,5-14 35 0,-6 18-43 16,1-18 22-16,0 14 25 16,-51 3 0-16,-10-2-182 0,0 2-177 15,-61 14-346-15,55 0-467 16</inkml:trace>
  <inkml:trace contextRef="#ctx0" brushRef="#br0" timeOffset="-110183.4">21899 2013 3687 0,'61'-30'50'0,"-61"-1"99"16,0 1 85-16,55 13-8 0,-55-14-14 15,0 31-134-15,0-13-93 0,0-1 23 16,0 14-30-16,0 0 22 16,0 27 15-16,0-10-40 0,0 14 14 15,0 13 47-15,0 3-26 0,61-2 8 16,-61 16 3-16,0 14-49 16,0-14-163-16,71 14-253 0,-71-14-486 15</inkml:trace>
  <inkml:trace contextRef="#ctx0" brushRef="#br0" timeOffset="-109809.68">21706 2574 2474 0,'0'-16'79'16,"0"2"16"-16,0 14 40 0,0-17 70 15,61 17-82-15,71 0 42 0,-71 0-20 16,55 0-30-16,-45 0 13 15,51 17-15-15,5-17 60 0,-66 0-23 16,-1 14 25-16,1-14-40 0,0 0-58 16,-61 0 26-16,61 0-32 0,-61 0-10 15,0 0 11-15,0 0-68 16,0 0 10-16,0 0 29 0,0 0-72 16,0 0 36-16,-61 0-18 15,0 0-28-15,0 16 31 0,1-2-20 16,-1 3-8-16,-66-3 11 0,66 16 3 15,0 1 37-15,-10 13 17 0,10 4 1 16,6-4-19-16,55 3 11 16,0 12-40-16,0-12 8 15,0 14 40-15,0-30-37 0,0 13 58 16,55-13 15-16,6-1-21 0,10 1 29 16,51-17-37-16,-61 2-10 15,-61-16 74-15,66 0-67 16,-5-16 19-16,-1 2 34 0,1-3-74 15,-61 3-9-15,0-16-7 0,0 13-72 0,0-14 12 16,0 17 23 0,-61 1 14-16,1-4 20 0,-1 3-53 0,-5 14-54 15,5 0-134-15,0 0-195 16,61 0-248-16,0 14-324 0</inkml:trace>
</inkml:ink>
</file>

<file path=ppt/ink/ink12.xml><?xml version="1.0" encoding="utf-8"?>
<inkml:ink xmlns:inkml="http://www.w3.org/2003/InkML">
  <inkml:definitions>
    <inkml:context xml:id="ctx0">
      <inkml:inkSource xml:id="inkSrc0">
        <inkml:traceFormat>
          <inkml:channel name="X" type="integer" max="25400" units="cm"/>
          <inkml:channel name="Y" type="integer" max="15240" units="cm"/>
          <inkml:channel name="F" type="integer" max="8191" units="dev"/>
          <inkml:channel name="T" type="integer" max="2.14748E9" units="dev"/>
        </inkml:traceFormat>
        <inkml:channelProperties>
          <inkml:channelProperty channel="X" name="resolution" value="12211.53809" units="1/cm"/>
          <inkml:channelProperty channel="Y" name="resolution" value="5462.36572" units="1/cm"/>
          <inkml:channelProperty channel="F" name="resolution" value="0" units="1/dev"/>
          <inkml:channelProperty channel="T" name="resolution" value="1" units="1/dev"/>
        </inkml:channelProperties>
      </inkml:inkSource>
      <inkml:timestamp xml:id="ts0" timeString="2024-08-19T09:16:33.535"/>
    </inkml:context>
    <inkml:brush xml:id="br0">
      <inkml:brushProperty name="width" value="0.05292" units="cm"/>
      <inkml:brushProperty name="height" value="0.05292" units="cm"/>
      <inkml:brushProperty name="color" value="#FF0000"/>
    </inkml:brush>
  </inkml:definitions>
  <inkml:trace contextRef="#ctx0" brushRef="#br0">1092 15836 1111 0,'0'0'48'16,"0"0"51"-16,0 0 229 0,0 0-14 15,0 0 67-15,0 0 15 0,0 0-298 16,0 0 67-16,61 0-73 0,-61 0-57 0,61 0 81 16,0 0 0-1,-61 0-84-15,66 0 3 0,-5 0 37 16,0 0-92-16,-1 0 65 15,1 0 4-15,0 0-78 0,0 13 26 16,5 4-14-16,61-17 21 0,-71 0 15 0,4 0 1 16,62 14-1-16,-51-14-36 15,-10 0 31-15,61 17-18 0,-67-17 11 16,16 0-13-16,51 14-11 16,-61-14 66-16,0 0-52 15,66 0 12-15,-67 0-9 0,1 16-19 16,61-16 42-16,-61 0-39 0,66 0 16 15,-61 0-23-15,55 0-3 0,-65 0 16 16,76 0 7-16,-71 0-20 16,0 0 26-16,65 0 13 0,-65 0-9 15,0 0 45-15,0 0-29 16,0 0 7-16,0 0-23 0,-1 0-50 16,1 0 37-16,5 0-21 15,-66 0 21-15,61 0 45 0,-61 0-36 16,66 0-13-16,-66 0 4 0,56 0-20 0,-56 0-7 15,61 0 56 1,-1 0-26-16,-60 0 12 16,61 0 7-16,-61 0-29 0,71 0 56 15,-71 0-7-15,61 0-19 0,0 0-20 0,-61 0-40 16,61 0 0 0,5 0 60-16,-5 0 2 0,-61 0-9 15,61 14-10-15,-1-14-40 16,-60 0 14-16,61 0 49 0,0 0-6 15,-61 0-24-15,66 0 47 0,-5 17-24 16,0-17 1-16,0 0 15 0,-61 0-35 16,60 0-7-16,1 0 13 0,0 14 54 15,0-14-14-15,5 0-13 16,0 0 17-16,-5 0-67 0,-6 0 43 16,6 0 14-16,71 0-14 15,-71 0-23-15,61 0-23 16,-56 0-14-16,55 0 27 0,1 14 30 15,0-14 3-15,-56 0 1 16,60 0-31-16,-65 16 0 0,56-16 0 16,-56 0 11-16,10 0 23 0,50 0-13 15,-60 14-1-15,-61-14 17 0,56 0-23 16,-56 0 33-16,71 0 8 16,-10 0-41-16,-61 0-10 0,61 0-18 15,-61 0 11-15,61 0 13 16,-61 0-6-16,60 0 37 15,1 0-51-15,-61 0 31 0,66 0 3 0,-5 0-11 0,0 0 22 16,0 0-11 0,0 0 10-16,0 0-23 0,-1 0 16 15,1 0-9-15,10 17 13 16,51-17-17-16,-66 0-11 16,5 0 8-16,10 0-1 0,-11 0 1 15,1 0 6-15,0 0-34 0,0 14 24 16,-61-14 10-16,66 0 0 0,-66 0 8 0,61 0-32 15,0 0 38-15,-1 0-24 16,1 0 35-16,0 0-49 16,0 0-17-16,5 0 48 0,-5 0-24 15,60 16 28-15,-60-16-10 16,0 0-43-16,0 0 32 16,71 0 4-16,-71 14-1 0,65-14-3 0,-4 0-14 15,-61 0-7-15,0 0 18 16,66 0 24-16,-66 0-21 15,-1 0 38-15,1 0-31 0,0 0-4 16,0 0 1-16,0 0-29 16,0 0 29-16,5 0-1 0,-1 17 11 15,-65-17-27-15,61 0 6 16,-5 0 7-16,5 0 7 0,10 0 34 0,-10 14-9 16,61-14-11-16,-62 0 3 15,6 0 39-15,56 16-24 16,0-16 14-16,-61 0-32 0,60 14-46 0,-55-14 39 15,-5 0-39 1,61 0 65-16,-61 0-23 0,-1 0 12 16,-60 17 10-16,71-17-60 0,-10 0-4 15,-61 0 14-15,0 0 18 16,61 0-24-16,0 0 63 0,-61 0-71 16,56 0-22-16,15 0 62 15,-10 0-33-15,-61 0 64 0,60 0 7 16,62 0-17-16,-61 0-29 15,5 0-25-15,-5 0-7 0,61 0 22 16,-62 0-8-16,1 0 26 0,61 0 17 16,10 0-71-16,-71 0 39 0,55 0-4 15,-45 14 0-15,-10-14 22 16,61 0 14-16,-61 0-28 0,5 0-26 16,-6 0 47-16,1 0-21 15,-61 0-15-15,61 0 47 0,0 0-40 16,-61 0 22-16,61 0-28 0,-61 0-9 15,61 0 19-15,5 0 8 16,-6 0 20-16,6 0-20 0,-10 14 31 16,5-14-28-16,0 0 11 15,71 0 7-15,-71 16-44 0,60-16 8 16,-65 0-18-16,76 14-1 0,-71-14 8 16,0 0-3-16,-1 0 35 15,1 0-10-15,5 0 14 0,-5 0 11 16,0 0-51-16,-61 0 33 15,0 0-18-15,61 0 18 0,-61 0 25 0,0 0-58 16,61 0 11-16,-1 0-25 16,-60 0 18-16,61 0 36 0,-61 0-11 15,66 17-3-15,0-17-29 16,-66 0 14-16,61 0 4 0,-61 0 7 16,56 0 39-16,-56 0-35 15,61 0-11-15,-61 0 10 0,0 0-28 16,71 0 18-16,-71 0 43 0,61 0-14 15,-61 0-11-15,60 0-11 0,1 0-44 16,-61 0-3 0,61 0 69-16,66 0-15 0,-66 0 25 0,0 14 81 15,-1-14-58-15,1 0-4 16,0 0 26-16,-61 0-88 16,61 0 0-16,-61 0 100 0,0 0-97 0,0 0 53 15,0 0 29-15,0 0-96 16,0 0 55-16,0 0 4 0,0 0-10 15,0 0-20-15,0 0 4 16,0 0 16-16,0 0-53 0,0 0 59 16,0 0 20-16,0 0-113 15,0 0 67-15,0 0 5 0,0 0-46 16,0 0-22-16,0 0-22 16,0 0-153-16,0 0-128 0,0 0-142 15,0-14-294-15,0 14-176 16</inkml:trace>
  <inkml:trace contextRef="#ctx0" brushRef="#br0" timeOffset="5422.27">8770 16169 773 0,'0'0'13'0,"0"-14"31"0,0-3 125 15,0 17-60-15,0-14 151 0,0-2-139 16,0 2-59-16,56-3 254 0,-56 3-163 15,0 14 170-15,0-16-24 16,0 16-161-16,0-14 29 0,0 14-42 16,0 0-20-16,0 0 16 15,0 0-50-15,0 0-13 0,0 0-35 16,0 0-42-16,0 0 68 0,0 0 53 16,0 0 17-16,0 14-6 15,0 2-80-15,0-2-47 0,0 3 58 16,0-3 28-16,0 2 36 15,0 15-9-15,0-17-51 0,0 16-45 0,0-16 29 16,0 17-5-16,0-1 5 16,0 1 38-16,0 0-4 0,0-1 1 15,0 1-11-15,0-1-52 16,0 1-8-16,0 13-3 16,0-13 11-16,0-1 42 0,0 15-32 15,0-15 33-15,0 1-36 0,0-1-18 16,0 18 24-16,0-18-20 0,0-2 6 15,0 3 1-15,0 16 17 16,0-17-17-16,0 15 18 16,0-15 14-16,0 15-22 0,0 2 7 15,0-3 45-15,0-13-19 16,-56 13-14-16,56-13 18 0,0 0-84 16,0-1 18-16,0 1 41 0,0-1-41 0,0 1 12 15,0-17 6 1,0 16-32-16,0-13 22 0,0 13 25 15,0-16 4-15,0 17 7 0,0-14 8 0,0 13-30 16,0-16-7-16,0 0 7 16,0 3-54-16,0-17 40 0,0 13 14 15,0 4-40-15,0-17 36 16,0 14 8-16,0-14-29 0,0 0 15 16,0 17-1-16,0-17 4 15,0 0 37-15,0 0 14 0,0 14-32 16,0-14 32-16,0 0-36 0,0 0-34 15,0 0 27 1,0 0 18-16,0 0-37 0,0 0 0 16,0 0 55-16,0 0-103 15,0 0 55-15,0 0 26 0,0 0-52 16,0 0 53-16,0 0-1 0,0 0-41 16,0 0 30-16,0 0-29 15,0 0 22-15,0-14 48 0,56 14 4 0,5 0-56 16,10-17-4-1,-11 17-18-15,1 0-27 0,0 0 82 0,66-14-18 16,-66 14-41-16,60 0 41 16,1 0 8-16,-61 0-35 15,66 0 16-15,-6 0-11 0,1 0-16 16,-61 0 23-16,71 0 30 16,-71 0-67-16,65 0 30 0,-65 0-30 15,61 0 26-15,-61 0 29 0,66 0-48 16,-66 0 63-16,-1 0-62 15,62 0 25-15,-61 0 60 0,61 0-60 16,9 0 15-16,-70 0 26 0,56 0-78 16,15 0 71-16,-10 0 11 15,4 0-33-15,-4-17-8 0,0 17-45 16,-1 0 41-16,6 0-59 0,0 0 93 16,-10 0-8-16,14 0-44 15,-9 0 51-15,-61 0-69 16,66 0-1-16,-66 17 41 0,60-17-8 15,-60 0 42-15,0 0-1 0,66 0-37 16,-66 0 45-16,0 0-78 0,-1 0 0 16,1 14 15-16,0-14-22 15,0 0 47-15,10 0 31 16,-71 0 2-16,61 0-6 0,0 0-34 16,-6 0-25-16,6 0 10 0,71 17 34 15,-71-17 11-15,0 0-15 16,66 0-33-16,-67 14 33 0,1-14-29 0,0 0 40 0,61 16 45 15,-61-16-116 1,5 0 60-16,-6 14 1 0,6-14-20 16,-10 0 19-16,5 0 34 15,0 0-71-15,-61 0-22 16,61 0 15-16,10 0-20 0,-10 17 50 16,-1-17 21-16,1 0 0 0,-5 0 27 15,15 0-60-15,-71 14 19 16,61-14 33-16,61 0-52 0,-62 0 30 15,1 16 11-15,5-16-7 16,56 0 3-16,-61 0 19 0,60 14-41 16,-60-14 46-16,71 0-65 0,-71 0 64 15,-5 0-34-15,76 14-60 16,-71-14 121-16,-1 0-113 0,1 0 37 16,66 0 8-16,-66 0-54 15,0 0 54-15,0 0 60 0,-1 0-75 0,1 17 7 16,0-17 8-16,0 0-68 15,5 0 68-15,-5 14-8 16,5-14 4-16,-11 0-4 0,6 0 15 16,0 16-3-16,10-16 3 15,-10 0 0-15,0 0-14 0,0 14 6 16,65-14-10-16,-65 0-4 0,0 17 11 16,0-17-8-16,0 0-11 15,0 0 34-15,5 0-7 0,-6 14 11 16,-60-14 7-16,0 0-7 0,0 0-27 15,0 0 73-15,0 0-76 0,0 0 7 16,0 0 15-16,0 0-87 16,0 0 122-16,0 0 18 0,0 0 47 15,0 0-31-15,0 0 48 16,0 0-89-16,0 0-51 0,0 0 43 0,0-14-82 16,0 14 47-1,0-17 8-15,0 3-8 0,0-2-19 16,0 2 16-16,0-3 7 0,0-11-8 15,0-2 4-15,0-1-4 16,0 1 12-16,61-1 19 16,-61 1 24-16,0-1-24 0,61 0-15 15,-61 1-16-15,0-1-19 0,0 1 15 16,61-1-4-16,-61 1 9 16,0 2 11-16,0-3-12 0,0 1 55 15,0-1-43-15,0 1 0 0,0-1 3 16,0 1-57-16,0-15 50 0,0 15 58 15,0-18-54-15,61 18 0 0,-61-1-4 16,0-13-74-16,0 13 78 16,0 1-8-16,0-1 55 15,0 17-8-15,0-16-47 0,0-1 0 16,0 17-55-16,0-16 28 16,0-1 19-16,0 1 94 0,0-1-19 15,0 14-86-15,0-13 27 16,0 16-67-16,0 0-11 0,0-3 93 15,0 3 20-15,0-2-35 16,0 2 82-16,0 14-98 0,0-17-19 16,0 17 19-16,0-14-54 0,0 14 81 15,0-16-26-15,0 16 7 16,0 0 71-16,0 0-75 0,0-14 12 16,0 14 3-16,0 0-70 0,0-17 63 15,0 17 4-15,0 0 4 16,0 0-12-16,0 0 87 0,0-14-75 0,0 14 43 15,0 0 15-15,0 0-144 0,0 0 113 16,0-16-90-16,0 16 8 16,0 0 94-16,0-14-86 15,0 14 35-15,0-17-16 0,0 17-42 16,0 0 105-16,0-14-4 16,0 14 36-16,0-14-40 0,0 14-47 15,0 0 20-15,0 0-83 0,0 0 44 16,0 0-16-16,0-16-23 0,0 16 59 15,0 0 15-15,0 0 3 16,0 0-3-16,-61 0-4 0,61 0-4 16,0 0 63-16,0 0-67 15,0 0 27-15,0 0 24 0,0 0-129 16,-61 0 52-16,0 0 22 16,61 0-84-16,-61 0 61 15,1 0 24-15,60 0 11 0,-66 0-8 16,5 0 73-16,61 0-7 0,-61 0-142 15,0 0 84-15,61 0-4 0,-61 0-31 16,61 0 50-16,0 0-22 16,-61 0-74-16,-4 0 108 15,65 0-27-15,-61 0 46 0,61 0 27 16,-61 0-69-16,61 0-27 0,-61 0-19 16,61 0 34-16,0-14-49 15,-61 14 76-15,61 0 27 0,0 0-100 16,-71 0 39-16,10 0 11 0,61 0-42 0,0-17 88 15,-61 17-4 1,61 0-49-16,0 0 18 0,-55 0 1 16,55 0-34-16,-66 0 91 15,66 0-88-15,0-14 3 0,-61 14-3 16,61 0-42-16,-66 0 119 0,66 0-31 16,-61 0-4-16,61-17 23 15,0 17-30-15,0 0-89 16,0 0 66-16,0 0-27 0,0 0 18 15,0 0 28-15,-61 0 41 0,61 0 1 16,0 0-96-16,0 0 38 16,0 0 20-16,0 0-39 0,0 0 16 15,0 0 4-15,0 0-47 0,0 0 85 16,0 0-31-16,-61 0 3 16,61 0 1-16,-60 0-11 0,60 0 29 15,0 0-25-15,-61 0-13 16,0 0-33-16,61 0 15 0,-61 0 57 15,-5 0 26-15,66 0-49 16,0 0 61-16,0 0-80 0,-61 17-31 16,61-17 47-16,0 0 6 0,0 0 66 15,0 0-16-15,0 0-49 16,0 0-46-16,0 0 19 0,0 0 12 16,0 0 80-16,0 0-65 0,0 0-50 15,0 0 23-15,0 0-46 16,0 0 119-16,0 0-47 0,0 0 24 15,0 0-38-15,0 0-117 0,0 0-34 0,0 0-306 16,0 0-419 0</inkml:trace>
  <inkml:trace contextRef="#ctx0" brushRef="#br0" timeOffset="-94341.43">18430 13588 3282 0,'0'-30'148'0,"0"-15"64"16,0 15 74-16,0-1 49 0,61 1-166 15,-61 16-36-15,0-3-48 16,0 17-103-16,0 0 33 0,0 0-29 15,0 0-33-15,0 17 93 16,0 13-39-16,0 1 51 0,0 13 6 16,0 1-39-16,0 16 44 0,0 17-54 15,0-3 6-15,0-14 12 16,0 14-40-16,0-28 40 0,61 11-26 16,-61-10 4-16,0-18 18 0,0 1-51 15,0-1 51-15,0-16-108 16,0 0-148-16,0-14-109 0,0 17-463 15,0-17-275-15</inkml:trace>
  <inkml:trace contextRef="#ctx0" brushRef="#br0" timeOffset="-93992.13">18552 13391 2656 0,'0'-14'27'16,"-61"-2"146"-16,61 16 13 0,-61 0 32 15,61-14-2-15,0 14-74 16,0 0 11-16,0 0 8 0,0 0-12 16,0 0-32-16,0 0 18 15,0 0-26-15,0 0 18 0,0 0-2 16,61 0-36-16,0 14 12 15,0-14-6-15,65 0 50 0,-65 0-27 16,61 0-73-16,0 0-8 0,10 0-79 16,-72 0 42-16,57 0 49 15,-56 0-56-15,71 0-5 0,-132-14-51 16,61 14-117-16,-1 0-102 16,-60 0-106-16,0 0-146 0,0 0-212 15,0 14-169 1</inkml:trace>
  <inkml:trace contextRef="#ctx0" brushRef="#br0" timeOffset="-93753.45">18679 13711 2402 0,'-66'16'204'0,"66"-16"64"0,0 14 104 15,0-14 60-15,0 17-144 16,0-17-6-16,0 0-94 0,66 0-48 15,-6 14-1-15,1-14-20 0,0 0-32 16,61 0 4-16,-61 14-80 16,0-14-55-16,70 0 84 0,-70 16-25 15,-5-16 22-15,5 0-55 16,10 0-184-16,-10 0-128 0,-61 0-154 16,61 0-79-16,-61 14-25 0,0-14-244 15</inkml:trace>
  <inkml:trace contextRef="#ctx0" brushRef="#br0" timeOffset="-93489.08">18369 14197 1079 0,'-61'14'142'15,"-4"2"15"-15,4-2 216 16,61 3 197-16,0-17-110 0,0 14 22 0,61-14-149 15,4 16-164-15,-4-16 16 16,61 0 37-16,-61 0-56 0,66 0-13 16,-6 0-62-16,62 0-15 0,-61 0-41 15,9-16-35-15,-70 16 4 16,56 0-79-16,-46 0 78 0,-10 0-17 16,0 0 10-16,-1 0-34 15,-60 0-154-15,0 0-81 0,0 0-238 16,0 0-354-16</inkml:trace>
  <inkml:trace contextRef="#ctx0" brushRef="#br0" timeOffset="-92601.93">21341 12861 1393 0,'0'-14'38'0,"0"-3"1"15,0 3 157-15,0-3-138 0,-66 4 94 16,5 13-130-16,0-17 20 15,0 17-8-15,1 0-115 0,-1 0 222 16,-10 0-90-16,15 0 76 16,-5 0-20-16,0 17-23 0,61-17-99 15,-61 13 56-15,-10-13 7 16,71 0 19-16,0 17-73 0,-60-17 76 16,60 14-73-16,-61-14-3 0,61 17 76 15,-61-17-52-15,61 14-15 16,0-14-15-16,0 16-28 15,-56-16 22-15,56 14 21 0,0 17 12 0,0-15 49 16,0 12-30-16,0 3 55 16,56-1-83-16,5 1-12 0,-61 16 0 15,61-3 12-15,-61 1-6 16,0 16 12-16,0-14 1 0,0 28-7 16,60-14-9-16,-60 14-9 0,0 0-10 15,0 3 78-15,0-3 3 16,0 17 0-16,0-17 51 0,0 0-49 15,-60 16-16-15,-1-13-14 16,61-19-34-16,-61 18 3 0,61-32 36 16,-56 16 12-16,56-17 49 15,0 4-74-15,-66-18 22 0,66 1 24 16,0-17-92-16,0 16 69 0,0-16 7 16,0-14 44-16,0 17 71 15,0-17-6-15,0 14-23 0,0-14-56 16,66 0-23-16,-10 0-29 0,5 0-10 15,60 0 11-15,-50 0-29 16,51 0 18-16,-5 0 7 0,15 0-38 16,-72-14 10-16,1 14 3 15,0 0 8-15,0 0-1 0,5 0 4 16,-66 0-17-16,0 0-15 0,0 0 29 16,0 0-15-16,0 0 15 0,0 0-11 15,0 0-35-15,0 0-76 16,0 0-157-16,0 0-135 15,0 0-498-15</inkml:trace>
  <inkml:trace contextRef="#ctx0" brushRef="#br0" timeOffset="-89794.44">11179 17413 1604 0,'0'0'244'15,"0"-16"90"-15,0 16-25 16,-61 0 92-16,61-14-210 0,0 14-34 0,0-14 64 15,0 14-67-15,0 0-39 16,0 0-35-16,0 0-47 0,0 0-33 16,0 0-7-16,0 0 1 15,0 0-8-15,0 14 21 0,0 16-10 16,0-16-14-16,0 17 14 16,61-1-7-16,-61 18 20 0,66-18-30 15,-66 15 36-15,0-15-32 16,65 1-14-16,-65-17 56 0,0 2 12 0,61-2 77 15,-61 3 10-15,0-17-30 0,0 0-33 16,0 0-41-16,0 0-21 16,0-17 0-1,56 3-21-15,5-2 21 0,-61 2 28 16,71-3-11-16,-10 3-3 0,-61-3-28 16,61-13 11-16,-61 30-15 0,0-14 15 15,61 0 3-15,-61 14-4 16,0-17-9-16,60 17 19 0,-60 0 12 15,0 17-25-15,0-3 10 16,66 0-10-16,-66 3 18 0,61-4-11 16,-61 4 3-16,0-3-17 0,61 3-17 15,-61-3 21-15,0-14 31 0,0 16-1 16,0-16 75-16,61 0 17 16,-61 0 33-16,0 0-3 0,0 0-95 15,0 0-15-15,0-16-28 16,61 2-11-16,-61-3 14 0,61 17 25 15,-61-14-25-15,60-3-3 16,1 4 21-16,-61-4-10 0,66 3-1 16,-5 0-39-16,-61-3-18 15,66 17 6-15,-10-13-28 0,-56 13 91 16,61 0-30-16,-1 0-25 0,11 0 54 16,-10 0-28-16,0 0-1 15,0 0 4-15,-5 13-32 0,-56-13 10 16,71 17 4-16,-10-17 26 15,-1 14-26-15,1-14 28 0,-61 14 12 16,61-14-51-16,0 17 76 0,-61-17-54 16,66 0 25-16,-5 0 65 0,-61 0-7 15,61 0 26-15,-61 0-14 16,61-17 12-16,-1 3-44 0,-60 0 7 16,61-3-3-16,-61-13 24 15,61-1-47-15,-61 17-14 0,61-16 50 16,-61-1-70-16,71 1 9 0,-71-1-8 15,0 17-43-15,61-2 39 0,-61 2 16 16,0-3-84-16,0 17-99 16,0-14-199-16,0 14-97 15,0 0-125-15,0 0-331 0</inkml:trace>
  <inkml:trace contextRef="#ctx0" brushRef="#br0" timeOffset="-89420.9">11371 18413 2730 0,'0'0'21'15,"-61"0"73"-15,61 0 73 0,0 0 39 16,0 0 28-16,0 0-41 0,0 0-30 16,0 0-19-16,0 0-29 15,0 0-12-15,0 0-34 0,0 0 14 16,61 0-9-16,-5 0-29 0,5-14-3 15,10 14-24-15,51-13-29 16,-61-4-31-16,-1 17-109 16,6 0-169-16,-5-14-172 0,-61 14-193 15,61 0-73-15,-61 0-22 0</inkml:trace>
  <inkml:trace contextRef="#ctx0" brushRef="#br0" timeOffset="-89117.74">11179 18641 1079 0,'-61'0'222'0,"61"17"120"0,0-17 86 0,0 0 4 0,0 0-205 16,0 0-12-16,0 0-73 16,0 0 36-16,61 0-32 0,5 0-123 15,-1-17-7-15,-4 17-29 0,-5 0 52 16,5 0-22-16,-61 0 9 15,71 0-91-15,-71 0-224 0,61 0-201 16,0 0-194-16</inkml:trace>
  <inkml:trace contextRef="#ctx0" brushRef="#br0" timeOffset="-88837.23">12173 18263 2522 0,'0'-16'151'16,"0"2"27"-16,0 14 60 0,0 0 21 0,0-17-127 16,0 17-11-16,0 0-75 15,60 0-40-15,-60 0-26 16,0 0 37-16,0 0 33 0,0 17 0 15,61-17 30-15,-61 14-57 0,66 2-26 16,-66-2 43-16,61-14-23 0,-61 17 55 16,0-3-8-16,66 2-19 15,-66-2 9-15,0 3-51 0,0-17 11 16,0 14-10-16,56 3 3 16,5-4-18-16,-61-13-60 0,0 14-54 15,0 3-111-15,0-17-154 16,60 14-189-16,-60-14-136 0</inkml:trace>
  <inkml:trace contextRef="#ctx0" brushRef="#br0" timeOffset="-88306.96">13227 18158 2866 0,'0'0'56'0,"0"0"-16"0,0-17 64 16,0 17-35-16,0 0-5 15,0 0-48-15,0 0-67 0,0 0 26 16,0 0-1-16,0 0 10 0,0 17 77 16,0-3-17-16,-121 2-72 15,121-2 37-15,-61 17-57 0,-10-17 20 16,15 16 28-16,-5 1 3 15,0-15 29-15,61-2-13 0,-61 17 13 16,61-14-26-16,0-4-57 0,-71 1 70 16,71 3-54-16,0-17 73 0,0 14 26 15,0-14-105-15,0 0 34 16,0 0-31-16,0 0 45 16,0 0-14-16,0 17 101 0,0-17-24 15,0 0-28-15,0 0 19 0,0 13-45 16,0-13 46-16,0 17-104 15,0-3 61-15,-60 3-42 0,60 13-32 16,-61-16 61-16,61 17 43 16,0 13-49-16,0-13-19 0,-56-1 97 15,56 1-130-15,0 16 52 0,0-33 4 16,-66 16-80-16,66-16 79 16,0 17-3-16,0-31 59 0,0 17 19 15,0-17 18-15,0 0-17 0,0 13-13 16,0-13-16-16,0 0-53 15,0 0 6-15,0 0-19 0,0 0 26 16,0 0-7-16,0 0-43 16,0 0-71-16,0 0-297 0,0 0-310 15</inkml:trace>
  <inkml:trace contextRef="#ctx0" brushRef="#br0" timeOffset="-86971.31">21214 13272 2201 0,'0'0'-3'0,"0"0"86"0,0 0 40 0,0 0 25 16,0 0 24-16,0 0-86 0,0 0-46 15,0 0 47-15,0 0-43 16,0 0-47-16,0 0 53 0,0 0-69 15,0 14-18-15,0 2 55 0,0-2-52 16,61 17 46-16,-61-1-12 16,66 1 70-16,-5 13-45 0,0 17-6 15,-1-30 0-15,1 13-67 16,0 4 86-16,-61-4-70 0,61-13 58 16,-61-1-26-16,61-13 16 15,-61 11 22-15,0-28 6 0,0 16-69 16,0-16-143-16,0 14-207 0,0-14-154 15,0 0-102-15</inkml:trace>
  <inkml:trace contextRef="#ctx0" brushRef="#br0" timeOffset="-86430.91">22076 13316 1273 0,'0'0'80'0,"0"-14"45"15,0 14 112-15,0-16 40 0,0 16-51 16,0 0 7-16,0 0-119 0,0 0-99 16,0 0-36-16,0 0-21 0,0 0-31 15,0 16 52-15,-61-2 75 16,61 3-75-16,-55 11 15 0,-6 2 9 15,0 1-57-15,-10 16 69 0,10-17 54 16,61 1-42-16,-61-3-24 16,61-12-30-16,0-2-6 0,-61 3 152 15,61-3-28-15,0-14 19 16,0 17-37-16,0-17 0 0,0 0-45 16,0 0 51-16,0 0-54 15,0 0-111-15,0 0 165 0,0 0-148 16,0 0 81-16,0 13-2 0,0 4-83 15,0-3 117-15,0 17-31 16,0-15 72-16,0 15-12 0,0-3-83 16,61 19 80-16,-61-17-149 15,0 15 37-15,0-15 49 0,0 15-65 16,61 2 71-16,-61-16 25 0,0 13-22 16,0-27-28-16,0 13 12 15,0-2-51-15,0-11 32 0,0-3 63 16,0-14 13-16,0 16-3 0,0-16 55 15,0 0-77-15,0 14-25 16,0-14 15-16,0 0-48 0,0 0 104 16,0 0-119-16,0 0-233 0,0-14-362 15</inkml:trace>
  <inkml:trace contextRef="#ctx0" brushRef="#br0" timeOffset="-86000.88">22330 13697 1493 0,'0'0'90'0,"0"0"167"16,0 0 18-16,0 0 47 0,0 0-22 15,0 0-148-15,0 0 19 0,0 0-32 16,0 0-117-16,0 0 33 16,0 0 3-16,0 0 23 0,0 0 56 0,0 0-12 15,0 0-29-15,0 0-35 0,0 0-11 16,66 0 0-1,-5 0-2-15,-1 0-25 0,-60 0-12 16,61 0-59-16,-61 0 28 0,0 0 47 16,61 0-13-16,-61 0 54 0,0 0-92 15,0 0-20-15,0 0 81 16,0 0-37-16,0 0 14 0,0 0-44 16,0 0-85-16,0 0-52 15,0 0-127-15,0 0-137 16,0 0-379-16</inkml:trace>
  <inkml:trace contextRef="#ctx0" brushRef="#br0" timeOffset="-84907.18">23014 13391 1526 0,'0'0'-50'0,"-66"-14"126"15,66 14-98-15,0 0 107 16,0 0-14-16,0 14-48 0,0 3 218 16,0 13-82-16,0 1 86 15,66 13 41-15,-66-13-155 0,0 30-14 16,0 0 36-16,0 0-163 15,0-16 102-15,0 16-54 0,0-17-67 16,0 3 45-16,0-16-55 0,0-3 39 16,0 2 55-16,0 1-121 0,0-14-49 15,0-4-324-15,0-13-267 16</inkml:trace>
  <inkml:trace contextRef="#ctx0" brushRef="#br0" timeOffset="-84595.92">22761 13574 1306 0,'0'-16'277'0,"0"2"24"0,0 14 48 16,0-14 54-16,0 14-193 15,0-17-17-15,0 17 0 0,0-14-78 16,0 14-80-16,0 0 43 0,0-16-84 16,0 16 61-16,0-14-19 15,61 14-62-15,-61-17 88 0,66 17-91 16,-6 0 39-16,-60 0 32 16,66 0-52-16,-10 0 36 0,5 0-32 15,-61 0 12-15,61 0-39 0,10 0-60 16,-10 0-14-16,-61 0-160 0,0 0-329 15,0 0-97-15</inkml:trace>
  <inkml:trace contextRef="#ctx0" brushRef="#br0" timeOffset="-84353.38">22761 13711 1133 0,'0'16'54'0,"-61"-16"192"16,61 0 80-16,0 0-35 16,0 14-7-16,0-14-180 0,122 0 9 15,-56 0 45-15,-6 0-158 0,6 0 15 16,51 0-85-16,-56 0 66 16,10 0-40-16,-10 0-142 0,0 0-217 15,-1 0-197-15,-60 0 57 16</inkml:trace>
  <inkml:trace contextRef="#ctx0" brushRef="#br0" timeOffset="-84095.46">23070 13999 701 0,'-56'14'36'16,"-10"3"93"-16,66-17 125 0,0 14 195 15,0-14-2-15,0 0 5 0,0 17-130 16,0-17-233-16,66 0-22 0,51 0-64 15,-56 0 26-15,10 0-20 16,-10-17-68-16,0 17-229 0,-1 0-221 16,1-14-145-16</inkml:trace>
  <inkml:trace contextRef="#ctx0" brushRef="#br0" timeOffset="-83837.69">23816 13666 1548 0,'0'-17'87'0,"0"4"145"0,0 13 8 15,0-17 59-15,0 17-45 0,0 0-212 16,0 0 63-16,0 0-81 16,0 0 36-16,0 17 24 0,0-17-15 15,0 30-16-15,0-16-30 0,60 3 34 16,-60 13-9-16,66 1 55 16,-5-3-107-16,0 2 17 15,-61 1-39-15,61-15-22 0,-61 15 58 0,61-17-14 16,-61 2-128-16,0-2-208 15,0 3-191-15,0-3-221 0</inkml:trace>
  <inkml:trace contextRef="#ctx0" brushRef="#br0" timeOffset="-83417.53">24307 13588 1649 0,'0'-14'146'0,"0"14"52"16,0 0 14-16,0 0 3 0,0-16-143 16,0 16-66-16,0 0-9 0,0 0-3 15,0 0 79-15,0 16-76 0,0-16 6 0,0 14-3 16,0 3-70 0,-60-3 94-16,60 3-21 0,-61-4 9 15,0 4-30-15,61-3-15 16,0 3 109-16,-61-3-94 0,0 16 33 0,61-30 9 15,0 17-103 1,0-3 79-16,0 0-6 0,0 2 39 0,0-2 16 16,0 3 9-16,61-3 9 15,-61 2-58-15,0-2 31 16,61 17-43-16,-61-15 12 0,0 15 59 16,0-3-89-16,61-12 39 0,-61 15-21 15,0 0-47-15,0-1 106 16,0 1 13-16,0-17-63 0,0 16 84 15,0-16-112-15,0 3-25 16,0-3 57-16,0 2-61 0,0-2 45 16,0-14 72-16,0 17-66 0,0-17-355 15,0 0-276-15</inkml:trace>
  <inkml:trace contextRef="#ctx0" brushRef="#br0" timeOffset="-82823.97">23876 13347 1058 0,'-60'-14'43'0,"60"14"40"0,-61 0 34 15,61 0 23-15,0 0-16 16,0 0-29-16,0 0-19 16,0 0-25-16,0 0 106 0,0 0-155 15,0 0-7-15,0 0 85 0,0 14-121 16,0-14 154-16,0 14-32 15,0 2-69-15,0 15 8 0,0-17 31 16,0 16 114-16,0 17-97 16,-61-16-17-16,61-3-33 0,0 19-88 15,-61-16 149-15,61 13-76 16,0-13 12-16,0-1-3 0,0 15-67 16,0-15 153-16,0 1-73 0,0-1-1 15,0 1 19-15,0-1-87 0,61 1 51 16,-61-17 101-16,0 16-98 15,0-13 5-15,61 14-9 0,0-18-93 16,-61 4 87-16,0-3-12 16,0 3 15-16,0-3 3 0,60 2-21 15,-60-2 83-15,0 0-77 16,0 3 2-16,0-3 11 0,0 16-76 16,0-13 137-16,0-3-65 0,0 2 15 0,0-16 28 15,0 14-83 1,0 3 52-16,0-17-2 0,0 0-23 0,0 0 29 15,0 14 5-15,0-14-70 16,0 0-203-16,0 0-247 0</inkml:trace>
  <inkml:trace contextRef="#ctx0" brushRef="#br0" timeOffset="-82290.96">24617 13302 1393 0,'0'0'64'0,"0"-16"53"0,0 16 103 0,0 0 68 15,0 0-48-15,0 0 29 16,0 0-108-16,0 0-6 0,0 0-5 16,0 0-163-16,0 0 108 0,0 0-66 15,0 0-52-15,61 16 64 16,10-16-57-16,-71 14 10 0,60 3-10 16,-60-3 83-16,0 16-89 15,61 1-26-15,-61-1 73 0,61 1-76 16,-61-1 23-16,0 1 50 15,0 13 10-15,0 1-7 0,0 2-3 0,0-2-47 16,0 2 44-16,0-3-53 0,0 1 40 16,0 16 16-16,0-31-92 15,-61 31 51-15,61-30 60 0,0 13-8 16,0 4-46-16,-61-18 86 16,61-2-124-16,0 3 19 0,0-15 102 15,0 15-64-15,0-17 52 16,0 2-23-16,0-16 14 0,0 14-27 15,0 3-9-15,0-17 55 0,0 0-97 16,0 0 16-16,0 0 16 16,0 0-19-16,-60 14-19 15,-11-14-175-15,10 0-316 0,5 0-255 16</inkml:trace>
  <inkml:trace contextRef="#ctx0" brushRef="#br0" timeOffset="-81475.54">21463 13027 556 0,'0'0'54'0,"0"-14"16"0,0 14 158 15,0 0-59-15,0-16-44 0,0 16 3 16,0 0-158-16,0 0 49 15,0 0-19-15,0 0 8 0,0 0 31 16,0 16 21-16,0-2 166 16,0 17-153-16,-61-1 121 0,0 1 62 15,-5 13-166-15,5 4 144 16,0-4-144-16,61 17-111 0,-61 0-1 0,61-16-11 16,0 32-21-16,0-18 69 0,0 2 46 15,0 17 80-15,0-17-71 16,0-3 44-16,0 3-105 15,0 0 1-15,0 0 55 0,0 1-109 16,0-18 75-16,61 3-81 0,0-2 65 16,0-1 26-16,5 3 38 15,-5-16-4-15,0-1 5 0,-1-16 9 16,1 17-44-16,61-17 16 16,-61 2-61-16,10-16 6 0,-10 14 4 15,0 3-42-15,-6-17 48 0,-55 0-7 16,0 0-98-16,0 0-164 0,0 0-176 15</inkml:trace>
  <inkml:trace contextRef="#ctx0" brushRef="#br0" timeOffset="-80545.49">24439 13013 983 0,'0'-16'80'0,"0"16"37"0,61 0 52 15,-61-14 37-15,0 14 92 0,0 0-8 0,61 0-111 16,-5 0-12-16,5 0-167 16,10 0 40-16,-71 0-22 0,60 14 55 15,1 2-70-15,0-2-58 16,0 3 128-16,5 13-146 15,-66 1 67-15,61 0-9 0,0-4 2 16,-1 4 1-16,1 16 31 0,0-16 42 16,-61-1-119-16,61 15 186 15,-61-15-155-15,61 1 39 0,-61-1 77 16,0 1-175-16,0-1 214 16,0 15-186-16,0-15 34 0,0 15 33 15,0 2-92-15,0-2 101 16,0 2-34-16,-61-3 13 0,0 1 77 0,61 2-34 15,0-3 3-15,-61 1 81 16,61 2-139-16,0-3 30 0,-61 4-5 0,61-18-17 16,0 15 147-1,0-1-10-15,0-13-55 0,0-1-1 0,0 17-100 16,0-19 45 0,0 3 72-16,0-1-107 0,-60-13 61 0,60 14-74 15,0-1 29 1,0-16 45-16,0 17-77 0,-61-18 80 15,61 4-24-15,-61-3-15 0,61 3 21 0,-66-3-10 16,5 2-44-16,0-2-5 16,61 3 65-16,-61-3-206 0,1-14-171 15,60 0-301 1</inkml:trace>
  <inkml:trace contextRef="#ctx0" brushRef="#br0" timeOffset="-80015.33">24749 12588 1504 0,'0'-16'78'16,"0"16"220"-16,0-14 42 0,0 14-70 15,60-14-15-15,-60 14-218 16,61-17-40-16,0 17 92 0,-61 0-42 15,61 0-28-15,5 0 37 0,-66 0-62 16,61 0 44-16,-61 17-44 0,61-3-29 16,-61 16 35-16,0-16-19 15,0 17 47-15,0-1-59 0,0 1 37 16,-61 16-75-16,0-19 107 16,-5 19-13-16,5-16-47 0,0-17 28 15,61 16-68-15,0-13 176 0,0-3 68 16,0-14 10-16,-61 0 24 15,61 0-104-15,0 0-49 0,0 0-20 16,0-14-26-16,61-3-7 0,0 17-10 16,0-14 10-16,5-2 30 0,-5 2-23 15,0-3 20-15,60 3-90 16,-60-3-154-16,0 17-120 16,0-13-270-16,5 13-159 0</inkml:trace>
  <inkml:trace contextRef="#ctx0" brushRef="#br0" timeOffset="-79130.91">25119 12391 773 0,'0'0'-3'15,"0"-17"11"-15,0 17 26 0,0 0 42 16,61 0 9-16,-61 0 11 0,0 0-16 16,60 17-4-16,-60-17-47 0,61 14-7 15,-61 3-1-15,0-3-40 16,61 2 44-16,-61 15 106 0,0-17-101 16,61 16 0-16,-61 1 6 15,0 13-126-15,0-13 109 16,0 16-5-16,0-3 3 0,0 1-9 15,0-15 76-15,0 18-75 0,0-4 87 16,0 3-96-16,0-2-77 0,0-1 211 16,0 3-35-16,0-2-17 15,0-1-20-15,0 4 2 0,0-4-186 16,0 3 131-16,0-16 65 0,0 13-124 16,0-13 137-16,0 13 77 15,0-13-102-15,0-1 39 0,0 15-30 16,0-15-62-16,0 1 18 0,0-1-30 0,0 18 6 15,0-18-15 1,0 1-3-16,0-3-15 16,0 2 42-16,0 17-12 0,0-16 69 15,0-1-36-15,0 15-15 0,0-1 28 0,0-13-110 16,0 16 110-16,0-16-100 16,0 13 63-16,0-13 42 15,-61 13-123-15,61 3 190 0,0-16-185 0,-61 13 55 16,61-13 79-16,0 13-162 15,-61 4 159-15,61-18-91 16,-60 15 108-16,60-15 57 16,0 15-144-16,-61 2 116 0,61-17-191 0,0 15 65 15,0-1 23-15,-61-13-57 16,61 16 59-16,0-16-61 16,0-1 142-16,0-2-87 0,0-11-3 15,0 13 6-15,0-16-9 16,0-14 141-16,0 0-32 0,0 0-28 0,0 0-50 0,0 0-63 15,0 0 48 1,0 0 28-16,-66 0-66 0,5 0 25 16,0 0-32-16,0 17 19 15,1-17-40-15,-11 0-59 0,10 14-44 16,5-14-90-16,56 0 81 16,-61 0-196-16,0 0-44 0,-10 0-34 0,71 0-54 15</inkml:trace>
  <inkml:trace contextRef="#ctx0" brushRef="#br0" timeOffset="-53065.74">17066 15227 1515 0,'0'-14'267'0,"0"14"-12"0,-61 0 92 0,61 0 75 15,0-16-250-15,0 16 50 0,0 0-78 16,0 0-44-16,0 0 25 16,0 0-46-16,0 0 13 0,0 0-19 15,0 0 26-15,0 0 33 16,0 16-33-16,0-16 7 0,61 14-54 16,5-14 11-16,56 17 7 15,-61-17 4-15,60 14-39 0,1 2-24 16,5-16-15-16,-61 14-3 0,-11-14 21 15,67 17-31-15,-122-17-98 0,71 0-180 16,-71 0-105-16,0 0-370 16,0 0-136-16</inkml:trace>
  <inkml:trace contextRef="#ctx0" brushRef="#br0" timeOffset="-52840.76">17066 15533 1537 0,'-61'0'192'0,"61"14"116"15,0-14 49-15,0 0 118 0,0 0-189 0,61 16-59 16,5-16-4-16,-5 0-120 16,0 0 12-16,0 0-41 15,-1 0-84-15,1 0 34 0,0 0-31 16,0 0-133-16,5 0-205 0,-66 0-431 15</inkml:trace>
  <inkml:trace contextRef="#ctx0" brushRef="#br0" timeOffset="-52537.97">18308 15183 1626 0,'0'-14'158'0,"0"14"127"15,0 0 101-15,0 0 99 0,0 14-105 16,0 0-32-16,0 2-75 16,0 15-28-16,0 13-38 0,0 4-41 15,0-4-60-15,0 17-35 16,0 0-21-16,0 0-64 0,0-16 25 15,0-1 3-15,0 3-17 0,0-2 21 16,0-15 11-16,0 1-158 16,0-17-47-16,0 3-170 0,0-4-239 15,0-13-189-15,0 0-163 16</inkml:trace>
  <inkml:trace contextRef="#ctx0" brushRef="#br0" timeOffset="-52209.64">18243 15213 2595 0,'0'-16'127'0,"-61"16"74"0,61-14 78 15,0 14 85-15,0 0-131 0,0 0-74 16,0-14-61-16,0 14-36 15,0 0 11-15,0-17-1 0,61 17 8 16,4-14-2-16,-4 14 17 0,0-16-18 16,61 16 23-16,5 0-61 0,-67 0-67 15,62 0 39-15,-61 0-58 16,0 0 22-16,0 0 68 0,0 0-40 16,10 0 26-16,-71 0-18 15,0 0-156-15,0 0-136 0,60 0-181 16,-60 0-350-16,0 0-75 0</inkml:trace>
  <inkml:trace contextRef="#ctx0" brushRef="#br0" timeOffset="-51938.19">18491 15441 1671 0,'-61'14'194'0,"61"3"136"0,0-17-37 15,0 0 90-15,0 0-184 0,0 0-61 16,61 0 70-16,0 0-143 16,0 0 9-16,5 0-61 0,-6 0-62 15,1 0 88-15,61 0-2 16,-61 0-93-16,0 0-72 0,-61 0-365 16,61 0-185-16,-61 0-42 0</inkml:trace>
  <inkml:trace contextRef="#ctx0" brushRef="#br0" timeOffset="-51769.48">18613 15730 1773 0,'0'14'107'0,"-61"3"86"16,61-4-15-16,-61-13 149 0,61 0-161 0,0 0-55 15,0 0 44-15,0 0-105 16,0 14 13-16,0-14-3 0,0 0-28 15,61 0 13-15,0 0-10 0,5 0-41 16,-6 0 42-16,-60 0-208 16,61 0-196-16,0 0-325 0</inkml:trace>
  <inkml:trace contextRef="#ctx0" brushRef="#br0" timeOffset="-51038.11">19855 15108 1933 0,'0'-17'126'0,"0"17"129"0,0-14-32 15,0 14 61-15,0 0-131 0,0-16-177 16,61 16 11-16,0 0-43 16,-61 0 6-16,61 0 122 0,-61 0 31 15,0-14 47-15,0 14-36 16,61 0-79-16,-61 0 13 16,0-17-74-16,0 17 26 0,0 0 10 15,-61 0-42-15,61-14 61 0,0 14-29 16,-61 0-16-16,0 0 22 15,0 0-54-15,0 0 48 0,-5 0-4 16,66 0 1-16,-61 14 45 16,1-14-35-16,60 17 9 0,-61-17 45 15,61 14-106-15,-61-14 38 0,61 0 53 16,0 0-114-16,0 0 130 16,0 0-78-16,0 0-39 0,0 16 122 15,0-16-109-15,0 14 84 0,0 3-39 16,0-3-58-16,0 2 81 15,0 15-68-15,0-3 107 0,0 2-62 16,0 17 7-16,0-2 13 16,0 2-33-16,0-2 36 0,0-1-52 15,0 3 81-15,0 14-78 0,-71-16 30 16,71-1 9-16,0 3-68 16,0 15 42-16,0-18 56 0,0 0 3 15,0 4-55-15,0-4 22 16,0 1-75-16,-61-15 16 0,61 1 108 15,0-1-81-15,-56 1 36 0,56-1-33 16,0-13-39-16,-61-3 64 16,61 0-18-16,0 2 55 0,0-2-39 15,0-14 6-15,0 17 27 16,0-17-40-16,0 0 63 0,0 14 9 16,0-14-25-16,0 0 10 0,0 0-24 15,61 0 15-15,-5 0-14 16,5 0 14-16,10 0 10 0,51 0-3 15,-62 0 4-15,1 0 0 16,5 0-18-16,-5 0-23 0,0 0 21 16,-61 0-35-16,61 0 35 0,-61 0-53 15,0 0-136-15,0-14-206 16,0 14-368-16</inkml:trace>
  <inkml:trace contextRef="#ctx0" brushRef="#br0" timeOffset="-49930.96">20722 15472 867 0,'0'0'61'15,"0"0"57"-15,0 0 69 0,0 0 53 16,0 0 119-16,0 0-69 16,0 0 41-16,0 0-75 0,0 0-139 15,0 0 89-15,0 0-140 0,0 0 10 16,0 0-3-16,0 0-99 16,0-17 29-16,0 17 26 0,0-14-42 15,0 14 46-15,0-17-40 16,-61 17-6-16,61 0-3 0,0 0-25 0,-71 0 44 15,11 0-9 1,60 17 15-16,-61-3 69 0,0 3-7 0,5-3-7 16,-10 16-35-16,5 1-35 15,-5-1 12-15,6 1-29 16,60 13 39-16,-61-13-58 0,0-1 39 16,61 1 45-16,0-1-52 0,0-16 43 15,0 3-66-15,0-3-9 16,61 3 36-16,0-4-20 0,-61-13 58 15,60 0-45-15,-60 0 17 0,66 0-20 16,-5 0-20-16,-61-13 81 16,66-4-3-16,-66 3-29 0,56-3 26 15,-56-10-52-15,61-4-13 16,-61 14 39-16,61-13 27 0,-61 16-8 16,0-17 14-16,0 15 23 15,60 2-53-15,-60-3-9 0,0 3-1 16,0 0-19-16,0 14-20 0,0 0 30 15,0 0 3-15,0 14 43 0,0 0-17 16,0 3 27-16,0 13-10 16,0-16-43-16,0 17 41 0,0 16-28 0,0-16-10 15,0-4 54 1,0 4-36-16,0-14-5 0,0 13 62 16,0-16-40-16,0 3 16 15,71-3 88-15,-71 2 2 0,0-16-4 16,0 0-28-16,0 0-80 0,0 0-17 0,61 0 21 15,-61-16 14 1,0 16-14-16,61-14-22 0,-61-3-68 16,0 17-63-16,0-14-129 0,0-3-256 15,61 4-367-15</inkml:trace>
  <inkml:trace contextRef="#ctx0" brushRef="#br0" timeOffset="-49495.37">21463 15563 2236 0,'0'0'173'15,"0"-16"-7"-15,0 16 20 16,0 0 40-16,0 0-176 0,0 0 4 16,0 0 12-16,0 0-69 0,0 16 136 15,0-16-49-15,0 14 16 16,0 17-9-16,60-17-98 0,-60 16 109 15,61 1-65-15,-61-1 39 16,61 18-16-16,0-21-70 0,-61 21 47 16,0-18 17-16,0 1-54 0,61-1 27 15,10 1 3-15,-71-17-60 16,0 0 84-16,0 2-40 0,61-2-48 16,-61 3 47-16,0-17-147 0,0 0-34 15,0 14-258-15,0-14-279 16</inkml:trace>
  <inkml:trace contextRef="#ctx0" brushRef="#br0" timeOffset="-49021.09">22015 15622 888 0,'0'0'-8'0,"0"-14"16"16,0 14 34-16,0 0 60 0,0 0-14 16,0 0 6-16,0 0 145 15,0 0-57-15,0 0 60 0,0 0-150 16,0 0-19-16,0 0-119 15,-55 0 138-15,55 0 133 0,0 0-225 16,0 0 117-16,0 0-154 16,0 14 126-16,0-14 20 0,0 16 9 15,0-16 45-15,0 14-169 0,-61 17 43 16,0-1 0-16,-10 1-78 16,10-1 123-16,0 15-32 0,0 2-12 15,0-16 41-15,1 13-76 0,-1-13 94 16,61-1-40-16,-61 1-28 15,-5-17-3-15,5 16-69 0,61-13 82 16,0-3-42-16,-61-14 19 16,61 16 3-16,0-16-32 0,-61 14 81 15,61-14-80-15,0 0-14 16,0 0-117-16,0 0-387 0,0 0-300 16</inkml:trace>
  <inkml:trace contextRef="#ctx0" brushRef="#br0" timeOffset="-48336.34">22457 15880 1154 0,'-61'0'54'16,"-5"0"72"-16,66 0 204 0,0 0-3 16,0 0 4-16,0 0 11 15,0 0-182-15,0 0 36 0,0 0-33 16,0 17 2-16,0-17-58 15,0 0 23-15,0 0-8 0,0 0-68 16,0 0 25-16,0 0-66 0,0 0 4 16,0 0-17-16,0 14 10 15,0-14 14-15,0 0-54 0,66 0 19 0,-5 0 1 16,-1 0-7 0,1 0 17-16,0 16 4 0,0-16-7 0,0 0 16 15,0 0 27-15,5 0-36 16,-6 0 26-16,6 0-37 0,-66 0-122 15,0 0-145-15,0 0-430 16,0 0-205-16</inkml:trace>
  <inkml:trace contextRef="#ctx0" brushRef="#br0" timeOffset="-47950.84">22700 15699 1796 0,'0'0'184'0,"0"0"93"0,0-16 140 15,0 16-20-15,0 0-171 0,0 0-60 16,0 0-97-16,0 0-13 16,0 0-17-16,0 0-2 15,0 0-57-15,0 0 63 0,0 16 0 16,0-2-13-16,0 3 23 0,0 14 22 15,0-4-22-15,0 21 1 16,0-18-30-16,0 15 7 0,0 2 10 16,-61-3-31-16,61-13 7 15,-61 13-38-15,61-13 21 0,0-1 11 16,0-13-15-16,0 11 1 0,0-12 31 16,0-2-45-16,0 3-74 15,0-3-197-15,0-14-223 0,0 0-346 16</inkml:trace>
  <inkml:trace contextRef="#ctx0" brushRef="#br0" timeOffset="-47395.11">23385 15730 1887 0,'0'-17'125'0,"0"3"16"0,0 14 144 15,0 0-95-15,0 0-65 0,0 0-3 16,60 0-116-16,-60 14 128 16,0 17-80-16,0-14 57 0,0 10-82 15,0 21-20-15,0-18 58 0,0 1-89 16,0 13 22-16,0-13-3 15,-60-1-39-15,60-16 36 0,0 17 28 16,0-15-19-16,-61-2 7 0,61 3-23 16,0-17 48-16,0 0 63 15,0 14 32-15,0-14 18 0,0 0-39 0,0-14-70 16,0 14-29 0,0-17-3-16,0 3-17 0,61-2 27 0,-61 2-11 15,60-3-16-15,1 3 0 16,-61-2 10-16,66 2 4 15,-5 14 6-15,-61 0-4 0,61 0-26 16,0 0 17-16,0 14 0 0,-1-14 3 16,-60 16 9-16,66-2-39 0,-5 17 20 15,-61-15 20-15,0-2-27 16,0 17 34-16,0-15-20 16,0-2-27-16,0 17 43 0,-61-17-23 15,-5 2 24-15,6-2 19 16,-1 3-39-16,0-3 26 0,0-14-7 15,0 17-13-15,-5-17 17 0,5 0-37 16,1-17 6-16,-1 3 21 16,0-3 33-16,-10 3 41 0,71-2-20 15,-61 2-17-15,61-17-41 16,-61 17 14-16,61-2-141 0,0 16-211 16,0-14-442-16</inkml:trace>
  <inkml:trace contextRef="#ctx0" brushRef="#br0" timeOffset="-46704.61">19977 16927 2571 0,'0'0'-19'15,"0"0"159"-15,0 17-54 0,0-17 50 16,0 0 47-16,0 0-122 15,0 0 89-15,0 0-17 0,0 0 4 16,61 0-21-16,0 14 28 16,-61-14-37-16,60 0 12 0,6 0-41 15,-66 0-40-15,61 0-4 16,5 0-34-16,-10 0 18 0,-56 0-11 16,61 0 17-16,-61 0-34 0,61 0 16 15,-1 0-16-15,-60 0-21 16,71 0 27-16,-71 0-9 0,0 0 23 15,61 0-72-15,-61 0-183 0,0 0-270 16,0 0-474-16</inkml:trace>
  <inkml:trace contextRef="#ctx0" brushRef="#br0" timeOffset="-45766.55">21463 17019 1230 0,'0'-17'233'0,"0"3"87"0,0 0-9 16,-61-2 98-16,61 2-202 15,-61-3-118-15,61 3 15 0,0 14-86 16,0-16-46-16,-66 16 69 16,66 0 73-16,0 0-57 0,0 0 76 15,-61 16-66-15,0-2-80 0,61 17 84 16,-61-1-78-16,1 1 23 15,-1-1 4-15,-10 15-23 0,15-15 12 0,-5 18 57 16,61-21-47-16,-61 4 37 16,61 0-27-16,0-1-78 15,0-13 78-15,0 13-88 0,0-16 10 16,61-14 40-16,-61 0 19 16,0 0 0-16,61 0 68 0,-5 0-29 15,-56 0-102-15,71-14 93 16,-10-2-73-16,-61 2 23 0,60-17 52 0,-60 15-68 0,0-15 43 15,61 0 32 1,-61 18 1-16,0-18 36 0,0 17-20 16,0-16-5-16,0 13-11 15,0 17-33-15,0-14 17 0,0 14-27 0,61 0 17 16,-61 0 13 0,0 14-10-16,0 3-13 0,0-4 7 0,0 4 23 15,0 14-9 1,0-4 37-16,0 4 1 0,0 0 8 0,0-15 24 15,0 15-9 1,0-17-50-16,0 2-35 0,0-2 10 0,0-14-17 16,61 17-4-16,5-17 0 15,-66 14-11-15,61-14-25 0,-61 0-10 16,61 0-117-16,-61 0-225 16,0 0-140-16,0-14-416 0</inkml:trace>
  <inkml:trace contextRef="#ctx0" brushRef="#br0" timeOffset="-44982.16">21463 17686 2486 0,'0'0'141'0,"-61"16"123"0,61-16 73 16,0 0 58-16,0 0-156 16,0 0-98-16,0 0-101 0,0 0-67 15,0-16 20-15,0 2-27 16,0 14 17-16,0-17 17 16,0 3-7-16,61-16 4 0,-61 13 6 15,60-11-10-15,-60-2 7 0,61-1 0 16,0 0 14-16,-61-16 3 0,61 3 23 15,0-1-12-15,10-2-32 16,-10 3-12-16,-61-4 12 0,61 4-6 0,-6 0 41 16,-55-4 20-1,0 18-51-15,61 16 24 0,-61-3-72 16,0 3 38-16,0 0 6 16,0 14-6-16,0 0 13 0,0 0-3 15,0 0-6-15,0 14-35 0,0 0 65 16,0 3-41-16,0 13-17 0,0 1 54 15,0 0-17-15,0-1-27 0,0 1 18 16,0-4-25 0,0-10 52-16,0 14 9 0,0-1-13 15,0-16 17-15,0 3-81 0,0-3 23 16,0 2 30-16,0-2-16 16,0-14 55-16,0 17-11 0,0-17-55 15,0 0 21-15,0 0-3 0,0 0-1 16,71 0 15-16,-71 0 16 0,0-17-41 15,0 3-7-15,61-2 45 16,0 2-58-16,-61-3 41 16,0-13 0-16,0 16-14 0,0-3 38 15,0-14-41-15,0 18 75 0,0-1-24 0,0-3-7 16,0 3 42 0,0 14-62-16,0-17 31 0,0 17-6 0,0 0-36 15,0-13-6 1,0 13-22-16,61 0 4 0,-61 13 7 0,0 18 32 15,0-14-4-15,0 10-4 16,0-10 11-16,0 28-35 0,0-29 18 16,0 15 48-16,0-1-13 0,0-16 10 15,0 3 0-15,0-3-6 16,0 0-22-16,66 2-35 16,-5-16 21-16,-61 14-28 0,0-14-15 15,0 0-61-15,0 0-227 16,60 0-269-16,-60-14-340 0</inkml:trace>
  <inkml:trace contextRef="#ctx0" brushRef="#br0" timeOffset="-44350.23">22761 17397 1683 0,'0'0'-45'0,"-61"0"276"0,61 0 58 16,0 0 54-16,0 0 47 15,0 0-166-15,0 0-35 0,0 0-70 16,0 0 62-16,0 0-95 16,0 0-23-16,0 0 27 0,0 0-53 15,0 0 34-15,0 0 4 16,0 0 0-16,0 0 25 0,0 0-24 15,0 0 29-15,0 0 0 0,0 0-70 16,0 0-3-16,0 0-32 0,61 0-7 16,0 0 17-16,5 0-20 15,-66 0 10-15,60 0 3 0,6 0 4 16,-10 0-7-16,-56 0-7 16,61 0-3-16,0 0-11 0,-61 0 28 0,0 0 0 15,71 0-46 1,-71 0-129-16,0 0-203 0,0 0-375 15,0-14-348-15</inkml:trace>
  <inkml:trace contextRef="#ctx0" brushRef="#br0" timeOffset="-43745.33">23506 17094 1784 0,'0'-14'166'0,"0"-3"186"0,0 17-12 16,66-14 57-16,-66 14-124 0,0 0-176 16,0 0-4-16,0 0-50 15,0 0-37-15,0 0-6 0,0 0 46 16,0 14-3-16,0 17-3 0,0-14 6 15,0 13-52-15,0 15 19 16,0-1-23-16,0-13-16 16,-66 16 49-16,66-3-17 0,-61-13 1 15,61 13 6-15,-60-13-13 0,60-15-10 16,0-2 30-16,0 3 0 16,0-3-3-16,0-14 30 0,-61 0 7 15,61 0 10-15,0 0-40 0,0 0-21 16,0-14 14-16,0-3-61 15,61 17 81-15,-1-14-9 0,1-2-66 16,5 2 42-16,-66 14-38 0,61-17 27 16,0 17 13-16,-61 0 1 15,61 0-20-15,0 17 9 0,-61-3 18 16,60-14-14-16,-60 30 37 16,66-13-71-16,-66-3 4 0,0 16 64 15,0-13-41-15,0-3 10 16,0 17 11-16,0-18-55 0,0 4 14 15,-66-3 17-15,66 3 13 16,-60-17 28-16,-1 14-1 0,0-14 4 0,0 16-3 16,0-16-7-16,61 0 24 15,-66 0 13-15,66-16-12 0,-61 2 6 16,61 14-24-16,0-17-10 16,0 17-45-16,0-14-93 0,0-3-214 15,0 17-394-15</inkml:trace>
  <inkml:trace contextRef="#ctx0" brushRef="#br0" timeOffset="-42950.33">24368 16897 1694 0,'0'-14'171'0,"0"14"128"0,0 0 34 16,0 0-37-16,0 0-127 0,0-17-103 0,0 17 1 16,0 0 47-16,0 0-12 15,0 0-53-15,0 0 6 16,0 17-49-16,0-17 27 0,0 14 22 16,0 2-42-16,0-2 46 0,71 17-59 15,-71-1-10 1,61 1 37-16,0 13-21 0,-61 4 10 15,56-4 17-15,5 17-26 0,-61-16 3 16,0 16-17-16,0 0 17 0,0-17-30 16,0 17 20-16,-61 0 10 15,5-16-6-15,-66 16 9 0,51-14-6 16,-50-2 9-16,-1-1 1 0,0 3-1 16,61-16 38-16,-65-1-11 15,65-16 32-15,0 3 26 16,61-3 2-16,0 3 24 0,0-17-1 0,0 0-28 15,0 0-60-15,0 0-135 16,0-17-217-16,0 3-320 0</inkml:trace>
  <inkml:trace contextRef="#ctx0" brushRef="#br0" timeOffset="-42019.48">20530 15227 305 0,'0'0'101'0,"0"0"-48"16,-61 0 12 0,61 0 89-16,0 17-11 0,-61-17-5 15,61 14 130-15,-56 2-163 16,-10-2 69-16,66 3 103 0,-61-3-255 15,61 16 220-15,-66 1-151 0,6 0 78 16,-1-1 36-16,61 1-115 0,-61-1 4 16,61 15-94-16,0-1 83 15,0 3-18-15,0-2-7 0,-61 2-33 0,61 11 44 16,0-10-44 0,0-4 55-16,0 3 15 0,0-2-120 0,0-1 16 15,0 3-39 1,0-16-26-16,0 13 59 0,0-13 37 0,0-17 13 15,0 16-13-15,0-13 51 16,0-3 6-16,0 3-66 0,0-4 19 16,0-13-41-16,0 0-42 0,0 0 54 15,61 17 9-15,-61-17 24 16,0 0-210-16,61 0-192 16,-61 0-405-16</inkml:trace>
  <inkml:trace contextRef="#ctx0" brushRef="#br0" timeOffset="-41035.64">24561 16716 878 0,'0'-17'112'16,"0"-13"-27"-16,0 16 72 0,56-17 162 15,-56 15-39-15,0-12 132 0,0 11-12 16,61 3-127-16,-61 14-36 0,0-16-88 16,0 16-39-16,0-14-39 15,0 14 4-15,0 0-13 16,0 0-45-16,71 0 19 0,-71 0-52 15,60 14 6-15,-60 2 36 0,61-2-26 16,-61 3 17-16,61-3 6 16,-61 0-20-16,0 16 10 0,0 1-19 15,0-14-14-15,0 13 3 0,0 1 4 16,0-1 33-16,-61-2-16 16,0-11-1-16,1-3 0 15,60 2-16-15,-71-2 33 0,10-14 20 16,61 17 17-16,0-17 40 0,0 0-19 15,0 0-7-15,0 14 8 16,0-14-65-16,61 0 13 0,-61 0-6 16,71 0-35-16,-11 0 35 0,1-14-42 0,0 14-131 15,-61 0-248 1,61-17-451-16</inkml:trace>
  <inkml:trace contextRef="#ctx0" brushRef="#br0" timeOffset="-40400.63">25058 16305 2177 0,'0'-14'107'0,"0"-3"-24"0,0 4 71 0,0-4 21 16,61 3-67-16,-61 14 63 16,61-17-51-16,-61 17-32 15,0 0-34-15,0 0-38 0,0-14-9 16,0 14 9-16,60 0 13 0,-60 0-7 16,0 14 20-16,0 3 7 15,0-3-55-15,61 3 18 16,-61 13-57-16,0-16-7 0,0 17 42 15,0 13-12-15,0-13 38 0,0-1 0 16,0 17-13-16,0-16 10 16,0 13 7-16,0 1-30 0,0 2 3 15,-61-16 7-15,61 13-38 16,0 3 51-16,0-2 29 0,0-15-52 16,-60 15 62-16,60 2-58 0,-61-3 6 15,61 1-7-15,-61 2-45 16,61-3 30-16,-66 4-11 0,66-4 40 15,0 1 6-15,0 2 12 0,-61-3-12 16,61-13-19-16,-61 13 15 16,61-13-5-16,0 16-4 0,-61-16 22 15,61 13-22-15,0-13 3 16,0-1 33-16,0 1-58 0,0-1 51 16,0 1 3-16,0-17-74 0,0 16 52 15,0-16 6-15,0 3-51 0,0-3 28 16,0 2 36-16,0-2 21 15,0-14 41-15,0 17 41 0,0-17-16 16,-60 0-90-16,-11 0-2 16,10 14-41-16,5-14-3 0,-5 0 7 15,0 0-34-15,-10 0-74 16,-50-14-377-16,60 14-359 0</inkml:trace>
  <inkml:trace contextRef="#ctx0" brushRef="#br0" timeOffset="-39786.72">24064 17033 1068 0,'0'0'230'0,"0"0"-90"16,0 0 190-16,-61 0 98 0,61 0-222 15,0 16 151-15,0-16-143 16,0 31-50-16,-61-17-15 0,-5 16-20 16,6 1-12-16,-62 13-28 0,61 4-14 15,-66-18-28-15,6 15-40 16,-1 2-7-16,-10-3 43 0,71-13-13 15,-61-1 24-15,62 1-47 16,-67 0-17-16,127-1 3 0,-61-16 3 16,0 0 31-16,61 3-43 15,-61-17 2-15,61 0-105 0,0 13-159 0,0-13-55 16,0 0-403-16</inkml:trace>
  <inkml:trace contextRef="#ctx0" brushRef="#br0" timeOffset="-39355.79">24500 15774 1273 0,'0'-13'38'0,"0"13"31"16,0 0-9-16,0 0 82 0,0 0 61 16,0 0 19-16,0 13 27 15,-61 18-18-15,-10 0-14 0,10-1-53 16,1 31-51-16,-62-2-47 0,0 2-82 15,61 16 63-15,-65-2-21 16,4-13 8-16,0 13 43 0,56 0-48 16,-55-14 19-16,60 0-6 15,0-14-78-15,-10-3 4 0,71-13 42 16,-61 0-20-16,61-18 16 16,0 4-3-16,0-3 7 0,0-14-26 15,0 0-60-15,0 0-217 16,0 0-363-16</inkml:trace>
  <inkml:trace contextRef="#ctx0" brushRef="#br0" timeOffset="-38485.36">18800 18080 2378 0,'0'0'97'0,"0"0"103"16,0 0 55-16,0 0 27 0,0 0-121 15,0 0-28-15,0 0-41 0,0 0-16 16,0 0 33-16,0 0-75 0,61 0 19 16,-61 0 25-16,61 0 0 15,0 0-6-15,0 0 0 0,0 0-48 16,-61 0-7-16,71 0 21 16,-11 0-27-16,1 0-18 0,-61 0-92 15,0 0-142-15,56 0-154 16,-56-14-331-16,0 14-91 0</inkml:trace>
  <inkml:trace contextRef="#ctx0" brushRef="#br0" timeOffset="-38160.86">18491 18324 1101 0,'-61'14'65'0,"61"3"83"0,0-17 171 15,0 14 67-15,0-14-120 16,0 0 12-16,0 0-153 0,0 0-20 16,61 0 148-16,0 0-32 0,0 0 1 15,5 0 10-15,-6 0-58 16,62 0-59-16,-61 0-24 16,61-14-64-16,-61 14-23 0,10-17-4 0,-11 17 3 15,1 0-3-15,-5 0-17 0,-56-14-160 16,61 14-152-16,-61 0-388 15</inkml:trace>
  <inkml:trace contextRef="#ctx0" brushRef="#br0" timeOffset="-37495.52">20783 18172 2189 0,'0'0'144'16,"0"-14"1"-16,0 14 21 0,0-17 40 16,0 17-131-16,0 0 15 15,0-14 15-15,0-2-58 0,-61 16-2 16,61-14-26-16,0 14 10 0,0 0 9 16,0 0-5-16,-61 0 25 15,-10 0-52-15,71 0 40 0,-60 0 22 16,-1 0-39-16,0 14 30 15,61 2-49-15,-56-2-16 0,-10 17 39 16,5-15-10-16,-5 12 0 16,6 3 0-16,60-1-26 0,0 1 6 15,0-1 27-15,0-13-66 0,0 14 13 16,0-4-27-16,0-10 10 0,0-3 53 16,0 16 1-16,0-30 15 15,0 17-35-15,0-17 12 16,60 0-2-16,6 0-24 0,-5 0 40 15,5-17-43-15,-10 17 13 0,5-13 50 16,-61-4-47-16,61-14 17 16,-61 17 6-16,0 1-16 0,60-18-9 15,-60 0 22-15,0 15 0 16,71-15 20-16,-71 1 74 0,0-1-3 16,61 17-6-16,-61 0-47 0,0-2-34 15,0 16-13-15,0 0-21 16,0 0 17-16,0 0 34 0,0 16 1 15,0-2 20-15,0 0-28 16,0 3-2-16,0 13 13 0,0 1 7 16,0-17 29-16,0 16-18 0,0-13 15 15,0 14-43-15,0-18-7 0,0 1-31 16,0 3 38-16,0-3-24 0,61-14-64 16,0 17-133-16,-5-17-337 15,15 0-414-15</inkml:trace>
  <inkml:trace contextRef="#ctx0" brushRef="#br0" timeOffset="-37078.96">20971 17961 2522 0,'-71'-31'161'0,"71"14"58"16,0 3 49-16,0-2 37 16,0 2-172-16,71-3-11 15,-10 17-18-15,-1-14-57 0,1 14 33 16,-61 0-35-16,61 0-66 16,0 14 62-16,-61 3-58 0,66-3-7 15,-66 2 24-15,0 15 0 0,0 0 31 16,0 13-31-16,-66-13 13 0,66-1-53 15,-61-16 29-15,0 3 59 16,61-3 77-16,0 2 52 0,0-2 48 16,0-14-19-16,0 0-91 15,0 0-58-15,0-14-38 0,61 14-30 16,0-16 7-16,5 2 22 0,-5-3-32 16,0 3 58-16,60-16-26 15,1 13-29-15,-61 3 0 0,71 0-26 16,-16-3 23-16,-55 4 32 15,10-4-115-15,-10 3-233 0,0 14-334 16,-61 0-472-16</inkml:trace>
  <inkml:trace contextRef="#ctx0" brushRef="#br0" timeOffset="-36583.06">21899 18247 1537 0,'0'-14'157'0,"0"14"80"0,0 0 18 16,0 0 115-16,0 0-142 16,0 0 4-16,0 14 17 0,0 2-61 15,0 15 41-15,-61-17-39 16,-10 16-15-16,71 18-63 0,0-4-22 16,-61 0-27-16,61-13-46 15,0 16 32-15,-61-16-10 0,61-3-25 16,-61 2 14-16,61 1-28 15,0-15-74-15,0-2-173 0,0 3-253 16,0-17-309-16</inkml:trace>
  <inkml:trace contextRef="#ctx0" brushRef="#br0" timeOffset="-36164.39">21899 18308 3398 0,'0'-14'55'16,"0"14"74"-16,-61 0 55 16,61-17 34-16,0 17-52 0,0 0-95 15,0 0 41-15,0 0-10 16,0 0 19-16,0 0 63 0,61 0-87 15,0-14 1-15,-6 14 27 0,-55 0-103 16,61 0 48-16,10-16-62 16,-10 16-57-16,0 0 94 0,0 0-86 15,5 0 19-15,-66 0-37 0,61 0-171 16,-1 0-182-16,-60 0-207 16,61 0-239-16,-61 0-182 0</inkml:trace>
  <inkml:trace contextRef="#ctx0" brushRef="#br0" timeOffset="-35881.25">21767 18444 2224 0,'-61'17'-6'0,"61"-17"-6"16,0 0-3-16,0 0 1 0,61 0 19 15,-61 0 19-15,132 0 77 0,-71 0-11 16,-6 0-220-16,77 0-111 15,-71 0-309-15</inkml:trace>
  <inkml:trace contextRef="#ctx0" brushRef="#br0" timeOffset="-35688.5">21767 18688 2331 0,'-122'14'8'0,"61"-14"37"16,61 17 61-16,-61-3 84 0,61-14 26 15,0 0-90-15,0 16 0 0,0-16-126 16,61 0-32-16,0 0 115 16,0 0-127-16,71 0 98 0,-71 0-291 15,55 0-389-15</inkml:trace>
  <inkml:trace contextRef="#ctx0" brushRef="#br0" timeOffset="-35505.25">23131 18474 1864 0,'0'-13'137'15,"0"13"64"-15,0 0 13 16,0 0 77-16,0 0-166 0,0 0 22 16,0 0 36-16,0 13-106 0,0-13 57 15,0 31-50-15,0-14-31 16,0-3 61-16,0 16-35 16,0 1-12-16,61-1-11 0,-61 1-25 15,0-1 36-15,71 1-54 16,-71-1 18-16,0-16-7 0,0 17-35 15,0-17-42-15,0 2-180 0,61-2-120 16,-61 3-333-16,0-17-128 0</inkml:trace>
  <inkml:trace contextRef="#ctx0" brushRef="#br0" timeOffset="-35284.12">23445 18522 1739 0,'0'-17'121'0,"0"17"114"0,0-14 56 15,0 14-58-15,0 0-17 16,0 0-101-16,-60 0-33 0,-1 14 101 16,61 3-87-16,-61-3 47 0,-10 16-12 15,71-13-32-15,-61 11-3 16,0 2-53-16,-61 1 21 0,62-15-47 15,-6 15 34-15,5-1-61 16,0-16 30-16,0 17-13 0,-61-17-7 16,122 2 68-16,0-2-79 0,0-14 15 15,0 17-187-15,0-17-284 16,0 0-407-16</inkml:trace>
  <inkml:trace contextRef="#ctx0" brushRef="#br0" timeOffset="-34758.82">23816 18749 1079 0,'-61'14'45'16,"61"-14"67"-16,0 0 70 15,0 0 222-15,0 0-101 0,0 0 32 16,0 0-89-16,0 0-203 15,0 0 92-15,0 0-72 0,0 0 43 16,0 0 31-16,0 0-48 16,0 0 24-16,0 0-25 0,0 0-39 15,0 0 49-15,0 0-55 0,0 17 30 0,0-17-10 16,0 0-29 0,0 0 37-16,0 0-61 0,0 0-3 15,0 0 33-15,0 0-43 0,61 0 26 16,-61 0 8-16,60 0-75 15,6 0 40-15,-5 0 49 0,0 0 41 16,0 0 59-16,-61 0-10 16,61-17-40-16,-61 17-57 0,0 0-24 15,0 0-10-15,0 0 31 0,0 0-31 16,0-14-92-16,0 14-118 16,0 0-185-16,0 0-341 0,0 0-230 15</inkml:trace>
  <inkml:trace contextRef="#ctx0" brushRef="#br0" timeOffset="-17741.21">24439 18916 344 0,'0'0'30'0,"0"14"82"0,0 3 56 15,0-17 62-15,0 0 7 0,0 0-15 16,0 0 84-16,0 0 21 0,0 0 17 15,0 0 20 1,0 0-44-16,0 0-57 0,0 0-30 16,0 0-63-16,0 0-63 0,0 0 14 15,0 0 1-15,0 0-6 16,0 0-23-16,0 0-21 0,0 0 23 16,0 0-28-16,0 0 3 15,0 0-3-15,0 0-35 0,0 0 0 16,0 0-10-16,0-17-22 0,0 3-4 15,0 14 29-15,0-30-36 0,0 13 29 0,0-14 8 16,0 1-37 0,0 2 39-16,0-3-17 15,61-16-39-15,-61 17 13 0,0-15-6 16,61 1 13-16,-61-3-2 0,0 2 6 0,0 15 15 16,0-18-22-16,56 4 79 15,-56 13-25-15,0 1-39 0,0 16 11 16,0-17-48-16,61 1 62 15,-61 13 29-15,0 3-40 0,0-16 19 16,0 16-34-16,0-3 15 0,0 3 26 16,0-2-22-16,0 16 4 15,0-14 22-15,0 14-26 0,0 0-33 16,0 0 7-16,0 0-51 16,0 14 36-16,0 2 71 15,0-2-41-15,0 17 7 0,0-1 27 16,0 1-42-16,0-1 16 15,0 15 7-15,0-15-66 0,0 1 6 16,0-1 12-16,0-16-8 0,0 3 67 16,0-3-22-16,0 3-26 15,0-17 41-15,0 13-67 0,71-13 4 16,-71 0 36-16,0 0-44 16,0 0 34-16,0 0 48 0,0 0-8 15,0 0-33-15,0 0 44 0,0 0-33 16,60-13-22-16,-60-4 59 0,0 3-85 15,61-17 15-15,-61 1 0 16,61-1 15-16,-61 1 3 0,0-1-7 0,0 17-4 16,61-16-18-1,-61-1 59-15,0 17-15 0,0 14-15 0,0-16-22 16,0 16-21 0,0 0 43-16,0 16-14 0,0-2 32 15,0 0 15-15,0 3-36 16,0-3 47-16,0 16-14 0,0 1-11 0,0-15-44 15,0-2 21-15,0 3-32 0,0-3-4 16,0-14 48-16,0 0-19 16,66 0 41-16,-66 0-8 15,61 0 26-15,-61 0-3 0,0-14-41 16,61 14 0-16,-61 0-41 16,0-17-68-16,0 17-63 0,0 0-130 15,0 0-186-15,0-14-89 0,0 14-201 16,0-16-73-16</inkml:trace>
  <inkml:trace contextRef="#ctx0" brushRef="#br0" timeOffset="-17315.19">25058 17944 1887 0,'0'0'140'0,"0"-14"184"0,0 14 24 15,0 0 89-15,0-17-111 0,61 17-176 16,-61 0 49-16,61 0-68 16,-61 17 2-16,60-3 14 15,1 3-25-15,0 13-24 0,0-2-7 16,-61 2-27-16,61 18-71 0,-61-18 7 16,0 31-25-16,66-16 28 15,-66 16 19-15,0-17-26 0,0 17 18 16,-66 1-35-16,5-18 0 15,61 3-46-15,-61-2-120 0,0-15-140 16,0 1-209-16,1-17-294 0</inkml:trace>
  <inkml:trace contextRef="#ctx0" brushRef="#br0" timeOffset="-16811.25">23263 18324 973 0,'0'-16'217'0,"0"16"84"0,0-14-110 0,-71-3 154 16,71 17-101-16,0-14-84 15,0-2 156-15,0 16-216 0,0 0-97 16,0 0 3-16,0 0 19 0,0 16 78 16,0-2 24-16,-61 3 58 15,0 13-69-15,5 1 51 0,-10 0-32 16,6 13-25-16,-6 0 45 15,5 4-39-15,-61 13 18 0,122-3-5 16,-122 3-31-16,122-14-32 0,-60 12-30 16,-1 2 3-16,61-14-32 0,0 14 11 15,0-33 7-15,61 19-4 16,-1-16 22-16,62-17 40 0,-61 2 15 16,0-2-84-16,66-14 48 15,-1 0-80-15,-70 0 18 0,5 0 22 16,71 0-44-16,-71 0 47 15,-61 0-65-15,61 0 33 0,-61-14-51 16,0 14-89-16,0 0-121 0,0 0-165 16,60 0-208-16,-60-16-271 15</inkml:trace>
  <inkml:trace contextRef="#ctx0" brushRef="#br0" timeOffset="-16192.9">24870 17611 2236 0,'0'0'117'15,"0"-17"94"-15,61 3 112 0,-61 0 16 16,61 14-70-16,-61-17-46 16,66 17-100-16,-5-13 1 0,-61 13-83 15,61 0-1-15,-1 0-29 16,-60 13-11-16,61 4 34 0,-61 11-65 15,0-11 21-15,0 27-7 0,0-13 24 0,0 16 17 16,0-17-1 0,0-2 8-16,0 3-51 0,-61-1 37 15,61-13 28-15,0-3 77 16,0 2 28-16,0-16-13 0,0 0-63 16,0 0-67-16,0-16 11 0,0 2-18 15,61-3 25-15,0 3 11 16,0-2-54-16,0-15 14 0,5 17-3 15,0-16-40-15,-5 16-65 16,-6-3-176-16,6 3-124 0,-61 14-390 16,0-16-142-16</inkml:trace>
  <inkml:trace contextRef="#ctx0" brushRef="#br0" timeOffset="-14976.31">22822 18005 1773 0,'0'-14'5'16,"0"-16"135"-16,66 13 29 0,-66 3 3 15,0-3 22-15,0 3-134 0,60 14 7 16,-60-16 81-16,0 2-71 15,0 14-1-15,0-17-33 0,0 17-86 16,-60 0 128-16,-6 0-20 0,5 0 30 16,0 17 23-16,61 13-70 15,-61-16 88-15,0 17-51 0,0-1 0 16,1 15 10-16,-67-15-61 0,66 18-1 16,0-18-3-16,61 15-34 15,-61-15 31-15,-10-16 7 0,71 17 27 0,0-15 27 16,0-2-54-16,0 17 20 15,0-15-3-15,0-2-30 0,71 17 31 16,-71 13-28-16,61-13-35 16,0 16-2-16,-61-2 2 0,61 2 36 15,-61-3-19-15,0 17 8 16,0-16 7-16,0 2-25 0,0-3 29 16,0 1 3-16,0 2-14 15,0-2 21-15,0-1-14 0,0 3 17 16,0-16-6-16,0 13-4 0,0 3-7 15,0-2-11-15,0-15-3 16,0 15-7-16,0 2 32 0,0-16-35 16,0-17 20-16,-61 16 30 15,61-16-33-15,0 3 11 0,0-3 29 16,0-14-47-16,0 0-4 16,0 0 26-16,0 0-61 0,61-14 50 15,-61 14-29-15,66-17-119 16,-5 17-105-16,-1-14-188 0,1 0-362 15,0-2-231-15</inkml:trace>
  <inkml:trace contextRef="#ctx0" brushRef="#br0" timeOffset="-991.15">11310 17427 660 0,'0'0'-6'0,"-65"17"47"15,65-17 207-15,0 14-90 16,0-14 50-16,0 0 10 0,0 0-150 15,0 0 188-15,-66 0-20 16,66 16 60-16,0-16-82 0,0 0-71 16,0 0-33-16,0 0-41 0,0 0 6 15,0 0 10-15,0 0-19 16,0 0-66-16,0 0-7 0,0 0-6 16,0 0 33-16,0 0 34 15,0 0-12-15,0 0-20 0,0 0-6 0,0 0-26 16,0 0 20-16,0 0 25 0,0-16-54 15,66 16-7-15,-66 0 20 16,0-14-7-16,0 14 64 0,65-17 8 16,-4 17-40-16,-61-14-48 0,56 14 13 0,5-16-20 15,10 16 36 1,-71 0 35-16,61-14-12 16,0 14 9-16,0-14-44 15,-1 14-14-15,-60 0-6 0,66-17 6 16,-66 17 16-16,61 0 7 0,-61 0 42 15,0 0-65-15,61 0 33 0,-61 0 48 0,0 0-101 16,0 0 62 0,61 0 43-16,-61 0-102 0,0 0 63 15,0 0 19-15,0 0-69 16,0 0 18-16,0 0 5 0,0 0-9 0,0 17 19 16,0-17 26-16,0 14 0 15,-61-14-52-15,0 14 43 16,0-14-20-16,61 16-10 0,-66-16-3 0,6 0-32 15,60 0 55-15,-61 14-33 16,0-14 7-16,0 0 35 0,-10 0-38 16,10 0 45-16,5 0-10 15,-5 0-26-15,-4 0 13 16,65 0 11-16,-66 0 50 0,5 0-48 16,0 0-16-16,0 0 0 0,61 0-35 15,-61 0 51-15,0 0-6 16,61 0 3-16,-60 17-7 15,60-17 20-15,0 0-20 0,-61 14-32 16,61-14 75-16,0 0-78 0,0 0 16 16,0 0 46-16,0 0-43 15,0 0 29-15,0 0 20 0,0 0-84 16,0 0-10-16,0 0 25 16,0 0 57-16,61 0 31 0,-61 0-3 15,60 0 1-15,1 0-43 0,0 0 31 16,0 0 9-16,61 0-30 0,-56 0 0 15,-1-14-23-15,52 14-3 16,-56 0 26-16,71-17-13 16,-71 17-10-16,60 0 23 0,6 0 45 15,-66-14-4-15,61 14 27 16,-61-16-16-16,60 16-44 0,-55 0-11 16,-5-14-6-16,61 14-41 0,-61-14 9 0,-1 14 49 15,11-17-48 1,-10 17 69-16,0 0-55 0,0-14-25 15,-5 14 59-15,15-16-55 0,-71 16 55 16,61 0-7-16,-61 0-62 0,0 0 66 16,60 0-46-16,-60 0-37 15,0 0 114-15,0 0-69 0,0 0 17 16,0 0 10-16,0 0-66 16,0 0 73-16,0 0-27 0,0 0 24 15,0 0 20-15,0 0-23 16,-60 0 6-16,-1 0-24 0,-10 0-4 15,-46 0-37-15,56 0 20 16,0 16 24-16,-10-16-27 0,11 0 41 0,-57 14-17 16,51-14 14-16,5 0-7 15,-5 17-41-15,5-17 51 0,1 0-10 16,-1 14-35-16,-61-14 39 16,61 0-29-16,0 0 11 15,-5 14 21-15,6-14-10 0,-1 16 13 16,-61-16-45-16,51 14 28 0,10-14 7 15,5 17-20-15,-5-3 26 0,-4-14-33 16,65 16 3-16,-66-16 27 16,5 14-3-16,61-14 17 0,-61 0-48 15,61 17-18-15,0-17 32 16,0 0-17-16,0 0 44 0,0 0 10 0,0 0-34 16,0 0 38-1,0 0-10-15,0 0-14 0,0 0 7 16,0 0-11-16,0 0 4 15,0 0-7-15,0 0-7 0,0 0 24 0,0 0-17 16,0 0 21-16,0 0-11 0,0 0-3 16,0 0 0-16,0 0-3 15,0 0 27-15,61 0-20 0,0 0 20 16,5 0 8-16,-1-17-29 16,52 17 25-16,15-14 7 0,-10 14-38 15,-61-16 28-15,65 16-8 16,-4-14-52-16,0-3 42 15,-61 17 0-15,60-14 4 0,-55 14-4 16,61-16 0-16,-71 16-17 16,5 0-12-16,-1-14 15 0,11 14-21 15,-10 0 18-15,0 0-19 0,56 0 33 16,-46-14 3-16,-71 14-31 16,61 0 17-16,-1 0-25 0,1 0 14 15,0 0 18-15,-61 0 0 0,0 0 18 16,0 0-14-16,0 0-18 0,61 0 10 15,-61 0-6-15,0 0-8 16,0 0 22-16,0 0-1 0,0 0-3 0,0 0 4 16,0 0 0-1,0 0-33-15,-61 0 58 16,0 0-11-16,0 0-29 0,1 0 22 16,-1 0-36-16,-10 14 33 0,15-14-8 15,-66 14 3-15,61-14-17 16,-70 16-25-16,70-16 25 0,-61 14-18 15,61-14-14-15,-66 17 32 0,6-17-4 16,60 14 33-16,-61-14-5 16,61 16-20-16,-5-2 10 0,-55-14-3 15,60 17-4-15,-71-3 17 16,71-14-10-16,-56 17-28 0,52-4 17 16,-1-13-6-16,-56 17-8 0,61-17 14 15,-61 14 19-15,62 0-19 16,-1-14 8-16,-5 17-11 0,5-17-15 15,0 13 8-15,0-13 4 16,0 0 42-16,0 17 3 0,-4-17-31 16,-57 0 6-16,61 0-3 15,-10 14-7-15,10-14 22 0,0 0 20 16,0 0-45-16,61 0 6 0,-55 0 15 16,55 0-46-16,0 0 10 15,0 0 11-15,-66 0-32 0,66 0 21 16,0 0 25-16,0 0-32 0,0 0 46 15,0 0 4-15,0 0 29 16,0 17-11-16,0-17-40 0,0 0 1 16,-61 0-51-16,61 0 12 0,0 0 31 15,0 0-21-15,-66 0 11 16,66 0 7-16,0 0 3 0,0 14 11 16,0-14 8-16,0 0 2 15,0 0-13-15,0 0 50 0,0 0-26 16,0 0 8-16,0 0-33 0,0 0-35 15,0 0 47-15,0 0-5 16,0 0 19-16,66 0-8 0,-5 0 12 16,60 0 3-16,-60 0 11 15,61-14 0-15,71 14-29 0,-67-17-3 16,57 17-19-16,5-14 59 16,-6-3-66-16,-60 4 63 0,66 13 18 15,-62-17-111-15,-9 3 85 0,15 14-40 16,-10-14-41-16,-62-3 81 0,67 17-55 15,-66-13-3-15,61 13 21 16,-61 0-18-16,-1-17 44 0,67 17-7 16,-66-14-37-16,5 14 11 0,-10-17-41 15,5 17-10-15,-1 0 102 16,11 0-13-16,-10-14 6 16,-61 14 0-16,0 0-81 0,0 0-4 15,61 0 15-15,-61 0 4 0,0 0 41 16,0 0 6-16,0 0-28 0,0 0 21 15,-61 0-33-15,61 0 26 16,-61 0-29-16,-10 0-15 0,11 0 22 16,-1 0 3-16,5 0 49 15,-71 14-45-15,0-14 8 0,6 0-4 16,-1 17-22-16,0-17 7 16,-65 0 4-16,65 14 11 0,-10-14-14 15,15 0 17-15,-75 17-10 16,70-17-34-16,0 0 67 0,1 13-8 15,-67-13-10-15,66 0 36 0,-4 17-70 16,4-17 71-16,-71 0 14 16,132 14-55-16,-55-14-1 0,-11 0-6 15,61 14-49-15,-56-14 18 16,61 0 42-16,1 0-38 0,-1 0 78 16,61 17-44-16,-61-17 29 0,61 0-29 15,0 0-60-15,0 0 94 0,0 0-35 16,0 0 16-16,0 0 40 0,0 0-81 15,0 0-8-15,0 0-3 16,0 0 29-16,0 0-29 16,0 0 29-16,0 0 64 0,0 0-98 15,61 0 60-15,0-17-25 16,-1 17-53-16,62-14 78 0,5 0-44 16,0 14 48-16,50-17-41 0,-45 4-7 15,-10-4 59-15,65 3-74 16,-65-3 93-16,66 3-34 15,-67-2-59-15,1 16 81 0,0-14-70 16,5-3 1-16,-62 17 43 0,52-14-48 16,-56 14 30-16,71-16 7 0,-71 16-25 15,60-14 22-15,-55 14-4 16,56 0 7-16,-61-14 68 0,61 14-23 16,-62 0-60-16,67 0 57 15,-66 0-34-15,61-17-15 0,-61 17 4 16,-1 0-71-16,11 0-8 0,-10 0 30 15,0 0 75-15,0 0 22 0,-5 0 0 16,76-14-63 0,-72 14 18-16,1 0-48 0,61-16 34 15,-56 16 11-15,56 0-16 0,-1-14 57 16,-60 14-41-16,0 0 26 16,71-17-49-16,-71 17 15 0,0 0-14 15,-61 0-16-15,55 0 64 0,-55 0-45 16,0 0 19-16,61 0-19 15,-61 0-4-15,0 0 31 0,0 0-60 16,0 0 81-16,0 0-18 0,0 0-23 16,0 0 23-16,0 0-30 15,0 0-15-15,0 0 30 0,0 0 8 16,-61 0 40-16,6 0-18 0,55 0-56 16,-122 17 56-16,51-17-34 15,10 14-30-15,-61-14 72 0,1 16-20 16,-1-2-70-16,-5-14 71 0,5 17-42 15,1-3 20-15,-67-14 62 16,66 14-33-16,-9 2 1 16,14-2-83-16,-76 3-4 0,72-3 38 15,-1-14-1-15,-61 30 75 0,57-13-59 16,4-3-26-16,-10 3 7 16,15-4-26-16,56 4 59 0,-4-17 41 15,-1 14-51-15,5-14 40 16,61 0 4-16,0 0-49 0,0 0 45 15,0 0-78-15,0 0-3 0,0 0-8 16,0 0 37-16,0 0 19 0,0 0 0 16,61 0 3-16,-61-14-44 0,66 14 70 15,60 0-40 1,-70-17 74-16,76 4 3 0,-10 13-99 0,-1-17 51 16,6 3-63-1,-5 14 41-15,0-17 56 0,65 3-71 16,-60-2-4-16,-10 16-25 0,14-14 14 15,-9-3 33-15,-5 17 49 16,15-14-59-16,-11 14 26 0,1-16-27 16,-56 16-47-16,56 0 44 0,-1 0-41 15,1 0 63-15,-61-14 41 16,71 14-12-16,-16 0-32 0,16 0 36 16,-10 0-51-16,0 0 26 15,4 0 10-15,-4 0-29 0,0 0 4 16,5 0-56-16,-67 0 78 15,62 0-18-15,0 0-34 0,10 0 89 16,-71 0-97-16,60 0 16 0,-65 0 40 16,15 0-18-16,51 0-19 15,-1 0 45-15,-60 0-56 0,5 0 7 16,56 0 12-16,-61 0-16 0,60 0 68 16,-60 0-90-16,71 0 49 15,-71 0-23-15,-5 0-29 0,5 0 107 0,10 0-10 16,-10 0-68-1,60 0 23-15,-60 14-52 0,5-14 3 0,-5 0 93 16,61 0 1-16,-62 0-42 16,1 0 38-16,0 0-52 0,0 0-38 15,-61 16 41-15,66-16-52 16,-5 0 71-16,-61 0 38 0,66 0-50 16,-11 0 20-16,-55 0-65 0,61 0 24 15,0 0 59-15,10 0-49 16,-10 0 1-16,-61 0-23 0,61 0 34 15,0 0 82-15,-61 0-19 16,61 0-74-16,-61 0-38 16,0 0-30-16,0 0 8 0,0 0 81 15,0 0-3-15,0 0-3 0,0 0 40 16,0 0-6-16,0 0 10 16,0 0-7-16,0 0-30 0,0 0-15 15,0 0-56-15,0 0 26 0,-61 0-19 16,0 0 38-16,0 0 18 0,-71 0 12 15,71 14-26-15,-55-14 33 16,-11 0-34-16,0 0-18 0,5 0 64 16,1 0-72-16,-1 0 109 15,56 0-71-15,-56 0-23 0,1 0 12 16,-67 0-61-16,127 0 124 16,-71 0-63-16,11 0 14 0,-1 0 8 15,0 0-75-15,56 0 64 16,-55 0-23-16,60 0 72 0,-61 0-57 15,51 0-7-15,15 0 63 16,-65 0-116-16,60 0 68 0,-71 0 0 16,71 0-53-16,0 17 83 0,5-17 3 0,-10 0 12 15,6 0-41-15,-6 0-42 16,-56 0 30-16,61 0 0 0,0 0 38 16,61 14-41-16,-121-14-35 15,55 0 39-15,5 0-61 16,0 0 105-16,0 16 8 0,0-16-60 0,-10 0 67 15,10 0-101-15,6 14 7 16,-6-14 5-16,0 0 29 16,-10 0 8-16,10 0-27 0,0 17 23 15,0-17 0-15,1 0-3 16,-1 0 36-16,0 14-25 0,0-14-27 16,61 0 60-16,-66 0-7 15,5 0-42-15,61 0-3 0,-61 17-19 16,0-17-26-16,-60 0 108 15,50 0-22-15,15 13-30 0,-5-13 12 16,0 0-54-16,0 17 12 0,-10-17 38 16,11 0 48-16,-1 14-59 0,61-14 71 15,-122 14-23-15,122-14-75 16,-61 17 71-16,-5-17-124 0,-55 13 64 16,60-13 23-16,0 17 3 15,0-3 61-15,-61-14-117 0,56 0 57 16,6 17-16-16,-62-17-15 0,61 14 68 15,-10-14-67-15,10 0-45 16,5 0-1-16,-5 0 20 16,-4 0 7-16,-1 0 56 0,5 0-8 15,-61 0 15-15,61 0-22 0,-60 0 4 16,60 0 4-16,-5 0-16 0,5 0 8 16,-61 0 45-16,122 0-41 15,-61 0 37-15,0 0 15 0,-4 0-108 16,4 0 93-16,61 0-94 15,-61 16 16-15,0-16 44 0,-10 0-22 16,10 14 71-16,0-14-67 16,0 0 52-16,6 17-67 0,-11-17 19 15,66 0 56-15,0 0-91 0,-61 14 114 16,-5-14-128-16,5 0 56 16,61 16-4-16,-61-16-8 0,0 0 38 15,1 0-56-15,-1 0 53 16,61 14-12-16,-61-14-37 0,-5 0-3 15,5 0 21-15,61 0-48 16,-61 0 97-16,0 14-34 0,1-14 42 16,60 0-8-16,-71 0-75 0,10 0 42 15,5 0-61-15,-5 0 57 0,61 0 56 16,0 0-34-16,-61 0 12 16,61 0-46-16,0 0 46 0,0 0 34 15,0-14-90-15,-71 14 6 16,71 0 5-16,-61 0-65 0,61-14 136 15,-60 14-3-15,-1 0-84 16,61 0 49-16,0 0-14 0,0 0 7 16,0 0-27-16,-61 0 19 0,61 0-68 15,0 0-7-15,0 0 67 0,0 0-10 16,0 0 22-16,0 0 27 16,0-16-128-16,0 16-116 15,0 0-105-15,0 0-180 0,0 0-172 16,61 0-243-16</inkml:trace>
  <inkml:trace contextRef="#ctx0" brushRef="#br0" timeOffset="1678.82">11802 16047 784 0,'0'-14'55'0,"-60"14"-53"15,60-17 29-15,-61 17 11 0,0-14-17 16,61-2 248-16,0 2-179 0,-61 14-17 16,-10-14-34-16,71-3 6 15,0 3 6-15,-61 14 25 0,5-16 117 16,-5 16-300-16,-4-14 321 16,-1-3 11-16,66 17-95 15,-122-14-88-15,122 14 20 0,-61 0-140 16,0 0 62-16,0 0 197 0,1-17-239 15,-1 17 48-15,-5 0-12 0,5 0-1 16,0 0 56-16,0 0 34 16,0 17-65-16,0-17 3 0,-4 14 55 15,65-14 34-15,-61 0-64 0,0 17-1 16,0-17-48-16,61 14 74 0,-132-14-16 16,71 16 13-16,0-16-22 15,6 14-75-15,55 3 72 0,-66-17 7 16,5 14-7-16,-5 0 35 15,5 2 13-15,0-16-72 0,0 14 21 16,1 17-47-16,-1-31-1 0,0 16 59 16,-5-2 15-16,5 3-38 15,0-3 4-15,0 2-27 0,1-2-38 16,60 3 80-16,-71-3-9 16,71 0-19-16,-61 2 57 0,5-2-31 15,56 3 15-15,-61-3 17 0,0 16-68 16,-10 1-4-16,71-14 3 0,-61 13 37 15,1-16 20-15,60 17-21 16,-61-17-5-16,61 16-17 16,0-13-4-16,-61 13 14 0,61 1 13 15,0-17-33-15,-61 16 24 0,61 1-1 16,0-17-6-16,0 33 23 16,0-33 13-16,0 33 8 0,0-16-24 15,0-1-7-15,0-2-50 16,0 3 40-16,0-1-27 0,0 1 35 15,0-1 6-15,0 1-28 0,0-1 35 16,61 1-38-16,-61-1 4 16,61 15-3-16,-61-15-38 0,61 1 41 15,-61 13 27-15,60-13-34 16,-60 0 13-16,61-1-9 0,10-13 6 16,-71 13-3-16,61 1 41 0,0-17-10 15,-61 0-24-15,56 16 55 0,5-13-20 16,10-3-10-16,-11 2-15 15,1-2-20-15,61 3 63 16,-56-3-25-16,-5 3 43 0,0-4-28 16,60 4-72-16,-60-17 44 15,66 14-36-15,-66 0-4 0,60-14 29 16,-60 17-54-16,61-17 33 0,10 0 10 16,-71 0 0-16,65 0 22 15,-65 0-58-15,0 0 26 0,61 13-40 16,-61-13 21-16,5 0 65 15,-5 0-14-15,-61 0-12 0,60 0 12 16,1 0-75-16,0 0 35 0,0 0 0 16,0 0-24-16,0 0 67 15,70 0-25-15,-70 0-14 0,-5 0 3 16,5 0 29-16,10 0-46 16,-10 0 39-16,0 0 25 0,0 0-69 15,-1 0 48-15,6 0 3 0,-5 0-61 16,0 0 14-16,-61 0 1 0,61-13-15 15,0 13 79-15,0 0-14 16,-1 0-29-16,1 0 25 0,5 0-57 16,-66-17 46-16,61 17 4 15,5 0-11-15,-66 0-14 0,56 0-36 16,5 0 54-16,-61 0-26 16,60-14 15-16,11 14 29 0,-71 0-69 15,61 0 9-15,0 0 38 0,-61-14-32 16,61 14 50-16,-5 0-21 15,-56 0 21-15,71 0-29 0,-71 0 7 0,0-17 4 16,0 17-32-16,61 0 47 16,-61 0-61-16,60-13 53 15,1 13 4-15,-61 0-36 0,61-17 25 16,-61 17-18-16,61-14-3 0,-61 14 32 16,66-17-18-16,-66 17 28 15,0-14-45-15,61-2 35 16,-61 16-1-16,61-14-31 0,-61-3 43 15,0 17-51-15,61-14 19 0,-61-2 20 16,60 2-42-16,-60 0 25 16,61-3 0-16,-61 3-10 0,0-2 56 15,61 2-31-15,-61-3 38 16,61 3-6-16,-61-2-11 0,0 2 33 16,71-3-58-16,-71 3 0 0,0-16-25 15,0 16-5-15,61-3 48 16,-61 3 4-16,0-3-4 0,61-13-32 15,-61 16-15-15,0-3-4 16,0 3-4-16,0-16 37 0,0 13-11 0,0-11 59 16,0 12-8-16,0-15-7 15,0 17-22-15,0-16-40 0,0 13 25 16,0-13-44-16,0 16 41 16,0-17 14-16,0 1-10 0,0-1 3 15,0 0-22-15,0 1 0 16,0-1-26-16,-61 1 63 0,0 16-26 15,61-17-30-15,0 1 82 0,-71-1-52 16,71 17 22-16,-61-16-15 16,61 13-10-16,-61 3-1 0,61-16-11 15,-61 13 15-15,1 3 7 16,60 0-10-16,-61-16-1 0,0 13 37 16,61 3-37-16,-61-16 12 15,61 13 14-15,-66 3-66 0,66-3-8 16,-61 3 41-16,0-2 45 15,61 2-9-15,-61-17 5 0,1 17-34 16,-1-2-44-16,-10 16 81 0,71-14-44 16,-56-3 19-16,56 3 43 15,-61-2-51-15,61 16-3 0,-61-14 25 16,61-3-44-16,-61 17-26 0,61-14 62 16,-71 14-43-16,71-16 55 15,-60 16-19-15,60-14-10 0,0 14 29 16,-61 0-19-16,5 0 34 0,56-14-45 15,0 14 8-15,-66 0-53 0,5 0 5 16,61 0 70-16,-66 0-70 16,5 0 51-16,1 0-14 0,60 0-23 15,-61 0 63-15,0 0-48 16,0 0 52-16,0 14-11 16,0-14-52-16,-5 0 52 0,6 0-66 15,60 0-15-15,-61 14 40 0,0-14 19 16,61 0-1-16,-61 0 8 15,61 0 26-15,0 0-179 0,0 0-126 16,0 0-189-16,0 0-222 0,0 0-329 16</inkml:trace>
  <inkml:trace contextRef="#ctx0" brushRef="#br0" timeOffset="38276.98">10874 16580 577 0,'-60'14'-33'16,"60"0"22"-16,0 2 1 0,-61 15 13 16,-5-17 131-16,66 16-93 0,0-13 32 15,-61 14-11-15,61-1-27 16,0-2-2-16,-61 3-17 0,61-1 113 16,0 17 36-16,0-16-26 15,0 13-23-15,0 1-113 0,0 2-115 16,0-3 320-16,0-13-119 0,0 13 11 15,0 4 6-15,0-18-205 16,0 15 295-16,0-15-98 0,0 15-6 16,0-15 93-16,0 1-233 0,0-1 95 15,0 18 30-15,0-18-110 16,61-2 57-16,0 2-18 0,-61-13 85 16,0 14-15-16,66-17-58 15,-5 2 98-15,-61-2-184 0,0 3 17 16,60-3 60-16,1 2-89 15,-61-16 68-15,61 0 0 0,0 14 104 0,0-14-77 16,0 0-6-16,5 0 104 16,-66 0-113-16,0-14 65 15,65-2 30-15,-4 2-169 0,-5-3 114 0,5 3-15 16,-61-2 29-16,0-15 35 16,71 17-79-16,-10-3 24 15,0-13-21-15,-61 16 41 0,0-17 19 16,0 1-2-16,61 16-17 0,-61-17-2 15,0 1-4-15,0-1-44 0,0-13 15 16,60-3 4-16,-60 2-20 16,0-2 30-16,0 3-17 0,0-18-26 15,0 1-26-15,0 17 79 16,0-17-59-16,0 16 39 0,0-2 6 16,0 3-49-16,0 13 20 15,0 1-3-15,0-1-46 0,0 0-101 16,-60 18-154-16,-1-4-259 15,0 3-38-15</inkml:trace>
</inkml:ink>
</file>

<file path=ppt/ink/ink13.xml><?xml version="1.0" encoding="utf-8"?>
<inkml:ink xmlns:inkml="http://www.w3.org/2003/InkML">
  <inkml:definitions>
    <inkml:context xml:id="ctx0">
      <inkml:inkSource xml:id="inkSrc0">
        <inkml:traceFormat>
          <inkml:channel name="X" type="integer" max="25400" units="cm"/>
          <inkml:channel name="Y" type="integer" max="15240" units="cm"/>
          <inkml:channel name="F" type="integer" max="8191" units="dev"/>
          <inkml:channel name="T" type="integer" max="2.14748E9" units="dev"/>
        </inkml:traceFormat>
        <inkml:channelProperties>
          <inkml:channelProperty channel="X" name="resolution" value="12211.53809" units="1/cm"/>
          <inkml:channelProperty channel="Y" name="resolution" value="5462.36572" units="1/cm"/>
          <inkml:channelProperty channel="F" name="resolution" value="0" units="1/dev"/>
          <inkml:channelProperty channel="T" name="resolution" value="1" units="1/dev"/>
        </inkml:channelProperties>
      </inkml:inkSource>
      <inkml:timestamp xml:id="ts0" timeString="2024-08-19T09:24:43.338"/>
    </inkml:context>
    <inkml:brush xml:id="br0">
      <inkml:brushProperty name="width" value="0.05292" units="cm"/>
      <inkml:brushProperty name="height" value="0.05292" units="cm"/>
      <inkml:brushProperty name="color" value="#FF0000"/>
    </inkml:brush>
  </inkml:definitions>
  <inkml:trace contextRef="#ctx0" brushRef="#br0">14089 15030 1262 0,'0'0'66'0,"0"-14"219"16,0-3-36-16,0 4 133 0,0-4-90 16,0 3-173-16,-55 0 61 0,55-3-35 0,0 4-10 15,0-4-25-15,0 3 12 16,0-3-63-16,0 17 25 15,0-14 7-15,0-2-18 0,-61 16-17 16,61-14 34-16,0 14-33 16,0 0 10-16,0 0-40 0,0 0 24 0,0 0-13 15,0 0-21 1,0 0 6-16,0 0-50 0,0 0 34 16,0 14 7-16,0-14 10 0,0 0-4 15,0 0-6-15,0 16-4 0,61-16 4 16,-6 0 10-16,6 14-3 0,10-14-39 15,-10 0-16-15,0 17 48 16,61-17-35-16,-56 14 56 16,-6-14-8-16,62 0-75 0,-61 0 90 15,0 0-73-15,0 0 37 16,5 17 11-16,-6-17-62 0,6 0 63 16,-10 0-22-16,5 0 28 0,0 0 4 15,-61 0 0-15,61 0-8 0,10 0-16 16,-10 0-4-16,-1 13 7 15,1-13-21-15,-5 0 28 0,-56 0-4 16,71 0-10-16,-71 0-7 16,61 17-3-16,-61-17 3 0,0 0-4 15,61 0 39-15,0 0-3 16,-61 0-4-16,0 0-14 0,0 0 49 16,0 0-11-16,0 0 12 15,0 0 31-15,0 0-27 0,0 0-30 16,0 0 41-16,0 0-79 0,0 0-15 15,0 0 51-15,0 0-79 0,0 0-45 16,0 0-202-16,0 0-228 0,0-17-501 16</inkml:trace>
  <inkml:trace contextRef="#ctx0" brushRef="#br0" timeOffset="2578.41">11427 13483 1004 0,'0'-31'-35'16,"0"17"70"-16,0-16 27 0,0-1 60 15,0 15 197-15,0-12-184 0,0-3 27 16,0 15 6-16,0-15-73 16,0 0 136-16,-56 18-126 0,-5-4-93 15,61-14-87-15,-65 17-18 0,-1 1 79 16,5 13 11-16,0-17-3 16,0 17-3-16,0 0 0 0,-60 0 33 15,60 17 11-15,-66-17 79 16,5 13-78-16,0 18 30 0,-4-17-43 15,4 16-98-15,-10-13 123 0,-45 14-102 16,50-1 21-16,0 1 100 16,5 13-110-16,1-13 58 0,60-1 24 15,-66 15-78-15,66-15 63 0,-60 15-9 16,50-15-9-16,10 1 21 16,61-1-6-16,-56 1 61 0,-5 0-76 15,0-1-27-15,-10 1 12 16,71 13-52-16,-61-13 67 0,1-1 80 0,60 1-65 15,-61-1 80-15,61 1-77 0,-61 13-76 16,61-13 139-16,0-1-140 16,-61 18 121-16,61-18 34 0,0 15-167 15,0-15 115-15,0 15-94 16,0-15-18-16,0 17 68 0,0-19-52 16,0 3 55-16,0-1-12 15,0 1 12-15,61-1-5 0,-61 1 64 16,0 0-47-16,61-1 4 15,0-16 6-15,-61 17-72 0,60-15 120 16,1 15-10-16,10-17-19 16,-10 16 35-16,56-13-21 15,-56-3 7-15,10 0-46 0,50 2 27 16,-60-2-120-16,66 3 56 0,-66-3 28 16,60-14-39-16,1 0 17 15,-61 0-49-15,66 0 68 0,-6 0-61 16,1 0 51-16,-61-14 16 0,71 14-70 15,-10-17 99-15,-57 3-29 0,57-2 1 16,-61 2-8-16,61 14-34 16,-56-14 19-16,-5-3 12 15,60 3 7-15,-60-2-32 0,0 2 19 16,61 14-44-16,-56-17 38 0,-1 3 22 16,-4-2-3-16,56 2 0 15,-46-3-7-15,-10 3 63 0,0-3-75 16,0 4 6-16,-1-1 29 15,6-3-90-15,-5 3 93 0,-61-3 46 16,0 4-42-16,61 13 3 0,-61-17 4 16,0 3-49-16,0-3 9 0,0 17 24 15,0-14-34-15,0 14 8 16,0-16 19-16,0 2 3 0,0-3-13 16,61 3 37-16,-61 0-27 15,0-2-43-15,61 2 17 0,-61-17-37 0,0 1 17 16,0-1 36-1,0 15 30-15,0-15-43 0,0 3-3 16,0-2-20-16,0-18-30 0,0 18 69 16,0-15-9-16,0 1 16 15,0-3-6-15,0 16-14 0,0-13-10 16,0-3 31-16,0 2-21 16,0 15 7-16,0-15 20 0,0 15-57 15,-61-1 44-15,61-16-31 16,0 19 7-16,-61-3 14 0,0 1-3 0,61-1 9 15,-61-16-20-15,-5 17 14 16,6 2-4-16,-1 11-3 16,0-13 17-16,0 16-23 0,-10-3 12 15,10 3-22-15,61-3 16 0,-56 4 26 16,56 13-36-16,-61-17 43 16,61 17-49-16,-65 0-57 0,65 0-99 15,0-14-82-15,0 14-227 0,0 0-178 16</inkml:trace>
  <inkml:trace contextRef="#ctx0" brushRef="#br0" timeOffset="3581.87">13537 12588 846 0,'0'0'10'16,"-61"0"65"-16,61 0 2 0,0 0 24 15,0 0 3-15,0 0-39 0,0 0 168 16,0 0-8-16,61 0-161 15,60 14 103-15,-60-14-279 0,61 17-25 16,10-17 168-16,45 14-117 0,-45-14 100 16,-10 16 25-16,65-16 132 15,-65 14-26-15,0-14-105 0,65 0 63 16,-4 17-153-16,10-17 24 16,-11 14 205-16,-55-14-158 0,56 17 17 15,4-17-5-15,-4 0-45 0,-1 13 50 16,-50-13-17-16,46 0-15 15,-46 0 18-15,50 0-39 0,6 17 63 16,-67-17 15-16,62 0-99 16,-56 14 51-16,55-14-6 0,11 14 10 15,-71-14-22-15,65 17 27 0,-4-17-48 16,4 13 27-16,-65-13 76 16,61 0-82-16,-51 17 21 0,45-17-49 0,-45 0-9 15,50 0 148-15,-55 0-77 16,-5 14-1-16,0-14 7 0,65 0-83 15,-60 0 39-15,-10 0 23 0,4 0-38 16,11 0 122 0,-10 0-82-16,5 0-5 0,-6 0 39 0,1 0-80 15,-61 0 43-15,66 0 4 0,-6 0-4 16,-60 0 10-16,61 0-21 16,-61 0-11-16,71 0 52 15,-71 0-86-15,-6 17 65 16,77-17-5-16,-71 0-63 0,0 0 75 15,-61 0-21-15,61 0-22 0,-61 0 2 16,66 0 23-16,-66 0-20 16,61 0 67-16,-61 0-38 0,0 0-91 15,60 0 44-15,1 0 0 16,-61 0 47-16,0 0-31 0,61 0 33 16,0 0-73-16,0-17 39 15,-61 17 32-15,61 0 22 0,-61 0-63 0,0 0-374 16,0 0-145-16</inkml:trace>
</inkml:ink>
</file>

<file path=ppt/ink/ink14.xml><?xml version="1.0" encoding="utf-8"?>
<inkml:ink xmlns:inkml="http://www.w3.org/2003/InkML">
  <inkml:definitions>
    <inkml:context xml:id="ctx0">
      <inkml:inkSource xml:id="inkSrc0">
        <inkml:traceFormat>
          <inkml:channel name="X" type="integer" max="25400" units="cm"/>
          <inkml:channel name="Y" type="integer" max="15240" units="cm"/>
          <inkml:channel name="F" type="integer" max="8191" units="dev"/>
          <inkml:channel name="T" type="integer" max="2.14748E9" units="dev"/>
        </inkml:traceFormat>
        <inkml:channelProperties>
          <inkml:channelProperty channel="X" name="resolution" value="12211.53809" units="1/cm"/>
          <inkml:channelProperty channel="Y" name="resolution" value="5462.36572" units="1/cm"/>
          <inkml:channelProperty channel="F" name="resolution" value="0" units="1/dev"/>
          <inkml:channelProperty channel="T" name="resolution" value="1" units="1/dev"/>
        </inkml:channelProperties>
      </inkml:inkSource>
      <inkml:timestamp xml:id="ts0" timeString="2024-08-19T09:25:32.921"/>
    </inkml:context>
    <inkml:brush xml:id="br0">
      <inkml:brushProperty name="width" value="0.05292" units="cm"/>
      <inkml:brushProperty name="height" value="0.05292" units="cm"/>
      <inkml:brushProperty name="color" value="#FF0000"/>
    </inkml:brush>
  </inkml:definitions>
  <inkml:trace contextRef="#ctx0" brushRef="#br0">17066 5686 404 0,'0'-17'118'0,"0"3"-85"16,-61 14 128-16,61-17-74 0,-61 3-82 15,1-2 85-15,-1 2-132 0,-10-3 87 16,10 3-45-16,5-2 3 16,-5 2-6-16,-5 14-3 15,0-17 4-15,5 3 18 0,1 0 2 16,60 14-23-16,-61-16 26 0,-61 16 82 15,61 0-101-15,-5-14 127 0,5 14-131 16,1 0-98-16,60 0 108 16,-61 0-127-16,0 0 119 0,0 0 84 15,-10 0-100-15,71 0 104 0,-56 0-18 16,-5 0-172-16,1 0 115 0,-1 0-29 16,-10 0-61-16,10 0 170 15,0 0-109-15,0 14 35 0,5-14-21 16,-70 0 2-16,60 0 10 15,5 0-114-15,0 0 94 0,0 0 12 16,0 16-25-16,0-16 116 0,1 0-106 16,-6 0-100-16,-56 0 116 0,122 0-96 15,-122 14 122-15,122-14 24 16,-132 0 51-16,77 0 19 16,55 0-59-16,-61 14-29 15,0-14-49-15,61 0-21 0,-71 17 35 16,10-17 3-16,61 0-14 0,-61 14 8 15,0 2 17-15,61-16 5 0,0 14 63 0,0 3-77 16,-60-3 61 0,60 2-47-16,0-2-5 15,0-14 50-15,0 31-117 0,-61-14 185 16,61-4-135-16,-61 18 6 0,61-17 145 16,0 16-230-16,0 1 85 15,-61 0 104-15,61-1-113 0,0 15 135 16,0-15-116-16,-66 17 37 0,66-16 13 15,0 13-169-15,0 1 244 0,0 2-244 16,0-16-17-16,0 13 264 16,0-13-259-16,0 13 115 0,0-13 48 15,0 16 24-15,0-17 129 16,0 1-12-16,66 13-19 0,-66-13-164 16,61 13 0-16,0-13 70 15,0-1 68-15,-61 1 14 0,60 0-76 16,-60-1-45-16,61-16 5 15,-61 17 9-15,61-15 72 0,0-2-19 16,-61 3-47-16,71-3-67 16,-10 2-3-16,0-16 52 0,-6 14-78 15,6 3 90-15,10-3-44 0,-10-14-17 16,0 16 42-16,0-2-58 16,0-14 38-16,5 14-3 0,-66 3-9 0,60-17 22 15,1 14-2 1,0 2-43-16,0-16 49 0,0 14-43 15,0-14 33-15,5 17-6 16,-66-3-7-16,60-14 9 0,6 17 5 16,-10-4 70-16,5 4-44 0,0-3-24 15,0-14-10-15,10 17-55 16,-10-3 3-16,-1-1 50 0,1 4-31 16,66-3 21-16,-66-14 42 0,0 17-40 15,60-3 1-15,-60 2-19 16,5-16 2-16,56 14 1 0,-61-14 32 15,60 0-1-15,-60 0-25 0,5 0 13 16,61 0 33-16,-71 0-49 16,5 0 52-16,71 0 0 0,-72 0-40 15,62 17 37-15,5-17-101 16,-66 0 35-16,0 0 10 0,60 0 1 16,-60 0 25-16,0 14 49 15,66-14-55-15,-61 0 58 0,-11 0-19 16,6 16-82-16,71-16 85 0,-71 0-85 15,0 0 50-15,0 0 45 16,65 0-85-16,-65 14 52 0,0-14-35 16,0 0-34-16,61 0 53 15,-56 0-3-15,-6 0 68 0,62 0-22 16,-61 0 16-16,0 0-53 0,0 0-2 16,0-14-40-16,10 14-10 15,-11 0 36-15,1-16-13 0,-5 16 33 16,5-14-23-16,10 14 13 15,-10-17-29-15,0 17 71 0,-1-14-39 16,1-2-13-16,5 2 10 0,-5-3-49 16,0-14 95-16,0 18 33 15,61-18-53-15,-62 17 43 0,6-16-82 16,-5 13 26-16,5-14 50 0,-10 1-46 16,5-1 19-16,0 3-43 15,-61 12-13-15,60-15 20 0,11 1 7 16,-71-1 27-16,0 17 2 0,61-16-29 0,-61-1-17 15,61 1-14-15,-61 16 1 16,0-17 13-16,0 1-3 0,0 13 13 16,0-14-13-16,0 1 26 15,0 16 23-15,0-17-39 0,0 1 23 16,0-1 0-16,0 1-20 16,0-1 17-16,-61-13-41 15,0 13-6-15,61 1 27 0,-71-15-10 16,11 15 43-16,-1-1-17 15,0-16-13-15,5 19 24 0,-10-19-55 16,5 16 18-16,-65 1 26 16,4-1-9-16,61-13 29 0,-61 30 18 15,-5-17-61-15,67 15 3 0,-62 2 14 16,-10-3-21-16,76 3 11 16,-65-3-4-16,50 4-33 0,-51 13 16 15,61-17 38-15,-61 3 6 0,61 14-20 16,-65-17 0-16,65 17-17 0,-61-14-10 15,0 14 54-15,57-13-23 16,-57-4-11-16,0 17 0 0,-10-14-13 16,71-3 17-16,-60 17 33 15,60-14-17-15,-5-2-9 0,-56 2-14 16,61 14-37-16,1-17 40 16,-1 3 34-16,0 14-4 0,0-16-13 15,-5 2-79-15,5 14-118 16,0-17-120-16,1 17-340 0</inkml:trace>
  <inkml:trace contextRef="#ctx0" brushRef="#br0" timeOffset="48059.92">4125 12983 1382 0,'0'-17'83'0,"0"17"137"0,0-14 47 16,0 0 67-16,0 14-19 15,0-16-157-15,0 16-61 0,0 0-4 16,0 0-115-16,0 0 19 0,0 0 104 16,0 16-27-16,0-2 95 0,0 0 17 15,0 33-118-15,61-2-6 16,0 2-29-16,-1 11-36 15,1 3 39-15,5 1-23 0,-5 13-3 16,5-14-6-16,-10 0 12 0,65-14 1 16,-60-3 0-16,10 1 16 15,-10-15-26-15,0-13 6 0,0-3 0 16,5-14-20-16,56 0 14 0,-62-31-27 0,62 18 0 16,5-18 33-1,-66-16-3-15,60 2 24 0,-60 15-34 0,61-15-4 16,10-2-9-16,-16 3-13 0,-55 13 19 15,71 17 10-15,-10-2-6 16,5 16 13-16,-67 0 3 16,1 16-10-16,61 15 11 0,-61-3-18 15,0 19-9-15,5-3-4 0,60 17 17 16,-65-16 27-16,-5 2 0 16,5-3 43-16,71-13-23 0,-71 0-13 15,-1-1 24-15,1-13-51 0,-5-3 20 16,15-14 4-1,-10 0 4-15,61-14 16 0,-62-17-41 16,1 1-6-16,5-1-8 0,-5-16-13 16,0 16 31-16,61-13-4 15,-61-1-6-15,-1-2 6 0,1 3-3 16,10 13 17-16,51 1-13 16,-66 16 2-16,5-3-6 0,10 17-17 15,-11 0-8-15,62 17 5 16,-61-3 6-16,5 16 10 0,56 1 11 0,-62 13-21 15,62-13 21-15,-61-1-28 16,66 1 11-16,-6-1 20 0,1 1-17 0,-61 0 70 16,71-18-18-1,-10-13 11-15,4 0 32 0,-4 0-63 16,0-13 3-16,5-4 51 16,-6 3-2-16,1-33-9 15,-61 19 37-15,66-19-50 0,-62 2-62 16,-4-16 48-16,56 17-44 0,-117-17 37 15,71 13 67-15,-10 4-119 0,-61 13 18 16,0 1-51-16,0 16-222 0,0-3-50 16,-61 3-236-16,-10 14-357 0,10 14-129 15</inkml:trace>
  <inkml:trace contextRef="#ctx0" brushRef="#br0" timeOffset="48524.17">5119 14591 2903 0,'0'-17'3'16,"-66"4"98"-16,5-18 68 0,61 17 44 15,-61-16 54-15,61 13-47 0,0 3-89 16,0 14-33-16,0-17-68 0,0 17-23 16,0 0 21-16,0 0-7 15,61 0 6-15,0 17-20 0,5-3-4 16,-5 16 15-16,0 1-1 15,-1 0-3-15,1 13 38 16,66 17-10-16,-66 0 7 0,61 0-7 16,-62 0-38-16,62 14-11 0,-61-13-7 15,5-1 56-15,0 0-56 0,50-17 18 16,-116 1 3-16,61 2-60 16,-61-17 49-16,71 1 4 0,-71-17 18 15,0 3-18-15,0-17 42 0,0 13-28 16,0-13-84-16,0 0-114 15,0 0-203-15,0 0-400 0,0-13-262 16</inkml:trace>
  <inkml:trace contextRef="#ctx0" brushRef="#br0" timeOffset="48925.83">6224 14486 2390 0,'0'-17'21'0,"0"3"132"15,0-3-34-15,0 3 69 16,0 14-56-16,-61 0-94 0,61 0 82 16,0 0 10-16,-55 14 44 15,-6 3-57-15,61 14 4 0,-66-1-57 16,0 15 0-16,5-1 39 0,-61 3-21 15,62 14-24-15,-62 14-4 16,-5-14-2-16,66 14-25 0,-60-13 4 16,-1 13-20-16,-5 2-1 15,66-18 4-15,-71 2-24 0,71 0 14 16,-60-14-11-16,65-2-4 0,-10-1 28 16,5-13-6-16,-5-1 10 0,66-13 14 15,-61-3 28-15,61 2 39 16,0-16-56-16,0 0-11 0,0 14-21 0,0-14-42 15,0 0 81 1,0 0-67-16,0 0-109 0,0-14-126 16,0 14-280-16,61-16-402 15</inkml:trace>
  <inkml:trace contextRef="#ctx0" brushRef="#br0" timeOffset="49711.94">7223 15108 1796 0,'0'0'-73'0,"-61"0"194"15,61 0 43 1,-66 0-1-16,6 0 178 0,60 0-211 15,0 0-29-15,0 0 65 0,0 0-81 16,0 0 29-16,60 0-55 0,6 0-40 16,-5 0 4-16,56-17-30 15,-56 17 68-15,71 0 16 0,-11 0-28 16,6 0 9-16,56-14 14 16,4 14-13-16,-4-16 17 0,60 16-7 15,-50 0-39-15,55-14-23 16,1 14-11-16,55-17-2 0,-50 3 2 15,-77 14 17-15,77-17-16 0,-67 4 17 16,-4 13 29-16,-56-17-16 0,-6 17 30 16,-60 0-6-16,0 0-28 15,-61-14-50-15,0 14-56 0,0 0-121 16,0 0-265-16,-61 0-285 16</inkml:trace>
  <inkml:trace contextRef="#ctx0" brushRef="#br0" timeOffset="50100.77">9759 14530 1460 0,'-61'0'-6'0,"61"0"248"0,0 0 103 16,0 0 66-16,0 17 72 0,0-3-171 15,61 16-57-15,5 1-11 0,-11-1-58 16,6 15-82-16,0 2-29 0,0-3-68 15,71-13-3-15,-10 13 37 0,4 4-34 16,-65-18 17-16,61-2 7 0,5 2-31 16,-66 1 20-1,60-14-13-15,-121-3-17 0,61 2 3 16,-61-2 35-16,0-14 18 16,0 31 23-16,0-15 1 0,-61 15-42 15,0-17 14-15,1 30-13 0,-67-13-18 16,5 16 42-16,0 14-14 15,-4-16-35-15,4-1 49 0,-71 17-31 16,71-14 25-16,1-2 43 16,-6-15-28-16,66 1-40 0,-61-1 3 15,122-16-50-15,-60 3-4 0,60-3 58 16,0-14-91-16,0 0-10 0,0 0-150 16,0 0-206-16,0 0-446 15</inkml:trace>
  <inkml:trace contextRef="#ctx0" brushRef="#br0" timeOffset="51720.17">13106 13574 1956 0,'0'-16'-23'16,"0"-12"201"-16,0 11 34 0,0 3 65 15,0-2 120-15,0 2-250 0,0-3 44 16,0 3-130-16,0 14-42 16,0 0 186-16,0 31-19 0,0-1 125 15,0 15-45-15,0-1-61 0,0 34-23 16,0-3-70-16,0 17-15 0,0-1-31 15,0-2-55-15,0-11-3 16,0-3-12-16,0-14-4 0,0 0 27 16,0 0-37-16,0-33-4 15,0 19-95-15,0-33-105 0,0 17 6 16,0-14-112-16,0-17-171 16,0 0-108-16,0 0-312 0</inkml:trace>
  <inkml:trace contextRef="#ctx0" brushRef="#br0" timeOffset="52096.55">13045 13636 1660 0,'0'-31'218'0,"0"0"50"16,0 15 55-16,0 2 50 0,0 0-111 0,0-3-63 15,0-13 18 1,0 16-50-16,0 14-77 0,0-17 13 16,0 3-83-16,61 14 18 15,-1 0-38-15,1 0 27 0,0 0-4 16,66 14 18-16,-5 3-3 0,-61-3-21 16,60 16 0-16,1-13-21 15,-51 11-2-15,-10-12 2 0,0 15 42 16,-61 13-45-16,0-13 31 15,-61 0-17-15,0 16-55 0,-10-19 58 16,-51 2-10-16,1 1 45 0,-1-1 24 16,61-13-59-16,-66-3-20 15,5 2-42-15,62-16-107 0,-72 0-32 16,76 0-40-16,-5 0-159 16,61 0-204-16,-61 0-152 0</inkml:trace>
  <inkml:trace contextRef="#ctx0" brushRef="#br0" timeOffset="52454.33">13841 13802 1671 0,'0'-16'264'0,"0"-12"76"0,0 11 12 16,0-13 54-16,0 16-239 0,0-17-3 15,0 14-22-15,0 4-47 0,0 13-36 16,71 0 18-16,-71 0 79 16,61 30 35-16,-61 1 88 0,61-1-112 15,-61 15-50-15,55 16-10 16,-55 0-71-16,61 0 33 0,10 14-18 15,-71-14-44-15,61-16-3 0,-61-1-26 16,0 3 15-16,61-16-48 16,-61-1-31-16,0 1-52 0,0-31-118 15,0 14-109-15,0-14-182 16,0 0-187-16,0 0-197 0</inkml:trace>
  <inkml:trace contextRef="#ctx0" brushRef="#br0" timeOffset="52801.08">13912 13666 2816 0,'0'-17'53'0,"0"4"15"0,0-4 49 0,0 3 74 15,0-17-36-15,0 15-29 0,0 2-22 16,0 0-51-16,61 14-9 0,0-17 69 15,-6 17-22-15,77 0-30 16,-10 17 14-16,-61-3-65 0,66 16 3 16,-6 1 25-16,-60 0-31 0,0-1-3 15,61 15 20-15,-122-15-34 16,0 15 20-16,0 2 0 0,0-3-37 16,0 3 40-16,-61 12-23 15,-61-12 0-15,61-3 6 0,-60 4-16 16,-6-18 13-16,66-2 3 15,-61-11 11-15,51 13-14 0,10-30-34 16,61 0-76-16,0 0-114 0,0 0-131 16,0-16-344-16,0 2-155 15</inkml:trace>
  <inkml:trace contextRef="#ctx0" brushRef="#br0" timeOffset="53384.73">15144 13816 2402 0,'61'-14'97'0,"-61"-2"117"16,0 2 3-16,0 0-55 16,61-3-39-16,-61 17-29 0,0 0 44 15,0 31 111-15,0-1 16 0,0 1-99 16,61 13-12-16,10 17-50 0,-71 0-48 15,61-16 25-15,-1 16-52 16,-60 0-1-16,61-16-32 16,-61 2-3-16,0-17 0 15,0 1 14-15,0-17 7 0,56 2 40 16,-56-2 61-16,0-14-14 0,0 0-40 16,0 0-39-16,0-14-36 0,0-16 10 15,0 13 15-15,0-13-22 16,0-15 4-16,0-2-15 0,0 3 7 15,0-18-6-15,-56 1 24 16,56 3-21-16,0 11 0 0,0-14 65 16,0 0-69-16,-61 16 19 0,61 1 3 15,-60 13-22-15,60 1 0 0,0-1 4 16,0 0 4-16,0 15-8 16,0 2 44-16,0 0 25 0,0-3-4 15,0 17-17-15,0 0 21 16,0-14-43-16,0 14 32 0,0 0 4 0,0 0-51 15,0 0-7-15,60-16-26 0,1 16 15 16,-5 0 25-16,76-14 41 16,-71 14-15-16,0 0 0 15,60 0-30-15,6 0-21 0,-66-17 14 16,61 17-10-16,-62 0 21 0,1 0 15 16,5 0 26-16,0 0-55 15,-66 0-44-15,0 0-184 16,0 0-193-16,0 0-143 0,0 0 22 0,0 17-236 15</inkml:trace>
  <inkml:trace contextRef="#ctx0" brushRef="#br0" timeOffset="53623.84">15580 13924 2978 0,'0'14'37'0,"0"3"88"0,0-17 66 16,0 0 66-16,0 0-6 0,56 0-42 16,76 0-6-16,-71 0-43 15,60-17-62-15,6 17-35 0,-5-14-13 16,0 14-61-16,-1 0 11 16,11-16 32-16,-71 16-68 0,-5 0-89 15,5 0-101-15,-61 0-136 16,0 0-347-16,0 16-218 0</inkml:trace>
  <inkml:trace contextRef="#ctx0" brushRef="#br0" timeOffset="54386.7">13719 15533 2510 0,'0'0'9'0,"-61"0"89"16,1 0-18-16,60 0 81 0,0 0 16 15,0 14-50-15,0 2 68 16,0 12-35-16,0-11-9 0,60-3-39 16,1 2-12-16,-61-2-19 0,61 3-23 15,0-17 14-15,10 14-35 16,-71-14-30-16,61 0 17 0,-61 0-17 15,0-14-28-15,0-3 11 16,0 3-7-16,61-2 24 0,-61 2 10 16,0-17 0-16,0 17-34 0,0-16-14 15,0-1 17-15,0 1 14 16,0-1 14-16,-61 14 0 0,0-13-7 16,-10 30-31-16,10-14 20 15,0 14 25-15,0 0-4 0,1 14 14 16,-1 3 17-16,-61 13 19 0,56 15 41 15,5-15-13-15,0 17 25 16,0-2-70-16,1 16 25 0,60-17 59 16,0 4-13-16,0-4 56 0,60-13 6 0,-60-1-70 15,122 1-22 1,-61-1-23-16,5-16-25 0,56 3-20 16,-1-3 47-16,-60-14-78 0,61 0-103 15,-51 0-10-15,-10 14-225 16,0-14-165-16,-6 0-196 0,-55 0-238 0</inkml:trace>
  <inkml:trace contextRef="#ctx0" brushRef="#br0" timeOffset="54937.61">14531 15591 3438 0,'0'-14'109'15,"0"0"71"-15,0 14 32 0,0-16-1 16,0 16-91-16,0 0 31 0,0 0 35 16,0 16 52-16,0-2 8 15,0 17-125-15,0-1-66 0,0 1 21 16,0 13-72-16,60 4 71 16,-60-4-64-16,61 0-56 0,-61-13 75 15,0 16-79-15,0-16 109 0,0-3-75 16,0 2-11-16,0-13 60 15,0-3-76-15,0 2 122 16,0-2-23-16,0-14-95 0,0 0 102 16,0-14-113-16,0-16 15 0,0-1 34 15,0 1-57-15,0-15 38 0,0-2 34 16,0-14-26-16,0 3 37 16,0-4-18-16,0 1-54 0,0 0 69 15,0 17-65-15,0 13 39 0,0 1 18 16,-61-1 45-16,61 14-33 15,0 17 33-15,0 0-22 0,61 0-91 16,0 0 61-16,61 17 19 16,5 14-35-16,-67-17 100 0,62 16-88 15,0 1-65-15,10-1 130 16,-71 15-81-16,-1-15 89 0,1 17-73 16,-61-2-77-16,0-1 0 0,0-13-4 15,-61 16 77-15,1-2 35 16,-72-15-24-16,71 1-11 0,-61-1-11 15,0-16-31-15,62 3 68 16,-6-3-90-16,5-14-25 0,0 16-142 16,0-16-183-16,61 0-128 0,0-16-378 15,0 2-154-15</inkml:trace>
  <inkml:trace contextRef="#ctx0" brushRef="#br0" timeOffset="55435.25">15707 15547 3282 0,'0'-14'68'0,"0"14"70"0,0-17 34 16,0 17 61-16,0 0 80 0,0 17-84 16,0-3 14-16,0 2-3 15,0 12-156-15,0 3 71 0,0 16-108 16,0-17-36-16,0 15 27 0,0-1-61 15,61 4 106-15,-61-18-46 0,0 1-22 16,0-1-7 0,0 1 14-16,0-3 5 0,61-12-16 0,-61-2 34 15,0-14-48-15,0 0 91 16,0 0-54-16,0 0 1 0,0-14-54 16,0-2 15-16,0-12 0 15,0-19-23-15,0 2 92 0,0-2-138 16,0 2 146-16,0-16-19 0,0 0-85 15,0 0 31-15,0 17-73 0,0-1 20 16,0-2 22-16,0 16 27 16,0 1 27-16,0 16 73 15,0 0-23-15,0-3 83 0,0 4-113 16,0 13-75-16,0-17 52 16,0 17-83-16,0 0 82 0,0 0 36 0,61 0-59 15,-1 0-4-15,1 0 4 16,5 17 12-16,56-17 51 0,-61 13 8 0,0-13-75 15,60 17-131 1,-55-17-110-16,-66 0-109 0,66 14-110 0,-5-14-35 16,-61 0-205-1,0 14-258-15</inkml:trace>
  <inkml:trace contextRef="#ctx0" brushRef="#br0" timeOffset="55629.67">15768 15713 2816 0,'-61'17'113'0,"-10"-17"105"16,71 14 128-16,0-14 35 0,0 17-78 15,0-17-73-15,0 0-85 0,71 0-64 16,51 0-6-16,-61-17-32 0,60 17-129 16,6-14-171-16,56 14-391 0,-62 0-520 15</inkml:trace>
  <inkml:trace contextRef="#ctx0" brushRef="#br0" timeOffset="56114.06">18491 13863 2189 0,'0'-47'132'0,"0"17"100"0,0 2 41 0,0 11 72 15,0-13-93-15,0 16-80 0,0 14-10 16,0-17-18-16,0 17-18 15,0 0-14-15,0 0-5 0,0 0-66 16,61 31 72-16,-61-15 105 16,61 29-53-16,5-1 51 0,-66 3-100 15,60 14-123-15,1 14 36 0,-61 17 12 16,0-3 42-16,61 19-1 16,-61-2-22-16,0 30-42 0,0-14-21 15,0 14 10-15,0 0 70 16,0 1 15-16,-61-1-85 0,0 3-3 15,61-20 23-15,0 3-100 0,-60-16 158 16,-6-1-74-16,66 4-88 16,-61-20 147-16,0 2-151 0,61-13 88 15,-61-20 12-15,61 3-96 0,0-13 147 16,0-18-78-16,-61-2 70 16,61-11-85-16,0-17-242 0,0 0-96 15,0 0-375-15,0-17-299 0</inkml:trace>
  <inkml:trace contextRef="#ctx0" brushRef="#br0" timeOffset="56450.31">19546 13983 1571 0,'0'-14'172'0,"0"0"51"0,0 14 128 0,0 14 45 16,0 16-108-16,0 1 11 15,0 0-88-15,0 30 40 16,0-17-25-16,0 17-63 0,0 0 9 15,0 0-89-15,0-2-37 16,0 2 6-16,61-14-48 0,-1-2 13 16,1-15-6-16,-61 1 7 15,0-1-122-15,0-16-172 0,66 3-107 16,-66-17-453-16</inkml:trace>
  <inkml:trace contextRef="#ctx0" brushRef="#br0" timeOffset="56741.28">19485 14074 3167 0,'0'0'67'0,"-71"0"110"0,71-13 54 15,0 13 24-15,0-17-50 0,0 17-89 16,0-14-50-16,0-3-31 15,71 17-4-15,-10-14 1 0,60-2 13 16,-60 2 4-16,5 0-10 16,56 14-28-16,0-17-4 0,-61 17-7 15,65-14-15-15,-65 14 19 0,61-16-112 16,-61 16-144-16,0 0-152 16,-1 0-164-16,11 0-53 0,-71 0-154 15</inkml:trace>
  <inkml:trace contextRef="#ctx0" brushRef="#br0" timeOffset="56893.36">19794 14074 1317 0,'-66'17'77'0,"66"-3"233"15,0 3 16-15,0-17 18 0,0 14 0 16,0-14-246-16,66 0-85 16,56 0 20-16,0 0-82 0,-61-14-16 15,126 14-170-15,-121 0-88 16,51 0-221-16</inkml:trace>
  <inkml:trace contextRef="#ctx0" brushRef="#br0" timeOffset="57026.5">19977 14486 2462 0,'-61'13'27'0,"0"4"117"16,0-3 136-16,61 3 66 0,-66-3-13 15,66-14-128-15,0 0-91 0,66 0-84 16,-5 0-16-16,0 0-44 15,61-14-222-15,-61-3-334 0,65 17-287 16</inkml:trace>
  <inkml:trace contextRef="#ctx0" brushRef="#br0" timeOffset="57371.18">21523 13969 2260 0,'-60'-14'111'0,"60"14"90"0,0 0 65 16,0 0-4-16,0 0-63 15,0 14-17-15,0 0-64 0,0 2 84 16,60 15-17-16,1 13-27 15,0-13 14-15,61 16-75 0,-51-19-30 16,51 19-43-16,-67-2-20 0,6-15-1 16,10 17-3-16,-10-19 0 15,0 3-52-15,-61-1-90 0,0-13-158 16,0-3-218-16,0 3-275 0</inkml:trace>
  <inkml:trace contextRef="#ctx0" brushRef="#br0" timeOffset="57624.71">21960 14136 1853 0,'0'-14'164'0,"-61"-3"95"16,61 3 26-16,0 14-60 0,-61-17-64 16,61 17-60-16,0 0 73 0,0 31 23 15,-71-14-14-15,10 13-45 16,0-2-124-16,0 3 82 0,0 16-75 15,1-3 33-15,-1 3 10 0,-66-2-44 16,66-15 14-16,0 15-44 0,61-15 34 16,-61 1 0-16,1-14-38 15,60-3 17-15,0-1-13 0,0-13-61 16,0 0-235-16,0 0-251 16</inkml:trace>
  <inkml:trace contextRef="#ctx0" brushRef="#br0" timeOffset="58345.68">21214 13802 1230 0,'0'-30'5'16,"0"30"119"-16,0-14-13 16,0-3-73-16,-61 3 11 0,0 14-121 15,61 0 120-15,0 0-26 0,-60 0-28 16,-1 0 244-16,-10 0-163 15,71 0 111-15,-56 14 13 0,56 3-234 16,-61-3 133-16,61 0 20 0,0 16-23 16,-61 1 1-16,61-1 44 15,0 1 13-15,0-1 19 0,-61 15-48 16,61 2-117-16,-71 14 2 0,71-16 50 16,0 16 11-16,0 0 53 15,0 0-93-15,0-3-56 0,0 20 49 16,0-17-56-16,0-16 82 15,0 16-6-15,71-17-20 0,-71 3-7 16,0-2-19-16,0-15 6 16,0 15 10-16,0-15-10 0,0 1 7 15,0-14-3-15,0 13-11 0,0-16 28 16,0 0-67-16,0-14-83 0,61 17-244 16,0-17-345-16</inkml:trace>
  <inkml:trace contextRef="#ctx0" brushRef="#br0" timeOffset="58741.38">22147 13877 1638 0,'0'-30'182'0,"0"16"54"16,0-3-6-16,61 3 46 0,0-2-135 16,0 2-49-16,-61 0 70 15,0 14-21-15,66 0-30 0,-5 0 43 0,-1 14-50 16,-60 0-26 0,0 16 11-16,61 1-76 0,-61 16 13 15,61 14-26-15,-61-3 0 0,61 20 37 16,0-3 6-16,-61 0 58 0,0 17-61 15,0-17 38-15,0 16-24 16,0 1 81-16,0-17 24 16,0 17-33-16,0-31 3 0,0 14-122 15,0-14 32-15,0-30-35 0,0 13 10 16,0-13 4-16,0-15-43 16,0-2 39-16,0-14-140 0,-61 17-92 15,0-17-167-15,0 0-467 0</inkml:trace>
  <inkml:trace contextRef="#ctx0" brushRef="#br0" timeOffset="59209.7">19414 15911 3066 0,'0'-45'99'0,"0"15"73"16,0-1 84-16,0 14 28 0,0 3-93 0,0 1-86 15,0-4-50-15,0 17-23 16,0 0 2-16,0 17 19 15,0 10-29-15,0-10 1 0,71 27-4 16,-10 4 3-16,60-4-20 0,-60 1 3 16,-61 16-7-16,66 0-18 15,-66-14 36-15,61 11-1 16,0-27 1-16,-61 16 6 0,0-16 29 16,0-1 85-16,0-16 43 0,0 0 65 15,0-14 30-15,0 0-59 16,0 0-149-16,0-14-64 0,0-16-73 15,0-1-32-15,61 0 101 0,0-30 4 16,-61 17 46-16,61-17-54 16,-61-14-3-16,60 14-46 0,6 0-117 15,-5-14-62-15,5 27-111 0,-10 4-145 16,5-1-157-16,-61 29-279 16</inkml:trace>
  <inkml:trace contextRef="#ctx0" brushRef="#br0" timeOffset="60045.75">20844 15819 2319 0,'0'0'90'0,"0"-14"44"15,0 14 40-15,0-17 9 0,0 3-58 16,0 14-91-16,0-13 8 0,0 13 31 15,-61 0-28-15,0 0 41 16,61 0-28-16,-61 13-13 0,61 1 30 0,0 3 36 16,-71-3-12-16,11 16-2 15,-1 1-40-15,0 0-10 16,61 16-27-16,-56-3-40 0,56-13 27 16,-66 13-1-16,66 3 4 15,-61-16 17-15,61 13 7 0,0-30-51 16,0 17 48-16,0-1 3 15,61-30-14-15,5 17 59 0,-66-17-38 16,56 0-41-16,5 0 31 0,0 0-45 16,-61-17 4-16,60-13 51 15,-60 16-41-15,71-17 11 0,-10 15-8 16,-61-12 15-16,61-3-4 0,-61 1 24 16,61-1 11-16,-61 15 10 15,0-15-2-15,56 17-8 0,-56 14 0 16,0-16-38-16,0 2-19 0,0 14 30 15,0 0-4-15,0 0-15 16,0 14 29-16,0 2-63 16,0 15 6-16,0-17 7 0,0 16 29 0,0 1-1 15,0-1 18-15,0 1-31 16,0-17-33-16,71 16 50 16,-71-13-35-16,0 14 57 0,61-18 3 15,-61-13-46-15,60 17 46 0,-60-3-7 16,61-14-3-16,-61 0 54 15,61 0-32-15,-61 0-37 0,61 0 8 16,-61-14-29-16,66-3 33 0,-66 4-5 16,61-18-32-16,0 14 4 15,-61-27-19-15,0 13 1 0,0 1-15 16,0-15 8-16,0 15-33 0,0-1 39 16,0 1 30-16,-61-1-47 15,61 17 18-15,-61-2 0 0,-5 16-14 16,66-14 42-16,-61 14 33 0,61 0-54 15,0 14 50-15,0 2-17 16,0-2-30-16,127 3 69 16,-66-3-72-16,0 0 29 0,-1 16-18 15,1-13-22-15,0 13 47 16,-61-16-40-16,61 17 40 0,-61-15-14 16,0 15-15-16,0-3 43 0,0-12-43 15,0 15 37-15,0-17-5 0,0 3-39 0,-61-4 51 16,61 4-44-16,0-17-127 15,0 14-149-15,0-14-382 16,122 0-290-16</inkml:trace>
  <inkml:trace contextRef="#ctx0" brushRef="#br0" timeOffset="60331.54">22948 15941 3995 0,'0'-14'75'15,"0"-2"82"-15,0 2 36 16,0-3 50-16,0 17-105 0,0-14-66 16,0 14-6-16,0 0-29 15,0 14 32-15,0 3-14 0,66 13-22 16,-10-16-21-16,-56 17 2 0,61 13 1 15,0-13-15-15,-61-1 7 0,71 17-10 16,-71-16-12-16,0-3 8 16,0 2 33-16,61-13-114 0,-61-3-113 15,0 3-137-15,0-4-225 16,0 4-278-16,0-17-211 0</inkml:trace>
  <inkml:trace contextRef="#ctx0" brushRef="#br0" timeOffset="60588.44">23385 15958 2450 0,'0'-17'100'0,"0"17"80"16,0-14 73-16,-61 14 30 16,61 0-94-16,0 0-69 0,0 0-21 15,-61 0 73-15,-10 14-7 0,10 3-16 16,0-3-18-16,5 0-65 15,-10 16 30-15,6 1-12 0,-67 16-31 16,66-17-50-16,0 15-39 16,-61-1 26-16,62-13 3 15,-1 16 17-15,-5-16-79 0,5-1-117 16,0-16-106-16,0 0-321 0,-10 3-264 16</inkml:trace>
  <inkml:trace contextRef="#ctx0" brushRef="#br0" timeOffset="60979.7">22822 15713 2224 0,'0'-30'129'0,"-61"16"100"16,61-17-50-16,-61 15 7 0,0 2-102 0,61-3-106 15,0 17 72 1,0-14 17-16,-61 14-20 0,0-14 46 16,61 14 57-16,0 0-10 0,0 28 8 15,-60-11 19-15,-1-3-83 16,61 16-20-16,0 1 35 0,0 16-23 16,0-3-6-16,0 1 16 0,0 2-23 15,0-2-52-15,-66 16 17 0,66 0-14 16,-61 0-11-16,0-17 11 0,0 31-14 15,-10-27 11-15,10 13-1 16,61-3-17-16,0-11 14 16,0-2 29-16,0-15 3 0,0 17-11 15,0-16 15-15,0-17-50 16,61 0-4-16,10 2 47 0,-71-16-47 16,61 0-111-16,0 0-266 15,0 0-427-15</inkml:trace>
  <inkml:trace contextRef="#ctx0" brushRef="#br0" timeOffset="61327.78">23755 15652 3385 0,'0'-14'95'0,"0"-2"27"0,0 2 24 15,0 14 45-15,0 0-62 16,0 0 61-16,0 14-1 16,0 2-13-16,0-2-19 0,61 17-78 15,-1-1 12-15,6 18-62 0,-5-4-29 16,0 17 18-16,0 0-3 16,-61-16-8-16,0 16 12 0,0 0 14 15,0 0-70-15,0-3 44 0,0-10 49 16,0 13-45-16,0-17 0 0,0 1-15 15,-61 2-7-15,0-3-18 16,61-13 40-16,-61-1 18 16,-5 1-88-16,66-17-21 0,-60 16-26 15,60-13-143-15,0-17-139 0,-61 0-166 16,61 0-440-16</inkml:trace>
  <inkml:trace contextRef="#ctx0" brushRef="#br0" timeOffset="-29116.36">3755 7080 825 0,'-61'0'55'0,"61"0"46"15,-71 0 25-15,71 0 61 0,0 0 119 16,0 0-87-16,0 0 32 16,0 0-41-16,0 0-45 0,0 0 87 15,0 0-106-15,0 0-5 16,0 0-46-16,0 0-34 0,-61 17 99 0,5-17 57 15,56 14-62-15,0-14 7 16,0 13-28-16,-61-13-52 16,1 17-10-16,60-17-17 0,0 0 3 15,0 14-33-15,0-14 13 16,0 0 4-16,0 0-35 0,0 0 35 0,0 17-11 16,0-17 4-16,0 0 40 15,0 0-19-15,0 0-20 0,0 0-44 16,0 0-24-16,60-17 25 15,1 17 21-15,-61-14-10 16,56 14 39-16,76-17-54 0,-71 17-18 0,0 0 54 16,-1 0-39-16,-60 0 54 15,66-13-58-15,-5 13 4 16,0 0-4-16,0 0-29 0,0 0 76 16,0 0 10-16,-1 0-50 15,1 13 47-15,5-13 0 0,-5 0 3 0,5 0 80 16,-10 0-54-16,5 0-3 15,-1 0-69-15,72 0 0 16,-71 0-4-16,0 0 14 0,0 0 34 16,5 0-55-16,-5 0 21 0,60 0 5 15,-60 0 17-15,0 0 1 16,66 0 7-16,-66-13-52 0,0 13-32 0,60 0 41 16,-60 0-23-1,0 0 62-15,5 0 22 0,0 0-51 0,-5 0-18 16,-6 0-12-16,6 0 38 15,10 0-8-15,-10 0 7 0,0 0-25 16,-61 0 7-16,61 0 0 16,0 0 59-16,5 0-19 0,-6 0-62 15,1 0 80-15,0 0-58 0,0 0-14 16,-61 0-5-16,61 0-39 16,0 0 69-16,5 0-22 15,-66 0 44-15,60-14 3 0,6 14-47 16,-5 0 44-16,-5 0-18 0,-56 0 22 15,61 0-12-15,0 0 64 16,-61 0-23-16,71 0-22 0,-71 0-14 16,0 0-60-16,0 0 52 0,0 0-37 15,0 0 15-15,0 0 11 16,0 0-30-16,0 0 49 0,0 0 14 16,0 0-29-16,0 0-19 15,0 0 30-15,-71 0-45 0,10 0 15 16,0 0 49-16,61 0-38 0,-117 0 12 0,51 0-8 15,6 0-34 1,-67 0-3-16,5 0 34 16,0 0 54-16,62 0-25 0,-67 0 48 15,66 0-14-15,-61 0-101 16,51 0 23-16,10 14-9 0,-55-14 1 16,50 0 37-16,-61 0-18 0,66 13-8 0,-60-13-29 15,60 0 14-15,-61 0 67 0,56 17-66 16,5-17 21-16,-60 0 23 15,60 0-15-15,0 0-7 16,-5 14 58-16,5-14-28 0,0 0-27 16,0 0 26-16,-10 0-48 0,71 0-11 15,-61-14 41-15,1 14-19 16,-1 0-21-16,5-17 39 16,-10 17-18-16,5 0 52 0,-5 0 15 15,66 0-52-15,-61 0 15 0,1 0-52 16,-1 0 7-16,0 0 78 15,0 0-96-15,61 0 85 0,-61-13-33 16,0 13-49-16,-5 0 86 16,6 0-82-16,60 0 64 0,-61 0-27 15,0 0-48-15,61 0 89 16,-71 0-92-16,10 0 85 0,61 0-27 16,-56 0-43-16,56 0 65 15,-61 0-21-15,61 0 11 0,-60 0 7 16,60 0-15-16,0 0-40 0,-66 0 58 15,66 0-47-15,0 0 45 16,0 13-31-16,-66-13 1 0,66 0 48 16,0 0-67-16,0 0 26 0,0 0-26 0,-61 0-3 15,61 0 65-15,0 0-28 16,0 0 3-16,0 0-33 16,-61 0-26-16,61 0 77 15,0 0-51-15,0 0 33 0,0 0-3 0,-61 0-30 16,61 0 69-16,0 0-39 15,0 0-1-15,0 0 11 16,0 0 12-16,0 0-26 0,0 0-12 16,0 0-21-16,0 0-38 0,0 0 75 15,0 0-16-15,0 0-6 16,0 0 17-16,0 17-3 0,0-17 8 16,0 0 14-16,0 0 19 0,0 0-16 15,0 0-28-15,0 0 28 16,0 0-62-16,0 0 45 0,0 0 36 15,61 0-59-15,-61 0 23 16,61 14-30-16,0-14 14 0,5 0 27 16,0 17 33-16,-6-17 15 15,57 14-60-15,-56-14 23 0,71 0-34 16,-71 0-26-16,65 0 98 0,-65 16-61 16,61-16-10-16,-61 0 21 15,60 0-40-15,-60 0 59 16,66 0-14-16,-61 0-5 0,-10 0 32 0,5 0-91 15,60 0 59-15,-50 0-18 16,-10-16-15-16,0 16 64 0,0 0 12 0,5 0-80 16,-66 0 8-1,61 0 103-15,0 0-34 16,-1-14 10-16,-60 14-33 0,61 0-23 16,0 0-67-16,-61-17 55 15,66 17 12-15,-5 0-71 0,-61 0 110 16,61-14-44-16,0 14 59 0,-1-17-58 0,-60 17-54 15,61 0 136-15,0 0-141 16,0 0 102-16,-61 0 34 0,66 0-96 16,0 0 69-16,-66 0-39 0,61 0-104 15,-6 0 26-15,-55 0 44 16,61 0-55-16,10 0 81 0,-71 0-15 16,61 0 8-16,0 0-15 15,-61 0-1-15,61 0 43 0,0 0-35 16,5 0 12-16,-6 0-12 15,1 0-31-15,0 0 39 0,0 0-12 16,-61 0 20-16,61 0 27 0,0 0-32 16,-61-13 56-16,66 13-60 15,-66 0-45-15,60 0-16 16,-60 0 46-16,0 0 0 0,0 0 70 16,0 0-4-16,0 0-46 0,0-14 16 15,0 14-59-15,0 0-4 0,0 0 4 16,0 0 93-16,0 0-3 15,0 0-55-15,0 0-4 0,0 0-82 0,0 0-3 16,0 0 81 0,0 0-7-16,-60 0 15 0,-6 0 77 15,5 0-88-15,0 0 85 16,0-17-59-16,0 17-3 0,0 0 39 0,1 0-47 16,-6 0 58-1,5 0-82-15,0 0 36 0,-61 0-94 0,51 0 12 16,-45 0 4-16,55 0 70 15,-71 0 50-15,71 0 0 16,-61 0 4-16,62 0-62 0,-62 0 8 16,61 17-90-16,-5-17 5 15,-56 0 73-15,62 0-12 0,-62 14 94 16,56-14-8-16,5 0-136 0,0 0 8 16,-71 13-16-16,71-13 12 0,-60 17 104 15,65-17 32-15,-10 0 0 16,-61 14-5-16,66-14-119 0,-60 0 34 15,60 17-42-15,0-17-12 0,0 0 78 16,0 0-58-16,-65 0 54 16,65 0 0-16,-71 0 22 15,71 0-22-15,5 0 51 0,-5 0-47 16,-65 0-43-16,60 0 85 0,5 0-96 16,0 0 112-16,0 0-66 15,0 0-43-15,0 0 74 16,61 0-86-16,0 0 129 0,0 0-77 15,-60 0-36-15,60 0 20 0,0 0-47 16,0 0 124-16,0 0 27 16,0 0-69-16,-66 0 58 0,66 0-136 15,0 0-36-15,0 0 87 0,0 0 3 0,0 0 12 16,-61 0 54 0,61 0-3-16,0 0-133 0,0 0 70 15,0 0-62-15,0 0 8 16,0 0 108-16,0 0 32 0,127 0 8 15,-67 0-86-15,1 0-35 0,0 0 15 16,61 0 48-16,5 0-1 0,-61 0-8 16,55 0-42-16,-4 0 38 15,-46 0-18-15,51 0 69 16,4 0 9-16,-4 0 18 0,-61 0-54 0,61 0-4 16,-62 0-105-1,67 0-102-15,-66 0 239 0,5 0-158 16,-10 0 107-16,5 0-4 0,-1 0 20 15,1 0-24-15,10 0-8 0,51 0-16 16,-61 0-87-16,5 0 178 16,-5 0-71-16,60 0 27 0,-60 0-31 15,0 0 4-15,5 0 75 16,-5 0 5-16,0 0-80 0,0 0-56 16,-1 0-15-16,1 0-9 15,0 0 88-15,0 0 59 0,-61 0 17 16,66 0-96-16,0 0 24 0,-5 0-84 15,-6 0 56-15,6 0 32 16,10 0-51-16,-10 0 82 0,-61 0-122 16,61 0 67-16,-61 0 15 15,0 0-58-15,0 0 39 0,0 0 8 16,0 0 4-16,0 0 87 0,0 0 33 16,0 0-28-16,0 0 32 15,0 0-228-15,0 0-4 0,0 0 20 16,0 0-20-16,0 0 120 0,0 0-20 0,0 0-12 15,-61-17-8-15,0 17 112 16,-10-14-96-16,-45 14 8 16,55 0 8-16,-71-17-123 0,10 17 103 15,1 0 88-15,-1-13-72 16,-66 13 91-16,67 0-72 0,-1 0-118 16,-66 0 147-16,56-14-140 15,11 14 53-15,-62 0 51 0,56 0 0 16,-55 0-12-16,60 0 19 0,-66 14-38 15,67-14-69-15,-72 13 168 16,76-13-100-16,-9 0 123 0,60 17-103 16,-56-17-95-16,61 0 110 0,0 0-110 15,61 0 99-15,0 0 11 16,-61 0-23-16,61 0 8 0,0 0 12 16,0 0-16-16,0 0 0 15,0 0 4-15,0 0-159 0,0 0-186 16,0 0-272-16,0-17-553 0</inkml:trace>
</inkml:ink>
</file>

<file path=ppt/ink/ink15.xml><?xml version="1.0" encoding="utf-8"?>
<inkml:ink xmlns:inkml="http://www.w3.org/2003/InkML">
  <inkml:definitions>
    <inkml:context xml:id="ctx0">
      <inkml:inkSource xml:id="inkSrc0">
        <inkml:traceFormat>
          <inkml:channel name="X" type="integer" max="25400" units="cm"/>
          <inkml:channel name="Y" type="integer" max="15240" units="cm"/>
          <inkml:channel name="F" type="integer" max="8191" units="dev"/>
          <inkml:channel name="T" type="integer" max="2.14748E9" units="dev"/>
        </inkml:traceFormat>
        <inkml:channelProperties>
          <inkml:channelProperty channel="X" name="resolution" value="12211.53809" units="1/cm"/>
          <inkml:channelProperty channel="Y" name="resolution" value="5462.36572" units="1/cm"/>
          <inkml:channelProperty channel="F" name="resolution" value="0" units="1/dev"/>
          <inkml:channelProperty channel="T" name="resolution" value="1" units="1/dev"/>
        </inkml:channelProperties>
      </inkml:inkSource>
      <inkml:timestamp xml:id="ts0" timeString="2024-08-19T09:27:34.586"/>
    </inkml:context>
    <inkml:brush xml:id="br0">
      <inkml:brushProperty name="width" value="0.05292" units="cm"/>
      <inkml:brushProperty name="height" value="0.05292" units="cm"/>
      <inkml:brushProperty name="color" value="#FF0000"/>
    </inkml:brush>
  </inkml:definitions>
  <inkml:trace contextRef="#ctx0" brushRef="#br0">6356 5791 1230 0,'-61'-17'181'15,"61"17"-68"-15,0 0 37 16,-71 0 183-16,71-13-210 0,0 13 96 16,0 0-28-16,0 0-129 0,0 0 88 15,0 0-1-15,0 0-25 16,0 0-43-16,0 0-118 0,0 0 15 15,0 0 12-15,0 0 33 0,0 0 88 0,0 0-124 16,0 13 57 0,0-13-5-16,71 0-23 0,-10 17 126 0,-61-3-87 15,61-14 46 1,0 17-25-16,0-3-16 0,5-14 32 16,55 16-85-16,-60-16 33 15,61 14-23-15,5-14 26 0,-67 0-12 0,123 0-21 16,-122 17-4-1,132-17-19-15,-72 14 30 0,6-14 13 0,-66 0 11 16,61 14-28-16,-62-14 25 16,67 16-34-16,-66-16 13 0,0 14 38 15,0-14-21-15,0 0 35 0,0 0-24 16,-1 0-10-16,-60 17-49 16,0-17 14-16,61 0-14 0,-61 0 7 15,0 0 28-15,0 0-35 16,0 0 4-16,0 0 10 15,0 0-62-15,0 0-24 0,0 0-89 16,0 0-124-16,0 0-114 0,0-17-51 16,0 3-102-16,0-2 75 15,-61 2 154-15,1-17 41 0,60 17 198 16,-61-16 26-16,0-18 112 16,61 18-40-16,-61-15 116 0,61 15-26 15,0-15 63-15,0 15 34 16,-61-1-109-16,0 15 24 0,61 2-141 0,0-3 227 15,0 17 0-15,0 0 113 16,0 0 10-16,0 17-158 0,0 13 145 0,61-16-116 16,0 3 11-1,0 13-16-15,61 1-83 0,-62 13 33 0,72-13-59 16,-71 0 2 0,56-1-43-16,15-16-6 0,-72 17 9 0,1-15-19 15,0-2-8 1,0 3-24-16,-61-3 4 0,0 0 41 15,0-14-17-15,0 30-13 16,0-13-1-16,-61-3-14 0,-61 16 35 0,62 1-7 16,-72-1 6-16,76 1-16 15,-66-1-28-15,-10 1 14 0,11 0 17 16,60-1-3-16,-61-16-4 16,61 17 7-16,-5-15 0 0,5-16-4 15,1 14 21-15,60-14 0 0,0 14-3 16,0-14 3-16,0 0 4 15,0 0-72-15,0-14-164 0,0 0-147 16,0-2-296-16,60 2-245 16</inkml:trace>
  <inkml:trace contextRef="#ctx0" brushRef="#br0" timeOffset="1854.59">4125 5183 556 0,'0'0'33'0,"0"0"-43"0,0-14 46 16,0 14 11-16,0 0-29 0,-61-17 33 15,61 17-30-15,0 0-34 16,0-14-2-16,0 14 22 0,0-16-46 15,0 16 34-15,0 0 52 0,0 0-57 16,-61 0 33-16,-66 0-18 16,127 0-31-16,0 16 94 15,0-16-63-15,-60 14-2 0,-1 3-34 16,61-3 23-16,-61 16 3 0,61-13 15 16,-71 14 16-16,-46-1-52 15,117 15 57-15,-61-15-2 0,61 1 44 0,-60-1 7 16,-6 1 0-16,0 13 51 15,66-13-107-15,0-1 117 0,0 1-70 16,0-1-71-16,0 1 76 16,0 13-145-16,0-13 63 15,0 0 17-15,0-1 90 0,0 15-110 16,0-15 165-16,0 1-145 0,0-1-109 16,0 1 239-16,0-1-278 0,0 1 294 15,0-1-141-15,0-16-123 16,66 17 243-16,-66-17-119 0,0 2-17 15,66 15 166-15,-66-17-139 16,60 3-173-16,-60-4 163 0,61 18-178 16,-61-14 29-16,56-3 308 15,-56 16-148-15,61-16 182 0,10 3-4 16,-71-3-256-16,61 2 270 16,0-16-294-16,-1 14 95 0,-60-14 101 15,66 17-220-15,-5-17 101 0,-61 0-81 16,61 0 72-16,-61 0 56 0,61 0 1 0,0-17-4 15,-61 17 5 1,0-14-49-16,61-2 90 0,-61 16-102 0,60-14 25 16,1-3-4-16,-61 3-79 15,66-16 106-15,-66 16-94 16,61-17 172-16,-61 1-57 16,0-1-39-16,66 0 4 0,-66 1 3 0,0-1 27 15,0 1 38 1,0-15-74-16,0 15-22 0,0-1-13 0,0-13-15 15,0 13 52-15,0 1-71 16,0-18 123-16,0 18-23 0,0-15 63 16,0 1-60-16,0-3-33 0,0 2 18 15,0 15-13-15,0-15 46 16,0 15-65-16,0-1 23 16,-66 1-45-16,66 13 35 0,0 3 55 15,0-16-8-15,0 30-54 0,0-17-8 16,0 3 16-16,0 0-63 15,-61 14 95-15,61 0-61 16,0-17-44-16,0 17 37 0,0 0 13 16,0 0 36-16,0 0 6 0,0 0-20 15,0 0-68-15,0 0 72 16,0 0-85-16,0 0 14 0,0 0 19 16,0 0-10-16,0-13 35 0,0 13 4 15,0 0 33-15,0 0-88 0,0 0 45 16,0 0 20-16,0 0-39 15,0 0 29-15,0 0-4 0,0 0 4 16,-66 0 10-16,66-17 19 16,0 17-38-16,-61 0-1 0,61-14-16 0,0 14-9 15,-60 0 83 1,60-17-13-16,0 17-28 0,0 0 51 16,0 0-106-16,0 0 28 15,0 0 20-15,-61-14-73 0,61 14 82 16,0 0 10-16,0 0 1 0,-61 0 47 15,61 0-58-15,-61 0-28 0,61-16-7 16,0 16-9-16,-61 0 22 16,61 0-12-16,0 0 25 0,0 0-13 15,0 0 20-15,0 0-11 0,0 0 1 16,0 0 68-16,0 0-78 16,0 0 26-16,0 0 38 0,0 0-51 15,0 0 10-15,0 0-26 16,0 0-77-16,0 0-35 0,0 0-240 15,-61 0 68-15,61 0-188 16,0 16-144-16</inkml:trace>
  <inkml:trace contextRef="#ctx0" brushRef="#br0" timeOffset="3295.28">3816 6138 1047 0,'0'0'62'0,"0"0"30"0,0 0 155 15,0 0-102-15,0 0-51 0,0 0-24 16,0-14 51-16,0 14 76 16,0 0-23-16,0 0-146 0,0 0-187 15,0 0 25-15,0 0 69 16,0 0 175-16,0 0-8 0,0 0 39 15,0 0-50-15,60 0 27 16,-60 0-28-16,0 0-78 0,0 0-15 16,0 0-40-16,0 0 86 0,0 0-27 15,0 0-10-15,0 0 6 0,0 0 0 16,0 0 34-16,0 0-4 16,0 0-5-16,0 0-95 0,0 0 64 0,0 0 77 15,0 0-95-15,0 0 102 0,0 0-34 16,0 0-109-16,0 0 81 15,0 0-94-15,0 0 17 0,0 0 55 16,0 0 31-16,0 0-25 16,0 0 10-16,0 0-13 15,0 0-31-15,0 0 94 0,0 0 13 16,0 0-28-16,0 0-7 0,0 0-35 16,0 0 17-1,0 0-13-15,0 0-19 0,0 0-9 16,0 0-33-16,0 0 61 0,0 0 19 15,0 0-12-15,0 0-10 0,0 0 16 16,0 0 26-16,0 0 46 16,0 0-39-16,0 0-7 0,0 0 1 15,0 0-69-15,0 0 50 16,0 0-21-16,-60 0-52 0,60 0 40 16,0 0 3-16,0 0-10 15,0 0 20-15,0 0-33 0,0 0-20 0,0 0 20 0,0 0 3 16,0 0 36-1,0 0 0-15,0 0-22 0,-61 0-11 16,61 0 10-16,0 0 4 16,0 0 0-16,0 0-4 0,0 0-7 0,0 0-12 15,0 0 16 1,0 0 30-16,0 0-7 0,0 0-13 0,0 0 0 16,0 0-33-16,0 0-14 15,0 0 18-15,0 0 39 16,0 0-14-16,0 0 1 15,0 0 6-15,0 0-13 0,0 0 20 0,0 0-17 16,0 0 0-16,0 0-46 16,0 0-19-16,0 0-20 15,0 0 20-15,0 0-130 0,0 0-49 16,0 0-30-16,0 0-231 0,0 0 116 16,0 0-145-16</inkml:trace>
  <inkml:trace contextRef="#ctx0" brushRef="#br0" timeOffset="4066.5">4931 5836 962 0,'0'0'160'16,"0"0"-35"-16,0 0 38 0,0 0 65 15,0 0-87-15,0 0 88 0,0 0 74 16,0 0-30-16,0 0-111 16,0 0-46-16,0 0-66 0,0 0-66 15,0 0 127-15,0 0-74 16,0 0-18-16,0 0 92 0,0 0-123 15,0 0 127-15,0 0-39 0,0 0-53 16,0 0 32-16,0 0-91 0,0 0 4 16,0 0 6-16,0 0 0 15,0 0 39-15,0 0 29 0,0 0 7 16,0 0-43-16,0 0-12 0,0 0-56 16,0 0-198-16,0 0-304 15,0 0-238-15</inkml:trace>
  <inkml:trace contextRef="#ctx0" brushRef="#br0" timeOffset="4370.02">6605 6019 763 0,'0'0'108'0,"0"14"55"0,0-14 118 16,0 16 20-16,0-16-210 0,0 0-58 15,0 0-132-15,0 0 94 16,0 0-6-16,0 0 19 0,0 0 3 15,0 0-113-15,0 0 224 16,0 0-293-16,0-16-208 0</inkml:trace>
  <inkml:trace contextRef="#ctx0" brushRef="#br0" timeOffset="9131.44">3694 6641 1762 0,'0'-17'77'16,"0"17"-66"-16,0 0 1 0,0 0 193 15,0-13-108-15,0 13 70 0,0 0 3 16,61 0-130-16,-61 0 73 16,0 0-12-16,0 0 53 0,0 0-76 15,0 0-43-15,0 0 15 16,0 0-134-16,0 0 37 0,-61 0 3 16,61 0-16-16,-71 0 101 15,71 13-29-15,-61 4-6 0,61-17 4 16,-56 14-41-16,-5 3 90 15,1 13-65-15,-72-16 19 0,71 17 5 0,-61-17-30 16,61 16 18-16,-60 1-28 16,55-1 25-16,-56 17-75 0,61-19 103 15,0 3-40-15,0 16-22 16,-10-16 44-16,71-1-16 0,0 15 84 16,0-15 38-16,0 1-15 15,0 13-40-15,0 3-6 0,0-16 33 0,0 13-20 16,71 17-16-16,-10-16-3 15,0 2-62-15,0 11 0 0,-61-10 26 16,61 13-16-16,0-3 7 16,-61 3 0-16,0 0 3 0,0 0 10 15,0 1-17-15,0-1 0 16,0 0 0-16,-122 14-6 16,61-14-20-16,0-17 20 0,0 17-14 0,-65-16 1 15,4-15 29-15,61 1-23 16,-10-14 16-16,10-3-9 0,0 2 3 15,1-16 36-15,4 0-6 16,56 0 70-16,0 0 31 0,0 0-20 16,0 0 0-16,0 0-59 0,0-16-15 15,0 16 8-15,0 0 18 16,0 0-4-16,0 0-7 16,0 0-27-16,0 0 6 0,0 0 15 15,0 0-29-15,0 16 18 0,56-16-24 16,-56 14-14-16,60 17-15 15,1-17 15-15,0 16-1 0,10 1-21 16,-10-1 50-16,0 1-35 16,-61-1 41-16,61 1 1 0,-61-1-43 15,0 1 18-15,55 0-21 0,-55 13 7 16,0-13 15-16,0-1 9 16,0 15-45-16,0-15 10 0,0 17 4 15,0-2 17-15,-55-15-13 16,-6 15 13-16,61 2-3 0,-61-3-10 15,61 4 13-15,0-21-24 16,0 21 46-16,-61-4-43 0,61-13 43 16,0 16 21-16,0-3-64 0,0-13 25 15,0 13-21-15,0-13-4 16,0 16 11-16,0-16 43 0,0 13-22 16,0 1-14-16,0 2 18 15,0-3-39-15,0-13 10 0,0 13 7 16,0-13 15-16,0-1-19 0,0 1 51 15,0-14-50-15,61-4-7 16,0 18 32-16,0-31-64 0,-6 14 88 16,16 3-3-16,-10-17 15 0,-61 0 14 15,61 0 12-15,0 13-30 16,-61-13-6-16,61 0 7 0,-61 0-40 16,0 0 7-16,0 0-3 15,0 0 3-15,0 0 4 0,0 0-7 0,61 0 21 16,-61-13-25-16,0 13 8 15,66 0-8-15,-66 0-156 16,0 0-148-16,60-17-241 0,-60 3-219 16</inkml:trace>
  <inkml:trace contextRef="#ctx0" brushRef="#br0" timeOffset="25819.31">1772 5547 784 0,'0'0'0'15,"61"16"13"-15,5-16 0 0,-66 14 10 16,56 3 16-16,4-3-12 0,-60 2-14 15,0-2-11-15,0 17 81 16,0-1-67-16,-116 15 24 0,50-15 2 16,5 18-112-16,-66-4 73 0,66-13-27 15,-60 13 0-15,60-13 14 16,-66-15 47-16,127-2 246 16,0 3 125-16,-61-3-131 0,61-14 60 15,0 0-305-15,0-14-65 0,0-3 222 16,0-13-165-16,61 16 180 15,5-3-50-15,-5-13-95 0,0 16 69 16,-1-17-71-16,1 17 16 0,0-16 27 16,0 13 43-16,66-14-23 0,-61 18-18 15,-10-4 24-15,4 3-21 0,1-17-18 16,0 18 8-16,10-4-47 16,-71 3-31-16,61 14-7 0,-61-17 1 15,0 17 13-15,0-14-17 16,0 14 31-16,61 0-21 0,-61 0-7 15,0 0 1-15,0 0-22 16,0 0 4-16,0 0 4 0,0 0 3 16,0 0-4-16,0 0 8 0,0 0-8 15,0 0 4-15,-61 14 14 16,0-14-10-16,61 17-8 16,-71-3-20-16,10 3 3 0,0 10-3 0,1-10 28 15,4 14 27 1,56-1-14-16,-66 1 0 0,5-1-58 0,61 1 13 0,0-3 32 15,0 2 6 1,0 1 32-16,0-1-11 0,0-13 28 0,61 13 22 16,5 1 0-1,-10-17-7-15,4 0-67 0,1-14-14 16,0 16 17-16,10-16 15 16,-71 14-88-16,61-14-133 0,0 0-253 15,-61 0-353-15</inkml:trace>
  <inkml:trace contextRef="#ctx0" brushRef="#br0" timeOffset="26255.22">2446 5805 2791 0,'0'-14'9'0,"0"14"41"0,0 0 63 0,0 0-41 15,0 0 39-15,0 0 4 16,0 0-60-16,0 0 47 0,0 0-40 16,0 0-36-16,0 0 6 15,0 0-9-15,0 0 23 0,0 0 17 16,0 0-6-16,0 0 6 15,0 0-33-15,71 0-40 0,-10 0 20 0,0 0-17 16,0 0-140-16,0 0-137 16,0 0-305-16,-61 0-133 0</inkml:trace>
  <inkml:trace contextRef="#ctx0" brushRef="#br0" timeOffset="26514.48">2330 5972 1571 0,'0'0'193'0,"0"0"177"0,0 0-49 16,0 0 56-16,0 0-94 0,61 0-200 15,-6 0 50-15,-55 0-37 16,71 0-99-16,-10 0 20 0,0 0 25 15,-61 0-26-15,61 0-13 0,-61 0 23 16,0 0 7-16,0 0-52 16,61 0-124-16,0 0-300 0,-61 0-286 15</inkml:trace>
  <inkml:trace contextRef="#ctx0" brushRef="#br0" timeOffset="27746.69">2948 5502 1144 0,'-60'0'168'0,"60"0"-39"15,-66 0 136-15,66 0 46 0,0 0-135 16,0 0 70-16,66 0-39 15,-66 0-67-15,0 0 28 0,0 0-31 16,0 0-134-16,0 0 26 0,0 0-39 16,60 0 32-16,-60 0 32 15,0 0-28-15,61 0-26 16,0 0-29-16,0 0 0 0,0 0 32 16,-61 0-3-16,61 14 7 0,5 3 2 0,0-3 1 15,-6 2 9 1,-60-2-9-16,61 3-14 0,-5-3-5 0,-56 16 67 15,0-13-3-15,0 14-36 16,0-18-3-16,-56 18-74 16,-5 0 16-16,61-1 42 0,-60 1-10 15,-6-17 4-15,0 16-10 0,5-13 42 16,61-3-20-16,-61-14 45 0,61 14-15 16,0-14-7-16,0 0 39 15,-61 0-39-15,61 0 7 0,0-14-33 16,0 14 20-16,0-14 17 15,0 14-37-15,0-17 17 0,0 17-56 16,0 0-1-16,0 0 47 0,61-14 0 16,-61 14 3-16,61 0-32 15,0 0 19-15,-61 14-20 0,66-14 13 16,0 17-9-16,-6-3-13 16,1 0 29-16,-61 2 19 0,56 15-6 15,5-17-16-15,-61 16-7 0,0-13 24 16,0 13-5-16,0 1 8 15,0-3-8-15,0 2-41 16,-61 1 78-16,61-14-40 0,-56 13 17 16,-5 1-20-16,1-1-29 0,-6-2 66 15,0 3-54-15,66-15 60 16,0 15 41-16,-61-31 45 0,0 14 88 0,61-14 14 16,0 0-57-1,0 0-72-15,0 0-62 0,0 0-22 16,0-14 25-16,0 14-10 0,0 0 29 0,0-17-47 15,0 17-40-15,0-14-150 16,0 14-350-16,0 0-565 0</inkml:trace>
  <inkml:trace contextRef="#ctx0" brushRef="#br0" timeOffset="29075.21">99 7930 2224 0,'0'0'68'0,"0"0"83"16,0-17 56-16,0 17 87 0,60 0-108 16,-60 0-66-16,66-14-7 0,-5 14-119 15,0 0 47 1,0 0 14-16,-61 0-94 0,61 0 91 0,0 0-58 15,-61 14-43-15,60 3 105 0,-60-3-89 16,0 16 33-16,0 1 72 16,0 0-101-16,0-1 38 15,-60 1-2-15,-1-1-43 0,0 15 68 16,0-15-35-16,0-13 16 16,0 13-45-16,-5-16-1 15,66-14 76-15,0 17-27 0,-60-17 62 16,60 0-12-16,0 0-50 0,0 0 11 0,0 0-24 0,0-17-16 15,0 3-7 1,0-2 23-16,0 2-9 16,60-3 9-16,6-13 0 0,-5 16-3 15,-61-17 14-15,61 17-11 0,0-2 24 16,0-15-21-16,0 17-9 16,-1-2 3-16,-60 2 0 0,61-3 50 15,10 3 31-15,-71-3-14 0,61 17 3 16,-61-13-9-16,0 13-30 15,61-17 23-15,-61 17-12 0,0 0-32 16,0 0 0-16,0 0-6 0,0 0 17 16,0 0-4-16,0 0 0 15,0 0-20-15,0 0-8 0,0 17 11 16,0-17 0-16,0 13 11 16,-61-13-25-16,0 17 14 0,-10-3-14 15,10 3 14-15,1-3 17 0,60 2-44 16,-61-2 37-16,61 17-3 15,-61-15-21-15,61-2 35 16,0 0-52-16,0 17 28 0,0-31 13 16,0 30 70-16,0-13 21 0,61-3-6 15,0 2 7-15,-61-2-88 16,60 3 22-16,1-3-40 0,-61 3 11 16,71-17-25-16,-71 13-132 15,61-13-165-15,-61 14-245 0,61-14-311 16</inkml:trace>
  <inkml:trace contextRef="#ctx0" brushRef="#br0" timeOffset="29389.84">961 8005 2571 0,'0'0'111'0,"0"-14"38"15,-61 14 100-15,61 0 33 0,0 0-60 0,0 0-29 16,0 0-62 0,0 0-2-16,61 0-9 0,-61 0 15 15,0 0-20-15,71 0-39 0,-71 0-41 16,60 0-28-16,-60 0-24 15,61-17-11-15,-61 17 24 0,61 0-62 16,0 0-106-16,-61 0-183 16,66 0-144-16,-66 0-211 0,0 0-76 15</inkml:trace>
  <inkml:trace contextRef="#ctx0" brushRef="#br0" timeOffset="29620.17">722 8249 2522 0,'0'0'12'0,"0"0"146"0,0 0 19 16,0 14 42-16,0-14 37 0,0 0-116 16,0 0-9-16,0-14-16 0,61 14-45 15,0-16-47-15,-5 16 11 16,5-14-17-16,10 14-84 0,-71 0-272 15,60-17-195-15</inkml:trace>
  <inkml:trace contextRef="#ctx0" brushRef="#br0" timeOffset="30224.37">1584 8249 1864 0,'0'-16'231'16,"0"2"13"-16,0-3 0 0,0 3 95 15,0-2-197-15,61 2-2 0,-61-17 16 16,61 17-101-16,5-2-3 0,-5 2-10 16,-61-3 4-16,66 3 29 15,-10-2-28-15,4 16-11 0,1 0-9 16,-61 0-27-16,61 0-7 15,10 0 17-15,-71 0-13 0,61 16 3 16,-61-2 0-16,0 3 3 0,0-3 7 16,0 16 3-16,0 1 4 15,0-1-27-15,0 1 13 0,0 13-13 16,-61-13-7-16,-10 13 11 16,10-13-17-16,0 16 16 0,1-16 7 15,4-1-10-15,-10 1 40 16,5-3-30-16,-5 2-10 0,66-13 26 15,-61-3 11-15,0 2 75 0,61-16 61 16,0 0 19-16,0 0-65 16,0 0-44-16,0-16-38 0,0 2-46 15,0-3 18-15,0 3 4 0,61-2 3 16,0-12 42-16,-61 11-45 16,66 17 28-16,-66-14-53 0,0 14-36 15,0 0 43-15,61 0-28 0,-61 0 38 16,0 14 11-16,66 3-17 15,-66-3 6-15,56 0 22 0,-56 2-18 16,60-2 35-16,1 17-3 0,-61-15 99 16,61-2-11-16,10 3-19 15,-10-3 23-15,0-14-56 0,0 0-1 16,-6 0 80-16,16 0-98 0,-10-14-71 16,-61 14 99-16,61-17-149 15,0 3 84-15,0-2-8 0,-61 2 1 16,0-3-83-16,0-13-30 15,61 16-220-15,-61 0-323 0,66-3-348 16</inkml:trace>
  <inkml:trace contextRef="#ctx0" brushRef="#br0" timeOffset="31673.81">4368 10661 2343 0,'0'-14'-6'0,"0"14"69"0,0-17 61 15,0 17-21-15,0 0 80 0,0 0-65 16,0 0-80-1,-61 0-38-15,1 0-81 0,-1 0 62 0,0 17-49 16,0-3 77-16,0 2 47 16,0 15-60-16,-65-3 20 0,65 2-16 15,0 17 79-15,-10-16-3 16,10 13 60-16,5 17 25 16,-5-16-70-16,61 16-12 0,0-14 42 15,0 12-9-15,0 2-35 0,0 0 37 0,0 0-19 16,0 0-37-1,0 14-11-15,0-14-12 0,61 0-46 0,-5 0 15 16,5 0 6-16,10-2-20 16,-10 2 27-16,-61 0-10 15,0 0 7-15,0 14 14 0,-61-14-22 16,-10 0 8-16,10 0-7 0,-56 1 7 16,57-1 14-16,-72-3-18 15,71-11-13-15,-61-16 3 0,61-1-18 16,0-16 18-16,1 3 21 0,60-17-35 15,0 14 0-15,0-14 25 0,0 0-29 16,0 0 15-16,0 0-4 16,0 0-14-16,60 0 11 15,-60 0 10-15,61 0 21 0,0 14-25 16,-61 2 1-16,61-2-4 16,0 17-7-16,-61-1 21 0,61-13-7 15,-61 27 4-15,66-13-11 16,-66 13 13-16,0 4 5 0,0-4-8 0,0 17 21 15,0-16-45-15,0 16 32 16,0 0 3-16,-66 0-21 0,5 0 24 16,61 0-20-16,0-2-15 15,-61-12 29-15,0-3 3 0,61 3-14 16,0-2 10-16,0-1-20 16,0-13 55-16,0 16 22 0,0-16 24 0,0 13-6 15,0-13-3 1,0 13 22-16,0-13-24 0,0-1 32 15,0-13-43-15,0 13 9 16,61-16-20-16,0 3-35 0,-61-3-5 0,61 0 20 16,-61 2-16-16,66-16 12 15,0 0-5-15,-6 0-6 0,1 0-60 16,-5 0-120-16,5 0-198 16,10-16-366-16,-10 2-448 0</inkml:trace>
  <inkml:trace contextRef="#ctx0" brushRef="#br0" timeOffset="32574.89">530 12544 2559 0,'-61'0'73'15,"61"-17"13"-15,0 3 121 0,0 14 48 16,0-16-56-16,61 16 23 15,-61-14-56-15,60-3-35 0,1 3-9 16,71 14-41-16,-71 0-85 16,-5 0-20-16,5 0-10 0,10 0 14 15,50 14 54-15,-121 3-31 0,61 13 32 16,-61 1-8-16,0-3-27 16,0 19 52-16,-122-3-56 0,62 4-16 15,-11-4 9-15,10 0 1 16,5-13 7-16,-5 0 3 0,0-15 17 15,-10-2-34-15,71 3 13 0,0-3 21 16,0-14-24-16,0 0 18 0,0 0 2 16,0-14 1-16,0-3-38 15,0 3 3-15,71-2 28 0,-10-15-17 0,-61 17 20 16,61-16 21 0,-5-1-17-16,5 17 35 0,10-16 45 15,-11-1-25-15,1 14-9 0,0 3 7 16,0-16-32-16,-61 13 62 15,66 3 3-15,-66 14-36 0,0-16 16 0,0 2-48 16,0 14 1-16,0 0 0 16,0 0 15-16,0 0 3 15,0 0-36-15,0 0 11 0,0 0-56 16,0 0 8-16,0 0 19 0,0 0-34 16,0 14 26-16,0-14-26 15,0 16 71-15,0-16 17 16,0 31-36-16,-66-17 7 0,5 2-26 15,61-2-7-15,-61 17 40 0,61-14-18 16,0 13-44-16,0-16-4 16,-61 0 56-16,61 3 0 0,0-4-12 15,0 4 19-15,0-3-60 0,0 3 60 16,0-3 7-16,61-14-120 16,-61 16-145-16,61-16-179 15,0 14-94-15,-61-14-78 0,66 17-233 16</inkml:trace>
  <inkml:trace contextRef="#ctx0" brushRef="#br0" timeOffset="32809.78">2076 12602 3334 0,'0'-14'98'0,"-61"-2"129"0,61 2 45 16,-60 0 29-16,60-3-95 15,0 17-122-15,0 0-45 0,0-14-35 16,0 14-1-16,0 0 15 16,0 0-21-16,0-16 20 0,60 16-80 15,1-14-104-15,-61 14-99 0,61 0-141 0,10-17-65 16,-10 17 30 0,0 0-94-16,-61 17-13 0,0-3 28 15</inkml:trace>
  <inkml:trace contextRef="#ctx0" brushRef="#br0" timeOffset="33065.65">1772 12680 931 0,'-66'31'88'0,"5"-18"77"16,0 4 132-16,61-17 162 0,0 14-91 15,0-14-19-15,0 0-58 0,61 0-210 16,0-14 0-16,5 14-46 16,-5-17-102-16,5 17-81 0,50-13-295 15,-55-4-323-15</inkml:trace>
  <inkml:trace contextRef="#ctx0" brushRef="#br0" timeOffset="33299.87">2761 12422 3104 0,'0'-31'132'0,"-61"1"135"0,61 16 25 16,0-3 73-16,0 17-160 0,0-14-125 15,0 14-66-15,0 0-53 16,0 0 71-16,0 14 21 0,0 3 25 16,0 10-33-16,0 4-20 0,0 0 30 15,0 16 64-15,61-3 23 16,-61 17-73-16,0 14-36 0,0-14-66 16,0 14-15-16,61-13 62 15,-61 15-25-15,0-2 22 0,0-14 8 16,0 1 29-16,0-18-30 15,0 17 16-15,0-30 29 0,0-1-89 16,0 1 15-16,0-17-95 0,0 0-87 16,0-14-121-16,0 0-270 0,0 0-414 15</inkml:trace>
  <inkml:trace contextRef="#ctx0" brushRef="#br0" timeOffset="34436.78">4186 14561 962 0,'0'0'-29'15,"-61"0"93"-15,0 0 33 0,61 13 47 0,-61-13 188 16,0 17-179-16,61 14 77 16,-66-17-37-16,6 2-95 0,60 15 158 15,0-1-126-15,0 15 44 16,0-15-60-16,0 15-29 15,0 2 48-15,0-3-79 0,60-13-7 0,-60 13-21 16,66-13-52-16,-66 0 32 16,61 16 36-16,-61-17-13 0,0 1-3 15,0-3 35-15,0 19-57 16,-61-3-17-16,-65 4 29 16,65-18-45-16,0 15 9 0,-71-15 17 15,76 1 33-15,-5-17-47 16,1 2 60-16,60-2-47 0,0-14-41 0,0 0 90 0,0 0-68 15,60 0 27 1,1 0 41-16,-5 0-90 0,-56 0 19 16,61 0 16-16,10 0-29 15,-10 0 26-15,-61 17 49 0,0 13-20 0,0-2 33 16,0 3 9 0,0 16-80-16,0-17 25 0,-61 15-7 15,-10-1 4-15,10 4-3 0,5-4 35 16,56-13-80-16,-61-1 9 15,61 1 154-15,0-1 35 16,0 1 77-16,0-17 14 0,0 16-97 16,117-13-50-16,-56-3-34 0,10 2 21 15,51-2-36-15,-62-14-30 16,67 17 13-16,-66-17-53 0,0 0 4 16,0 0-179-16,0 0-272 0,-61-17-396 15</inkml:trace>
  <inkml:trace contextRef="#ctx0" brushRef="#br0" timeOffset="35264.58">722 15455 2295 0,'0'-14'66'0,"0"-3"117"0,0 4 6 15,0-4 100-15,61 3-85 0,0 0-112 16,-5 14 5-16,-56-17-111 15,61 4 66-15,10 13-42 0,-11 0 30 16,1 0-24-16,-61 0-22 16,61 13 45-16,-61 4-39 0,0 11 29 15,0 2-55-15,0 1 6 16,0 16-3-16,0-2-19 0,-61-15 58 16,0 15 7-16,1-15-36 0,-11 1 13 15,10-15 13-15,61-2-52 0,-56 3 85 16,-5-3 0-16,61-14-33 15,0 0 33-15,0 0-43 0,0-14 0 16,0-3-16-16,0 3 0 0,61-2 0 16,-61 2 16-16,56-17 7 15,5 1-23-15,10 13 13 0,-11-11-10 16,1-2 23-16,61-1-3 16,-56 15-14-16,-5-15 8 0,0 17-21 0,-61-3 31 15,60-13 45-15,-60 30 8 0,0-14 50 16,0 0-6-16,0 14-26 15,0 0-10-15,0-17-41 0,0 17-24 16,0 0-10-16,0 0 7 16,0 0-14-16,0 0 21 0,0 0-4 15,0 17-58-15,0-3 24 16,0 0 10-16,-60 3 18 0,60 13 47 16,-61-16-58-16,61 17-13 15,0-1-25-15,0 1 18 0,-61-1 47 16,61 1 18-16,0-17-4 15,0 16-17-15,0-13-7 16,0-3 8-16,0 16-32 0,0-13-51 16,61-3-190-16,0-14-222 0,-1 17-347 15</inkml:trace>
  <inkml:trace contextRef="#ctx0" brushRef="#br0" timeOffset="35560.42">1955 15366 2816 0,'0'0'81'0,"0"-17"42"15,-56 17 0-15,56 0 78 0,0 0-110 16,0 0-13-16,0 0 26 15,0 0-74-15,0 0 23 0,0 0-20 16,56 0-23-16,4 0-17 0,-60-13 31 16,61 13-31-16,0 0 13 15,71-17 1-15,-71 17 0 0,0-14 3 16,-6 14-36-16,16 0-111 16,-10 0-257-16,0 0-270 0,-61 0-221 15</inkml:trace>
  <inkml:trace contextRef="#ctx0" brushRef="#br0" timeOffset="35759.65">1833 15577 1705 0,'0'0'156'0,"0"0"91"0,0 14 34 15,0-14 100-15,0 0-97 16,66 0-114-16,-10-14 21 0,4 0-83 15,62-2-66-15,-51 2-13 0,51-3-32 16,-61 3-17-16,65 14-112 16,-65-16-122-16,0 2-433 0</inkml:trace>
  <inkml:trace contextRef="#ctx0" brushRef="#br0" timeOffset="36202.58">3319 15138 2730 0,'0'-16'160'15,"0"2"1"-15,0-3 59 16,-66 17-11-16,66 0-157 0,0 0-13 16,0 0-23-16,0 0 17 0,0 0 0 15,0 17-19-15,-61-3-38 16,61 2-2-16,0 15-10 0,0-17 49 15,0 16-23-15,-61 1 43 16,61-1-13-16,-61 15-10 0,61-15 36 0,0 1-66 16,0 13 47-16,0-13-14 15,0 0 0-15,0-1 17 16,0-13-10-16,0 13 55 0,61-30-1 16,0 14-24-16,0-14-6 15,5 0-27-15,0 0 4 0,-6 0 58 16,-60-14-38-16,61 14 10 0,-61-30 5 15,0 13-25-15,0 3 50 16,56-16-29-16,-56-1-17 0,0 1 15 16,0-15-54-16,0 15 15 0,0-1-25 15,0-16 32-15,0 16 6 16,-56-13-45-16,-5 30 71 0,1-17-79 16,60 15-100-16,-66 16-72 15,0 0-214-15,5 0-263 0,0 0-137 16</inkml:trace>
  <inkml:trace contextRef="#ctx0" brushRef="#br0" timeOffset="49871.55">16442 10463 116 0,'0'0'10'0,"-61"-14"2"15,1 14 40-15,60-16 2 0,0 2-49 16,-61 14 35-16,0-17-35 16,61 17 15-16,-61-14-25 15,0 14 33-15,-5 0-18 0,66-16-57 16,-61 16 56-16,1 0-61 0,-1 0 39 15,61 0 36-15,-61 0-41 0,0 0 11 16,-10 0-38-16,15-14 8 16,-5 14 40-16,1 0 29 0,60 0-25 15,-61 0 25-15,-10 0 5 0,10 0-76 16,0 0 24-16,61 14 5 16,-61 2-37-16,5-16 94 0,56 14 13 15,-66-14-97-15,66 0 72 0,0 17-104 0,-60-3 39 16,-6-14 64-1,66 16-31-15,0-2 56 0,-61 3-113 0,0-3 63 16,61 3-36 0,-61-4 5-16,61 1 69 15,-61 3-62-15,61-3 0 0,-61 3-24 16,61 13 14-16,-60-16 15 0,60 3 67 16,-66-3-62-16,5 2-12 15,61 15 37-15,-61-17-35 0,61 0 49 0,-61 2-2 16,61-2-79-16,-61 17 37 0,61-15 101 15,-71-2-106-15,71 3 137 16,0 13-39-16,0-16-78 0,0 3 93 16,-61 14-104-16,61-4-39 15,0-10-3-15,-55 14 45 0,55-18 24 16,0 18 45-16,-61 0 23 16,61-1-9-16,0 1-39 0,-61-1-2 15,61 1-16-15,0 13-17 0,0-13 84 16,0 16-72-16,0-3 75 15,0 1-104-15,0 16-66 16,0-14 75-16,0 12-81 16,0-12 112-16,0-3 94 0,0 17-78 15,61-16 11-15,-61 2-11 0,0-3-104 16,0 4 211-16,0-4-149 16,0 17 16-16,0-30-22 0,0 13-117 15,0 1 223-15,0 2 58 16,0 14-140-16,61-30 3 0,-61 13 26 0,0 0-183 15,55 4 296-15,-55-18-157 16,0 15-109-16,0 2 109 0,0-19-129 16,61 19 137-16,-61-17-14 15,0 1 16-15,0 13-13 0,71 1 3 16,-71-15 7-16,0 18-15 16,0-18 7-16,0 15 0 15,0-1 6-15,61-13 3 0,-61 16 2 16,0-3-2-16,0 4-17 0,0-21 158 15,0 21-28-15,0-4-127 0,61 3 8 16,0-2-22-16,-61-1-107 0,0 3 146 16,61 14-9-16,-61-16 5 15,0 16-13-15,66-17-22 16,-66 18 17-16,60-15-94 0,-60-3 336 16,0 1-89-16,61-15 83 0,-61 1-101 15,0-1-150-15,61 1 98 16,0-1-86-16,0-16 36 0,0 17-36 15,5-14 12-15,-66-4 36 0,60 4 43 16,6-3 60-16,-66 3 6 16,56-3-104-16,5 2 34 0,0-16-134 15,0 14 34-15,10 0 63 16,-10 3-34-16,-1-3 56 0,57 2-5 16,-46-2-38-16,-10 3-10 15,0-3-19-15,60 2-35 0,-60-2 60 16,5 3-47-16,-5-17 60 15,0 14-25-15,0 2-4 0,0-16 36 16,-61 14-6-16,60-14-3 0,1 0-7 16,5 0-6-16,0 0-33 15,-5 0 22-15,56-14-25 0,-46 14 30 16,-10-30-17-16,60 13 13 0,-60 3 19 16,66-16-25-16,-66-1 16 15,0 1-20-15,60-15-3 0,-60 15-20 0,0-18 47 16,66-13-1-1,-61 17-45-15,50-17 55 0,-55-14-56 16,71 0 10-16,-71-3 39 16,0-14-36-16,65 3 64 0,-65-2 9 15,0-1 0-15,0 0 24 0,-61 4-63 16,61-4-7-16,0 0 14 0,-61 1-68 16,0-1 58-16,0 17-18 15,66-17-9-15,-66 3 46 0,0 12-29 16,0-12-4-16,0-3 38 15,0 14-24-15,0-11-21 0,0 12 14 16,0 2-44-16,0 0 30 0,0-3 35 16,0 3-62-16,-66 14 45 15,66 0 3-15,-61 2-76 0,61-2 73 16,-61 0-35-16,0 0-13 16,61 0 61-16,-61 16-21 0,0-2 4 15,61-11-44-15,-65 11 24 16,4 2-14-16,-61 15-21 0,61-18 83 0,-10 21-79 15,-51-4 51-15,67 0 13 16,-72 15-61-16,61-15 72 0,-56 17-75 0,61-2 41 16,-60-15 17-1,60 17-48-15,-66-2 27 0,66 2 1 16,0 0 3-16,1-3 10 16,-1 3-21-16,-10-2-30 0,71 2 37 15,-61-3-43-15,5 17 36 16,56-14 8-16,-61 14-69 0,-5-17 22 0,66 17-86 15,0 0-157 1,0-13-244-16,-66 13-106 0,66 0-80 16</inkml:trace>
  <inkml:trace contextRef="#ctx0" brushRef="#br0" timeOffset="51144.71">19176 9219 1262 0,'0'0'38'0,"0"0"185"0,0 0 122 0,0 0 25 15,-71-14 21-15,71 14-194 0,0 0-82 16,0 0 45-16,0 0-96 0,0 0 8 15,0 0-30-15,0 0-71 16,71 0 81-16,-11 0-39 0,1 0-4 16,56 0 43-16,76 0-39 15,-6 14 3-15,57-14 30 0,70 17-1 0,-76-4-41 16,72 4 71 0,4-3-16-16,-5 3-16 0,6-3 43 0,-77-14-22 15,82 13 6 1,-77 4 32-16,-60-17 4 0,-57 0 4 15,57 14-27-15,-51-14-48 0,-71 0 14 16,-61 0-32-16,0 0-48 16,0-14-126-16,0 14-246 0,0-17-296 15,0 17-264-15</inkml:trace>
  <inkml:trace contextRef="#ctx0" brushRef="#br0" timeOffset="51956.65">19546 13136 1481 0,'0'13'245'15,"0"-13"18"-15,0 14 65 0,0-14 9 16,0 0-155-16,0 0 8 16,0 17-21-16,0-17-1 0,0 0-18 15,0 0-35-15,0 0-12 0,121 0-24 16,-60 0-86-16,5 0 37 16,56 0 8-16,0 0 9 0,-1 0 30 0,72 0-19 15,-15 0-3 1,14 0-7-16,-14 14 4 0,75 3-18 0,-65-17-13 15,55 13-14 1,-60 4-24-16,65-3 10 0,-55 3-45 0,56-17 41 16,-128 0 15-16,62 14-4 15,-122-14 24-15,65 0 0 16,-60 0-10-16,-10 0 14 0,5 0 3 0,-61 0-20 16,0 0-8-16,0 0-62 15,0 0-140-15,0 0-197 16,0 0-472-16</inkml:trace>
  <inkml:trace contextRef="#ctx0" brushRef="#br0" timeOffset="87329.37">18491 6838 2510 0,'61'14'98'15,"-61"-14"73"-15,0 0 83 0,0 0 40 16,0 0-91-16,0 0-73 0,0 17-54 16,0-17-32-16,0 0-11 15,0 0 41-15,0 0-13 0,0 0 7 16,0 14 17-16,0-14-61 0,0 0 17 15,61 0-3-15,-61 0-17 16,66 16 48-16,-6-16-13 0,62 14-3 16,-61-14-1-16,61 14-6 15,10-14-18-15,45 17 4 0,-45-17 25 16,50 14-32-16,6-14 3 16,-5 16-17-16,4-16-36 0,-4 0 47 15,-1 14-4-15,11-14 0 0,-5 0 39 0,55 0 1 16,-55 0-25-1,-6 0-4-15,72 0 7 0,-132 17-54 16,65-17 21-16,-4 0 45 16,-56 14-52-16,55-14 44 0,-60 0-10 0,-61 0-27 15,65 0 34-15,-4 0 15 16,-61 17-26-16,71-17 33 0,-71 0-44 16,60 0 11-16,6 0 49 15,-66 13-33-15,61-13-16 0,-1 0-53 16,-55 0-6-16,-5 0 10 0,61 17 64 15,-61-17 8-15,-61 0 15 16,61 0 5-16,-61 0 50 16,0 0-38-16,0 0-20 15,0 0-30-15,0 0-54 0,0 0 90 16,0 0-63-16,60 0 15 0,-60 0-27 16,0 0-51-16,0 0 44 0,0 0-115 15,0 0-192-15,0-17-372 0,0 17-540 16</inkml:trace>
  <inkml:trace contextRef="#ctx0" brushRef="#br0" timeOffset="93994.61">18679 9205 973 0,'0'0'-29'0,"0"0"47"0,0 0 27 16,0 0 17-16,0 0 39 15,0 0 58-15,0 0 19 0,0 0-129 16,0 0-17-16,0 0 42 0,0 0-191 15,0 0 128-15,0 0 8 16,0 0-160-16,0 0 282 0,0 0-133 16,0 0 116-16,0 0-115 15,0 0-92-15,0 0 296 0,0 0-270 16,0 0 110-16,0 0-42 0,0 0-179 16,0 0 319-16,0 0 31 15,0 0-46-15,0 0 86 0,0 0-138 16,0 0-66-16,0 0 63 0,0 0-69 15,0 0-58-15,0 0 156 16,0 0-116-16,0 0-9 0,0-17 30 0,0 17-89 16,0 0 102-1,0 0 61-15,0-14-89 0,-66 14 102 16,66 0 25-16,0 0-152 16,0 0 162-16,0 0-172 0,0 0-61 15,0 0 111-15,0 0-40 16,0 0 15-16,0 0 38 0,0 0-37 0,0 0-44 15,0 0 62-15,0 0 41 16,0 0-9-16,0 0-38 0,0 0 35 16,0 0-38-16,0 0-63 0,0 0 107 15,0-16-22-15,0 16-94 16,0 0 94-16,0-14-10 0,0 14-96 16,-61 0 93-16,61 0-12 15,0 0-44-15,0 0 135 0,0 0-97 16,0 0 18-16,0 0-18 15,0 0-76-15,0 0 144 0,0 0-83 16,0 0-74-16,0 0-207 16,0 0-245-16</inkml:trace>
  <inkml:trace contextRef="#ctx0" brushRef="#br0" timeOffset="95454.42">19414 9266 275 0,'0'0'75'16,"0"0"-32"-16,-61 0 19 0,61 0 32 16,-56 0-35-16,56 0 18 15,0 0 19-15,0 0 14 0,0 0-4 16,0 0 27-16,0 0-28 0,0 0-51 16,0 0-26-16,0 0 29 15,0 0 153-15,0 0-22 0,0 0-124 16,0 0-34-16,0-17 63 15,0 17-37-15,-61 0 122 0,61-13 43 16,0 13-239-16,0 0 176 0,0-17 32 16,0 17-144-16,0 0 105 15,0 0-173-15,0 0-31 0,0-14 127 0,0 14-64 16,0 0 43 0,0 0-6-16,0 0-19 0,0 0-41 0,0-17 32 15,0 17-28-15,0 0 18 16,0-14 29-16,0 14 7 15,0 0 45-15,0 0-39 0,0-16-16 0,-60 16-9 16,60 0-32 0,-71-14 38-16,71 14 27 0,0 0-7 0,0-17 10 15,0 17-62-15,0-14 10 16,0 0-46-16,0-2 46 16,0-15 42-16,0 17-22 0,-61-16 49 15,61-1-26-15,0-16-13 0,0 19 1 16,0-19-8-16,0 3-16 15,0-4-14-15,0 4 18 0,0-1-18 16,0-16 1-16,0 14 33 16,61-11-57-16,-61-3 33 0,0 0-3 15,71 13-37-15,-11-27 41 16,1 31-45-16,-61-17 28 0,56 0 9 16,5 0-26-16,-61 16 74 15,0-16-47-15,71 17 17 0,-10-4-4 16,0 4-47-16,-61-3 3 15,0 2 14-15,0 15 34 0,60-1-14 0,1 1 24 16,-61-1-61-16,0 17-21 16,0-3 65-16,66-13-54 15,-66 30 74-15,0-14-23 0,0 0-14 16,0 14-14-16,0-17-26 0,61 17 26 16,0 0-36-16,-61-13 66 15,61 13-19-15,0 0 23 0,60 0-20 0,-55 0-27 16,-5 0 44-16,61 13-33 0,0 4 16 15,-62-3 40-15,72-14-10 16,-10 14-30 0,-66 3 65-16,76-4-38 0,-11 4-6 0,-60-3 60 15,66 3-94-15,-5-3 43 16,-1 2-12-16,1-2-18 0,10 3 48 16,-71-3-48-16,55 2-17 0,16-2 6 15,-10-14-33-15,-61 14 54 16,66 3-17-16,-6-3 0 15,1 2 4-15,0-16-4 0,4 14 7 16,-4 3-14-16,0-3 31 0,-51 2-27 16,51-16 13-16,-62 14 8 15,1 3-35-15,5-17 24 0,-66 0 7 16,0 14-14-16,0-14 21 0,0 0-28 16,0 0-7-16,0 0 4 15,0 0 14-15,0 0-24 0,0 17 16 16,0-4 28-16,0 1-23 0,0 3 26 15,0 14-3-15,0-1-37 16,0 15 26-16,0 2-13 0,0 11 21 16,0 3 7-16,0 0-11 15,0 0 4-15,0 1-38 0,0 13 24 16,-66 0-7-16,66 2 0 16,-61-2 17-16,61 0-13 0,0 17 10 15,0-17 17-15,0 17 3 16,0-1-20-16,0 1 0 0,0 0-21 15,0-3 1-15,-60 2 40 16,-1-16-3-16,0 3-3 0,61-3-1 16,0-31 8-16,-71 18-7 0,71-15 10 15,0-17 18-15,0-16-38 0,0 3 3 16,0-3 17-16,0-14-20 0,0 0 3 16,0 0-7-16,0 0-49 15,0 0-123-15,0 0-149 16,0 0-427-16</inkml:trace>
  <inkml:trace contextRef="#ctx0" brushRef="#br0" timeOffset="96438.9">18430 11161 1187 0,'0'-45'57'16,"61"15"72"-16,0-15 211 0,0 15-12 15,5-1 75-15,-6 0-134 0,-60 18-180 16,61-18 12-16,0 14-110 16,-61 17 90-16,61-14-50 0,-61 14 22 15,0 0-31-15,0 0-19 0,61 0 67 16,-61 14-73-16,61 17 32 0,-61-1 0 15,61 1-33-15,-61 30 39 16,0 0-12-16,0 14 12 16,0 0-25-16,0 17 16 0,0 13 22 15,0 1-12-15,0-14-39 16,0 13-7-16,-61-13-32 0,0 13 0 16,0-27 77-16,61-3-28 0,-61 0 45 15,61-14-59-15,-61 0-32 16,61-13 75-16,0-4-69 0,0 1 82 15,0-15 6-15,0 1-13 0,0-1 47 16,0-13 4-16,0-3-23 16,0 0 3-16,0 2-29 0,0-16-31 15,0 14 48-15,0-14-37 0,0 17-27 16,0-17 37-16,0 14-85 0,0-14 24 16,0 16 23-16,0-16-40 15,0 14 65-15,0 3 19 0,0-3 11 16,61 3-7-16,-61 13-44 15,0-2 4-15,0-11-42 0,0 13 25 16,61 1 81-16,0-17-54 0,-61 16 51 16,0-13 4-16,61 13-59 0,0-16 38 15,10 0-23 1,-11 17 6-16,1-15 57 0,-5-2-35 16,5-14 38-16,10 17-9 15,51-3-93-15,-1 2 43 0,-55-2-46 16,56 3-14-16,61-17 53 15,-57 14-7-15,57-14 17 0,-61 17 5 16,70-17 46-16,-14 0-46 0,14 0 3 16,-70 0 8-16,66 0-62 15,-6 0 41-15,-60 0-34 0,71 0-10 16,-77 0 14-16,16 0-26 16,-10 0-6-16,-61 0-177 0,5-17-266 15,-66 3-517-15</inkml:trace>
  <inkml:trace contextRef="#ctx0" brushRef="#br0" timeOffset="97258.93">20099 11208 1470 0,'0'-17'197'0,"0"3"-14"0,0-2 77 15,0 2-12-15,60 14-161 16,6-14 107-16,-5 14-133 16,5 0 15-16,-10-17-18 0,66 17-45 15,9 0 71-15,-9 0 39 16,-61 17-26-16,66-3-75 0,55-14 10 16,-60 14-48-16,66 2 71 0,-6-2-16 15,11 3 9-15,-16-3 10 16,16 2-84-16,56-2 54 0,-67 3-44 15,67-3 36-15,-67 16 45 0,72-30 11 16,-72 17 42-16,-55-3-15 16,56-14 24-16,-123 0-2 0,67 14-19 15,-66-14-31-15,0 0-54 16,-61 0-4-16,0 0-17 0,0 0 4 16,0 0-1-16,0 0-10 15,0 0 4-15,0 0 3 0,0 0 10 16,0 0-27-16,0 0 20 0,0 0-6 15,61 16-1-15,-61-2 8 16,61 3-25-16,-61-17 35 0,60 31-17 16,-60-18 3-16,0 18 13 0,0 0-44 15,61 13 11-15,-61 3 27 16,0-2-32-16,0 2 53 0,0 11 6 16,0-11-37-16,0 15 34 15,0-1-41-15,0-3-15 0,0 3 39 16,0 0-28-16,-61 0 39 0,1 14-8 15,-1-14-10-15,61 1 24 16,-61-1-13-16,0 14 27 0,61-14 8 16,-61 14-1-16,61-14-13 0,-61-14-32 15,-5 11 14-15,66 4 4 16,0-32-25-16,0 17 4 0,-60-19-4 16,60 3-29-16,0-1 40 15,0-13 6-15,0-3-10 0,0-14 11 0,0 0 3 16,-61 16 1-16,61-16 13 0,-61 0 1 15,0 0-78-15,-66 0-88 16,6 0-178-16,-1 0-122 16,-127 14-292-16,-4-14-107 0</inkml:trace>
  <inkml:trace contextRef="#ctx0" brushRef="#br0" timeOffset="98886.11">19667 14180 1807 0,'0'0'166'0,"0"-14"-91"0,0 14 12 15,0-14 83-15,0 14-268 0,0 0 124 0,0 0 51 16,-60 0-31-16,-1 0 37 15,61 0-21-15,-61 14-59 16,61 0 37-16,0 17 45 0,-71-1-3 16,10 1-12-16,61 16-54 0,0-3 30 15,-56 17-21-15,-5 1 101 16,1-1-101-16,60 14 74 16,-71 0-27-16,10-14-46 0,0 30 82 15,0-16-46-15,0 17 45 0,0-17-71 16,61 17 19-16,0-17-15 0,-61 3 13 15,61-3 23-15,0 0-49 16,0-14 3-16,0 0 0 0,0 0 11 16,61-17-5-16,-61 4 15 15,61-4-17-15,-61-13 11 0,61-1 16 16,0 1-34-16,0-1 32 16,0 1-49-16,-61-17 7 0,71 16-20 15,50-16-52-15,-4 17 72 16,15-15-41-16,-71 15 44 0,126-17 4 15,-65 2-27-15,0-2 17 0,-1-14-18 16,6 17 1-16,-5-17 0 0,0 0 17 16,9 0-21-16,-9 14 14 15,-5-14-25-15,15 0 15 16,-11 0 17-16,-60 0-14 0,66 0 24 16,-5 0-4-16,-1-14-9 0,1 14 20 0,10-17-10 15,-71 17-24 1,55 0-4-16,16-14-18 0,-10 14 15 15,5 0-14-15,-66-16 24 16,60 16 20-16,1-14-30 0,-61-3 31 0,66 17-18 16,-67-14-31-16,62-2 25 15,-61 2 6-15,71-3-23 0,-10 3 27 16,-1 14-18-16,-55-16 4 16,56 2 28-16,-61 0-21 0,60-3 14 15,-55-13-7-15,56 16-21 0,-61-17 31 16,0 1-10-16,0-1 0 0,-61-13 0 15,60 13-17-15,-60-16 3 16,0 16 14-16,0-13-7 0,0-1 24 16,0-2-13-16,0 3-39 15,0-17 49-15,0-1-25 16,61 1-6-16,-61 0 20 0,0 3-34 16,0-20 13-16,0 17 22 15,0 0-15-15,0 3 15 0,0-4-25 0,-61 15 10 16,1 3-3-16,-1-17-10 15,0 16 14-15,0-2 6 16,0 3 11-16,-66 13-7 0,67-13 0 16,-1 13-4-16,0 0 8 0,0 1-1 15,0-1-31-15,-66 1 11 16,67 16-4-16,-62-3 21 0,-10 3 52 0,71-2-41 16,-61 2-1-16,-4-3-27 15,4 17-4-15,0-14 10 16,1 14-3-16,-6 0 0 0,-56-16-7 0,51 16 0 15,16 0-3-15,-77 0 24 16,71 0-35 0,1 0 11-16,-1 0 17 0,-5 0 0 15,5 0 7-15,1 16 6 0,-6-2-9 16,5-14-14-16,61 17 34 16,-70-3-31-16,9-14 14 0,66 16 0 15,-71-2-14-15,1-14 21 0,65 17-14 16,-61-17 28-16,-66 14-32 15,67-14 8-15,-1 0-8 0,-10 16-3 16,76-16 32-16,-65 0-8 16,50 0-72-16,71 0-193 0,0 0-547 0</inkml:trace>
</inkml:ink>
</file>

<file path=ppt/ink/ink16.xml><?xml version="1.0" encoding="utf-8"?>
<inkml:ink xmlns:inkml="http://www.w3.org/2003/InkML">
  <inkml:definitions>
    <inkml:context xml:id="ctx0">
      <inkml:inkSource xml:id="inkSrc0">
        <inkml:traceFormat>
          <inkml:channel name="X" type="integer" max="25400" units="cm"/>
          <inkml:channel name="Y" type="integer" max="15240" units="cm"/>
          <inkml:channel name="F" type="integer" max="8191" units="dev"/>
          <inkml:channel name="T" type="integer" max="2.14748E9" units="dev"/>
        </inkml:traceFormat>
        <inkml:channelProperties>
          <inkml:channelProperty channel="X" name="resolution" value="12211.53809" units="1/cm"/>
          <inkml:channelProperty channel="Y" name="resolution" value="5462.36572" units="1/cm"/>
          <inkml:channelProperty channel="F" name="resolution" value="0" units="1/dev"/>
          <inkml:channelProperty channel="T" name="resolution" value="1" units="1/dev"/>
        </inkml:channelProperties>
      </inkml:inkSource>
      <inkml:timestamp xml:id="ts0" timeString="2024-08-19T09:30:02.246"/>
    </inkml:context>
    <inkml:brush xml:id="br0">
      <inkml:brushProperty name="width" value="0.05292" units="cm"/>
      <inkml:brushProperty name="height" value="0.05292" units="cm"/>
      <inkml:brushProperty name="color" value="#FF0000"/>
    </inkml:brush>
  </inkml:definitions>
  <inkml:trace contextRef="#ctx0" brushRef="#br0">15768 7566 3028 0,'0'-30'95'16,"0"-1"97"-16,0 0 73 0,0 1 98 16,0 16-42-16,0-17-42 0,0 15-15 15,0 2-83-15,0 14-72 16,0 0-24-16,0 0-85 0,0 0-15 15,0 0 75-15,0 14-57 16,0 2 5-16,0 15 7 0,61 0-42 16,-61-1 39-16,0 28 6 15,61-10-51-15,-61 13 7 0,0-17 33 16,0 17-25-16,0-16 96 0,0-15-29 16,0 1-53-16,0-14 83 0,0-4-60 15,0 1 84-15,0-14-58 16,0 0-33-16,0-27 53 0,0 10-73 15,60-28 12-15,-60 15-8 0,0-17 0 16,0-12-46-16,61 12 43 16,5-14 7-16,-66 0 27 0,61 16 38 15,0 15-57-15,-61-15 65 0,61 29-154 16,-61-15-3-16,0 31 61 16,0 0-28-16,61 0 32 15,-61 17 54-15,0-3 26 0,60 16-118 16,1 18 53-16,-61-4 19 0,66 0-72 15,0 18 68-15,-5-15 58 16,-61 11-119-16,0-11 108 0,56 14-47 16,-56-30-68-16,0 13 84 0,0-13-200 0,61 0-173 15,-61-1-311 1,0-16-494-16</inkml:trace>
  <inkml:trace contextRef="#ctx0" brushRef="#br0" timeOffset="315.87">17254 7549 3874 0,'0'0'109'0,"0"-13"89"0,0-4 46 15,-61 17 52-15,61-14-129 0,0 0-76 16,0 14-76-16,0 0-1 16,0-17-21-16,0 17-15 0,61-13 26 15,0 13-48-15,-1-17 51 0,1 17 48 16,61-14-37-16,-56 14 26 16,61 0 23-16,-72-17-82 0,67 17 44 15,10-14 9-15,-71 14-181 16,61 0-109-16,-57 0-251 0,-4 0-182 15,0 0-266-15</inkml:trace>
  <inkml:trace contextRef="#ctx0" brushRef="#br0" timeOffset="545.1">17315 7763 2952 0,'0'14'50'0,"-61"-14"137"0,61 0 101 15,0 17 77-15,0-17 34 16,61 0-56-16,-1 0-61 0,1-17-87 16,61 17-37-16,-56-14-110 0,61 14-29 15,-11-16 56-15,16 2-101 16,-10 14 83-16,-61 0 18 0,0-17-142 16,4 17 15-16,-4 0-211 15,-61 0-232-15,0 0-215 0,0 0-439 16</inkml:trace>
  <inkml:trace contextRef="#ctx0" brushRef="#br0" timeOffset="2394.29">17624 6169 2486 0,'-66'17'154'0,"66"-17"61"0,0 0 30 16,0 0 105-16,0 0-154 16,0 0-17-16,0 0 16 15,0 0-58-15,0 0 5 0,0 0-10 16,66 0-48-16,-5 0-31 0,5 0-10 16,50-17-32-16,-55 17 24 15,132 0 8-15,-71-14 37 16,4 14-8-16,-4-17 19 0,66 17-7 0,-67 0-44 0,1 0 23 15,-61 0-48-15,0 0-4 16,0 0 45-16,-61 0 19 16,71 0 30-16,-71 0-64 15,0 0-26-15,0 0-71 0,0 0 63 16,0-14 5-16,0 14-192 0,0 0-194 16,0 0-431-16,0 0-450 0</inkml:trace>
  <inkml:trace contextRef="#ctx0" brushRef="#br0" timeOffset="2840.09">19667 7611 2693 0,'0'-14'71'0,"0"-3"171"15,0 3 60-15,0-3 33 0,0 17-15 16,0 0-168-16,0-13-21 0,0 13-30 15,0 0-56-15,0 0-13 16,0 13-43-16,-60 4 75 0,60-3 25 16,0 3-22-16,0 13 47 15,0 1-27-15,0 13-3 0,0 17 29 16,0 0-73-16,0 1-33 0,0-4-7 16,60 3 15-16,-60 17 11 15,0-34-19-15,0 17-33 0,0-16 48 16,61 2 31-16,-61-3-35 0,0-13 1 15,0-17-137-15,0 3-124 16,0-4-107-16,0-13-295 0,0 0-474 16</inkml:trace>
  <inkml:trace contextRef="#ctx0" brushRef="#br0" timeOffset="3276.39">20971 7536 3464 0,'0'-17'105'0,"0"3"97"15,0 0 13-15,-71 14 4 16,71-17-95-16,0 17-106 0,0 0-39 16,0 0 3-16,0 0-27 15,0 17 7-15,0-3 34 16,-56 17-16-16,-5-1 23 0,61 1-17 0,-61 13 11 15,0 3-11-15,-10 12 7 16,11 2 21-16,60 0 31 0,0 0 67 16,0 0 18-16,0-16-14 15,0 2-2-15,0-3-24 16,0 1 16-16,60-15-5 0,11-13-35 16,-10-3-15-16,0 2 35 0,0-16 23 15,66 0 4-15,-66-16 58 0,-1 2-36 16,1-3-73-16,0-13 7 15,0-15-26-15,-61 1-90 0,0-3 98 16,0-15-51-16,0 1-47 0,0 3 98 16,-61-3-102-16,-61 0 51 0,62 0 39 15,-72 16-117-15,76-2 20 16,-66 3 12-16,61 13-172 16,-10 17-85-16,11-3-207 0,-1 4-398 15</inkml:trace>
  <inkml:trace contextRef="#ctx0" brushRef="#br0" timeOffset="16917.09">13106 5972 384 0,'0'0'105'16,"0"0"-70"-16,0 0 31 0,0 0 16 16,0 0-90-16,0 0 73 15,-61 0 24-15,61 0-63 0,0 0-16 16,0 0 3-16,0 0-42 16,0 0 40-16,0 0 36 0,0 0 22 15,0 0-5-15,0 0 18 16,0 0-28-16,0 0-16 0,0 16-12 0,0-16 29 15,0 0 2 1,0 0 169-16,0 0-127 0,0 0 133 16,0 0-50-16,61 0-89 0,-61 0 62 15,0 0-137-15,0 0 38 0,60 0-95 16,-60 0 72-16,0 0-27 16,61 0 42-16,-61 0-45 0,0 0 33 15,0 0-30-15,0 0-72 0,0 0 127 16,0 0-92-16,0 0 40 15,0 0 36-15,0 0-87 0,0 0 148 16,0 0-32-16,0 0-56 16,0 0 9-16,0 0-100 0,0 0 70 15,0 0 89-15,0 0-83 16,0 0-6-16,0 0-25 0,0 0-34 16,0 0 180-16,0 0-63 0,0 0-12 15,0 0 6-15,0 0-39 0,0 0 52 16,0 0-50-16,0 0-21 15,0 0-10-15,0 0-19 0,0 0 20 16,0 0 15-16,0 0 12 16,0 0 1-16,0 0 14 0,0 0-11 0,0 0-54 15,61 0 88 1,-61 0-56-16,0 0 15 0,61 0-6 0,5 0-38 16,-5 0 101-1,-61 0-22-15,61 0-57 0,0 0 35 16,-1 0-10-16,1 0-62 0,0 0 72 0,0 0-13 15,10 0-22-15,-10 0 124 16,0 0-17-16,-61 0-17 0,0 0 16 16,0 0-51-16,0 0-30 15,0 0 1-15,0 0-17 16,0 0-3-16,0 0 53 0,0 0-95 16,0-16-15-16,0 16-146 0,0 0-41 15,0 0-260-15,0 0-226 16</inkml:trace>
  <inkml:trace contextRef="#ctx0" brushRef="#br0" timeOffset="18172.02">16884 9069 867 0,'-61'0'148'0,"61"-17"-36"0,0 3 53 0,0-2 67 16,0 2 22-16,0-3 139 16,-71 3-36-16,71-2-5 15,0 2-85-15,0-17-68 0,0 31-61 16,0-14-77-16,0 14-31 16,0-16-96-16,0 16 115 0,0 16 40 15,0 12-28-15,0 3 61 16,0 16-72-16,0 14-6 0,0 14 0 15,0 0-20-15,0 17 20 16,0-1 4-16,-61 1-7 0,61-17-24 16,0 0 31-16,0 3-31 0,0-20-23 15,-56-11 30-15,56-2-52 16,0-15 4-16,0 1 59 0,0-1 0 16,0-30-63-16,0 14-70 15,0-14-128-15,0 17-172 0,0-17-288 16,0 0-233-16</inkml:trace>
  <inkml:trace contextRef="#ctx0" brushRef="#br0" timeOffset="18598.09">17375 9280 2331 0,'61'0'60'16,"0"0"12"-16,-61-14 74 0,0 14-65 16,0 0-90-16,0 0 40 0,0 14-56 15,0 3 80-15,-61-3 72 0,0 16-24 16,1 15-54-16,-62-15 52 16,-5 1-75-16,66 16-20 0,-60-17 61 15,60-2-64-15,-10 3 75 0,10-15 55 16,61-2 32-16,0-14 20 15,0 17-25-15,-56-17-62 0,56 0-81 16,0-17-17-16,0 17-24 16,0-30 10-16,0 16 28 0,56-3-28 15,76 3 45-15,-71 0 7 16,-1-2 24-16,62 16 10 0,-56 0-24 16,-5 16-27-16,61-2 0 0,-62 17-14 15,1-1-10-15,0 1 31 16,0 13-56-16,5-13 42 0,-66 0-18 15,61-1 8-15,5 1 34 0,-66-1-27 16,55 1-77-16,-55-1-177 16,0 1-260-16,61-17-312 0</inkml:trace>
  <inkml:trace contextRef="#ctx0" brushRef="#br0" timeOffset="18876.4">18679 9613 2878 0,'-66'-14'78'0,"5"14"115"16,61-16 69-16,0 16 31 0,0-14-55 16,0 14-103-16,0 0-35 15,0 0 29-15,0 0 4 0,0 0-28 16,0 0-13-16,61 0-20 0,5 0-79 15,-6 0 68-15,1 0-65 16,0 0 0-16,61 0 58 0,-61 0-104 16,0 0 46-16,70 0-127 0,-70 0-110 15,-5 0-203-15,5 0-267 16,10 0-145-16</inkml:trace>
  <inkml:trace contextRef="#ctx0" brushRef="#br0" timeOffset="19069.26">18182 9888 2438 0,'-61'31'138'15,"61"-17"41"-15,0 0 58 0,0 2 125 16,61-16-121-16,65 0 21 0,-65 0-27 16,61 0-132-16,0-16-18 15,65 16-71-15,-65-14-38 0,61 14 24 16,9-14 24-16,-75 14-123 15,-46 0-176-15,51-17-448 0</inkml:trace>
  <inkml:trace contextRef="#ctx0" brushRef="#br0" timeOffset="19794.3">21214 9311 1626 0,'0'-14'-37'0,"61"-3"26"0,-61 17 34 15,0-14 51-15,0-3 109 16,0 4 28-16,0-4 73 0,0 3-134 16,-61-3-85-16,0 17-47 15,61 0-115-15,-61 0 133 0,1 0 16 16,-1 0 18-16,-10 17 0 0,15 14-48 15,-66-18 74-15,61 35-18 16,-70-21-7-16,9 35-74 0,0-15-90 16,61 14 68-16,-5-3-52 0,-55 3 74 15,121 17 46-15,0-20-46 16,0 20 30-16,0-17 89 0,0 14-38 16,0-14-5-16,0-16 90 0,61 2-131 15,-1-2 29-15,6-15 46 16,61-16-74-16,-71 3 65 0,66-3-12 15,9-14-50-15,-9-14 48 0,-61-3 10 0,-5-14-9 16,15 18-45 0,-10-32-2-16,-61 15-62 0,0-1 17 15,0 0 37-15,-61 1-43 16,-10-1 6-16,-46 31-17 0,56-16 11 16,-131 16 16-16,70 0 45 15,0 16-138-15,-5-2-210 0,67 3-289 0,-62 13-347 16</inkml:trace>
  <inkml:trace contextRef="#ctx0" brushRef="#br0" timeOffset="21445.38">17132 12058 1317 0,'0'0'41'0,"0"0"-52"0,0-17 44 16,0 17 27-16,0-14 150 0,0 14-8 15,0 0 42-15,0-16-24 16,0 16-172-16,0 0 138 0,0-14-67 16,0 14-125-16,0 0 6 0,0 0-73 15,0 0 64-15,0 14 109 16,0 2-109-16,0-2 0 16,0 17-86-16,61 16 83 0,-61-3 103 15,0 17-14-15,0 1-77 0,61 13-79 16,-61 0-7-16,61 2-2 15,-61 12 82-15,0-11 9 0,60 11-12 0,1-11 18 16,-61 13 85-16,0-16-88 16,0 0 83-16,0 0-89 0,0 3-71 15,0-17 84-15,0-2 27 0,0 2-7 16,0-14-8 0,0-17-13-16,0 1-102 0,0-17 93 15,0 16 6-15,0-30 4 16,0 14 2-16,61-14 7 0,-61 0 21 0,0 0-16 15,0 0-102-15,0 0-259 0</inkml:trace>
  <inkml:trace contextRef="#ctx0" brushRef="#br0" timeOffset="22246.97">17436 12572 496 0,'0'0'74'16,"-61"0"45"-16,1-14 142 0,60 14-89 15,0 0-46-15,0 0 26 16,0 0 20-16,0-14 81 0,0 14 18 16,0 0-48-16,0 0-41 15,0 0-10-15,0-17-34 0,0 17 13 16,0 0-65-16,0 0-30 0,0 0 7 16,0 0-38-16,60 0-18 15,-60 0-13-15,61 0-23 0,0-14 23 16,0 14-33-16,5 0 45 15,61 0 1-15,-72 0-36 0,67 14 32 0,-51 3 33 16,-10-3-1-16,0 0 0 16,0 2-32-16,0 15-22 0,4-17 35 15,-65 16-32-15,0-13 0 16,0-3-3-16,0 16-42 0,0-13 112 16,0 11-15-16,0-11-43 0,-65-4 11 15,4 4-52-15,-61-3 67 16,61-14-16-16,-10 17 22 0,-51-17-31 15,67 0-17-15,-11 0 87 0,-61-17 4 16,127 3 9 0,-61 14-51-16,0-17-7 0,61 17-6 15,0-13-106-15,0 13-306 0,0 0-256 16</inkml:trace>
  <inkml:trace contextRef="#ctx0" brushRef="#br0" timeOffset="22602.87">19414 12694 2693 0,'0'-14'141'0,"0"14"51"15,0 0 24-15,0-17 46 16,0 17-191-16,0 0-9 0,0 0-39 16,0 0-13-16,0-14 16 0,0 14-52 15,71 0 39-15,-10 0-52 16,0-16 45-16,-1 16 7 0,1 0-52 15,5 0 39-15,-5 0-27 16,0 0 11-16,61 0-87 0,-61 0-202 16,-1 0-60-16,6 0-330 0</inkml:trace>
  <inkml:trace contextRef="#ctx0" brushRef="#br0" timeOffset="22813.58">19176 12847 1426 0,'-71'14'69'0,"10"-14"187"0,0 16 104 0,61-16 16 16,-61 14 9-16,61-14-161 15,0 0-81-15,0 0 40 0,122-14-89 16,-61-2-19-16,10 16-29 0,50-14-49 16,67 14-7-16,-66-17 20 15,65 17 6-15,-65-14 4 0,0 14-56 16,-1 0-252-16,6 0-86 15,-61 0-349-15</inkml:trace>
  <inkml:trace contextRef="#ctx0" brushRef="#br0" timeOffset="27778.69">8273 5077 690 0,'0'0'10'0,"0"-14"-69"0,0 14 29 16,0 0 43-16,-61 0-26 15,61-16 97-15,0 16-19 0,0-14 35 16,0 14-63-16,0 0-11 15,0-17 8-15,0 17-50 0,0-14 71 16,0 14 31-16,0 0-11 0,0 0 28 16,0 0-49-16,0-16-32 15,0 16-8-15,0 0-61 0,0 0 77 16,0 0-11-16,61 0 22 0,0 0-8 16,61-14-19-16,-62 14 39 15,72 0-56-15,-10-17 39 0,-5 17 0 16,-46 0-67-16,50 0 59 15,1-14-39-15,-56 14 39 0,56 0-20 16,-62 0-8-16,1 0-2 16,0-17 7-16,66 17 1 0,-66 0-1 15,5 0 15-15,-11 0 14 0,-55 0-3 16,61 0 0-16,-61 0-12 16,0 0-39-16,0 0 72 0,0 0-50 15,0 0 49-15,0 0-11 0,0 0 1 16,0 0 27-16,-61 0-116 0,-60 0 0 15,60 0 48-15,-5 17-69 16,5-17 80-16,0 14-2 0,0-14-84 16,1 0 121-16,-1 0-46 15,0 17-23-15,-66-17 21 0,127 0-55 16,-61 0 48-16,0 14 9 16,1-14 63-16,60 0-63 0,-71 0 48 0,71 0-42 15,-61 0-83 1,5 0 125-16,56 0-102 0,-61 0 46 0,61 0 16 15,0 0-73-15,-61 0 62 0,61 0 9 16,-71 0-12-16,71-14 126 16,0 14-117-1,0 0-5-15,0 0-18 0,0 0-117 0,0 0 117 16,0 0 0-16,0 0 94 16,0 0-68-16,71 14 2 0,-10-14 1 15,0 0-63-15,-5 0 90 16,76 16-5-16,-72-16-19 0,62 0-21 15,5 0 46-15,-66 0 3 0,60 0-48 16,1 0 5-16,5 0-3 16,0 0-73-16,-72 0 79 0,67 0 5 15,-61 0 15-15,-61 0-17 0,0 0-9 16,0 0 89-16,0 0-134 16,0 0 65-16,0 0 103 0,0 0-197 15,0 0 160-15,0 0 17 0,0 0-194 16,-61 0 103-16,0 0-55 15,0 0-26-15,6 0 72 0,-11-16 23 16,-61 16 6-16,66 0-40 16,-61 0 16-16,62 0-16 0,-1 0-49 15,-66 0 69-15,66 0 86 16,0-14-100-16,0 14 13 0,1 0-8 16,60 0-26-16,0 0 41 15,0 0-24-15,0 0 18 0,0 0-69 16,0 0 58-16,0 0-7 15,0 0 58-15,0 0 0 0,0 0-7 0,0 0 41 16,0 0-148-16,0 0 11 16,0 0 0-16,0 0-14 0,0 0 71 15,60 0 0-15,62 14 17 16,-61-14-9-16,66 0 12 0,-6 0-31 16,1 0 51-16,66 0-54 15,-67 0-20-15,62 0 42 0,-51 0-73 16,-10 0 128-16,4 0-47 0,-65 0-10 15,0 0 11-15,0 0-57 0,-61 0 51 16,0 0 6-16,0 0-17 16,0 0 3-16,-61 0-12 15,0 0 58-15,-61 16-41 0,57-2-22 16,-57 3 31-16,-71-17-71 0,71 14 128 16,1-14-62-16,-6 16-24 15,5-16 18-15,61 0-29 0,-60 0 20 16,60 0 1-16,-5 0-21 0,5 0 66 15,0 0-43-15,0 0 6 16,61 0 19-16,0 0-119 0,0 0 79 0,0 0 21 16,0 0-17-16,0 0 22 0,0-16 101 31,0 16-126-31,122 0 14 0,-61-14-14 16,66 14-95-16,-6-17 115 0,62 3-1 15,-56 14 4-15,55-16 106 16,-60 2-107-16,10 14-14 0,-10 0-5 15,4-17 11-15,-65 17 26 0,0 0 89 16,-61 0 32-16,0 0-91 16,0 0 57-16,0 0-89 0,0 0-12 15,0 0-33-15,0-14 15 0,0 14-29 16,0 0-108-16,-61 0 27 0,61-17-179 16,-61 17-108-16,61 0-5 15</inkml:trace>
  <inkml:trace contextRef="#ctx0" brushRef="#br0" timeOffset="36889.51">21214 12724 846 0,'0'-13'63'16,"0"13"47"-16,0-17 63 0,0 17 22 15,0-14 62-15,0-3 101 16,0 3-84-16,0-2 89 0,0 2-87 16,0-3-145-16,0 3 64 15,0-2-92-15,0 16-55 0,0-14 56 16,0 14-38-16,0 0-17 15,0 0-36-15,0 0-42 0,0 0-17 16,0 0 6-16,0 0 79 0,0 0 4 16,0 0-27-16,0 14 1 15,0-14-17-15,0 0-43 0,0 0 40 16,0 0 96-16,0 0 87 0,0 0 94 0,0 0-25 16,0 0-100-1,0-14-61-15,0 0-102 0,0-3 17 16,61-13 4-16,-61 16-32 15,66-3 43-15,-66 3 0 0,0-2-18 16,0 2-7-16,0 14-29 0,0 14 29 16,0 2 18-16,0-2 17 0,0 17 1 15,0-1-141-15,0 1-188 16,-66-1-138-16,66 1-208 0,0-1-299 16</inkml:trace>
  <inkml:trace contextRef="#ctx0" brushRef="#br0" timeOffset="37506.84">21838 12163 1295 0,'61'-30'264'16,"0"-1"7"-16,-6 1 66 0,6-1 100 16,-61 1-234-16,71 16 75 0,-71-17-106 15,61 14-69-15,-61 4-42 0,0 13-67 16,0 0 32-16,0 0-17 16,0 13 31-16,0 4-54 15,0 14 31-15,0-1-53 0,61 1 26 16,-61 13 76-16,0 17-66 0,0-16 78 15,0 16-94-15,0-14 19 16,0-2 40-16,0-1-95 0,61 3 91 16,-61-16-88-16,0-1-10 0,0 1 78 15,0-17-19-15,0 0 113 16,0-14 46-16,0 16-4 0,0-16-7 16,66 0-86-16,-5-16-35 0,-61 2-9 15,60 0-25-15,-60-3-4 16,61-13 15-16,-61-1-15 0,0 1 43 15,61 16 30-15,-61-17-6 16,61 14 7-16,-61 4-28 0,0-1-18 16,61-3-17-16,0 17-17 0,-61 0-8 15,0 0-3-15,0 0 4 16,0 31 34-16,0-18-17 0,0 18-7 16,-61 16 39-16,0-2-36 0,0 2 32 15,61 11-10-15,0 3-8 16,-61 0 4-16,0 1-24 0,61-1 17 15,0-17 0-15,0 3-14 16,0-2 3-16,0-1 29 16,0-13-25-16,0-15 35 0,0-2 0 15,-60 3 10-15,60-17-48 0,0 14-131 16,0-14-291-16,0 17-464 0</inkml:trace>
  <inkml:trace contextRef="#ctx0" brushRef="#br0" timeOffset="37759.35">20661 13605 2559 0,'-71'31'133'16,"11"-18"189"-16,-1 4 33 0,61-3 1 0,0-14-92 15,0 0-169-15,61-14-16 16,70 14 18-16,52-17 43 0,-56 4-2 15,116-18-18-15,-55 14-42 16,55 3-78-16,11-2-18 16,-6 2 32-16,1 0-18 0,-67-3 4 15,-60 17 4-15,66-14-58 16,-62 14-136-16,-70-16-353 0,5 16-486 16</inkml:trace>
  <inkml:trace contextRef="#ctx0" brushRef="#br0" timeOffset="-208812.29">12796 8780 1306 0,'0'-31'-6'0,"0"1"20"15,0 16 5-15,0-17 58 16,-61 1 152-16,61-17-165 0,-71 16-3 0,11 1-50 16,60-15-2-16,-61 15 179 15,61-15 6-15,-56 15-80 16,-10-18-45-16,66 21-21 0,-61-21-24 16,-5 18 135-16,5-15-156 15,1 15 55-15,-1-1 24 0,61-13-29 0,-61 13-53 16,0 1 40-16,61-1-37 15,-61 1-3-15,0-1 71 16,-5 0-203-16,6 1 129 0,-1-1-107 16,0 1 33-16,0-1 196 0,-71-13-204 15,76 13 73-15,-70-13 6 16,60 13-98-16,-56-16 168 0,0 16-55 16,61-13-3-16,-60 13 15 0,-6 1 22 15,5-1-49-15,-65 1 12 16,65-1-30-16,-10 1-65 0,10 2 107 15,-60-3-21-15,55 15 3 16,5-15-24-16,1 1 9 0,-1 16 12 16,-5-3 21-16,5-14-9 0,-9 18-15 0,14-1 15 15,-5-3 52 1,-10 17 25-16,11-14-92 0,-1 14-4 16,0 0 32-16,-5-17-12 15,6 17-13-15,-1 0 70 0,-5 0-174 16,66 0 0-16,-60 17 125 0,50-17-79 15,10 14 79-15,-56-14 6 0,56 17-48 16,-5-17 12-16,6 14 101 16,-67-1-104-16,5-13 33 0,0 17 58 15,-65-3-162-15,65 3 169 16,-10-3-83-16,16-14-71 0,-11 30 50 16,0-30-76-16,5 31 94 15,1-15 88-15,-1-2 16 0,-66 3-107 16,67-3 0-16,-6 16-6 15,5-16-98-15,-10 17 101 0,71-15 3 16,-60 15-67-16,-1 0 76 0,61-1 15 16,-5-2 9-16,-55 2-27 15,60 1 76-15,0 0-76 0,0-1-9 16,-61 17 0-16,56-19-49 16,6 19 124-16,-62-16-44 0,-10 13-13 15,76 4 79-15,-65-4-84 0,55 17-50 16,-61-16 40-16,66 2-82 15,-61 11 94-15,61-11 76 0,-65 14-100 16,65-16 0-16,-61-1-52 16,61 17 9-16,0-13 118 0,-65-4-57 15,65 17 0-15,0-16-12 16,0 2 27-16,-10-3 71 0,10 1 8 16,61 2 10-16,-61-3-86 0,1 4-82 15,60-4 74-15,0 1-63 16,-56-15 20-16,56 17 137 0,0-2-82 15,0-15 5-15,0 15 7 16,0 2-18-16,0-3-69 0,56 4 75 16,-56-4-7-16,60 1-59 0,-60 16 66 15,61-14 28-15,-61-3-53 0,0 1 12 16,61 2-12-16,-61 14-6 16,71-16 84-16,-10-1 51 15,-61 3-54-15,61-2-31 0,0-15 36 16,-6 15-115-16,16 2 67 0,-10-17-33 15,0 1-2-15,0 13 6 0,0-13-19 16,0 0 32-16,5-1-74 16,55-16 54-16,-60 17 55 0,61-1-41 15,-61-13 6-15,71 13-13 16,-11-16-33-16,-4 17 69 0,15-17-39 16,-11 2 3-16,-55-2-13 15,56 17-45-15,0-15 55 0,-1-2 38 16,6 3-29-16,-66-3 39 15,61-14-13-15,-61 17-19 0,60-4-6 16,-50 1-7-16,51 3 22 0,-61-3-73 16,66-14 38-16,-66 17 39 15,60-4-46-15,-60 4 49 0,5-3-3 16,56 3-62-16,-61-3 24 0,-1 2-4 16,62-2 9-16,-61 3 27 15,5-3-1-15,61 0 10 0,-72 2-32 0,77-2-7 16,-71 3-19-1,61-3 0-15,5 2 51 0,-6-16 8 16,-60 14-30-16,61 3-10 16,5-17-12-16,-1 14-8 0,-9 2 66 15,-56-16-30-15,71 14-2 16,-71-14-30-16,60 17 16 0,-65-17 65 16,76 0-59-16,-71 14 11 0,0-14 3 15,60 17-52-15,-55-17 87 0,56 0 13 16,0 13-71-16,-61-13 32 0,60 0 4 15,11 0-6-15,-15 14-1 16,15-14-26-16,-11 0 7 0,-60 0 6 16,66 0 46-16,-5-14 19 15,-62 14-32-15,62-13-16 0,5 13-13 16,0 0-1-16,-11-17-25 16,-55 17 42-16,132-14-4 0,-71 14 24 15,4-17 27-15,-4 3-63 16,0-2 16-16,5 2-29 0,-67 14 12 15,62-31 14-15,0 15 7 0,5 2 30 16,-62-3-40-16,52 3 51 16,-56-2-21-16,71-12-23 0,-71 11 3 15,0-13-24-15,65-1-3 0,-65 0 0 16,0 1 18-16,61-15-8 16,-61 15 0-16,-1-15 1 0,67-2-1 15,-66 3-10-15,5-1 7 16,-10-2-14-16,5 3-10 0,-1-4-1 15,11 4 15-15,-10 0 10 16,0-4 10-16,-61 4-10 0,61-17-11 16,-5 16 21-16,-56-16 7 0,0 14 4 15,71 3 28-15,-10-18 10 16,-61 18-3-16,0-3 17 0,60-12-45 16,-60 12-21-16,0 3 4 15,0-3 21-15,-60-15 7 0,60 18 26 16,-61 0-15-16,-10-4-82 0,15 18 25 15,-5-15-14-15,61 15 6 16,0-1 37-16,-61-13 18 0,0 13-29 16,61 1-33-16,0-1 37 15,-71 17-44-15,11-16 48 0,-1-1-19 16,61 14-11-16,-56-13 8 0,56 16-37 16,-66-3 51-16,66 3-39 15,0-2-58-15,0 2-62 0,-61 0-106 16,61 14-176-16,0 0-146 0,0 0-383 15</inkml:trace>
  <inkml:trace contextRef="#ctx0" brushRef="#br0" timeOffset="-207437.33">14034 14999 1361 0,'0'-30'114'16,"0"2"213"-16,0-19 30 0,0 16 4 15,0 1-68-15,0-15-162 0,0 29 44 16,0-12 3-16,0 11-86 16,0 3-41-16,0-2-80 0,0 16-35 15,0 0 73-15,0 0-15 16,0 30-46-16,0 1 65 0,0-1-45 15,0 15 81-15,0 16 12 16,0 0 4-16,0 0 26 0,0 0-48 16,0 14 36-16,0-30-26 0,0 16-10 15,0-14-33-15,0-3 7 0,0-13-17 16,0 0 13-16,0-1-16 16,0-16 13-16,0 3 30 0,0-3-26 15,0 2 6-15,0-16-93 16,0 0-199-16,0 0-317 0,0 0-314 15</inkml:trace>
  <inkml:trace contextRef="#ctx0" brushRef="#br0" timeOffset="-207006.02">13973 14849 1284 0,'0'-16'77'0,"0"-15"79"15,0 17 130-15,0-2 119 0,0 2-112 0,0 0-54 16,0-3-120-16,0 17-65 0,0-14 97 15,0 14-85-15,0-16 19 16,0 16-56-16,0 0-84 0,0 0 55 16,0 0-35-16,0 0 22 15,0 0 137-15,0 16 2 0,61-16 56 16,-6 0 19-16,6 14-90 0,10-14 48 16,-10 0-54-16,0 0-22 15,0 0-42-15,0 0-23 0,65 0-22 16,-65 0-6-16,-61 0 17 15,61 0-28-15,0 0 45 0,-61 0-6 16,0 0-8-16,0 0-41 0,0-14-115 16,0 14-106-16,0 0-205 15,0 0-249-15,0 0-96 0</inkml:trace>
  <inkml:trace contextRef="#ctx0" brushRef="#br0" timeOffset="-206666.2">14150 15091 2366 0,'0'0'12'16,"0"0"60"-16,0 0 53 0,0 0 44 15,0 0 77-15,0 0-48 0,0 0-15 16,0 0-41-16,0 0-67 0,0 0 31 15,0 0-30-15,0 0 28 16,0 0-37-16,0 0-2 0,0 0-7 16,0 0-45-16,71 0 35 0,-10 0-27 15,0 0-28-15,0 0 55 16,0 0-45-16,5 0-10 16,-6-14 24-16,1 14-51 0,0 0 62 15,0 0-35-15,0 0-3 16,0 0 23-16,5 0-125 0,-66 0-65 15,60 14-90-15,-60-14-161 0,0 17-21 16,0-17-205-16</inkml:trace>
  <inkml:trace contextRef="#ctx0" brushRef="#br0" timeOffset="-206330.84">13973 15502 1504 0,'0'0'254'0,"0"0"-77"0,0 0 105 16,0 0 37-16,0 0-246 0,0 0 20 15,0 0-13-15,0 0-58 0,0 14 94 16,0-14 85-16,0 0-93 0,0 0 48 15,0 17-58-15,61-17 8 16,-6 0 23-16,6 14 0 0,10-14-7 16,-10 0-44-16,0 16-14 0,0-16-9 15,0 0-68-15,5 0 2 16,-6 0 18-16,-60 0-17 0,61 0 30 16,0 0-101-16,-61 0-196 15,0 0-163-15,61 0-161 0</inkml:trace>
  <inkml:trace contextRef="#ctx0" brushRef="#br0" timeOffset="-205981.03">15205 15030 2607 0,'0'-14'67'16,"0"-3"61"-16,0 4 5 0,61 13 10 15,-61-17-58 1,0 17-88-16,0 0 45 0,0 0 19 16,61 0-51-16,10 17 63 0,-10-4 25 15,-61 4-45-15,60 14 78 0,1-1-16 16,-5 1-78-16,15-1 43 15,-71 1-43-15,61 13 4 0,-61-13-4 16,61-1-44-16,-61 1-3 16,0-17 6-16,0 3 15 0,0 13-1 15,0-30-77-15,0 14-133 0,61 0-99 16,-61-14-318-16,0 17-100 16,0-17-21-16</inkml:trace>
  <inkml:trace contextRef="#ctx0" brushRef="#br0" timeOffset="-205687.94">15829 14986 2462 0,'0'-17'104'0,"0"3"9"0,0 14 54 0,0-14-20 0,0 14-100 15,0 0-22-15,0 0-69 16,0 0 22-16,0 0 51 0,0 14-39 15,0 0 7-15,0 3-6 16,-61-4-79-16,0 18 72 0,-10-14-5 16,15 27 55-16,-5-13 4 0,1-1-45 15,-1 1 29-15,-10 13-38 0,10-13 54 16,0-1 22-16,61 1-51 16,-61-1 7-16,5-13-47 15,56 11 50-15,0-28 3 0,-66 17-22 16,66-4-47-16,0-13-118 0,0 0-397 15</inkml:trace>
  <inkml:trace contextRef="#ctx0" brushRef="#br0" timeOffset="-204940.83">15144 14666 1262 0,'0'0'188'16,"0"-14"-21"-16,0 14 27 0,0-16 20 15,0 16-129-15,0-14-131 0,0 14-20 16,0 0-20-16,0 0 113 16,0 0 133-16,0-17 40 0,0 17 20 15,0 0-183-15,0 0-160 16,0 0 12-16,-56 0-2 0,56 0 110 16,0 0 72-16,-66 0-48 0,6 0-18 15,60 0-111-15,0 0 219 16,0 0-123-16,-66 17 114 0,66-17-108 15,0 0 6-15,0 0 107 16,0 0-229-16,0 14 70 0,0-14-134 16,0 16 88-16,0-2 166 0,0 3 46 15,0-3 38-15,0 16-95 16,0-13-54-16,0 11 128 16,0 2-89-16,0 1 34 0,0 16 0 0,0-16-119 15,0 13 146-15,0 0-69 16,0 4-4-16,0-4 4 0,66-13-72 15,-66 16 92-15,0-3 15 16,0 1-85-16,0-15-12 0,0 18-28 16,0-18 59-16,0-2 10 15,0 2 68-15,0 18-72 0,0-18-21 0,0-16 18 16,0 17-63 0,0-1 120-16,0 1-92 0,0-17 83 15,0 2 15-15,0-2-43 0,0 3 40 0,0-3-40 16,0 2-23-16,0-2 7 15,0-14-23-15,0 17 26 16,0-17 9-16,0 0-16 0,0 14 69 16,0-14-46-16,0 0 42 0,0 0 30 15,0 0 5-15,0 0 60 16,0 0-49-16,0 0-9 16,60 0-40-16,-60 0-37 0,66-14-3 15,-66 14 3-15,56-17-106 0,5 3-112 16,0-2-198-16,-61 16-337 0</inkml:trace>
  <inkml:trace contextRef="#ctx0" brushRef="#br0" timeOffset="-204140.32">15829 14652 1593 0,'0'-16'67'0,"61"2"100"0,-1-3 41 16,-60 3 95-16,0-3-96 16,61 4-83-16,5 13-21 0,-66-14-84 15,61 14 138-15,-61-17-70 0,61 17 14 16,0 0-12-16,0 0-96 16,-61 0 110-16,0 0-61 0,60 0 55 15,-60 0-32-15,0 0-55 16,61 0 16-16,-61 0-23 15,0 0 17-15,66 0-39 0,-66 0 6 0,66 0 0 16,-66 0 19-16,0 0 24 16,0 0-27-16,0 17 17 0,0-3-69 15,0-1 22-15,0 4 31 16,0 14-53-16,0-1 85 0,0 1-43 16,0-1 4-16,0 15 6 15,0-1-62-15,0 3 72 0,0-2 13 16,0 2 0-16,0-2 46 0,0 16-52 15,0-17 13-15,0 3-7 0,0-16-29 16,0 13 43-16,0 1-33 16,-66-15 29-16,66 18 11 0,0-18-20 15,0-2 3-15,0 2 13 0,0 1-12 16,0 0 23-16,0-15-34 16,0-2-37-16,0 3 7 15,0 13-24-15,0-30 75 0,0 14-28 16,0 0 1-16,0 3-7 0,0-17-31 0,0 0 41 15,0 14 7 1,0-14 10-16,0 16-20 0,0-16 6 0,0 14-27 16,0-14 31-16,-66 17 4 15,5-17-39-15,1 0 63 0,-62 14-69 16,61-14 0-16,0 0 41 16,-5 16-55-16,-55-16 14 0,121 0 34 15,0 0-24-15,-61 0 83 0,61 0 46 16,0 0-13-16,0 0-11 0,0 0-74 15,0 0-6-15,0 0 25 16,0 0-78-16,0 0-141 16,0-16-238-16,0 16-360 0,0-14-208 15</inkml:trace>
  <inkml:trace contextRef="#ctx0" brushRef="#br0" timeOffset="-203704.18">17436 15061 2390 0,'0'0'63'0,"0"0"53"0,0-14 21 16,0 14 42-16,0 0-74 0,0 0-13 16,0 0-16-16,61 0-38 15,-61 0 48-15,0 0-38 0,0 0 43 16,61 0 10-16,5 0-5 0,-66 0-4 15,61 0-36-15,5 0 22 16,-66 0-48-16,55 0 37 0,6 0-13 16,0 0-50-16,10 14 6 15,-71-14-14-15,61 0-2 0,0 0 29 16,-61 0 8-16,61 0-45 16,-61 0-63-16,0 0-163 0,0 0-106 15,61 0-201-15,-61 0-119 0,0 0-97 16</inkml:trace>
  <inkml:trace contextRef="#ctx0" brushRef="#br0" timeOffset="-203369.67">17436 15336 1350 0,'0'0'69'0,"0"0"68"0,0 0 75 16,0 13 45-16,0-13-48 15,0 0 39-15,0 0-106 16,0 0-17-16,0 0 13 0,0 17-14 16,0-17 8-16,61 0 1 0,-61 0 9 15,61 14-67-15,-61-14 43 16,66 0-19-16,-5 14-32 0,5-14-31 15,-11 0-19-15,6 0 13 0,-61 0 14 16,61 0-30-16,10 0-4 16,-71 0-14-16,0 0-80 15,0-14-64-15,0 14-123 0,0 0-320 16,0 0-176-16</inkml:trace>
  <inkml:trace contextRef="#ctx0" brushRef="#br0" timeOffset="-202926.49">19044 14727 2426 0,'0'0'36'0,"0"0"89"15,0 0 77-15,0 0 15 0,61 0-23 16,10 0-60-16,-71 0-30 16,60 0 47-16,1 0-9 0,-5 0-33 15,5 0-1-15,10 0-71 0,-10 0 4 16,60 0 6-16,-60 0-23 16,5 0-10-16,-5 0 3 0,0 0 4 15,-61-14-14-15,0 14 0 0,0 0-85 16,0-16-155-16,0 16-210 15,0 0-242-15,0 0-20 0</inkml:trace>
  <inkml:trace contextRef="#ctx0" brushRef="#br0" timeOffset="-202200.93">19236 14744 1176 0,'0'0'98'0,"0"0"-57"0,0 0 49 16,0 0 29-16,0 0-97 0,0 0 61 16,0 0-44-16,0 0 123 0,0 0-15 0,0 0 9 15,0 0 9-15,0 0-57 16,0 14-24-16,0 0-36 16,0 2 30-16,0-2-53 15,0 17 124-15,0-1 6 0,0 1-21 0,0-1-30 16,0 1-46-16,61 13 88 15,-61-13-53-15,56 0 2 16,-56-1-20-16,61 1-55 0,10-1 27 16,-10 1 16-16,0-17-36 15,-61 2-17-15,60-2 10 0,-60 3-7 16,61-3-20-16,-61 2 11 16,0-2-28-16,0-14-9 0,66 17 53 15,-66-17-44-15,0 14 41 0,0 3-17 16,0-4-17-16,0-13 47 0,0 17-30 15,0-3 4-15,-66 17-1 0,66-18 4 0,-61 18 16 16,1 0-16 0,-1-1 17-16,0 17-4 15,61-19-23-15,-71 3 3 0,10-1 10 16,5 1-30-16,-5-1-4 0,1-13 21 16,-11 14-34-16,10-18 53 15,61 18-2-15,0-17-18 0,-61 3 28 0,0-17-61 16,61 13 17-16,0 4 47 15,0-3-38-15,0 3 8 16,-61-17 17-16,61 14-24 0,0-14 10 16,0 0 10-16,0 16-4 0,0-16-3 15,0 0 18-15,0 0 2 0,0 0 35 16,0 0-38-16,0 0 25 16,61 0 6-16,0 0-55 15,0 0 76-15,0 0-48 0,10 0 32 16,50 0 34-16,-65 0-20 0,76 0 57 15,-10 0-57-15,-62 0 5 16,67 0-36-16,-66 0-57 16,0 0 7-16,-61 0 11 0,61 0 4 15,-61 0 6-15,0 0 41 0,0 0-44 16,0 0 4-16,0 0 7 0,0-16-61 16,0 16-35-16,0 0-101 15,0 0-205-15,0 0-185 0,0-14-223 16</inkml:trace>
  <inkml:trace contextRef="#ctx0" brushRef="#br0" timeOffset="-198990.65">5241 9174 649 0,'0'-16'57'16,"0"16"61"-16,0 0-61 0,-61 0 62 0,0 0 82 15,61 0-10-15,0 0-87 16,-66 0 51-16,5 0-252 16,0 0 88-16,61 0 12 0,-61 0 80 0,61 0-50 15,-71 16 30-15,71-2 1 16,-61 17-190-16,1-14 157 16,60 13-165-16,-61 1 154 0,5-4 131 15,-10 4 30-15,66 0-162 0,0 16-16 16,-61-17 36-16,61 15-181 15,0-15 330-15,0 1-154 0,-66 13-168 16,66-13 300-16,0 16-166 16,0-16 20-16,0-4 51 0,0 4-103 15,0 16 74-15,0-16 93 0,66 13-44 0,-66-13 8 16,0-1-132 0,61 1 158-16,-61-1-8 0,0 1-124 0,66 0 38 15,-66-18-75 1,56 18-11-16,5-17 157 0,-61 3-7 0,0-4-107 15,60 4 15-15,1 14-65 0,-61-17 28 16,71 2 99-16,-71-16-44 16,0 14-9-16,61 3 10 0,0-17-44 15,-61 14 126 1,0-14-86-16,61 0 8 0,-61 16 27 16,66-16-37-16,-66 0 25 0,61 0-19 15,-61 0 54-15,61 0-95 0,-61 0 93 16,60-16 2-16,-60 16-66 0,61-14 97 15,-61-3-72-15,61 3-28 16,-61-16-7-16,66 13 6 0,-66-14 1 16,61 1 22-16,-61 2 17 15,0-19-53-15,61 2 50 16,0 15 24-16,-61-17-31 0,0 2 4 16,0 1-17-16,0-3-26 15,0 2-4-15,0 1-13 0,0-17 0 16,0 13 6-16,0 4 11 0,-61-1 0 15,0-2-4-15,0 3 1 0,61 13 12 0,-66 1-42 16,66 13 3 0,-61-14-68-16,0 18-39 15,1 13-48-15,-1 0-42 0,0 0-171 16,-5 13-96-16,5 4-90 0</inkml:trace>
  <inkml:trace contextRef="#ctx0" brushRef="#br0" timeOffset="-195531.27">20286 15169 2510 0,'0'-17'-18'0,"0"17"103"16,0 0 99-16,0-14-7 0,0 14 57 16,0 0-82-16,0 0-64 15,0 0 36-15,0-16-2 0,0 16-37 16,0 0-45-16,0 0-3 0,0 0-47 15,0 0 30-15,66 0 44 16,-10 0-10-16,-56 0 0 0,61 0-24 16,0 0-16-16,-1 0-58 0,11 16 44 15,-10-2 0-15,-61-14-27 16,61 17 30-16,-61-3-27 16,0 0 14-16,0 16 41 0,0 1-7 15,0-15-4-15,0 15-3 0,-61 0-38 0,0-1 4 16,-10-2 4-16,11 2-11 0,60 1-13 15,-61-14 7-15,0 13 16 16,5-16-16-16,56 3 23 0,-66-17 34 16,66 14-27-16,-61-14 44 15,61 0-10-15,0 0-28 0,0 0 15 16,0 0-31-16,0 0 44 16,0-14-31-16,0 14 11 15,0-17 3-15,0 17-48 0,61-14 18 16,-61-2-25-16,66 2 21 15,-66-3 10-15,56-14 28 0,-56 18 2 16,61-4 32-16,0-11 23 0,-61 11-33 16,60 4 13-16,11-18-37 15,-10 14-10-15,0-13 34 0,0 16-7 16,-61-3 8-16,56 3-25 16,-56-2-4-16,0 16 8 0,71-14-29 15,-71 0 8-15,0 14 10 0,0-17 3 16,0 3 1-16,0 14 21 15,0 0-11-15,0-16-14 0,0 16-21 16,0 0 11-16,0 0-18 0,0 0-4 0,0 0 32 16,0 0-32-1,0 0 14-15,0 0-13 0,0 0 3 0,0 0 17 16,0 0 15 0,0 0-11-16,0 0-4 0,0 0-13 0,0 0-25 15,0 0 31 1,0 16 1-16,0-16-11 0,0 14 21 0,0 3-25 15,0-17-3-15,-71 14 4 0,71 0-4 16,-56-14 3 0,56 16-6-16,-61-2 24 0,61 3-18 15,0-3 18-15,0-14 14 16,-61 16-28-16,61-2 18 0,0 3-15 0,0-3 1 16,0 3 17-16,0 13-21 15,0-30 21-15,0 28 3 0,0-11-6 16,0-4 17-16,0 4 0 0,-61 14 28 15,61-17-14-15,0 2 0 16,0 15 50-16,0-17-46 0,0 2-21 16,61 12 46-16,-61-11-60 15,61-3 35-15,-61 2 40 0,61-16-17 16,-61 14-29-16,0-14-8 16,0 17 56-16,56-17-63 15,-56 0 63-15,0 0-3 0,0 0-75 0,71 0 30 16,-71 0-51-16,0 0-34 15,0 0-108-15,0 0-135 16,0 0-193-16,0 0-330 0,0-17-254 16</inkml:trace>
  <inkml:trace contextRef="#ctx0" brushRef="#br0" timeOffset="-195137.73">21463 15547 3218 0,'0'0'143'0,"0"0"127"16,0 0 78-16,0 0-8 0,0 0-75 16,0 0-101-16,0 0-30 15,0 0 8-15,0 0-65 0,0 0-15 16,0 0-32-16,0 0 30 15,0 0-27-15,0 0-14 0,0 0-15 16,0 0-38-16,0 0-11 16,0 0-62-16,0 0-183 0,0 0-169 15,0 0-293-15</inkml:trace>
  <inkml:trace contextRef="#ctx0" brushRef="#br0" timeOffset="-193589.6">21706 14574 2378 0,'0'0'78'15,"0"-13"66"1,0 13 101-16,0-14 40 0,0 14-115 15,0 0-91-15,0 0-63 0,0 0-93 16,0 0 25-16,0 0 27 0,0 14 74 16,0 16 9-16,0 1 36 15,0 13 72-15,0 17-92 0,0 0 65 16,0 0-12 0,0 14-42-16,0 0 7 0,0 3-54 0,0-17 24 15,0-2-41-15,0 18 0 0,0-15 38 16,0-4-42-16,0 3 25 0,0 0-31 15,0-14 3-15,0-2 10 16,0 16 29-16,0-17-3 0,0-13 10 0,0 13-42 16,0-27-11-1,0 14-25-15,0-1-4 0,0-16 40 16,0 3-95-16,0-3-59 16,0 2-146-16,0-16-144 0,0 0-231 0,0 0-223 15</inkml:trace>
  <inkml:trace contextRef="#ctx0" brushRef="#br0" timeOffset="-193215.48">21584 15197 2940 0,'0'-28'12'16,"0"11"52"-16,61-13 44 0,0 16 56 16,-61-3-33-16,61 3-41 0,-61 14-2 15,71 0-31-15,-10 0 36 16,0 0-24-16,-6 0-11 0,6 0-45 16,-61 14 4-16,71 3-17 15,-10 13-20-15,0-16 20 0,-61 17-41 16,0-17 58-16,0 16 31 0,0 1-15 15,0-1 11-15,0 1-23 16,0-1-69-16,-61 1 24 0,0-17 28 16,-10 16-15-16,10-30 52 15,6 17-31-15,-6-3 7 0,0-14 14 16,-10 0-55-16,10 0 4 16,61-14-117-16,-61-3-128 0,61 17-251 15,0-13-278-15</inkml:trace>
  <inkml:trace contextRef="#ctx0" brushRef="#br0" timeOffset="-192790.26">22639 15030 2535 0,'61'-14'88'16,"-61"-3"135"-16,0-13 15 0,0 16 44 16,0 0-46-16,0-3-107 0,0 17 21 0,0-13-80 15,0-4-22-15,0 17-28 16,-61 0-27-16,61 0 4 0,0 0-27 16,0 0-28-16,0 0 14 15,0 17 20-15,0-17 1 0,0 13 40 16,0 18-44-16,-61-17 30 15,0 16 24-15,1 1-14 0,-1 16 1 16,-5-2-4-16,66 2-37 16,-61-3 17-16,61 1 23 0,0 2-16 15,0-16 23-15,0 13-6 0,0-13 3 16,0 13 40-16,0-13 18 16,0-1 25-16,0-13 24 0,61 13-16 0,5-16-3 15,-66 0-16 1,61 3-43-16,-1-17-4 0,-60 14-31 15,61-14-124-15,0 0-97 0,-61 0-269 16,61 0-289-16</inkml:trace>
  <inkml:trace contextRef="#ctx0" brushRef="#br0" timeOffset="-192166.92">22761 15197 2559 0,'0'-14'108'16,"61"0"89"-16,5 14 9 0,-6 0 66 15,-60-17-114-15,66 17-50 0,-10-14-56 16,-56 14-78-16,0 0 49 0,0 0-76 16,0 0 50-16,0 14 19 15,0 3-9-15,0-3 16 0,0 0 27 16,0 16-11-16,0 1-39 0,0-1 34 15,0 1-51-15,0-14 17 16,-56 13 17-16,56-2-34 0,-66-11 20 16,66-4-6-16,-60 4-7 15,-6-3 33-15,66-14-16 0,0 17 13 16,0-17-16-16,-61 0-21 16,61 0 40-16,0-17-23 0,0 3 10 15,0-3-3-15,0 4-34 0,0-4 7 16,61 3-3-16,5 0 9 15,-6-16 34-15,-60 13 20 0,66-14 31 16,-10 17 17-16,-56-16 14 16,61-1 1-16,0 15-10 0,10-12 65 15,-71 11-64-15,61-13 31 0,0 16-51 16,-61 14-45-16,0-17 65 16,0 17-76-16,0-14 61 0,0 14-53 15,0 0-37-15,0 0-8 0,0 0-35 16,0 0 7-16,0 0-4 15,0 14 5-15,0 3 53 0,0-17-4 16,0 14-21-16,0 16 15 16,-61-13-4-16,61 11-29 0,0 2 58 15,-61 1-22-15,61-1 3 0,0-13 33 16,0 14-50-16,0-1-11 16,0-16 7-16,0 0 25 0,0 16 0 15,0-13 50-15,0-3-71 0,0 3 28 16,0-3 4-16,0-14-117 15,0 16-115-15,61-16-146 0,-61 0-172 16,0 14-273-16</inkml:trace>
  <inkml:trace contextRef="#ctx0" brushRef="#br0" timeOffset="-191769.72">23324 14894 2510 0,'0'-31'85'0,"0"17"73"0,0-2 35 15,61 2 36-15,-61-3-77 0,60 3-22 16,1 14-29-16,-61-16-22 16,66 16-16-16,-66 0-33 0,61 0-17 15,0 16 7-15,-61-2-10 0,61 17-23 16,0-1 33-16,-1 1-14 0,6 16 1 15,-5-2-10-15,-61 16 3 16,61-17-24-16,-61 17 31 16,0 0 17-16,0 0-4 0,0 1 0 15,0-4 7-15,-61 20-21 16,0-17 8-16,-5-17 23 0,6 17 7 16,-1-16 20-16,0-15-33 0,0 18 3 15,0-21-27-15,-5-10 3 0,5-3 35 0,61 3-11 16,0-4 15-1,-60-13 3-15,60 0-31 16,0 0 21-16,0 0-175 0,0 0-125 16,0-13-236-16,0-4-460 15</inkml:trace>
  <inkml:trace contextRef="#ctx0" brushRef="#br0" timeOffset="-189458.79">17005 16866 2681 0,'0'0'71'0,"0"-14"134"15,0 14 43-15,0-16 44 0,0 2-65 16,0-3-73-16,0 17-50 16,61-14-15-16,5 0 31 0,-5-2-30 15,0 16 57-15,0-14-59 0,-1 14-21 16,1 0-35-16,0 0-68 0,0 0 36 0,5 14-25 15,-5-14 11 1,5 16 10-16,-66-2-14 16,0 17-13-16,0-1-60 0,0 1-7 15,0-1-9-15,-66 1 14 0,66-1 38 16,-61-2-13-16,-66 3 75 16,127-1-21-16,-61-13 21 0,0-3 57 15,61 3-81-15,0-17 31 16,-60 0 3-16,60 0-41 0,0-17 35 0,0 3 2 15,0-3-23-15,0 3 30 0,0-16-20 16,60 13 21 0,-60-11 44-16,61 12 12 0,0-15 27 15,0 1-28-15,5 16-27 0,-5-17-10 16,5 1-7-16,-11 13-22 0,6 3-20 16,0-16 3-16,-61 16 7 15,71-3 21-15,-71 3 0 0,0 14 40 16,61-17-65-16,-61 17 44 15,0 0 2-15,0 0-81 0,0 0 32 16,0 0-8-16,0 0 12 0,0 0-22 16,0 0 35-16,0 0-10 15,0 0-25-15,0 17 47 16,-61-3-4-16,-10 3-57 0,71-3 57 16,-61 16-26-16,0-16-20 15,61 17 21-15,-55-1-32 0,55 1 49 16,-66-15-10-16,66 15 29 0,0-1-11 15,0-16-33-15,0 17 44 16,0-17 79-16,0 2-11 0,66-2 30 16,-66 3 27-16,55-3-140 0,6-14 38 15,0 0-30-15,10 17 4 16,-10-17 34-16,0 0 19 0,0 0-8 0,-61 0-171 16,61 0-129-1,4-17-185-15,-65 17-193 0,0 0-383 0</inkml:trace>
  <inkml:trace contextRef="#ctx0" brushRef="#br0" timeOffset="-189142.19">18679 16747 3091 0,'0'-17'142'15,"0"3"111"-15,0 14 63 16,0-17 49-16,0 17-142 0,0-13-101 16,0 13-52-16,0 0-45 0,0-17 43 15,0 17 12-15,0 0-5 16,60 0 45-16,-60 0-105 16,61 0 21-16,0-14-14 0,-61 14-37 15,61 0 96-15,0 0-29 16,0 0-30-16,0 0 26 0,-61 0-74 15,71 0 26-15,-71-17-73 0,60 17-182 16,-60 0-105-16,0 0-164 16,0-14-61-16,0 14-69 0,0 0-180 15</inkml:trace>
  <inkml:trace contextRef="#ctx0" brushRef="#br0" timeOffset="-188762.93">18552 16852 1660 0,'0'0'152'16,"0"0"58"-16,0 0 126 0,0 14 21 0,0-14-107 15,0 0-8-15,0 0-58 16,0 0 28-16,0 17 45 0,0-17-48 16,0 0-24-16,0 0-50 0,61 0-58 15,5 0 33-15,-6 0-61 16,-60 0 30-16,61 0-25 0,0-17 29 15,0 17 8-15,0 0-47 16,-61 0 10-16,61 0-87 0,-61 0 19 16,0 0 43-16,61 0-33 0,-61 0 37 15,71 0-44-15,-71-14-137 16,0 14-106-16,0 0-200 0,60 0-183 16,-60 0-280-16</inkml:trace>
  <inkml:trace contextRef="#ctx0" brushRef="#br0" timeOffset="-185281.46">20038 16669 1079 0,'0'0'43'16,"0"0"-41"-16,0 0 39 0,0 0 181 16,0 0-151-16,0 0 74 0,0 0 128 15,0 0-307-15,0 0 209 16,0 0-10-16,0 0-136 0,0 0 126 15,61 0-4-15,-61 0-57 16,0 0-9-16,0 0 19 0,0 0-73 16,0 0 31-16,0 0 13 15,0 0-22-15,0 0-12 0,0 0-3 16,0 0-9-16,0 0-13 0,0 0-26 16,0 0 13-16,0 0 10 15,0 0-29-15,-61 0 10 0,0 0-10 16,61 0-35-16,-61 0 83 15,61 0-22-15,0 0 12 0,-61 0 3 16,61 0-22-16,0 0 77 16,-61 17-58-16,61-17 36 0,0 13-42 15,-66 4-16-15,5-17 19 0,61 14-54 16,-60 3 90-16,-1-3-80 0,61 2 28 16,-61-2 19-16,61 0-61 15,-71 3 59-15,71-3-4 0,0 2 13 0,-61-16 59 16,61 14-59-16,0 17 30 15,0-15-19-15,0-2-27 16,0 3 37-16,-56-3-11 16,56 16 4-16,0-16-39 0,0 3 16 15,0-3 27-15,0 2 24 0,0 15-21 16,0-17 59-16,0 3-40 16,0-4-35-16,0 4 20 0,0-3-33 0,56 3-3 15,-56-17 23-15,0 14 15 16,61-1-31-16,10-13 17 0,-71 17-11 15,0-17 22-15,61 0-18 16,0 14-13-16,-1-14 10 0,1 0-7 16,-61 0 32-16,66 0-3 15,-5 0 14-15,0 0-17 0,-61 0 18 16,61-14-22-16,-61 14-4 16,61-17-2-16,-61 4-26 0,61-1 21 15,-61-3-21-15,0 3 18 0,60-3 20 16,-60 4 44-16,0-18-18 15,66 0-23-15,-66 15-18 0,0-15-38 16,0-13 53-16,61 13 20 16,-61 1-8-16,66-15-57 0,-66 15-27 15,0-15 4-15,0 15 46 0,0-1-12 16,0 1-12-16,0-1-19 16,-66 14-46-16,5-13 132 0,61 2-59 15,-66 11-15-15,6 3 16 16,60-2-93-16,-61 2 127 0,0-3-107 15,61 3-94-15,-61-2-78 16,61 2-204-16,0 14-122 0,0-17-110 0,0 17-446 16</inkml:trace>
  <inkml:trace contextRef="#ctx0" brushRef="#br0" timeOffset="-183976.97">18800 13894 2271 0,'0'-17'69'0,"0"17"76"0,0-14 60 0,0-2 54 16,0 2-43-16,0-3-47 15,0 3-3-15,0-16-38 0,61 16-16 16,0-3-12-16,-61 3-77 16,61 14 15-16,-61-16-28 0,0 16-3 15,61-14 33-15,-61 14-67 0,0 0 57 16,61 0-40-16,10 0-20 15,-71 14 33-15,60 2-40 0,1-2 27 16,-61 3 23-16,56-3-6 16,5 16-10-16,10 1-24 0,-71-1-3 15,0 1 9-15,0 13 21 0,0-13 20 0,0 13-23 16,0-13 23 0,0 16-3-16,0-16-37 0,0 13 47 15,0-13-17-15,0-1-37 16,0 1 61-16,0-1-24 0,0-16 0 0,0 17 4 15,0-15 3-15,0-2-31 16,-71-14-3-16,71 14 41 0,-61-14 100 16,61 0 60-16,0 0 47 15,0 0 15-15,0 0-153 0,0 0-50 16,0-14-29-16,0 0-50 0,0-16 22 16,0 13 65-16,0 3-70 15,0-16 59-15,0-1-29 0,0-16-58 16,0 19 90-16,61-2-79 0,10-1 83 15,-71-16 8-15,61 16-58 16,-61 1 61-16,61 2-80 16,-1-3 7-16,-60 15 48 0,61-15-55 15,-61 17 44-15,66-16 26 0,-66 13-55 16,0 3 88-16,61-2-55 16,-61 16-15-16,61-14 22 0,-61 14-77 15,0 0 77-15,0 0-70 16,0 0 37-16,0 0-40 0,0 0-12 15,0 0 78-15,61 0-74 16,-61 14 55-16,61-14 30 0,-61 16-78 16,61-16 30-16,-1 14 56 0,-60 3-119 15,66-3 56-15,-66 2 18 16,61-2-26-16,-61 3 70 0,0-3-18 0,66 2 10 16,-66-2-69-1,0 17 8-15,0-17 50 0,56 16-50 0,-56-13 36 16,0 14 18-16,0-1-36 15,0 1 21-15,0-17-14 16,0 16-33-16,0 1-3 0,0-1 21 16,0 1 15-16,0-1-4 0,-56-16 11 15,56 17-29-15,0-15 11 0,0-2 59 16,0 0 30-16,0 3-41 16,0-3 97-16,0-14-29 0,56 16-79 15,-56-16 79-15,61 0-13 16,-61 0-65-16,61 0 42 0,-1 0 67 15,11 0-151-15,-71-16 81 16,61 16 91-16,-61-14-165 0,61-3 63 16,0 3-51-16,-61 14-84 0,0-14 80 15,0 14 4-15,0-16-74 16,0 2-152-16,0 14-197 0,0-17-362 16,0 17-403-16</inkml:trace>
  <inkml:trace contextRef="#ctx0" brushRef="#br0" timeOffset="-166568.25">13780 17488 2779 0,'0'-14'125'0,"0"14"96"0,-61-16 100 0,61 2 34 16,0 14-55-16,0-17-38 15,0 3-130-15,0 14-2 0,0-16-62 16,0 16-86-16,0 0 25 16,0 0-32-16,0 0-18 0,0 0 29 15,0 16 14-15,0-16-14 0,0 14 17 16,0 17-3-16,0-1-7 15,0 18 21-15,0-4-21 0,0 0 15 16,0 18-8-16,61-1 0 16,-61 14 28-16,0-14 15 0,61 0-32 15,-61 0-18-15,71-17-18 0,-71 4-22 16,0-18 51-16,0 1 13 16,0-1 37-16,0-16-4 0,0 0-50 15,0 3-115-15,61-17-208 16,-61 0-227-16,0 0-380 0</inkml:trace>
  <inkml:trace contextRef="#ctx0" brushRef="#br0" timeOffset="-166155.78">13780 17488 1910 0,'0'-14'159'0,"0"-2"92"0,-61 16 118 15,61-14 32-15,0 14-146 0,0-17-72 16,0 17-64-16,0 0-36 0,0 0-23 15,0 0 7-15,0 0-30 16,0 0 10-16,0 0 21 0,0 0-28 16,0 0 8-16,0 0 18 15,61 0-45-15,0 0 23 0,10 0-40 16,51 0-18-16,-6 0 62 0,16 0-20 0,-71 0 18 16,61 0 17-1,-56 0-42-15,55 0 10 0,-60 0 1 16,0 0-25-16,0 0 7 0,0 0-112 0,-61 0-110 15,0 0-118-15,0 0-118 16,0 0-226 0,0 17-125-16</inkml:trace>
  <inkml:trace contextRef="#ctx0" brushRef="#br0" timeOffset="-165660.09">13973 17702 1716 0,'-61'14'204'0,"61"-14"50"0,0 17 43 0,0-17 56 16,0 0-163-16,0 0-23 15,0 0 26-15,0 14-64 0,0-14 26 16,0 0 70-16,0 0-80 16,0 0 53-16,0 0-67 0,61 16-92 15,0-16 27-15,-6 0-38 16,6 0 22-16,71 0-33 0,-71 0 19 15,0 0-1-15,0 0-123 0,5 0-80 16,-6 0-194-16,1 0-196 16,0 0 2-16,-61 14-212 0</inkml:trace>
  <inkml:trace contextRef="#ctx0" brushRef="#br0" timeOffset="-165471.68">13658 18097 1493 0,'-60'14'53'16,"-1"2"118"-16,0-2 38 0,61 3 61 15,0-17 10-15,0 0-135 0,0 14 115 16,0-14-24-16,0 0 12 0,0 16 69 16,0-16-137-16,61 0-22 15,0 14-56-15,-1-14-65 0,1 0-9 16,61 14-25-16,-51-14 1 0,51 0-62 15,-6 0-117-15,16 0-255 16,-71-14-337-16,61 14-204 0</inkml:trace>
  <inkml:trace contextRef="#ctx0" brushRef="#br0" timeOffset="-165266.47">14962 17808 3116 0,'0'-17'113'0,"0"17"10"16,0-14 16-16,0 14-9 0,0 0-117 0,0 0-23 16,60 0 0-1,-60 14 13-15,66 3 44 0,-66-3 19 0,56 2 1 16,-56 15 10-1,61-1-33-15,0-16-14 0,0 17 31 16,10-1-54-16,-71 1 20 0,61 0-3 16,-1-1-24-16,-60 1 48 0,61-17 3 15,-61 16-47-15,56-13-139 16,-56-3-119-16,0 2-386 16,71-2-141-16,-71-14-99 0</inkml:trace>
  <inkml:trace contextRef="#ctx0" brushRef="#br0" timeOffset="-165026.33">15636 17822 2486 0,'0'-14'98'0,"0"14"78"0,0-17 52 0,0 17 73 15,0 0-102-15,0 0-135 16,-56 0-8-16,56 0-86 0,0 0-6 15,0 0 131-15,0 17-35 0,-61 13 10 16,1-16-10-16,-1 17-71 0,-10-15 11 16,10 15-3-1,0 13 50-15,0-13 11 0,5 13-52 16,-10-13 42-16,6 0-65 0,60-1 20 16,-66 1 17-16,66-15 8 0,0 12 9 15,0-11-147-15,0-3-160 16,0-14-337-16,0 16-303 0</inkml:trace>
  <inkml:trace contextRef="#ctx0" brushRef="#br0" timeOffset="-164668.18">15707 17594 3129 0,'61'-14'38'0,"-61"0"68"0,61-3 74 16,-61 4 13-16,61 13 2 15,-1-17-33-15,-60 17-105 0,61 0-9 16,-61 0-35-16,66 0-44 0,-5 0 18 16,0 17 27-16,0-4-14 15,0 4-14-15,-1-3 52 0,-60 0-49 16,61 3 39-16,-61 13 24 15,0 1-45-15,0-1-4 0,-61 1 7 16,1 13-3-16,-1-13-14 0,0-1 45 16,0 1-21-16,0-17 25 15,61 2 67-15,0-16 22 0,-66 14-3 16,66-14 8-16,0 0-60 0,0-14-40 0,127-2-51 16,-66 2 15-1,0-3-7-15,0 3 25 0,-1-2 48 16,1-15-153-16,5 17-83 0,-66 0-294 15,66-2-302-15,-66 16-339 0</inkml:trace>
  <inkml:trace contextRef="#ctx0" brushRef="#br0" timeOffset="-164096.68">15519 17230 2212 0,'-60'-14'95'0,"-1"-3"26"0,-10 4-26 16,71-18-47-16,-61 17-87 0,61-3-40 16,-61 17 37-16,0-13 48 0,61-4 45 15,-56 17 9-15,56 0-60 16,-66 0-18-16,6 0-39 0,60 0 9 15,-66 17 60-15,66-4 51 0,-61 4 22 16,61-17-25-16,0 14 66 16,0 3-64-16,-61-3-41 0,0-1 69 15,61 4-124-15,0-3 9 16,-61 3 4-16,61-3-26 0,0-14 94 16,0 16-35-16,0-2-6 0,0 3 35 15,0-3 62-15,0 2 23 16,0-2 16-16,0 17-27 0,61-1-102 15,-61-16 42-15,61 17-3 16,-61-1-33-16,61 1 11 0,-61-1 33 16,61 1 7-16,-61 13 16 0,66-13-36 15,-66 0-10-15,60 16 21 16,-60-3-38-16,66 1 21 0,-66 2-40 0,0 14-18 16,0-17 31-1,56 18 14-15,-56-1-7 0,0 0-35 16,0-3-6-16,0-11-3 0,0 14 10 15,0-16 37-15,0-1 38 16,0 4-14-16,0-18 15 0,0-16-18 16,0 17 15-16,0-15 14 15,0-2-18-15,0 3 12 0,0-17-39 16,0 0 21-16,0 0-123 0,0 0-202 16,61 0-240-16,-61 0-635 15</inkml:trace>
  <inkml:trace contextRef="#ctx0" brushRef="#br0" timeOffset="-163569.99">16199 17413 1910 0,'0'-30'165'0,"0"-1"67"15,0 17 48-15,0-2 37 0,0 16-168 16,0 0-67-16,0-14-28 16,0 14-31-16,0 0 28 0,0 14 7 15,0 2-29-15,61-16 19 0,0 14-51 16,-1 17 16-16,1-17 23 0,5 16-29 15,-66 1 15-15,66-1 14 16,-66 18-13-16,61-4 17 0,-61 0 5 16,0 18-32-16,0-1 24 15,0 0-37-15,0 0 16 0,56 0 7 16,-56 0-33-16,0 14 40 0,0-14-26 16,61 0 9-16,-61-2 7 15,0 2-20-15,0 0 20 16,0-17-27-16,0 17 4 0,0-30 10 15,0 16-7-15,0-16 3 0,0-3-10 16,0-12 21-16,0-2 30 16,0 3 85-16,-61-3 18 0,61-14-21 15,-56 16 2-15,56-16-75 16,-61 14-18-16,61-14-4 0,0 0-20 16,-66 17 24-16,66-17 1 0,-66 0-1 15,66 0-66-15,0 0-173 16,0-17-169-16,0 3-508 0</inkml:trace>
  <inkml:trace contextRef="#ctx0" brushRef="#br0" timeOffset="-163156.6">17806 18355 3595 0,'-55'0'130'16,"-11"-17"53"-16,66 17 49 0,0 0 57 16,0 0-163-16,0-14-52 0,0 14-60 15,0-16-14-15,66 16 4 16,-11-14 21-16,-55 14-36 0,61-17-35 16,0 17-53-16,10-14-143 15,-10 14-148-15,0 0-117 0,0 0-130 16,0 0-203-16</inkml:trace>
  <inkml:trace contextRef="#ctx0" brushRef="#br0" timeOffset="-162980.92">17867 18505 2547 0,'-61'17'82'16,"6"-17"99"-16,55 14 78 0,0-14 56 15,-66 16-70-15,66-16-29 0,0 0-65 16,0 0-25-16,0 0 15 0,0 0-57 15,0 0-28-15,66 0-11 16,-11 0-13-16,6 0-88 16,0 0-151-16,71 0-343 0,-71-16-507 15</inkml:trace>
  <inkml:trace contextRef="#ctx0" brushRef="#br0" timeOffset="-162561.56">19546 17869 1626 0,'0'0'194'0,"0"0"72"0,0 0 60 15,0 0 56-15,0 0-184 16,0 0-28-16,0 0-46 0,0 0 19 16,0 0 13-16,0 0-47 0,0 14 13 0,0-14-81 15,61 0-11 1,-1 0 7-16,1 16-17 0,66-16 14 0,-66 0-3 16,61 0-11-1,-1 0 8-15,-55 0-76 0,-5 0-198 0,5 0-204 16,-10 0-357-16,-56 0-142 15</inkml:trace>
  <inkml:trace contextRef="#ctx0" brushRef="#br0" timeOffset="-162188.06">19105 17961 1219 0,'0'0'10'0,"-61"13"9"16,61 4 304-16,0-17 73 0,0 14 46 15,0 0 7-15,0 3-237 0,0-4-31 0,61 4-56 16,10-3-5 0,50 3-52-16,-65-3-41 15,76 16 62-15,-71-13-9 0,60-3-37 16,-60 2 38-16,66-2-75 16,-66 0-6-16,0 3 20 0,0-3-37 15,0 2 4-15,-1-2 6 0,6-14 0 16,-66 17 4-16,0-3 7 15,0 2-21-15,0-2 41 0,0 3-28 16,0-3 21-16,0 16 51 0,0 1-51 0,0 0 27 16,-66 13-3-16,6-13-59 15,-1-1 22-15,-61 1 23 16,61 13-71-16,-66-13 68 0,66-1-55 16,-60 1 1-16,-11-1 19 0,71 1-6 15,5-17 34-15,56 16 18 16,-61-13 29-16,61-3-64 0,61 3 24 15,-5-4-75-15,5 4 41 16,10-3 23-16,51-14-30 0,-1 17 34 16,6-17-41-16,-5 0 14 15,0 0 75-15,65 0 21 0,-65-17 39 16,0 3-17-16,9 14-49 0,-9 0 1 16,-61 0-28-16,-5-17-4 15,15 17 22-15,-71 0-82 0,0-13-192 16,0 13-211-16,0-17-368 0,0 3-208 15</inkml:trace>
  <inkml:trace contextRef="#ctx0" brushRef="#br0" timeOffset="-160731.85">21463 18097 2791 0,'0'-17'62'16,"0"17"74"-16,0-14 45 0,0 14 33 16,0-17-46-16,0 17-50 0,0-13-42 15,0 13-2-15,60 0-24 16,-60 0-23-16,61 0-17 0,0 0-24 16,0 0-2-16,0 13 2 15,-61 4 41-15,71-3-3 0,-71 17 10 16,0-1-17-16,0 1-17 0,0 13-24 15,-71 3-20-15,10-2 11 16,0-15-1-16,0 18 7 0,0-21 20 16,1 4 21-16,-1-14-14 15,61-4 30-15,0-13 4 0,0 0 10 16,0 0 13-16,0-13-13 0,0-4 7 16,61 3-10-16,-61-17-17 15,60 18 4-15,1-18 3 0,-61 14-18 0,61-13 29 16,0-1-4-16,0 17 46 0,-61-16 15 15,71 13-46-15,-10 3 10 16,-61 0-17-16,61-2 41 0,-61 2 28 16,0-3-43-16,0 17 5 15,0-14-52-15,0 14-17 0,0 0 17 16,0 0-50 0,0 0-5-16,0 0 8 0,0 0-14 15,0 14 3-15,0-14 4 0,0 17-22 16,0-3 15-16,-61 2 22 15,61 12-22-15,-61-11 18 0,61 13 36 16,0 1-37-16,0-1 16 0,-71 1 7 16,71-17 21-16,0 16 22 0,0 1-11 15,0-17-11-15,71 3-163 16,-10-4-181-16,0-13-278 16,-6 17-453-16</inkml:trace>
  <inkml:trace contextRef="#ctx0" brushRef="#br0" timeOffset="-160337.88">22015 17536 3424 0,'0'0'22'16,"0"-17"84"-16,0 17 10 0,0 0-7 15,61 0-26-15,-61 0-80 16,71 0-13-16,-10 17-16 0,0-17 22 16,-61 30 1-16,61-16 0 0,-61 17 33 15,0 13-47-15,0-13-3 16,0 16 10-16,0-3 3 0,0 1 24 0,0-15 0 16,0 17-17-16,0-33 6 15,0 17 1-15,-61-14-1 0,61-17 31 16,0 13-27-16,-61-13 7 15,61-13 34-15,0-4-23 16,61 3-35-16,0-3 48 0,66-13 10 16,-67-1 29-16,62 1 64 0,0-1-29 15,-61 3-59-15,5-2-3 0,-6 13-46 16,6 3-18-16,-10-2-45 16,-56 2-196-16,0-3-208 0,0 17-442 15</inkml:trace>
  <inkml:trace contextRef="#ctx0" brushRef="#br0" timeOffset="-159921.4">23014 18080 2978 0,'0'-14'134'15,"0"-3"76"-15,0 4 103 0,0 13-7 0,0-17-114 16,0 17-72-16,0 0-120 15,0 0 7-15,0 0-28 0,0 0-27 0,0 0 34 16,0 17 14-16,0-4-4 16,0 4 11-16,0 14 14 15,0-17-25-15,0 33 8 0,56-3 37 16,-56-13-9-16,0 30 6 16,61-17 4-16,0 17-7 0,-61-16-14 15,0 2 7-15,0-2 7 16,71 2 25-16,-71-3-71 0,0 1-147 15,0-15-148-15,0-13-237 0,0 13-367 16</inkml:trace>
  <inkml:trace contextRef="#ctx0" brushRef="#br0" timeOffset="-159528.35">23506 18233 3295 0,'0'-31'71'16,"0"1"104"-16,0 16 48 0,0-3 24 16,0 17-53-16,0-14-55 0,0-2-31 15,0 16-27-15,66 0-35 16,-66 0-42-16,122 0-15 0,-61 0 14 16,0 16 22-16,-1-2-3 15,6 3 21-15,-66-3-33 0,61 16-10 16,-61 1 11-16,0-1-40 0,0 1 43 15,-61-1-28-15,-5 1 14 16,6 0 0-16,-1-4-21 0,0-10 39 16,0-3-22-16,0 3-21 15,-5-17 29-15,5 0-109 0,1-17-170 16,60 3-99-16,-61-17-490 0</inkml:trace>
  <inkml:trace contextRef="#ctx0" brushRef="#br0" timeOffset="-159147.25">24307 17961 3347 0,'0'-17'98'16,"0"3"44"-16,0-3 71 0,0 3 25 15,0 14-81-15,0-16-16 16,0 16-88-16,0 0-39 0,0-14-18 16,0 14-41-16,0 0-4 15,0 0 11-15,-60 14 10 0,60 2 21 16,-61-2 24-16,0 3-7 16,61 14-13-16,-61-1 6 0,61-2 1 15,-61 19 10-15,0-16-4 0,61-1-6 16,0 15-15-16,0-15 15 15,0 1 38-15,0-1 24 0,0-16 19 16,61 17-64-16,-61-15-166 0,61-2-185 16,0-14-375-16,-61 17-270 15</inkml:trace>
  <inkml:trace contextRef="#ctx0" brushRef="#br0" timeOffset="-158788.36">24500 18097 2779 0,'0'-17'90'16,"61"3"124"-16,-61 14-27 0,0 0 4 15,56-17-78-15,-56 17-139 16,0 0 66-16,0 0-31 0,0 17-22 16,0-3 30-16,0 3-37 0,0-3 60 15,0 16 9-15,0 1-36 16,0-15 7-16,0 12-43 0,0 3-56 15,0-1 40-15,-56 1 29 0,56-15-33 16,-61-2 86-16,61 3-43 0,-61-3-39 16,61-14 42-16,0 0-20 15,0-14 23-15,0-3 17 0,0 3-20 16,0-2-12-16,0 2 3 16,0-17 2-16,61 1 44 0,0-1 15 15,-5 1 48-15,-56-1 52 16,61 17-6-16,10-16 75 0,-71 13-44 0,60 3-54 15,-60-3 34-15,0 4-84 16,0 13-62-16,61 0 4 0,-61 0-104 16,0 0 10-16,0 0 102 15,0 13-66-15,0 4 55 16,0-17 2-16,0 14-24 0,0 3 57 16,0 13-50-16,0-16 14 15,0 3-123-15,0-3-148 0,0 2-49 0,0-2-254 0,0 0-194 16,0 3-150-1</inkml:trace>
  <inkml:trace contextRef="#ctx0" brushRef="#br0" timeOffset="-158421.08">25362 17791 2940 0,'0'-28'79'0,"0"12"26"15,0 2 42-15,0 14 0 0,0 0-53 16,0 0-74-16,0 0 3 0,0 0 60 16,0 14-16-16,0 2 58 15,0-2-65-15,61 17-9 0,0-1 0 16,-61 1-7-16,66-1 38 16,0 15-44-16,-66-15 10 0,0 15-13 15,0 2-22-15,0-2-16 0,0 16-14 16,-66-17 24-16,0 3 3 15,5-2 21-15,0 2-27 0,-61-3 6 16,62 1-6-16,-1-15 6 0,0 1 25 16,-5-14-17-16,5-3 6 15,0 2 18-15,0-16 15 0,61 0 7 16,0 0-89-16,0 0-157 16,0 0-172-16,0-16-250 0,0 16-238 15</inkml:trace>
</inkml:ink>
</file>

<file path=ppt/ink/ink17.xml><?xml version="1.0" encoding="utf-8"?>
<inkml:ink xmlns:inkml="http://www.w3.org/2003/InkML">
  <inkml:definitions>
    <inkml:context xml:id="ctx0">
      <inkml:inkSource xml:id="inkSrc0">
        <inkml:traceFormat>
          <inkml:channel name="X" type="integer" max="25400" units="cm"/>
          <inkml:channel name="Y" type="integer" max="15240" units="cm"/>
          <inkml:channel name="F" type="integer" max="8191" units="dev"/>
          <inkml:channel name="T" type="integer" max="2.14748E9" units="dev"/>
        </inkml:traceFormat>
        <inkml:channelProperties>
          <inkml:channelProperty channel="X" name="resolution" value="12211.53809" units="1/cm"/>
          <inkml:channelProperty channel="Y" name="resolution" value="5462.36572" units="1/cm"/>
          <inkml:channelProperty channel="F" name="resolution" value="0" units="1/dev"/>
          <inkml:channelProperty channel="T" name="resolution" value="1" units="1/dev"/>
        </inkml:channelProperties>
      </inkml:inkSource>
      <inkml:timestamp xml:id="ts0" timeString="2024-08-19T09:34:45.852"/>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7030A0"/>
    </inkml:brush>
  </inkml:definitions>
  <inkml:trace contextRef="#ctx0" brushRef="#br0">3876 4727 1944 0,'0'0'-74'15,"0"0"48"-15,0 0 204 0,0 0-33 16,0 0 215-16,0 0-101 0,0 0-121 15,0 0 30-15,0 0-124 16,0 0 77-16,0 0-76 0,0 0 19 16,0 0-61-16,0 0-13 0,0 0-15 15,0 0-24-15,0 0 49 0,0 0 29 16,0 0-35-16,66 0 19 16,-5 0-23-16,61 17-25 15,0-17 44-15,-1 14 33 0,6 2-22 0,56-2 35 16,-62 3-62-16,72-3-28 15,-5 3 48-15,-67-4-36 16,67-13 61-16,-66 17-38 0,-1-3 62 16,1-14-58-16,5 14-20 15,0-14 32-15,-11 0-10 0,-45 0 40 16,-10 0 19-16,0 0-2 0,0 0-40 0,0 0 13 16,5-14 11-1,-66 14-31-15,0 0-9 0,0 0-14 0,0 0-9 16,0 0 29-1,0 0 10-15,0-14 4 0,0 14-7 0,0 0 10 16,0 0-139-16,0 0-127 16,0 0-70-16,0 0-337 0,0 0-89 15</inkml:trace>
  <inkml:trace contextRef="#ctx0" brushRef="#br0" timeOffset="866.33">5793 4363 1864 0,'0'0'185'0,"0"-14"-14"0,0 14 52 16,0-16 80-16,0 16-194 15,0-14-48-15,0 14-18 0,0 0-106 16,0-17 29-16,61 17 68 16,0 0-2-16,-61 0 43 0,66 17-78 15,0-17-7-15,50 14-46 16,-55 2-1-16,10-2 48 0,51 3 75 16,-61 14-50-16,0-18-26 0,5 4 7 15,55 14-22-15,-121-17 34 16,61-1 51-16,0 4-13 0,-61-3-34 15,61 3-17-15,-61-3-8 16,0 2-23-16,61-2-24 0,5 3 49 16,-66-17 29-16,0 14-28 0,0-14 72 15,0 0-63-15,0 16-16 0,0-16 7 16,0 0-60-16,0 0 119 0,0 0-28 16,0 0 47-16,0 0-63 0,0 0-66 15,0 0 45-15,0 0 2 16,0 0 85-16,0 0-72 0,0 0-6 15,0 0 25-15,0 0-91 16,0 0 81-16,0 0 10 16,0 0-79-16,0 0 63 0,0 0 4 15,0 0-70-15,60 0 138 0,-60 0-65 16,0 0 49-16,0 0 30 16,0 0-61-16,0 0 96 0,0 0-46 15,0 0 6-15,0-16 7 16,0 16-41-16,0 0-28 0,0 0-35 15,0 0 20-15,0 0 16 0,0 0-20 16,0 0-12-16,0 0 2 16,0 0-42-16,0 0 23 0,0 0 16 0,0 16 0 15,0-2 46 1,0-14 20-16,0 17-53 0,0-3-32 0,0 16-14 16,0-16 46-16,0 17 1 0,0-1-8 15,-60 1-2-15,60-1-37 16,-66 15 122-1,5 2-7-15,0-2 14 0,0 2 14 16,-61 11-50-16,62-11 24 0,-67 14 15 16,66-16-18-16,0 2-33 0,-71-2 7 15,71-15-28-15,6 1-13 0,-6-1 41 16,61-16-52-16,-66 3 14 16,66-3 3-16,0-14-24 15,0 0 45-15,0 0-31 16,0 0 4-16,0 0 34 0,0 0-52 15,0 0 74-15,0 0-11 0,0 0-14 16,0 0-7-16,0-14-206 0,0 14-317 16,0-17-477-16</inkml:trace>
  <inkml:trace contextRef="#ctx0" brushRef="#br0" timeOffset="116268.48">8456 6216 2165 0,'0'-17'168'15,"0"17"-11"-15,0-13 109 16,0 13 59-16,0-17-113 0,0 3 82 16,-61-3-58-16,61 3-62 15,0-2 31-15,0 2-49 0,0-17-11 16,0 17 35-16,0-2-76 15,0 2-14-15,0-3 1 0,0 3-62 16,0-2-14-16,61 2-23 16,-1-3-46-16,1 17 68 0,10 0 31 15,51-14-27-15,-66 14-7 16,76 0 11-16,-72 14-81 0,1 17 92 16,61-15-26-16,-56-2-51 15,-66 17 96-15,61-1-118 0,-61 15 88 16,0-15-37-16,0 1-43 0,0 16 69 15,0-2-15-15,-61-1 48 16,-5 17-33-16,5-14 22 0,0-2-41 16,0-1-50-16,1 3 47 15,-11-16-33-15,10 13 8 0,5-13 65 16,-5-14-44-16,61 13 33 0,0-16-14 0,0 0-15 16,-61-14 22-1,61 17-40-15,0-17 7 0,0 14 4 0,0 2-7 16,0-2 10-1,0 3 96-15,0-3-56 0,0 2 48 0,0-2-11 16,0 3-92-16,0-3 30 0,0 2-18 16,0-2-11-16,61 17-94 15,-61-31-147-15,0 14-269 16,0 2-298-16</inkml:trace>
  <inkml:trace contextRef="#ctx0" brushRef="#br0" timeOffset="116641.04">8709 7430 2583 0,'-61'14'49'0,"61"-14"62"16,0 17 67-16,0-17 16 0,0 0-49 15,0 13 20-15,0-13-30 0,0 17 3 16,0-17 4-16,0 14-58 16,0 0-26-16,0 3-28 0,0 13 21 15,0-16-20-15,0 3 56 16,0-3 52-16,0 2-6 0,0-16-14 16,0 14-30-16,0-14-57 0,0 0 18 15,0 0 41-15,0-14 7 16,61 14 16-16,-61-16-59 0,0 2 49 15,0-3-60-15,0 17 1 16,0-14-19-16,0 14-115 0,0 0-94 16,0-17-95-16,0 17-173 0,0-13-262 15</inkml:trace>
  <inkml:trace contextRef="#ctx0" brushRef="#br0" timeOffset="149882.51">8958 8977 941 0,'0'-16'61'0,"0"16"30"0,0-14 56 0,0-3 55 15,0 3-41-15,60 0 125 16,-60-2-43-16,0 16-56 16,0-14 7-16,0-3-176 0,0 17 108 15,0-14-25-15,61 14 27 0,-61-17-14 16,0 17-102-16,0 0 115 0,0-13-4 15,0 13 74 1,0 0-35-16,0 0-63 0,0 0-82 0,0-17-47 16,0 17 13-16,0 0-16 15,0 0 16-15,0 0-16 0,0 0 17 16,0 0-21-16,0 0-9 16,0 0 46-16,0 17-26 0,0-4 17 15,0 4 16-15,0-3-17 0,0 3 10 16,0 13-20-16,0-2 24 0,0 3-18 15,0-1 1-15,0 1 26 16,0-1 3-16,0 17 53 16,0-19-6-16,0 19-77 0,0-2-24 15,0 2-38-15,0-2 24 0,0-15 55 0,0 15-3 16,0 2 3 0,0-3 33-16,0 3 0 0,0-2 7 15,0-15-50-15,0 15-36 16,0 2-2-16,0-16 5 0,0 13 106 0,0-13-14 15,0-1-25-15,-61 15-4 16,61-15-20-16,0 15-42 0,0-15 12 16,0 17 57-16,0-16-89 15,0 0 78-15,0 13 30 0,0-13-101 16,-60-1 52-16,60 15-3 0,0-15-1 16,0 17-2-16,0-19 55 15,0 19 8-15,0-16-14 16,0 13 48-16,-71 4-48 0,71-4-43 15,0 0 34-15,0 18-14 0,0-15-30 16,0 11 57-16,0-11-80 16,-61 14 33-16,61 1 26 0,0-4-26 15,-56 3 81-15,56-14-57 16,0 28-4-16,0-30-24 0,0 16-19 16,-61-14 63-16,61 11-9 15,0-10-24-15,0-4 13 0,-61 3 4 16,61-2-20-16,0-15 47 0,0 15-38 15,0-15-20-15,0 1 35 16,0-15-35-16,0-2 14 0,0 0-72 16,0 3-89-16,0-3-56 15,0-14-354-15,0 0-326 0</inkml:trace>
  <inkml:trace contextRef="#ctx0" brushRef="#br0" timeOffset="151777.49">9389 8749 526 0,'0'0'25'0,"-61"-16"45"16,61 16 18-16,0 0 61 0,0 0 12 15,0 0-22-15,0 0 4 0,0 0-39 16,0 0 84-16,0 0-108 16,0 0 24-16,0 0 100 0,0 0-139 0,0 0 117 15,0 0-23-15,0 0-102 16,61 0 67-16,-61 0-73 16,0 0-38-16,60 0 33 0,-60 0-86 15,61 0 55-15,0 0-33 0,66 16-58 16,0-16 76-16,-11 14 9 15,77 3 52-15,-10-3-55 0,4 3-39 16,62-4-19-16,-67 4 15 16,62-17 40-16,4 14 67 0,-55 3-70 15,-11-3 46-15,67 16-52 16,-67-30-67-16,72 14 125 0,-77 3-80 16,16-3 37-16,-5 2-12 15,-6-2-52-15,6 3-8 0,-5-3 108 16,-62 2 1-16,1-2-55 0,71 3 88 15,-6-3-137-15,-65 2 6 0,66-2 34 16,-6-14-21-16,-60 14 60 16,131 3-6-16,-75 13 101 0,-46-16-98 15,50 3-36-15,6-17 6 16,-66 14-83-16,-1 3 62 0,6-17 97 0,-5 13 15 16,-61-13-82-1,-1 0-6-15,1 0 40 0,5 0-96 0,0 17 80 16,-5-17 61-1,-5 0-176-15,5 14 88 0,10-14-6 16,-10 0 21-16,-61 0 116 0,0 0 17 0,0 0-66 16,0 0-77-16,60 0-36 15,-60 0 49-15,0 0 3 16,0 0 47-16,0 0-56 0,0 0 16 16,0 0 27-16,0 0-27 0,0 0-34 15,0 0-88-15,0 0 35 16,0 17-19-16,0-3 152 0,0-1-71 15,0 4 12-15,0 14-9 16,0-17-10-16,0 16 34 0,0 17-14 16,0-16-17-16,0 13 23 15,0 1-26-15,0 2 13 0,0-3 86 16,0 18-154-16,0-1 152 16,0 0-26-16,-60 0-61 0,-1 14 68 15,61 0-152-15,-71 0 19 16,71-14 16-16,0 17 83 0,0-3-10 0,0-14 69 15,0 0-51-15,0 14-110 16,0-14 62-16,0 0-22 16,0-2-12-16,-61 2 30 0,61 0 41 15,0-14 0-15,0 11 67 0,0-10-76 16,0 13 24-16,0-17-89 16,0 17-41-16,0-30 87 0,0 13-53 15,0 3 124-15,0-2 16 16,0-15-71-16,0 1-10 0,0 0-59 15,0-18-28-15,0 4 87 0,0-3 53 16,0 3-7-16,0-17-27 16,0 0-32-16,0 0-11 0,-56 0 46 15,-5 0 62-15,-5 0-3 0,0 0-31 16,5 0-53-16,1-17-16 0,-1 17 19 16,0 0-40-16,-61-14-23 15,56 14 20-15,5-17-23 0,1 4 60 16,-1 13 16-16,-61-17-23 0,51 17-2 15,15-14 56-15,-65 14-69 16,-11 0 66-16,71 0 27 16,-61 0-149-16,66 0 75 0,-70 0-44 15,60 0-9-15,-56 0 68 16,61 14 56-16,-61-14-52 0,62 0 40 16,-67 17-44-16,5-17-53 15,-10 0 32-15,71 0 37 0,-55 0 34 16,-16 13-68-16,10-13 49 15,1 0-102-15,60 0-1 0,-61 17 66 16,56-17-12-16,-56 0 22 0,61 0 24 16,-60 14 38-16,50-14-103 0,-46 0 13 0,-5 0-13 15,-9 0 25 1,14 17-22-16,-10-17 88 0,0 0-54 16,6 0-22-16,-1 0 38 15,61 0-103-15,-66 0 109 0,6 0-78 0,60 0 100 16,-71 0 22-16,71 0-125 15,-56 0 35-15,52 0-47 16,-1 0-1-16,-56 0 54 16,61 0 15-16,0 0 12 0,0 0-27 0,-60 0 15 15,55 0 63-15,5 0-81 16,-61 0 21-16,61 0 3 16,-65 0-74-16,65 0 137 0,-61 0-75 15,51 0 0-15,-51 0 0 0,61 0 0 16,6 0 3-16,-72 0 75 0,61 0-72 15,-56 0-59-15,61 0 116 16,1 0-145-16,-62 0 61 0,56 0 42 16,-56 0-99-16,61 0 72 15,-70 0-12-15,70 0 37 0,5 0-13 16,-66-17-3-16,51 17 6 0,10 0-9 16,-60-14 6-16,60 14-12 15,0-17 24-15,0 17-27 0,0 0 6 16,-5 0 25-16,5 0-50 15,61-13-22-15,-60 13 35 0,60 0 12 16,-61 0 15-16,61 0 35 16,0 0 30-16,0 0-73 0,-61 0 14 15,61 0-56-15,0 0 32 0,0 0 31 16,0 0-191-16,0 0-269 16</inkml:trace>
  <inkml:trace contextRef="#ctx0" brushRef="#br0" timeOffset="-172194.72">24870 14272 3104 0,'0'16'132'0,"0"-2"94"0,0-14 52 0,0 0 45 16,0 0-111-16,0 0-59 16,0 0-8-16,0 0-85 0,0-14-4 15,0 14-59-15,0-16-37 0,0 16-65 16,0-14-176-16,0 14-92 16,0-17-471-16</inkml:trace>
  <inkml:trace contextRef="#ctx0" brushRef="#br0" timeOffset="-139288.52">15890 9144 1090 0,'0'0'97'0,"0"14"43"15,0-14 141-15,0 16 62 0,60-16-62 0,67 0 73 16,-66 0-140-16,0 14-70 16,61-14 32-16,-1 0-148 15,-55 0 17-15,61 17 15 0,-10-17-44 16,-46 0 78-16,50 14-62 0,1-14 24 16,5 0-53-16,-66 17 0 15,60-17 79-15,-60 0-76 0,0 13 30 0,66-13-72 16,-66 0-104-16,5 0-162 15,-66 0-507-15</inkml:trace>
  <inkml:trace contextRef="#ctx0" brushRef="#br0" timeOffset="-138875.89">17806 8930 2903 0,'0'-14'-34'15,"61"14"100"-15,0 0 35 0,10-14-19 16,-10 14 63-16,0-16-81 0,0 16-35 16,0 0 92-16,65 0-102 15,-65 0-26-15,0 16 1 0,0-2-66 16,0 0 65-16,5 3 17 15,-66-3-3-15,0 16-4 0,-66 1-16 16,5-1 46-16,0 1 13 16,-61 13-53-16,61-13 33 0,-65-1-78 15,65 1 0-15,-61-1 84 16,51-13-61-16,10-3 39 0,61 3 9 16,0-3-41-16,0-14 83 0,0 0-34 15,0 0-27-15,61 13 13 16,10-13-27-16,51 0 50 0,-61 0-116 15,65 0-45-15,-4-13-192 0,-61 13-373 0</inkml:trace>
  <inkml:trace contextRef="#ctx0" brushRef="#br0" timeOffset="-138404.42">19044 8794 1526 0,'0'-31'64'0,"0"17"194"16,0-2-59-16,0 2 53 0,0 0-112 15,-61-3-177-15,61 3 82 16,-61-2-42-16,0 2 48 0,0 14-45 16,0 0 49-16,-65 0-52 15,65 0-15-15,-61 0 36 0,0 14 13 16,57 16-67-16,-57-13 48 15,0 27 71-15,51-13-126 0,-51 13 46 16,1 4 43-16,60 10-144 0,-5-11 28 16,5-2 174-16,0 16-101 15,0-17 62-15,61 3 80 0,0-2-129 16,0-15-4-16,61 18 10 0,0-21 10 16,-61 21 16-16,127-18-26 15,-66-16-3-15,5 17-44 0,50-15 25 16,-55-2 55-16,10-14 51 0,51 0-22 0,-61 0-19 15,0-14 20 1,65-2-12-16,-65-15 14 0,0 1-13 16,0-1-24-16,66-13 8 15,-67 13-30-15,1-13 44 0,0-18 4 0,0 15-44 16,0-11 10-16,0 11-10 16,-61 2-14-16,0-16-17 0,0 17 31 15,0 13-114-15,0-16-16 16,0 16-70-16,-61 1-103 0,0 2-51 15,0 11-187-15,61 3-170 0</inkml:trace>
  <inkml:trace contextRef="#ctx0" brushRef="#br0" timeOffset="-137577.84">15144 7233 1219 0,'-56'0'43'0,"56"0"45"16,0 0 226-16,0 0-15 0,0 14-50 15,0-14 1-15,56 16-115 16,5-16 41-16,61 14-54 0,-51 3-33 16,50-17-83-16,-4 14-18 0,76 0 62 15,-72-14 32-15,67 16-66 16,-66-16 35-16,-1 0-3 0,6 0-115 16,-61 0-63-16,-5 0-393 0,-61 0-229 15</inkml:trace>
  <inkml:trace contextRef="#ctx0" brushRef="#br0" timeOffset="-137127.8">17193 7036 2107 0,'0'0'20'0,"0"0"6"16,0 0 81-16,0 0-33 0,0 0 120 16,0 13-67-16,0 4-82 15,0 14 31-15,0-4-95 0,0 4 35 16,0 16 74-16,0-16-72 0,0 13-42 16,0 1 105-16,0 2-223 15,0-17-84-15,0 1-302 0</inkml:trace>
  <inkml:trace contextRef="#ctx0" brushRef="#br0" timeOffset="-136695.5">17375 6838 1176 0,'0'-16'177'0,"0"2"-136"0,0 14 128 15,0-17-125-15,-60 17-173 0,-1-14 237 16,61 14-225-16,0 0 136 16,-61 0-8-16,0 0-98 0,-5 14 92 15,5 3-13-15,0-3 8 0,1 16 3 16,-1-13 8-16,-10 27 11 15,10-13 114-15,5 13-120 16,-5-13 88-16,-5 16 23 0,0-2-248 16,5-1 132-16,1 3-110 0,-1-2-20 15,0 2 128-15,61-19 19 0,0 19 211 16,0-17-59-16,0 1-12 16,0 0-32-16,61-1-91 0,0-2-45 0,-1 2 9 15,1-13 11 1,5-3-113-16,61 3 123 0,-10-3 60 0,-46 2-61 15,-10-16 104 1,60 0-109-16,-60 0 25 0,5 0 21 16,56 0-86-16,-61 0 92 0,-1-16-91 15,62 16 46-15,-61-14 65 16,5-3-74-16,-5 3 39 0,5-3-17 0,-11 4-12 16,6-4 37-16,-61-11-19 15,61 11 4-15,10-13-73 0,-71-1 38 16,0 1 36-16,0-1-46 15,0-13-2-15,0-1 54 0,0-2-48 16,0 17 35-16,0-15-19 0,0 1-55 16,0 13-16-16,-71-16 3 15,10 16-2-15,0 1-36 0,-60-1-139 16,60 17-190-16,-5 0-148 16</inkml:trace>
  <inkml:trace contextRef="#ctx0" brushRef="#br0" timeOffset="-133645.72">1955 13286 2142 0,'0'0'5'0,"0"0"75"0,0-14 148 0,0 14-53 16,0 0 12-16,0 0-1 15,0 0-161-15,0 0 83 16,0 0-3-16,0 0-21 0,0 0-27 16,0 0 21-16,0 0-55 0,0 0-46 15,60 0 85-15,1 0-72 0,0 0 50 16,10 0 12-16,-10 0-19 16,61 0 47-16,-67 14-14 15,16-14-42-15,-10 0-14 0,0 0-17 16,0 16 4-16,-61-16 13 15,0 0-57-15,61 0-129 0,-61 0-152 16,0 0-294-16,0 0-95 0</inkml:trace>
  <inkml:trace contextRef="#ctx0" brushRef="#br0" timeOffset="-133182.97">1955 13636 1240 0,'-56'0'43'0,"56"0"168"16,0 0-114-16,0 0 214 0,0 0-52 15,0 0-259-15,0 0 221 0,0 0-292 16,0 0 5-16,0 0 113 0,0 0-80 16,0 0 123-16,0 13-25 15,0-13-17-15,0 0 74 0,0 0-11 16,0 0 94-16,0 0 10 0,0 17-121 16,56-17 2-16,4 14 1 15,1-14-55-15,0 17 46 0,10-17-22 16,-10 14-40-16,61-14 60 15,-67 16-36-15,16-16-3 0,51 0-27 16,-122 0-20-16,61 0-4 16,0 0-2-16,-61 0-25 0,0 0 38 15,0 0-70-15,0 0-55 0,0 0-101 0,0 0-302 16,0-16-184 0</inkml:trace>
  <inkml:trace contextRef="#ctx0" brushRef="#br0" timeOffset="-131278.19">3942 13074 1165 0,'0'0'-25'0,"0"0"28"16,0-16 16-16,0 16 173 15,0 0-64-15,0 0 5 0,0 0 83 16,0 0-47-16,0 0 18 0,0 16-7 16,61-16-100-16,0 14-104 0,0-14 189 15,0 17-18-15,-61-3-62 16,121-14 36-16,-60 17-131 0,5-17 23 16,-5 0-4-16,5 13 16 15,-10-13 13-15,5 0-19 0,-1 0-1 16,-60 0-15-16,0 0-84 15,61 0-34-15,-61 0-158 0,0 0-204 0,0 0-22 16</inkml:trace>
  <inkml:trace contextRef="#ctx0" brushRef="#br0" timeOffset="-130263.82">4003 13180 836 0,'0'0'52'0,"0"0"41"0,0 0 36 16,0 0 21-16,0 0-46 0,0 0-22 15,0 0-33-15,0 0-29 0,0 14 159 16,0-14-97-16,0 17-12 16,61-17 158-16,-61 13-148 0,0 4 1 15,0 14 56-15,61-17-149 16,0 16-6-16,0 1 191 0,-61-1-119 0,60 1 31 15,1-1-6 1,5 1-92-16,-5-1 62 0,-61 1 32 16,66-3-63-16,-10-12-11 0,-56 15-7 15,61-17-63-15,-1 3 123 16,-60-4-79-16,0 4 28 0,61-17 1 16,-61 14-64-16,0-14 61 0,0 0-4 15,0 0 3-15,0 0 50 16,0 17-40-16,0-17-25 0,0 0 9 15,0 0-57-15,0 14 60 16,0-14 19-16,0 16 53 0,0-16-65 16,-61 14 27-16,1 3-24 0,60-3-32 15,-61 16 22-15,5-16 32 16,56 3-1-16,-66-3-75 0,66 16 41 16,-61-13-59-16,61-3 30 15,-66 2 89-15,66-2-57 0,-61 3-3 16,61-3-9-16,0 0 3 15,0 2 12-15,0-2 54 0,-60 3-64 16,-1-3-37-16,61 3 35 0,0-4-10 16,-61 4 16-16,61-3 35 15,0 3 34-15,-61-3-59 0,61 2-7 16,0-2 3-16,0-14-75 0,-61 14-9 16,61-14 118-16,0 17-62 15,0-17 6-15,0 14 47 0,0-14-15 16,0 16-69-16,0-16 110 0,0 0-19 15,0 14-98-15,0-14 75 16,0 0 1-16,0 0 42 0,0 0 46 16,0 0 46-16,0 0-76 15,0 0-48-15,0 0 7 0,0 0-37 16,0 0 27-16,61 0-39 16,0 0 29-16,-61 0-4 0,61 0-6 15,0 0 27-15,-1 0-40 16,1 0 33-16,66 0-23 0,-127 0 30 0,122 17-11 15,-61-17-22-15,-1 0 33 16,1 14-30-16,10-14 26 16,-10 0-16-16,-61 0-3 0,61 16-4 15,0-16-23-15,-61 0 27 0,0 0-11 16,0 0 7-16,66 0 11 0,-66 0-21 16,0 0 4-16,0 0 6 15,0 0 10-15,0 0-13 0,0 0 0 16,0 0 7-16,0 0-20 0,0 0 3 0,0 0 0 15,0 0-110 1,0 0-31-16,0 0-201 16,0 0-272-16</inkml:trace>
  <inkml:trace contextRef="#ctx0" brushRef="#br0" timeOffset="-118975.31">5981 13286 365 0,'0'0'22'16,"-66"0"11"-16,66 16 41 16,-61-16 4-16,61 0 105 0,0 0-15 15,0 0-77-15,0 0 36 0,0 0-98 16,0 0 42-16,0 0 217 16,0 0-130-16,0 0 96 0,0 0-7 15,0 0-90-15,0 0 129 16,0 0-58-16,0 0 41 15,0 0-110-15,0 0-38 0,0 0-88 0,0 0-36 16,0 0 35-16,0-16-16 0,0 2 20 16,61 14-33-16,-61-17-26 15,66 3 30-15,-66 14-27 0,0-17 14 16,0 17 3-16,66 0-14 16,-66 0 50-16,0 0-53 15,0 0 66-15,0 17-69 0,0-3 26 16,0 3-9-16,0-3-79 0,0 2 95 15,0-2-23-15,0 17 48 16,0-17 27-16,0 16-65 0,0 1-36 0,0-1 39 16,0 17-23-16,0-33 7 0,0 17 13 15,-66-1-6-15,66 1 21 16,0 0-8-16,0-18 8 16,0 4-25-16,0-3-29 0,0 3 36 15,0-3 3-15,0-14-1 0,0 16 69 16,0-16 24-16,0 14-14 0,0-14-9 15,0 0-26-15,66 0-37 16,-5 0 27-16,-6 0-24 0,-55 0 8 16,61-14-1-16,-61 14-36 15,71-16-142-15,-10 2-65 0,-61-3-173 16,0 3-290-16</inkml:trace>
  <inkml:trace contextRef="#ctx0" brushRef="#br0" timeOffset="-118402.02">6417 12724 1460 0,'0'0'78'0,"0"-13"181"16,0 13-32-16,-61-17-9 0,61 17-85 16,0 0-172-16,0 0 13 15,0 0 77-15,0 0-45 0,0 0 27 16,0 0-33-16,0 17-57 15,-61-4 114-15,-10-13-90 0,71 17 68 0,-61-3-20 16,61 0-36-16,0 16 54 16,0-13-27-16,0-3 27 15,0 17 21-15,0-15-51 0,0-2 52 16,0 3 12-16,61-3-30 0,10-14 114 16,-71 16-102-16,61-16-31 15,-61 0 10-15,61 0-34 0,0 0 63 16,0 0 28-16,-61-16 7 0,0 2-60 0,66 14 47 15,-66-17-63 1,0 3-54-16,0-2 83 16,0-15-115-16,0 17 108 0,0-3-47 15,0-13-71-15,-66 16 127 0,66 0-117 16,0-3 89-16,-61 4 64 16,0 13-89-16,0-17-3 0,0 17-26 15,-10 0-45-15,71 0 41 16,-61 17 20-16,6-4-104 0,55-13-31 15,0 17-216-15,0-17-21 0,0 14-191 16</inkml:trace>
  <inkml:trace contextRef="#ctx0" brushRef="#br0" timeOffset="-115757.79">6909 13119 1122 0,'0'0'46'0,"0"-14"60"16,0 14 40-16,0-17 198 0,0 3-70 0,0 14 15 15,0-16-63 1,0 16-171-16,61-14 101 0,-61-3-106 16,66 17 30-16,-66-14 26 0,60-2-106 15,-60 16 0-15,66 0-28 0,-5 0-38 16,-61 0 85-16,56 16-28 16,5 15 27-16,-61-1-27 0,61 1-45 15,-61 13 70-15,71 1 50 0,-71 2-63 16,0-2 12-16,0 2-21 0,-71-3-57 15,10 1 152-15,61-15-36 16,-61 17 26-16,5-33-45 16,56 17-69-16,-61-17 71 0,61-14-1 15,0 16 84-15,0-16-55 16,0 0-58-16,0-16-3 0,0 2-48 16,0-17 55-16,0 17 0 15,0-33 9-15,0 17-22 0,0-15-7 16,0 1 30-16,61-3-24 0,-5 2 56 15,-56-2 3-15,61 2-6 16,0 15 23-16,-61-1-39 0,71 1-10 16,-10 16-42-16,-61-3 15 0,60 3 4 15,-60 14-9-15,61 0 12 16,-61 14-43-16,0 17 21 0,56-15 9 16,-56 15 6-16,71 0-6 0,-71 13 7 15,0-13-4-15,0-1 34 0,0 15-17 16,0-15-10-16,0 1 10 0,0-1-23 15,0 1 49-15,0-17 10 16,0 16-165-16,0 1-230 16,0-15-314-16,0 15-210 0</inkml:trace>
  <inkml:trace contextRef="#ctx0" brushRef="#br0" timeOffset="-115276.61">7593 14211 2450 0,'0'0'6'0,"0"16"45"16,0-16 16-16,0 14-6 0,0-14-40 15,0 17-30-15,0-17 21 16,0 14 25-16,0-14 46 16,0 16-22-16,0-2 59 0,0 3-64 15,0 13 33-15,0-16 24 0,0 17-135 16,0-1 92-16,0-16-41 16,0 17-29-16,0-14 64 0,0 13-86 15,0-16-7-15,0 3 29 16,0-3-23-16,0-1 52 0,0 4 16 15,0-17-102-15,61 14-313 0,-61-14-246 16,56 0-139-16</inkml:trace>
  <inkml:trace contextRef="#ctx0" brushRef="#br0" timeOffset="-114978.29">7842 13999 2307 0,'0'0'63'0,"0"0"15"15,-61 0-28-15,61 14 7 0,0 3 36 16,0-3-44-16,-71 3 99 0,71 13-43 16,0 1-84-16,0-17 58 15,0 2-60-15,0-2 115 0,0 0-35 16,0-14-38-16,0 0 7 0,71 0-85 15,-10 0 76-15,-61 0-39 16,61-14 6-16,-61 0-23 0,0-16-52 16,0 13 69-16,0 3-40 15,0-3 30-15,-61-13-10 0,0 30-29 16,61-14 9-16,-71-3-67 0,71 17-96 16,-56 0-227-16,56 0-172 15,0 0-84-15</inkml:trace>
  <inkml:trace contextRef="#ctx0" brushRef="#br0" timeOffset="-114441.13">7842 12908 1582 0,'0'-31'73'0,"61"1"88"0,-61-1 59 16,61 1 15-16,-1 13-16 0,1-11-83 15,-61 11-32-15,66 4-18 16,-5-4-74-16,0 17 50 0,0 0-86 15,0 17 83-15,-61-4 25 0,61 18-52 16,-1 13 62-16,1 4-85 16,10 13 58-16,51 14-2 0,-66 0-27 15,5 16 20-15,10 1-77 16,-11 14 61-16,1-15 4 0,-61 15-49 16,0-1 48-16,0 4-78 15,-61-4 27-15,1-13 29 0,-11-3-43 16,10 3 20-16,-56-17 43 0,56-14-17 15,-10-14 3-15,-50 11-29 16,60-27-148-16,0-1-126 0,0-13-140 16,61-3-321-16</inkml:trace>
  <inkml:trace contextRef="#ctx0" brushRef="#br0" timeOffset="-113914.79">7279 12663 1582 0,'0'-14'108'15,"0"-2"26"-15,0 2-95 0,0 14 29 16,0-17 32-16,0 17-178 16,0-14 89-16,0 14 120 0,0 0-137 15,0 0-13-15,0 14 197 0,0 3-130 0,0 13 10 16,-56 1 128-1,-5 0-165-15,61 13 87 0,-66 17-49 0,6 14 117 16,-6 0-45-16,5 17-84 16,61-1 64-16,-61 15-63 0,0 0 48 15,0 2-15-15,0-3-26 0,1 1 17 16,60 0-53 0,0-15 1-16,0 1 16 0,0-17-45 0,0 3 48 15,0-3 1-15,0-14 0 16,60 0-17-16,1-17-20 15,0 17 24-15,0-16-24 0,0-15 48 16,66 1-4-16,-67 0-54 16,67-1 4-16,-71-16-17 0,5 3-17 15,0-3 47-15,10 2 3 0,-10-16-36 16,-61 0-40-16,0 14-95 0,0-14-100 16,0 0-231-16,0 0-285 15</inkml:trace>
  <inkml:trace contextRef="#ctx0" brushRef="#br0" timeOffset="-110589.13">9698 13180 1841 0,'0'0'134'16,"0"0"39"-16,0 0 25 0,0-17 105 15,0 17-115-15,0 0-96 0,0 0 80 16,0-14-147-16,61 14 11 16,-61-13 110-16,0 13-126 0,0 0 86 15,66-17-41-15,-11 17-78 0,-55 0 29 16,0 0-103-16,0 0 54 15,0 0 37-15,0 17-27 0,0-17 36 16,0 27-52-16,0-10-9 16,0-3 3-16,0 3 70 0,0 13-34 15,0-16 2-15,0 17 33 0,0-15-71 16,0 15 61-16,0-17-9 16,0 16-17-16,0 1 26 0,0-1-3 15,-55 1 32-15,55 13 13 16,0-27-3-16,0 11 4 0,0 2 13 15,0-13-39-15,0-3 13 16,0 3-27-16,0-4-5 0,0-13 36 16,0 17 3-16,0-17 10 0,0 0-23 0,0 14-13 15,0-14-80 1,55 0-133-16,6-14-139 0,0-3-368 16,-61 4-155-16</inkml:trace>
  <inkml:trace contextRef="#ctx0" brushRef="#br0" timeOffset="-110064.08">9825 12786 2014 0,'0'-17'55'0,"0"17"-14"15,-66 0 92-15,66 0-60 0,0-14-40 16,0 14 38-16,0 0-155 16,0 0 166-16,0 14-61 0,0 3 6 15,0-4 112-15,0 4-176 0,0-3 150 16,0 17-107-16,0-15-52 15,0-2 107-15,0 17-119 0,66-15 79 16,-66-2 106-16,0-14-90 16,55 14 94-16,-55-14-44 0,61 0-61 15,-61 0 17-15,0-14-74 16,0 0 40-16,0-2-31 0,61 2 44 16,-61-3 26-16,0-13-26 0,0-1 25 15,0 17-47-15,0-16-29 16,0 13 55-16,0-11-115 0,0 11 21 0,-61 17-1 15,61-13-81-15,0 13 88 16,-61 0-217-16,6 0-125 0,-11 0-123 16</inkml:trace>
  <inkml:trace contextRef="#ctx0" brushRef="#br0" timeOffset="-109085.34">10504 12027 815 0,'0'0'141'0,"0"0"-29"16,0 0 16-16,0-16 184 0,0 16-93 16,0 0-88-16,0 0 78 0,0 0-94 15,0 0-40-15,0 0 101 16,0 0-102-16,0 0-83 0,0 0 24 16,0 0-33-16,0 0 0 0,0 0-3 15,0 0-36-15,0 0 96 16,0 16 12-16,0-16-69 0,0 0 12 15,0 14-48-15,0 3-12 16,0-17 138-16,0 14-78 0,0 2-14 16,0 15 8-16,0-17-55 0,0 16 124 15,0-16-30-15,0 17 48 0,0-1-72 16,0 1-81-16,0-1 136 16,0 1-139-16,-61 0 63 15,61-1 15-15,0 1-18 0,0-1 18 16,0-16 51-16,0 17 29 0,0-1-52 15,-61-13 74-15,61 11-78 16,-65-12-75-16,65 15 39 0,0-17 3 16,0 2 24-16,0-16 5 0,0 14 17 0,0-14-85 15,0 0 51 1,0 17 82-16,0-17-128 0,0 0-103 16,0 0-374-16</inkml:trace>
  <inkml:trace contextRef="#ctx0" brushRef="#br0" timeOffset="-108508.49">10874 12177 1548 0,'0'0'-64'0,"61"0"169"15,-61-14 49-15,0 14-5 0,0 0 51 16,0 0-142-16,0 0-198 0,0 0-8 16,0 0 162-16,0 0-182 15,0 14 145-15,0 3 128 0,0-3-265 16,-61 2 169-16,1-2 165 15,60 17-268-15,-61-1 278 16,-5 1-21-16,5 13-298 0,-61-13 154 16,122 0-16-16,-61-1 33 0,0-13-31 15,-4 13 96-15,65-16-48 16,0-14 32-16,0 17 205 0,0-17-39 16,0 0-39-16,0 0-93 0,0 0 1 15,0 0-105-15,0-17-69 16,0 3 93-16,0-2-97 0,0 2 119 15,0-3-74-15,65 3-44 0,-4-2 111 0,0 2-102 16,-61-3 109 0,0 17-80-16,61-14-48 0,-61 14 70 0,0 0-19 15,0 0 67-15,0 14-55 16,61 3-56-16,-61-3 47 16,0 2 39-16,0-2 28 0,61 17-57 15,5-1-35-15,-66-13 28 0,0 11-28 16,0-12 111-16,0-2-76 15,61 3-51-15,-61-3 35 0,60 2-4 16,-60-16-106-16,0 14-22 16,0-14-288-16,0 0-215 0</inkml:trace>
  <inkml:trace contextRef="#ctx0" brushRef="#br0" timeOffset="-107908.49">10996 12452 2632 0,'0'0'43'0,"0"0"-19"16,0 0 19-16,0 0 9 15,0 0-40-15,0 0 16 0,0 0-13 0,0 0-11 16,0 0 17-16,0 0 52 16,0 0-52-16,61 0 42 15,0 0-10-15,-61 0-46 0,61 0 62 16,5 0 5-16,-1 0-55 16,-4 0 10-16,-5 0-13 0,5 0-6 15,10-16 0-15,-71 16 9 0,61 0 4 16,0 0-40-16,-61 0 63 15,0-14-24-15,0 14-148 0,0 0-286 16,0 0-291-16</inkml:trace>
  <inkml:trace contextRef="#ctx0" brushRef="#br0" timeOffset="-107615.39">11802 12194 2236 0,'0'-17'204'15,"0"3"57"-15,0-2 40 0,0 2 3 0,0 0-205 16,0-3-53-16,0 17-66 16,66-14 17-16,-66 14-39 0,0 0 6 15,0 0 26-15,0 14-22 16,0 17 25-16,61-1 17 0,-61 1 13 15,0 13-33-15,0 17 75 16,0 1-72-16,61-18-19 0,-61 17 88 16,0 0-62-16,0-16 6 0,0 2 13 15,0-3 5-15,0-13-57 16,0-1 46-16,0 1-10 0,0-17 4 0,0 3 12 16,0-4-15-1,0 4-49-15,0-17-245 0,0 0-338 16</inkml:trace>
  <inkml:trace contextRef="#ctx0" brushRef="#br0" timeOffset="-104252.71">12487 13255 836 0,'0'0'60'0,"0"0"33"0,0 0 17 16,0 0 26-16,0 0-30 0,0 0-4 15,0 0 37-15,0 0 156 16,0 0-50-16,0 0-15 0,0-14-60 15,0 14-84-15,0 0-95 16,0 0-12-16,0 0 27 0,0 0-89 16,0 0 132-16,0 0 18 15,0 0 53-15,0 0 22 0,0 0-83 16,0 0-13-16,0 0-30 0,0 0-10 0,0 0 67 16,0 0-1-1,0 0-15-15,0 0-34 0,0 0-1 0,0 0 26 16,0 0-48-16,0 0 26 0,0 0-20 15,0 0 1-15,0 0 19 16,0 0-46-16,0 0 66 16,0 14-111-16,0-14 14 0,0 0 48 15,0 17-58-15,0-17 74 0,0 14-20 16,0 2-6-16,0 15 7 16,0-3 3-16,0 19 44 15,0-17-50-15,0 15 18 0,0 2-15 16,0-3-33-16,0-13 43 0,0 13-8 15,0 4 69-15,0-4-43 0,0-13 3 16,0 13 1-16,0 3-61 16,0-2 87-16,0 2-4 0,0-3-12 15,0 18 3-15,0-18-6 16,0 3 0-16,0 12-24 0,0-12-9 16,0-3 4-16,0 3-11 15,0-19 7-15,0 19 69 0,0-16-66 16,0 0-13-16,0-18 30 0,0 4-20 15,0-3 10-15,0 3 26 16,0-17-23-16,0 14-168 16,0-14-152-16,0 0-372 0</inkml:trace>
  <inkml:trace contextRef="#ctx0" brushRef="#br0" timeOffset="-103775.11">12421 13711 2450 0,'0'-31'113'0,"-61"17"31"0,61-3 17 16,0 4 8-16,0-4-45 15,0 3-102-15,0-3-6 16,61 3 61-16,-61 14-119 0,66-16 126 16,-10 16-45-16,5-14-94 0,70 14 100 15,-70 0-97-15,0 0 23 0,0 14 32 16,-5 2-48-16,15-2 55 16,-10 3-4-16,-61 14 33 0,0-18-1 15,0 18-38-15,0-14 16 16,-61 13-48-16,61 1 10 15,-71-17 25-15,15 16 32 0,-66-16-15 16,61 3-17-16,-10-3 7 0,11 2-33 16,-1-16 26-16,5 14 10 0,56-14-22 15,-66 0-7-15,5 0-126 16,61-14-80-16,-66 14-43 0,66-16-335 16,-61 2-7-16</inkml:trace>
  <inkml:trace contextRef="#ctx0" brushRef="#br0" timeOffset="-103157.9">13349 12588 2072 0,'0'-16'97'0,"0"2"13"0,66 0 60 16,-66 14 79-16,0-17-145 15,0 17-9-15,0 0-77 0,0 0-93 16,61 0 100-16,-61 17 7 16,0-3 5-16,0 0 25 0,0 16-62 15,0 1 35-15,0-1 47 16,0 18-50-16,0 10 22 0,0-11-58 16,0-2 33-16,0 2 42 0,0-3-23 15,0-13-25-15,0-1-52 16,0 1-95-16,0-17-74 0,0 2-291 15,0-2-245-15</inkml:trace>
  <inkml:trace contextRef="#ctx0" brushRef="#br0" timeOffset="-102978.06">13719 12405 1219 0,'0'-14'57'0,"0"14"51"0,0-17 239 15,0 17-99-15,0-13-54 16,0 13-51-16,0 0-158 0,0 0 96 16,0 0-21-16,0 0-84 15,0 0 9-15,0 0-63 0,0 0 105 0,0 0 62 0,0 13-178 16,0-13 95-1,0 0-27-15,0 17 33 16,0-17 27-16,0 0-22 0,0 0-32 16,0 0 0-16,0 0 121 0,0 0-80 15,0-17-23-15,0 4-18 16,61-1-30-16,-61-3 155 0,0 3-86 0,0-3 0 16,0 4-18-1,0-4-6-15,0 3 98 0,-61 14-91 16,0 0-26-16,1 0-82 15,-1 0-9-15,0 14 110 0,0 3-243 16,-5-4-62-16,66 4-285 0</inkml:trace>
  <inkml:trace contextRef="#ctx0" brushRef="#br0" timeOffset="-102043.75">13912 13877 2177 0,'0'-14'169'16,"0"-2"3"-16,0 16 79 0,0-14 19 15,0 14-121-15,0-17-25 0,0 17-50 16,0 0-74-16,0 0-61 15,0 0 32-15,0 0-20 0,0 31 42 16,0-15 20-16,0 15 3 16,0-1 16-16,0 15 39 0,0-1 7 15,0 17-23-15,-71-13-26 0,71-4-15 16,0 1-11-16,0 2 40 16,0-17-20-16,-61 1-3 0,61-1 30 15,0-16-37-15,0 0 13 16,0 3-91-16,0-17-173 0,0 14-240 15,0-14-237-15</inkml:trace>
  <inkml:trace contextRef="#ctx0" brushRef="#br0" timeOffset="-101445.64">14150 14061 2791 0,'0'0'9'0,"0"-17"95"15,0 17-7-15,0 0 10 0,0 0 3 16,0 0-71-16,0-14-14 16,0 14-6-16,0 0 33 0,0 0-58 15,0 0 15-15,0 0 1 0,0 14-3 0,0-14 12 16,71 0 33-16,-10 17 9 15,0-17-61-15,-61 0 43 16,61 0-30-16,0 0 7 0,5 0-1 16,-66 0-5-16,60 0-40 0,1 0-53 15,-61 0-200-15,0 0-403 16</inkml:trace>
  <inkml:trace contextRef="#ctx0" brushRef="#br0" timeOffset="-101254.38">14774 13680 2991 0,'0'-14'72'16,"0"-3"11"-16,0 4-1 0,0-4 63 15,0 17-113-15,0-14 13 0,0 14-19 16,0 0-58-16,0 0 19 15,0 0 29-15,0 0-48 0,0 0 9 16,0 14 65-16,0 16-100 0,61-13 90 16,-61 28-45-16,0-15-32 15,0 15 45-15,0 2 19 0,0-3 14 0,0 17-7 16,0-16 19-16,0 16-9 16,0-14-7-16,0 14-9 15,0-16-7-15,0 16-30 0,0-17 17 16,0 3 10-16,0-2-3 0,-61-15-20 15,61 15 49-15,0-15-26 16,0 1 3-16,0 0 17 0,0-18-134 16,0 4-165-16,0-3-418 15</inkml:trace>
  <inkml:trace contextRef="#ctx0" brushRef="#br0" timeOffset="-100988.19">14835 14044 2486 0,'0'-14'91'0,"0"-3"42"16,0 3 34-16,61-16 80 0,-61 16-78 0,0-17-92 15,66 15 23 1,-66 2-74-16,60-3-52 0,-60 3 62 15,66-2-40-15,-10 2-25 0,5 14 101 16,0 0-56-16,0 0-38 16,10 0 77-16,-10 14-114 0,-1 2 59 0,1-2 56 15,-61 3-96 1,56-3 80-16,-56 2-47 0,71-2-45 0,-71 3 36 16,0 11 9-1,0-12 40-15,0-2-13 0,-71 17 19 16,15-14-42-16,-5-4 9 0,1-13 14 15,-1 17-20-15,-71-17-33 0,71 0-71 16,0 0 23-16,5 0-133 16,56-17-134-16,-66 17-150 0,66-13-140 15</inkml:trace>
  <inkml:trace contextRef="#ctx0" brushRef="#br0" timeOffset="-100393.33">15580 13422 2130 0,'56'-31'116'0,"-56"17"43"15,71-2 25-15,-71 16 79 0,0-14-164 16,61 14-31-16,0 0 42 15,0 30-126-15,-1-16 48 0,1 17-1 0,5-1-2 16,-5 17 48-16,0-2-38 16,0 16 12-16,0-17-57 0,-1 18-10 15,-60 13 64-15,0-14-22 16,0 0 4-16,0 14 8 16,-60-14-18-16,-1 0-4 0,-61-14 50 15,61 12-49-15,-66-12-1 0,67-17 7 16,-62 1-121-16,61-1 7 15,-66-2-199-15,66-11-234 0,1-17-183 16</inkml:trace>
  <inkml:trace contextRef="#ctx0" brushRef="#br0" timeOffset="-100075.55">14150 13422 1728 0,'0'0'127'0,"0"0"74"16,0-14 38-16,0 14-38 0,0 0-93 0,0 0-74 16,0 0-44-16,0 0-14 15,0 0-6-15,-61 0-25 16,6 14 31-16,55 2 69 15,-61-2 16-15,0 17 49 0,61-1-21 16,-71 15 39-16,10 2-41 16,0-3-17-16,0 4 47 0,1 13-36 15,-1-3 39-15,0 3 40 0,61-14-49 16,0 12-8-16,0 2-44 0,0 0-15 16,0-14 24-16,0 12-10 15,61-12 37-15,-61-3-71 0,61 3-10 16,-1-19 23-16,1 3-9 0,-61-15 17 15,61-2-10-15,-61 3-73 16,61-3-220-16,10-14-179 0,-71 0-565 16</inkml:trace>
  <inkml:trace contextRef="#ctx0" brushRef="#br0" timeOffset="-99138.2">15088 12405 1273 0,'0'0'153'0,"0"0"-56"0,0 0 45 16,0 0 116-16,0 0-108 0,56 0 60 15,5 0 49-15,-61 0-196 16,61 0 7-16,-61 0 25 0,61 0-107 0,10 17 104 16,-71-3-135-1,61 2-46-15,-1-2 25 0,-60 17-23 16,61-1 84-16,-61 1 13 15,0-1 51-15,0 1-61 0,0 13-21 16,0-13 15-16,0-1-56 0,0 1 38 16,-61 0 0-16,1-18 104 0,60 18-102 15,0-14 31-15,-61-17 89 16,61 14-74-16,0-14 172 0,-71 16 14 16,71-16-55-16,0 0-4 15,0-16-96-15,0 2-10 0,0-3-19 16,0 3-9-16,0-3 19 0,0-13-23 15,0 2 17-15,0-2-44 16,71-1-2-16,-10 0 29 0,-61 1-10 16,60-1 50-16,1 15-30 15,-61-12 27-15,56 11-23 0,15 3-47 16,-10-2 57-16,-61 2-57 0,61-3 33 0,0 17-20 16,-61-14-19-1,0 14-11-15,60 0-16 0,-60 0 40 16,0 0 13-16,0 0 33 15,0 0-46-15,0 0 13 0,0 14-23 0,61 17-37 16,-61-15 67-16,0-2-7 16,0 17 0-16,0-1-3 0,0 1-14 15,0-1 4-15,0 1 43 0,0 0 12 16,0-1-45-16,0-2-16 16,0 2-21-16,0-13 37 0,0-3 3 15,0 17 32-15,0-15 21 16,0-2-62-16,0-14 55 0,0 17-30 15,0-17-33-15,0 0 24 0,0 0-147 16,0 0-330-16,0 0-359 16</inkml:trace>
  <inkml:trace contextRef="#ctx0" brushRef="#br0" timeOffset="-98323.98">16508 12663 2462 0,'0'0'57'0,"0"0"44"16,0 0 38-16,0 0 59 0,0 0-82 0,0 0-41 15,0 0-47-15,0 0-34 16,0 0 57-16,0 0 14 0,0 0-8 16,0 17-21-1,66-17 23-15,-66 0-66 0,61 0 69 16,-5 14 17-16,5-14-129 16,10 0 54-16,-10 0-37 0,-1 0 23 15,-60 0-76-15,61 0-164 0,-61 0-322 16,0 0-303-16</inkml:trace>
  <inkml:trace contextRef="#ctx0" brushRef="#br0" timeOffset="-98075.34">17005 12497 1537 0,'61'0'195'0,"5"-14"134"16,-66 14 16-16,0-17-7 0,61 17-192 16,-61 0-134-16,0 0 45 15,0 0 22-15,0 0-88 0,0 0 62 16,0 17-37-16,0 13-54 16,0-16 158-16,0 17-88 0,0-1-13 15,0 15 42-15,0 2-84 0,0-16 36 16,0 13 0-16,0 0-13 15,0-13 32-15,0 0-16 0,0-1 7 16,0-13 16-16,0-3-100 0,0 2-60 16,61-16-74-16,-61 14-461 0</inkml:trace>
  <inkml:trace contextRef="#ctx0" brushRef="#br0" timeOffset="-97898.45">17436 12133 1240 0,'0'-14'240'0,"0"-3"-90"0,0 3 177 16,0-2-54-16,-61 16-202 0,61-14 51 15,0 14-131-15,0 0-6 16,0 0-56-16,0 0 35 16,0 0-44-16,0 14 77 0,0-14 36 15,0 16 8-15,0-2 24 16,0 3 50-16,0-3-82 0,0 0 48 16,0 2-69-16,0-2-61 0,0 3 126 15,0-3-123-15,0-14 138 16,0 0-19-16,0 0-48 0,0 0 120 15,0 0-50-15,0 0-45 0,0-14 12 16,61 14-75-16,0-17 4 16,-61 3 63-16,0-2-79 0,0 2 15 15,0 0-75-15,0-3 79 16,0 3-19-16,-61 14 3 0,0 0 88 16,61-16-161-16,-60 16-182 0,-1 0-39 15,61 16-370-15</inkml:trace>
  <inkml:trace contextRef="#ctx0" brushRef="#br0" timeOffset="-77418.54">2015 15713 2224 0,'0'0'86'16,"0"0"144"-16,0 0 15 15,0 0 17-15,0 0 7 0,0 0-163 0,0 0 15 16,0 0 16-16,0 0-40 15,0 0-7-15,0 0 18 0,0 0-20 16,61 0 6-16,0 0 54 0,10 0-54 16,-10 0 19-16,0 0-53 15,0-14-28-15,-6 14 21 0,16 0-60 16,51-16 36-16,-61 16-4 16,0-14-36-16,0 14 47 15,5 0-164-15,-6 0-118 0,1-17-200 0,0 17-141 16,-61 0-273-16,0 0-67 15</inkml:trace>
  <inkml:trace contextRef="#ctx0" brushRef="#br0" timeOffset="-77065.19">1955 16063 2002 0,'-56'14'-122'15,"-10"3"216"-15,5-3-42 0,61 2 45 16,-66-2 125-16,66-14-162 16,0 0 122-16,0 0-72 0,0 0 31 15,0 17-20-15,66-17-64 0,-5 0 15 16,5 0 10-16,-66 0-44 16,116 0 14-16,-55 0 38 0,71 0 15 15,-10-17-18-15,-6 17-21 0,16-14-7 16,-71 14-46-16,0-16 40 0,61 16 0 15,-122 0-26-15,66 0-30 16,-6-14-10-16,-60 14 13 0,0 0-10 16,0 0-40-16,0 0-100 15,0 0-202-15,0 0-462 0</inkml:trace>
  <inkml:trace contextRef="#ctx0" brushRef="#br0" timeOffset="-75592.55">4003 15713 2390 0,'0'-14'57'0,"0"14"46"0,0 0 7 0,0 0 40 15,0 0-41-15,0 0-53 0,0 0 6 16,0 0-5-16,0 0-6 0,61 0 6 16,0 0 33-16,0 0 14 15,0 0 7-15,-1 0 6 0,1 0-28 16,66-16-56-16,-61 16 34 15,51-14-30-15,-57 14-6 0,1 0-8 16,71-17-44-16,-132 17 52 0,61-14-21 16,0 14 10-16,-61-16-90 15,0 16-114-15,66 0-57 0,-66 0-352 16,0 0-108-16,0 0-79 16</inkml:trace>
  <inkml:trace contextRef="#ctx0" brushRef="#br0" timeOffset="-74845.19">4125 15744 1956 0,'0'0'40'15,"0"0"-117"-15,-61 0 46 16,61 0 74-16,0 0 43 0,0 0 121 15,0 0-132-15,0 0-133 0,0 0-89 16,0 17 94-16,0-4 181 16,0 1-8-16,0 3 115 0,0-3-133 15,0 16-65-15,61 1 66 0,-61 16-59 16,61-16 68-16,-61-3 33 0,61 2-2 16,-1 1-32-1,1-1-40-15,5 1-42 0,-5-1 33 0,5-13-43 16,-10-3 17-16,5 0-13 15,-1 2-43-15,1-16 40 16,10 14-20-16,-71-14-6 0,61 0-17 0,-61 17-20 16,0-17 57-16,0 0-21 15,0 14 29-15,0-14 21 0,0 17-23 16,0-17-7-16,0 13-16 16,-61 18-4-16,-10-14-39 15,71 13 40-15,-61-2 9 0,1 3 17 16,-1-1-7-16,5 1-13 0,-10-1 0 15,66 1-23-15,-61-1 10 16,-5 1 6-16,5-1 14 0,1 15-17 16,-1-15 0-16,0 1 13 15,61-14-9-15,-61 13 9 0,0-16 10 16,61 17 3-16,0-17 4 0,0 2 0 0,0-16-26 16,0 14 6-1,0-14-23-15,0 17-7 0,0-17 53 16,0 0-20-16,0 0 63 15,0 14 7-15,0-14-10 0,0 0 41 0,0 16-30 16,61-16-17-16,0 14 14 0,0-14-50 16,60 0-24-16,-60 0 16 15,66 0-13-15,-5-14 18 0,-1 14 2 16,11-16-17 0,-10 16 4-16,-61-14-7 0,66 14 4 0,-66 0-4 15,-1 0-4-15,1 0-27 0,-61 0 4 16,61 0 37-16,-61 0-20 15,0 0 13-15,0 0 25 16,0 0-21-16,0 0 10 0,0 0-27 16,0 0-1-16,0 0-6 0,0 0-34 15,0 0-60-15,0 0-214 16,0 0-156-16,0 0-497 0</inkml:trace>
  <inkml:trace contextRef="#ctx0" brushRef="#br0" timeOffset="-71725.44">2822 16397 1438 0,'0'0'271'16,"0"-17"39"-16,0 3-29 15,0 14 122-15,0-14-301 0,0-2 39 16,0 2-2-16,0-3-62 16,0 3-5-16,0-3-62 0,0 17 80 15,0-13-93-15,0-4 28 0,0 17-2 0,0 0-62 16,0 0 10-1,66 0-16-15,-6 0-3 0,-60 30 54 0,0-13-25 16,61-3 22-16,0 17-15 16,0-1-27-16,-61 15 36 0,61-15 9 15,-61 1 42-15,0 16-16 0,0-17-28 16,0 15 5 0,0-15-44-16,0 1 61 0,0 0 3 15,0-1-39-15,0-16 20 0,0 3-71 16,0-3 103-16,0 2 3 15,0-16 6-15,0 0 59 0,0 0-27 16,-61 0 25-16,61 0-29 16,-61-16-29-16,61 2-37 0,-61-3-6 15,61 3-21-15,0-16 14 0,0-1 14 16,0 0-14-16,61-13 30 16,0 13-50-16,0-16 10 0,-61 17 7 15,0-15-4-15,0 15 20 16,0-1-26-16,61 1 13 0,-61-1-14 15,0 17 18-15,66-16-4 0,-66 13-10 0,66 3 33 16,-6-3-26 0,-60 17 6-16,0-14 10 0,61-2-20 0,-61 16 4 15,0 0-14 1,56 0-19-16,-56 0 3 0,0 0-1 0,0 0 28 16,0 0-4-1,0 16 17-15,0-16 6 0,0 14-30 16,61 3 11-16,-61-3 3 0,0 3-11 15,0-4 11-15,0 4 6 0,0 14-6 16,0-17 6-16,0 2 20 16,0-2-10-16,71 17-6 15,-71-17-7-15,0 2-26 0,0 15 16 0,0-17 10 16,0 2 7-16,0 15 9 16,0-17-3-16,0 2-23 0,0 15-9 15,0-17-1-15,0 0 20 0,0 16 7 16,-71-13 6-16,71-3 10 15,0 16-33-15,0-13 16 0,0-3 1 16,-61 3-24-16,61 13 41 16,0-16-31-16,0 0-6 15,0 3 19-15,0-17-26 0,0 14 20 16,0 2 17-16,0-16 16 0,0 0-3 16,0 14-10-16,0-14 3 15,0 0-26-15,132 0-14 0,-71 0 21 16,-61 0-14-16,121 0-7 15,-121-14 17-15,66 14-3 0,-5 0 16 16,0 0 1-16,-61 0-31 16,0 0-39-16,0 0-27 0,0 0-73 15,0 0-43-15,0 0-82 0,0-16-390 0,0 16-82 16</inkml:trace>
  <inkml:trace contextRef="#ctx0" brushRef="#br0" timeOffset="-68148.61">3070 14438 1470 0,'0'0'53'0,"0"0"216"0,0 0 12 16,0 0 81-16,0 0-82 16,0 0-176-16,0 0 46 0,0 0-122 15,0 0 31-15,0 0 46 0,0 0-102 16,0 0 48-16,0 0 75 16,0 0-136-16,0 0 36 0,0 0-10 15,0 0-26-15,0 0 10 16,0 0 0-16,0 0-3 0,0 0-56 15,0 0 43-15,0 0 58 0,0 0-45 16,0 0-3-16,0 0-7 16,0 17-48-16,0-17 99 0,0 0-64 15,0 14 17-15,0-14 12 0,0 17-9 16,0-4 22-16,0 4-16 16,0 14-3-16,0-17-42 15,0 16 83-15,0 1-28 0,0-17-20 0,0 16 17 16,0 1-30-16,0-15 62 15,0 15-27-15,0-17-18 0,0 16 3 16,0 1-49-16,0-17 85 0,0 16-33 16,0-13-13-16,0-3 26 15,0 3-46-15,0-4 82 0,0 4-49 16,0-3 0-16,0-14 64 16,0 14-18-16,0-14 78 0,0 17-13 15,0-17-79-15,0 0-15 16,61 0-24-16,-61-17 34 0,61 3-27 15,-61 0-120-15,61-3-168 16,5 4-334-16,-66-4-213 0</inkml:trace>
  <inkml:trace contextRef="#ctx0" brushRef="#br0" timeOffset="-67427.23">3131 14105 1176 0,'0'-14'13'0,"0"14"6"0,-61 0 0 16,0 0-1-16,61 0 132 0,0 0-133 15,0 0 43-15,0 0 15 16,0 14-146-16,0 3 280 0,0-17-189 16,0 14 155-16,0 2-119 15,0-2-56-15,0 0 241 0,0 3-214 16,0-3 139-16,0-14-68 16,61 16-55-16,0-16 125 0,-61 14-64 15,61-14 26-15,-61 0 1 0,61 0-128 16,5-14 66-16,0 14-31 15,-66-16-44-15,0 2 47 0,60-3 11 16,-60 3-20-16,0 0-16 0,0-2 0 16,0 2 3-16,0 14-32 15,-60-17 3-15,-6 17 13 16,66 0-79-16,-66 0-22 0,66 0 22 0,-61 0-192 16,61 0-178-16,-61 17-92 15</inkml:trace>
  <inkml:trace contextRef="#ctx0" brushRef="#br0" timeOffset="-66964.47">3623 14622 2547 0,'-61'0'-46'0,"61"0"135"0,0 14-34 0,0-14 81 16,0 0-20-16,0 0-125 16,0 0 36-16,61-14-55 0,10 14 103 15,-10-17-31 1,0 3 28-16,-1 14-59 0,6-17-29 0,-5 17 19 15,61-13 20-15,-61 13-30 16,-61-14-113-16,61 14-254 16,-1 0-178-16,-60 0-52 0</inkml:trace>
  <inkml:trace contextRef="#ctx0" brushRef="#br0" timeOffset="-66664.38">3623 14849 1526 0,'0'14'-80'0,"-61"3"77"0,61-17 228 16,0 14-29-16,0-14 120 0,0 0-15 15,0 17-219-15,61-17 92 16,-61 0-92-16,71-17 12 0,-10 17-16 16,60-14-56-16,-55-3-132 0,-5 17-289 15,0-14-226-15</inkml:trace>
  <inkml:trace contextRef="#ctx0" brushRef="#br0" timeOffset="-66455.61">4561 14574 2828 0,'0'-13'0'15,"0"13"104"-15,0 0-23 0,0-14 33 0,0 14-36 16,0 0-148-16,0 0 1 16,0 14-32-16,0-1 45 15,0 4 100-15,0 14-57 0,56-1 19 16,-56 1 4-16,0 13-4 0,0 1 41 16,61 2-19-16,-61-3-12 0,0-13-38 15,0 16 28-15,0-19 54 16,0 2-22-16,60-13-22 0,-60-3-32 15,0 3-254-15,0-17-425 16</inkml:trace>
  <inkml:trace contextRef="#ctx0" brushRef="#br0" timeOffset="-65778.26">3942 12194 1393 0,'0'0'132'0,"0"-17"-107"16,0 3 197-16,0-2-118 0,61 2-34 16,-61 0 233-1,61-3-256-15,0 3 135 0,0 14 0 16,0-16-142-16,-1 2 74 0,-60 14-120 15,61 0-22-15,-61 0-64 16,66 0-19-16,-66 0 181 0,0 0-48 16,61 30-10-16,5-16-30 0,-66 3-55 15,56 11 70-15,-56 2-27 0,0 1 36 16,61-15-15-16,-61 15-101 16,0 0 210-16,0-1-79 0,0-16 52 15,0 3-52-15,0-3-85 16,0-1 153-16,0 4-138 0,0-17 135 15,0 0-52-15,0 14-25 16,0-14 146-16,0 0-28 0,0 0 82 16,0 0-52-16,0-14-37 0,0 14-97 0,0-17-39 15,0 4 16 1,0-18-27-16,0 17 53 0,0-16-35 16,60-1-8-16,1 14-25 15,-61 3 25-15,71-16 17 0,-71 13-19 0,0 3 19 16,61 14-39-16,-61-16 3 15,0 16 23-15,61 0 36 0,-61 0 3 16,0 16-22-16,61-2 31 16,5 3-35-16,-66-3-39 15,61 2 39-15,-61 15-52 0,61-17 52 0,-61 16-3 16,60 1-16-16,-60-14 32 16,0 10-62-16,0 4 46 0,0-14 9 15,0 13 20-15,0-16-26 16,61 3 7-16,-61-3 54 0,0 2-103 15,0-2 55-15,0-14 16 16,0 0-48-16,0 17 47 0,0-17 11 16,0 0 4-16,0 0-33 0,61-17 59 15,5 3-50-15,-5-2-32 16,0 2 72-16,0-3-85 16,-1 3 10-16,1-2 12 0,0 16-26 15,-61-14 50-15,0-3-85 16,61 17-57-16,-61 0-355 0,0 0-215 15,0 0-80-15</inkml:trace>
  <inkml:trace contextRef="#ctx0" brushRef="#br0" timeOffset="-58458.19">6047 16002 2535 0,'0'0'79'0,"0"0"54"0,0 0-32 0,0-16 57 16,0 2-25-16,0 14-56 16,0-14 67-16,61-3-37 15,-6-13-25-15,6 16-11 16,10-3-41-16,-10 3-14 0,-61-3-12 16,61 17 2-16,0 0-6 0,-61 0 14 15,61 0-37-15,5 17 13 0,-66-3 29 16,60 17-32-16,-60-1 23 0,61 1-7 15,-61-1 1-15,0 1 12 16,0-1 17-16,0 1-33 16,0-1 0-16,0 1 14 0,0-3-24 15,0-12 33-15,0-2-12 0,-61 17 2 16,1-31-3-16,60 17-3 16,-66-4 23-16,66-13-34 0,0 0 7 15,0 0 1-15,0 0 9 0,0-13 4 16,0 13-10-16,0-17-11 15,0-14-22-15,0 17 19 16,0-16-7-16,0-1 28 0,66 1-1 16,-66-15 7-16,60 15 7 0,-60-1 14 15,61 1-1-15,0-1 5 16,0 1-18-16,-61 16 24 0,61-17-6 16,0 14-24-16,-61 4 9 15,66 13-71-15,-66-17-7 0,60 17 0 0,-60 0 27 16,66 0 25-16,-66 17 6 0,61-4 0 15,-61 4-27 1,56 14 14-16,-56-1-18 0,0-16 21 16,0 17 11-16,0-1-1 0,0 1 10 15,0-1-40-15,0 1-14 16,0-17-86-16,0 2-158 0,0-2-294 16,0 3-201-16</inkml:trace>
  <inkml:trace contextRef="#ctx0" brushRef="#br0" timeOffset="-57823.17">7593 15972 2853 0,'0'-14'59'0,"-60"14"39"0,60 0 61 15,0 0-13-15,0-17-40 16,0 17-2-16,0 0-74 0,0 0-1 16,0 0 17-16,0 0-6 0,0 17 40 15,0-17 20-15,0 0 5 16,0 0-13-16,60 0-24 0,1 0 11 15,-61 0-24-15,56 0 18 16,15 0 1-16,51 0 10 0,-61 0-10 0,-1 0-56 16,1-17 10-16,5 17-6 15,-5 0-44-15,0-14 37 16,-61 14-19-16,0 0-56 0,61 0-38 16,-61 0-149-16,0-16-182 15,0 16-151-15,0 0-361 0</inkml:trace>
  <inkml:trace contextRef="#ctx0" brushRef="#br0" timeOffset="-57527.87">8648 15761 2828 0,'0'-17'78'0,"0"3"16"15,0-17 65-15,0 15 76 16,0 2-72-16,0-3-33 0,0 3-74 16,0 14-93-16,0 0-16 0,0 0 4 15,0 0 39-15,0 14-17 16,0 17 21-16,0-1 49 0,0 18 4 0,0-4 42 16,0 17-2-1,0-16-27-15,0 16-6 0,0 0 11 16,61-17 6-16,-61 3 4 15,0-2-9-15,0-15-18 0,61 1 1 0,-61-17 0 16,0 3-14-16,0-4 11 0,0 4-8 16,0-17 5-16,0 0-89 15,0 0-146-15,0 0-197 16,0 0-502-16</inkml:trace>
  <inkml:trace contextRef="#ctx0" brushRef="#br0" timeOffset="-56208.52">6478 17397 1426 0,'0'0'84'0,"0"0"151"0,0 0 60 16,0 0 108-16,0 0-133 0,61 0-95 16,-61-14-42-16,66 14-62 0,-66-14 39 15,0-3-36-15,0 17-16 16,0-14-33-16,0-2 14 0,0 2 10 16,60 14 16-16,-60-17-9 0,0 17-7 15,0-14-49-15,61 14-6 16,0 0-37-16,-61 0-9 0,0 14 58 15,0-14-29-15,61 17 16 16,-61-3 43-16,0 16-68 0,0-13 13 16,0 11 2-16,0 2 20 15,0 1-3-15,0-1 20 0,0 1-4 16,-61-1-62-16,61 1 59 0,0-17-3 0,0 16-16 16,0-13 16-1,-61-3 19-15,61-14 4 0,0 17 66 0,0-17 24 16,0 0-13-1,0 0 12-15,0 0-30 0,0 0-3 16,0 0-6-16,0 0-21 0,61 0-6 16,0-17-35-16,-61 17-3 15,0-14-8-15,61-3-31 0,0 17-82 16,5-13-122-16,-66-4-221 0,60 3-293 16,-60 0-133-16</inkml:trace>
  <inkml:trace contextRef="#ctx0" brushRef="#br0" timeOffset="-55513.65">6909 16822 2450 0,'-61'0'63'15,"61"0"98"-15,0 0 18 0,0 14 23 16,0-14-134-16,0 0-121 16,0 16 27-16,0-16-12 0,0 0 51 15,0 0-20-15,0 0-52 0,0 14 37 16,0-14 53-16,0 17 29 16,0-3-35-16,0 2-3 0,0-2-76 15,0 3 64-15,0-17 24 0,0 14-24 16,0-14 62-16,0 0-14 15,0 16 51-15,0-16-34 0,61 0-4 0,-61-16-62 16,0 2-12-16,0-3-10 16,0 3 23-16,0 14 52 0,0-16-29 15,0 2 2-15,0-3-54 16,0 17-33-16,0-14-10 0,0 14 52 16,0 0-32-16,0 0 55 15,0 0-20-15,-61 0-19 16,61 0 62-16,0 0-72 0,0 0-15 15,0 14-251-15,0 3-281 0,0-17-244 16</inkml:trace>
  <inkml:trace contextRef="#ctx0" brushRef="#br0" timeOffset="-55056.75">7401 17505 1728 0,'0'14'141'15,"0"-14"46"1,0 0 125-16,0 17-43 16,0-17-51-16,0 0-63 0,0 0-98 0,0 0 56 15,0 0-19-15,0 0 12 16,0 0 1-16,0 13-26 16,0-13-22-16,0 0 31 0,0 0 4 15,0 0 26-15,71 0-11 0,-71 0-34 16,61 0 1-16,-1 0-14 15,1 0-28-15,-5-13 19 0,15 13-32 16,-71 0-11-16,61-17 11 16,0 17-3-16,0 0-4 0,-61-14-66 15,0 14-96-15,0 0-154 0,0 0-104 16,0-17-326-16</inkml:trace>
  <inkml:trace contextRef="#ctx0" brushRef="#br0" timeOffset="-54815.42">8212 17172 2840 0,'0'0'94'0,"0"-17"42"0,0 17 76 0,0 0 26 16,0 0-94-16,0-14-42 15,0 14-79-15,0 0-43 16,0 0-6-16,0 0-27 0,0 14 26 16,0-14-9-16,0 17 6 0,0-3 40 15,0 16-29-15,0 1 55 0,0-1 24 16,0 15-34-16,0 2 44 16,0-3-34-16,0 1-9 0,0-15 34 15,0 18-21-15,0-18-2 0,0-2-35 16,0-11 7-16,0-4-47 15,61 4 40-15,-61-3 42 16,0-14-42-16,0 0 55 0,0 0-116 16,0 0-245-16,0 0-515 0</inkml:trace>
  <inkml:trace contextRef="#ctx0" brushRef="#br0" timeOffset="-54098.21">8826 15183 815 0,'0'-14'228'0,"0"-17"63"0,0 15 44 16,0 2-79-16,0 14-120 16,0-17-9-16,61 3 69 0,-61 14-1 15,71 0-65-15,-11-16-4 16,1 16-166-16,0 0 136 0,-61 0-90 0,61 0-13 15,5 16 38-15,-5-2-71 16,0 17 24-16,-1-15 41 16,1 15-12-16,-61 13 34 0,61 1 24 15,0 2-52-15,5 14 70 16,61-16-89-16,-72 16 10 0,6 0-7 16,0 14-29-16,71-14 106 15,-71 0-39-15,0 14-15 0,0 0-13 0,4 3-36 16,-4-3 78-16,-61 16-26 0,61-16 23 15,-61 0 16-15,0 3-32 16,0 11 26-16,0-11-6 16,0-3 10-16,0 0-43 0,-61 3 7 15,0 11-10-15,61-12-34 16,-65-2 44-16,4 0-6 0,0 17-24 16,61-17 13-16,-61 3 11 0,-71-3-41 15,71 0 14-15,0-14 9 16,6 0-22-16,-11-17 66 0,5 4-20 15,-5-4-16-15,5-13 9 0,61-1-37 16,-61-16 62-16,0 17-28 16,1-15 11-16,60-16 30 15,0 14-101-15,-61-14-37 0,61 0-269 16,0 0-483-16</inkml:trace>
  <inkml:trace contextRef="#ctx0" brushRef="#br0" timeOffset="-53202.53">5981 15305 711 0,'0'0'62'0,"66"-17"41"0,-66 3 46 16,0 14 43-16,0-16-39 0,0 16-13 16,0 0-35-16,61 0-20 15,-61 0-37-15,0 0-32 0,0 0-16 16,0 0 131-16,0 0-136 0,0 16-12 15,0-2 6 1,0 3-138-16,0 14 192 0,0-1 87 16,-61 15-4-16,-5-1 95 0,0 3-101 15,66 14-70-15,-61-2 6 16,0 2-16-16,0 0 2 0,1 0 25 16,60 0 42-16,-61 0-112 0,0-2 74 15,61 2-22-15,-61 16-36 16,61-18 109-16,0 2-59 0,0 17-16 15,0-20 22-15,0 20-50 16,0-17 55-16,0 14 6 0,0-14-51 16,0 0-36-16,0 14 24 15,0-14 45-15,0 14 22 0,0-14-12 16,0 0-49-16,61 14-13 0,-61-13-10 16,0-1 19-16,61-17 24 15,-61 17-13-15,61 0 7 0,-61-16-7 16,60 2 13-16,1-3-6 15,-61 1 17-15,61 2-10 0,0-16 17 16,5-1-61-16,0 1 0 16,-5-1 31-16,-6-2-38 0,77-11 54 15,-71-3-16-15,0 2-21 0,0-16-10 16,-61 14-23-16,61-14-55 0,-61 0-109 16,0 0-260-16,66 0-470 15</inkml:trace>
  <inkml:trace contextRef="#ctx0" brushRef="#br0" timeOffset="-40160.92">11118 16274 2791 0,'0'-13'68'0,"0"13"20"0,0-17 35 15,0 17 32-15,0 0-23 0,0-14 11 16,61-3-12-16,-61 17 12 0,0 0-36 16,0 0-57-16,0 0-40 15,0 0-34-15,0 0-30 0,0 0 44 0,0 17 4 16,0-3-21-1,0 3 50-15,0-4-33 0,0 18-3 16,0 0 27-16,0 13-21 0,0-13 0 16,0 16 20-16,0-3-19 15,0 3-11-15,0-16 74 0,0-3 7 0,0 2 31 16,0 1 39-16,0-14-37 16,0-4 10-16,0-13-5 15,66 17-46-15,-1-17 22 0,-65 0-39 16,61-17-35-16,-61 4-147 15,56-4-252-15,-56 3-409 0</inkml:trace>
  <inkml:trace contextRef="#ctx0" brushRef="#br0" timeOffset="-39718.39">11245 15669 2840 0,'0'0'72'0,"0"0"16"0,0 0-19 16,0 0 29-16,0 0-57 0,0 0-69 16,0 0 28-16,0 14-10 0,0-14-2 15,0 16 62-15,0-16 47 16,0 14-29-16,0 3 33 0,0-3-36 15,0-14-59-15,0 17 50 0,0-4-40 16,65-13 44-16,-65 14 26 16,61-14-63-16,-61 0 8 0,0 0-35 15,56-14-12-15,-56 1 26 16,0-18-4-16,61 14 24 0,-61-13-37 16,0 16 7-16,0-17-33 0,0 15 23 15,0 2 0-15,0 14-3 16,-61-17 36-16,5 17-60 0,-5 0 24 15,-4 0-76-15,-1 0-36 16,66 17-99-16,-61-17-30 0,61 14-40 16,0 2-210-16,0-2-111 0</inkml:trace>
  <inkml:trace contextRef="#ctx0" brushRef="#br0" timeOffset="-38939.29">11742 16213 2212 0,'0'-14'123'0,"0"-16"84"16,0 16 64-16,0-3 104 0,0 3-96 16,0-2-37-16,0 2-12 15,0-3-77-15,0 3-23 0,0-2-19 16,0 16-104-16,0 0-4 16,0 0-24-16,0 0-42 0,0 0 84 15,0 16-69-15,0 15 38 16,0-1 23-16,0 1-47 0,0 13 47 0,0 1-9 15,0 2-11-15,0 14 31 16,0-2-13-16,0 2 9 0,0-14-30 16,0-3-1-16,0 1 25 15,0-15-17-15,0 1 41 0,0-1-6 16,0-13-36-16,0-17-75 16,0 14-130-16,0-14-219 0,0 0-437 15</inkml:trace>
  <inkml:trace contextRef="#ctx0" brushRef="#br0" timeOffset="-38709.02">12112 16183 2656 0,'0'-14'55'0,"0"14"63"15,0 0 13-15,0 0-31 0,0 0-60 16,0 14-2-16,0 2 43 15,0-2 64-15,0 3 14 16,0-3-71-16,-61 16-65 0,61-13-10 16,-61 14-20-16,61-1 17 0,-61-2 3 15,0 3-9-15,61-1-14 16,-66-13 3-16,66-3 40 0,0 2-6 16,0-16 50-16,0 14 6 15,0-14-39-15,0 0-7 0,0 0-10 0,0 0-16 16,0 0 23-16,0 0-38 15,0 0-16-15,0 0 26 0,0 0-2 16,0 0-1-16,0 0 38 0,0 0-3 16,0 0-52-16,0 0 35 15,0 0-11-15,0-14-34 16,0 14-27-16,0 0-112 0,0 0-267 16,0-16-384-16</inkml:trace>
  <inkml:trace contextRef="#ctx0" brushRef="#br0" timeOffset="-37883.27">11488 15061 1819 0,'0'-45'249'0,"0"15"50"0,0-15 22 16,0 15 29-1,71 13-217-15,-71-14-41 0,0 17-31 16,0-2-19-16,0 16-59 0,0 0 11 16,0 0-20-16,0 30-2 15,61 1 89-15,-61 16-25 0,0-2 81 16,0 30 11-16,0 2-52 16,0-2-3-16,0 0-67 0,0 3-9 15,0-3-24-15,0-14 41 16,0 0 33-16,0-33-31 0,-61 3 62 15,61-1 7-15,0-13 63 0,0-3 64 16,0-14-73-16,0 0-38 16,0-14-54-16,0-3-33 0,0-13 0 15,61-1-14-15,-61-13-28 16,61-1 14-16,-61-16 17 0,61 0 33 16,-1 17-1-16,6-18-42 0,-5 15-10 15,0 3 9-15,-61-1-17 16,61 15 43-16,-61 13-36 0,0 3-38 15,0 14 13-15,0-16-10 16,0 16 46-16,0 0 14 0,0 30 0 0,0-13-18 16,0-3 1-16,-61 16-22 15,0 1 25-15,61-1 21 0,-61 1-31 16,-5-1 41-16,66 1-38 0,-60 0-7 16,60-18 11-16,0 4-22 15,0-17 46-15,0 14-7 16,0 0 25-16,0-14 27 0,0 17-37 15,60-4 34-15,6 4 16 16,-66-3-47-16,61 3-11 0,0-3 11 16,0 2-103-16,0-16-140 0,-61 14-127 15,61 3-291-15,-1-17-267 0</inkml:trace>
  <inkml:trace contextRef="#ctx0" brushRef="#br0" timeOffset="-37572.12">12294 15288 3154 0,'0'-14'77'16,"0"14"-19"-16,0-16 62 0,0 16-3 16,0 0-75-16,0-14 47 15,0 14-66-15,66-17 0 0,-5 3 7 16,5-2-27-16,-66 16 21 15,56-14-34-15,-56 0-3 0,0 14-121 16,61-17-191-16,-1 17-23 0,-60-14-347 16,0 14-21-16</inkml:trace>
  <inkml:trace contextRef="#ctx0" brushRef="#br0" timeOffset="-37316.75">12796 14911 1705 0,'0'-17'256'0,"0"3"37"15,0-3 98-15,0 3 56 0,0-2-277 16,0 2 25-16,0 14-97 16,0 0-95-16,0 0 69 0,0 0-98 15,0 0 23-15,0 0 13 0,0 30-37 16,0 1 74-16,0 0 16 16,0-1 27-16,0 15-4 0,0 16-49 15,0 0 24-15,0 0-54 0,0-3 10 16,0 3-7-16,0-13-40 15,0 10 64-15,0-11-34 0,0-2 34 16,0-15-17-16,0 1-7 16,0-1-37-16,0-16-117 0,0 3-251 15,0-17-435-15</inkml:trace>
  <inkml:trace contextRef="#ctx0" brushRef="#br0" timeOffset="-35758.54">11929 16366 931 0,'0'0'199'16,"0"-14"107"-16,0 14-96 16,0-16 203-16,0 2-226 15,0-3-13-15,61 3 115 0,-61 14-146 16,0-17 85-16,0 4-76 16,0 13 18-16,0-17-53 0,0 17-51 15,0 0-14-15,0 0-59 16,0 0-38-16,0 0 18 0,0 17 4 15,0-4 13-15,0 4 59 0,0 14-6 16,0-1 40-16,0 15 31 0,0 16-21 16,0 0 36-16,0 14-78 15,-61-14 1-15,61 14 13 0,0 17-44 16,-61-17 17-16,61 2-3 16,-66-2-35-16,66-13 14 0,-60 13 7 0,60-14-11 15,0 0 11 1,-61 0 7-16,61-17-10 0,0 1-8 15,0 2 18-15,0-16-28 0,0-1 0 16,0-16 7-16,0 0 29 0,0 3-12 16,0-17 51-16,0 13 61 15,0-13 13-15,0 0 79 16,0 0-28-16,0 0-115 0,0-13-25 16,0-4-109-16,0 3-11 0,0-17 82 15,0 1-18-15,61-1 53 0,-61-13-1 16,0-3-63-16,60-12-23 15,6-2 10-15,-66 0 20 0,61 0 31 16,0-14-50-16,0 14-26 16,-61 0-15-16,61 0-16 0,-61 16 61 15,61-2-7-15,-1 3 71 0,-60 13 0 16,61 0-4-16,5 1 22 16,-5-1-71-16,5 1-22 0,-10 16-30 15,5 0 15-15,-1-3 7 16,-60 17 41-16,71 0 16 0,-10 0-61 15,-61 0-3-15,0 17-18 0,0-3 59 16,0 0-8-16,0 16 72 16,0 1-5-16,0 16-36 0,0-16 52 0,0 13-128 15,-61-13 8 1,-10-1 38-16,11 1-4 0,-1-1 56 16,5-16-45-16,-10 3 3 15,5-3 12-15,-5-14-67 0,-55 0 63 0,60 0-22 16,0-14-38-16,61-3 56 15,-61 3-58-15,0-2-121 0,61-15-96 16,0 17-173-16,0-2-184 0,0-15-304 16</inkml:trace>
  <inkml:trace contextRef="#ctx0" brushRef="#br0" timeOffset="-35045.33">12918 16230 2450 0,'56'-17'85'0,"-56"17"37"16,71-14 54-16,-10-2 58 0,-61 2-66 16,60 0-11-16,-60 14-27 0,0 0-77 15,0 0-56-15,0 0-11 16,0 0 8-16,0 14 55 0,0-14 57 15,0 30 11-15,0-16-20 16,0 17-26-16,0 16-3 0,0-16-31 16,0 13-37-16,0 1 14 0,0-15-28 15,0 17 28-15,0-16 55 16,0-17 18-16,0 16 56 0,0-13-41 16,0-3-35-16,0-14-39 15,61 0-39-15,0 0-73 0,0-14-96 16,5-3-230-16,-5 3-333 0,0-2-136 15</inkml:trace>
  <inkml:trace contextRef="#ctx0" brushRef="#br0" timeOffset="-34790.24">13598 15972 3218 0,'0'-31'104'0,"-61"17"97"16,61-2 90-16,0-15 81 0,0 17-82 15,0-3-54-15,0 4-60 16,0-4-92-16,-61 3 8 0,61-3-52 16,-61 3-44-16,61 14 52 0,0 0-22 15,0-13-156-15,0 13-142 16,0 0-216-16,0 0-231 0,0 0-299 16</inkml:trace>
  <inkml:trace contextRef="#ctx0" brushRef="#br0" timeOffset="-34077.39">11929 16322 2510 0,'0'-17'36'0,"61"17"100"0,-61-14 9 15,0-3 45-15,0 4 12 0,0 13-119 16,61-17 14-16,-61 17-78 0,0 0-58 15,0 0 36-15,0 0-52 0,0 17 81 16,0 13 6-16,0-16-67 16,0 33 44-16,0-19-25 0,0 19 19 15,0 14 65-15,0 0 17 16,0-2-56-16,0 2-22 0,0 0-10 16,0-14-20-16,0-2 36 15,0-1 16-15,0-13-3 0,-61-1-26 16,61-13 0-16,0-3 27 0,0 2-21 15,0-2 24-15,0-14 12 0,0 0 42 16,0 0 58-16,0 0-31 16,0 0-6-16,0-14-53 15,0-2-66-15,0-15 52 0,0 17-21 16,0-33-14-16,0 17 39 0,61-29-42 0,-61 12-31 16,0 3 0-1,0-18 7-15,0 18-4 0,0 13 66 16,0-16 7-16,0 17-17 0,0-1 10 15,0 17-38-15,0 14-32 16,0-16-9-16,0 16 6 0,0 0 35 16,0 16-10-16,0-2 14 0,0 17 30 15,0 16-30-15,0-3 13 0,0 1-7 16,0 16-143-16,-61-14-164 16,61 14-227-16</inkml:trace>
  <inkml:trace contextRef="#ctx0" brushRef="#br0" timeOffset="-32835.96">13719 16897 1716 0,'0'0'54'0,"0"0"88"16,0 0-36-16,0 0 123 0,0 0 17 15,0 0-141-15,0 0 117 0,0 0-148 16,0 0-21-16,0 0 85 16,0 0-71-16,0 0 31 0,0 0-40 15,0 0-26-15,0 0 26 16,0 0-48-16,0 0-10 0,0 0 3 15,0 0-55-15,0 0 62 0,0 0 19 16,0 0-32-16,0 0 29 0,0 0 16 0,0 0-68 16,0 0 39-1,61 0 27-15,-61-14-30 0,0 14 65 0,0 0 0 16,0 0-25 0,0 0-10-16,0 0-17 0,0-17-26 0,0 17 3 15,0 0 16-15,0 0-16 0,0 0 41 16,0 0-15-1,0 0-16-15,0 0 31 0,0 0-71 16,0 0 23-16,0 0-3 0,0 0-7 16,0 0 7-16,0 0 6 0,0 17 11 15,0-17-30-15,0 0 56 16,0 0-60-16,0 0 21 16,0 0 3-16,0 0-24 0,0 0 57 15,0 14-33-15,0-14 12 16,0 0-25-16,0 0-8 0,0 0-6 15,0 0 14-15,0 0 36 0,0 16-20 16,0-16 26-16,0 14 5 0,0 3-15 16,0-3-22-16,0 2-1 15,0 12-7-15,0-11-13 0,0 13 31 16,0 1 3-16,0 0 3 16,0-1 10-16,-61 15-3 15,61-15-38-15,0 1 11 0,0-1 7 0,-61 15 9 0,61-15 31 16,-60 1 4-1,60-1 30-15,0-16-17 16,0 17 4-16,0-15-10 0,0 15-55 16,0-17 14-16,60 3-11 15,-60-4 8-15,0-13 6 0,0 17 35 16,0-17-83-16,0 0-168 0,0 0-199 0,0 0-503 16</inkml:trace>
  <inkml:trace contextRef="#ctx0" brushRef="#br0" timeOffset="-32489.27">13912 17230 3295 0,'0'0'107'0,"0"0"92"15,0 0 24-15,0 0-24 0,0 0-80 16,0 0-105-16,0 0 3 0,0 0-3 16,0 0-7-16,0 0 3 15,61 0-13-15,0 0 16 0,-61 0-30 16,55 0 41-16,6 0-30 0,10 0 6 16,-10-14 24-16,-61 14-21 15,61 0 18-15,-61 0-62 0,0 0-161 16,61-17-208-16,-61 17-365 15</inkml:trace>
  <inkml:trace contextRef="#ctx0" brushRef="#br0" timeOffset="-32089.25">14404 16805 2804 0,'0'-14'103'16,"0"14"65"-16,0-14 80 0,0 14-4 16,0-16-94-16,0 16-51 0,0 0-55 15,0 0-44-15,0 0 10 16,0 0-30-16,0 0-20 0,0 16 20 16,0-16 10-16,0 14 10 15,0 0 3-15,0 3 24 0,0 13-34 16,0 1 27-16,0-1 4 0,0 1-1 15,0 13 41-15,0 1-9 16,0 2 3-16,0-3 6 0,0 4-22 0,0-4-15 16,0 1-20-16,0 2-4 15,0-3-6-15,0-13 3 16,0 13-7-16,0-13 17 0,0 16-3 16,-61-16 7-16,61 13 7 0,0-13-14 15,-61-1 6-15,61-16-23 16,0 17 27-16,0-1 4 0,0-13 11 15,0-3-107-15,0 2-144 16,0-2-241-16,0-14-142 0,0 14-255 16</inkml:trace>
  <inkml:trace contextRef="#ctx0" brushRef="#br0" timeOffset="-31734.88">14531 17277 2816 0,'0'-30'0'16,"0"-1"97"-16,0 1 65 0,0-1 66 15,0 17 6-15,0-16-53 0,0-1-35 16,0 0-55-16,0 15-20 16,60 2 1-16,-60 14-59 0,0-17 8 15,0 17-7 1,61-14-25-16,-61 14 39 0,61 0-52 15,0 0 0-15,-61 14 27 0,61 3-17 16,-61-17 38-16,0 14-13 0,0 2-42 16,61-2 51-16,-61 17-9 15,0-14 20-15,0 13-11 0,-61-16-20 16,0 17 0-16,0-18 0 0,0 18 11 16,0-14-11-16,1-3 13 15,-6-14 11-15,5 0-6 16,61 0-1-16,0 0-20 0,-61 0-90 0,61 0-137 0,0-14-156 15,0-3-401 1</inkml:trace>
  <inkml:trace contextRef="#ctx0" brushRef="#br0" timeOffset="-31369.88">14591 16655 2189 0,'0'-31'-82'16,"61"15"230"-1,-61 16 30-15,61-14-39 0,-61 0 96 0,61 14-214 16,-61 0-18-16,61 0 120 15,0 14-67-15,-61 0 38 0,66 2-2 16,-6 15-57-16,-60 0 58 16,66-1 4-16,-10 15-15 0,5-15 13 15,0 15-3-15,-61 2-52 0,61-3-3 16,-61 3-28-16,0-2 5 16,0-1-21-16,0 4 20 15,0-4-19-15,0 0-1 0,0 4 17 16,0-18-30-16,-61 15 43 0,0-15-6 15,0 15 0-15,61-15 16 16,-56 1-19-16,-10-15-24 0,6-2-70 16,-6 3-109-16,66-3-135 15,0-14-417-15</inkml:trace>
  <inkml:trace contextRef="#ctx0" brushRef="#br0" timeOffset="-30741.16">14034 16563 1819 0,'0'0'83'0,"0"0"7"15,0 0 20-15,0 0 24 0,0 0-78 16,55 0 0-16,-55 0-14 16,0 0-24-16,0 0 85 0,0 17-58 15,-55-3 125-15,55 0-17 0,-61 2-131 0,0 15 58 16,-10 0-108 0,10-1 44-16,0 1 82 0,0 13-16 15,1 1 0-15,-1-15-37 0,0 17-23 16,0-2 43-16,-5-1-33 0,5 3 33 15,0-16 10-15,61 13-22 16,0-13 9-16,0 13 4 16,0-13-12-16,0 0 37 0,0-1 7 15,0 17-17-15,122-16 8 16,-122-3-62-16,66-12 4 0,-5 15-7 16,0-17-27-16,0 2 20 15,-1-2 11-15,-60 3-11 0,0-3 14 16,61-14-79-16,0 0-145 0,-61 0-99 15,0 0-502-15</inkml:trace>
  <inkml:trace contextRef="#ctx0" brushRef="#br0" timeOffset="-29828.8">14404 15866 2426 0,'0'0'45'15,"0"-17"43"-15,0 17 63 0,0-13-10 16,0 13-67-16,61 0-49 16,-61-17-47-16,66 17 88 0,-66 0-44 15,60 0 0-15,-60 0-13 0,61 0-97 16,0 17 85-16,-61-4 60 16,0 4-70-16,61 14 29 0,-61-1-13 15,0 1 3-15,0-3 22 16,0 19 7-16,0-17-13 0,0 15-57 0,0-15 70 15,0 1-29-15,-61-1-3 16,0-16 29-16,61 17-64 0,-61-14 39 16,61-4 50-16,0-13-15 15,-60 0 70-15,60 0-15 0,0 0-28 16,0 0-14-16,0 0-64 16,0-13 5-16,0-4-29 0,0 3-3 15,0-3 76-15,0 3-40 16,0-16 0-16,0-1 0 0,0 17 9 15,0-16-21-15,60-1 21 0,-60 15-9 16,61-15-36-16,0 17 69 16,-61-16 16-16,61 16 3 0,0-3-9 15,-61 17 0-15,61-14-36 16,-61 14-10-16,0-16 3 0,66 16-30 16,-66 0 0-16,0 0 10 15,0 0-23-15,0 16 70 0,0-16-10 16,0 14-11-16,0 3 11 0,0 11-50 15,0-12 16-15,0 15 4 16,0-1 20-16,0-16-30 0,0 17 19 16,0-1 8-16,0-13 5 15,0 11-15-15,0-12 2 0,0-2 47 16,0 3-27-16,-66-3 11 0,66 3-127 0,0-4-213 16,0-13-262-1</inkml:trace>
  <inkml:trace contextRef="#ctx0" brushRef="#br0" timeOffset="-29488.37">15088 16077 2940 0,'0'0'124'0,"0"-14"30"15,0 14 16-15,0 0 47 0,0 0-115 16,0 0-22-16,0 0 20 16,0 0-59-16,0 0-18 0,0 0 8 0,0 0-42 15,56 0 28-15,5 0 24 16,0 0-27-16,0 0 6 0,-61 0 11 16,71 0-85-16,-10-16-83 15,-61 16-116-15,60 0-298 0,-60 0-329 16</inkml:trace>
  <inkml:trace contextRef="#ctx0" brushRef="#br0" timeOffset="-28978.26">15636 15880 2767 0,'0'0'3'0,"0"0"151"0,0 0 10 0,0 0-28 15,0 0-11-15,0 0-141 0,0 0-22 16,0 17 90-16,0-3 32 16,0-14 25-16,0 30 32 0,0-13-42 15,0-3-35-15,0 16-34 16,71-16 37-16,-71 17-60 0,0-1 27 16,0-13-17-16,0 13-58 0,0-16 64 15,0 17 8-15,61-17 20 0,-61 2-94 16,0-2-193-16,0 3-250 15,0-17-292-15,0 14-149 0</inkml:trace>
  <inkml:trace contextRef="#ctx0" brushRef="#br0" timeOffset="-28718.2">15768 15577 2474 0,'0'-30'82'16,"0"16"66"-16,0-3 64 0,0 3-42 16,0 14-76-16,0 0-59 0,0 0-67 0,0 0 87 15,0 14 28 1,0 3-60-16,0-17 51 0,0 14-61 16,0 2-36-16,0 12 88 15,0-11-42-15,0-3 59 0,0 2-6 16,0-2-10-16,0 3-10 15,0-17-39-15,0 0 10 0,0 0-20 16,0 0-1-16,61-17 1 0,-61 3-7 16,0-2-20-16,0-15 40 0,0 3-10 15,0 12-17-15,0-15 24 16,0 17-24-16,0-16-3 0,0 30 10 16,0-17-3-16,-61 17-70 0,61 0-81 15,-61 17-176-15,61-3-315 16</inkml:trace>
  <inkml:trace contextRef="#ctx0" brushRef="#br0" timeOffset="-14394.02">4064 17702 2248 0,'0'0'53'16,"0"0"52"-16,0 0 84 0,0 0-47 15,0 0 2-15,0-16 0 0,0 2-74 16,0-3 72-16,0 17-29 0,61-14-25 16,-61 14-20-16,0-17-19 15,61 17 0-15,-61 0-33 16,0 0-9-16,0 0 23 0,0 0-44 16,61 0 28-16,-61 0 32 15,0 17-23-15,0-3 24 0,0 3-30 0,0 13 3 16,0 1-17-16,0-17 4 15,-61 16 16-15,61 1-19 0,0-1 6 16,0 1 54-16,0-1-44 0,0 1 24 16,0-17 21-16,0 3-86 15,0-4 52-15,0 4 3 0,0-3-44 16,0 0 58-16,0-14-21 16,0 17-27-16,61-17 69 0,-61 0-44 15,60 0 6-15,-60 0-3 0,61-17-73 16,-61 17-68-16,66-14-90 15,-5 0-167-15,-61-3-252 0,66 4-102 16,-10-18-74-16</inkml:trace>
  <inkml:trace contextRef="#ctx0" brushRef="#br0" timeOffset="-13705.32">4561 17308 2462 0,'0'0'6'0,"0"-17"61"16,-66 17 30-16,66 0 14 15,0 0-7-15,0 0-58 16,0 0-49-16,0 0 62 0,0 0-12 15,0 17-53-15,0-17 98 0,0 14-143 16,-61 2 55-16,61-2 30 0,0 3-21 16,0-3 76-16,0 0-19 0,0 2 13 15,0-2-80-15,0 3-9 16,0-17-13-16,0 14 12 16,61-14 62-16,5 0-32 0,-66 0 9 15,56-14 33-15,5-3-71 16,-61 17 71-16,60-14 4 0,1-2-43 15,-61-12 63-15,0 11-19 0,0 3-36 16,0-2-21-16,0 16-23 0,0-14-20 0,0-3 0 16,-61 17 53-1,1 0-20-15,-1 0 14 0,61 0-60 16,-56 0-159-16,-10 0 14 16,66 0-164-16,0 17-161 0,0-3-59 0</inkml:trace>
  <inkml:trace contextRef="#ctx0" brushRef="#br0" timeOffset="-13197.79">4870 17733 2522 0,'0'0'-27'16,"-71"0"131"-16,71 14-27 15,0-14 59-15,0 0 94 0,0 0-167 0,0 0 79 0,0 0-107 16,0 16-22-1,0-16 52-15,0 0-107 16,0 0 103-16,0 0-96 0,0 0-14 16,71 0 104-16,-10-16-90 15,0 16 112-15,0-14-45 0,66 14-118 16,-66-17-102-16,60 3-305 0,-60 14-175 16</inkml:trace>
  <inkml:trace contextRef="#ctx0" brushRef="#br0" timeOffset="-12874.52">4678 17930 2619 0,'0'0'-28'0,"0"14"93"0,0-14-16 16,0 0 13-16,0 0 106 0,0 0-184 15,60 0 107-15,-60 0-35 16,61-14-68-16,10-3 33 0,-10 17-96 15,61-14-97-15,-56-2-295 16,-5 16-150-16</inkml:trace>
  <inkml:trace contextRef="#ctx0" brushRef="#br0" timeOffset="-12638.52">5672 17641 2693 0,'0'-30'115'16,"0"13"71"-16,0 3 23 16,0 0 56-16,0-3-105 0,0 4-34 15,0 13-53-15,0 0-60 0,0 0 0 16,0 0-43-16,0 0 37 16,0 0 3-16,0 30-7 0,0-16 7 15,0 17 0-15,0-1 4 16,0 1-34-16,0 13 26 0,0 3-29 0,0 12-1 15,0-12 41 1,0-3-13-16,0-13-4 0,0 16 20 16,0-19-7-16,0 2-10 0,0 1 62 15,0-14-119-15,0-3-55 16,0 2-236-16,0-16-335 0,0 0-185 0</inkml:trace>
  <inkml:trace contextRef="#ctx0" brushRef="#br0" timeOffset="-11756.17">4003 15652 1537 0,'0'-14'216'0,"0"-2"-50"0,61 2 169 16,-61-3 13-16,0 3-173 16,0 0 83-16,61 14-167 0,0-16-50 15,0 16-19-15,-1 0-34 16,1 16-4-16,5-2 73 0,-5 0-57 16,5 3 16-16,-10-3-3 0,-56 16-39 15,61-13 26-15,-61 13-9 0,0 1 15 16,0-17 36-16,0 16-33 15,0-16-2-15,0 3 25 0,0-3-58 16,0 3 81-16,0-4-7 16,0-13 44-16,-61 0 43 0,61 0-26 15,0 0 10-15,0-13-45 0,-56 13-20 16,56-17-3-16,0 3 7 16,0-17-34-16,0 1-14 0,0-1 7 15,56 1-23-15,5-15 23 16,-61 15 7-16,60-1-10 15,-60 1 10-15,61-1-18 0,10 17 19 16,-10-16-1-16,-61 13 0 0,61 3-24 16,0-3-3-16,5 17-1 0,-5 0 4 0,-61 0 4 15,61 0-1 1,-1 17-20-16,1 14-7 0,-61-17 17 16,61 2 3-16,-61 15 22 15,66-1 6-15,-66-2-3 0,0-11-28 16,61 13 21-16,-61-16-11 15,0 17-3-15,0-15 28 0,0-2-118 16,0-14-109-16,0 17-156 0,0-17-180 16,0 0-181-16</inkml:trace>
  <inkml:trace contextRef="#ctx0" brushRef="#br1" timeOffset="42261.63">19728 5122 825 0,'-61'-31'-6'0,"1"17"49"15,-1-16-25-15,0 16 191 16,-10-17-45-16,71 15-29 0,-61 2 206 16,61-3-182-16,-56 3 100 0,56-3-6 15,0 17-157-15,0-13 18 16,0 13-101-16,0-17 79 0,0 17-111 0,0-14 4 15,0 14 42-15,0 0-107 16,0 0 74-16,0-14-18 16,0 14 0-16,0 0 12 0,0 14 5 15,0 0 35-15,0 3-10 0,0-4-12 16,56 18 55-16,-56 0-17 0,0 16-1 16,0-17-40-16,61 15-19 15,10-1 10-15,-10 3 46 0,0 15 62 16,-1-18 46-16,1 17-89 15,5 14-12-15,-5 0 42 0,-61 3-50 16,0 14 100-16,0-4 15 16,61 21-69-16,-61-4 0 0,61 1-58 15,-61 16 30-15,0-2 23 0,0 2-46 16,0 0 33-16,61 0-1 16,-61-2 6-16,0 2 13 15,0 0-30-15,0-2-65 0,61 2-21 16,-61 0 90-16,0-16 11 0,0 16 28 15,0-3 7-15,0-10-80 16,0-4-21-16,-61 1-18 0,0-15 7 16,0 15 0-16,61-14 28 0,-61-1 0 15,61-16-14-15,-61 17 7 16,-5-17 1-16,5 0-1 0,1 3-21 16,60-3 0-16,-61 0 10 0,61-14-20 15,-61 14 17-15,61-14-22 0,0 17 15 16,-71-20 14-1,71 20 4-15,-61-3 21 0,61-14-46 16,0 14 14-16,-56 3 0 0,56-3 18 16,-61-14-7-16,61 14-15 0,-60 0 29 15,60 3-50-15,0-3 17 16,-71-14-2-16,10 14-26 0,61-14 8 16,0 0 24-16,-61 14-3 0,0-14 46 15,61 0 11-15,-61 0-46 16,0 14-8-16,0-14-32 0,1 14 15 15,-6-14-4-15,5 14 18 16,0 3-4-16,0-3-21 0,0 0 32 16,0 3 0-16,-4-3 29 0,4 0 3 15,0-14-18-15,61 14 11 16,-61-14-43-16,0 14-7 0,-10-14 39 16,71 0-21-16,-61 1 7 15,0-1 7-15,61 0-39 0,-55 0 50 16,55-17 14-16,-66 17 18 15,5 1 14-15,-5-1-46 0,66-17-10 16,-61 17 2-16,61 0-6 16,-61-2 14-16,61-12 37 0,0 14-34 15,-61 0 15-15,61-16-32 0,0 16-37 16,-60-17 33-16,-1 17-14 16,61 0 47-16,0 0 40 0,0 1-44 0,-61-4 26 15,61 3-22 1,0 0-59-16,0 0 44 0,-61 0 8 15,61 14 45-15,0-14 48 16,0 1-18-16,0 13-82 0,0-14 0 0,0 0-23 16,0 14-19-16,0-14 23 15,0 0-11-15,0 0-45 0,0 0 33 16,0-2 42-16,61-12 57 16,-61 14-15-16,0-17 45 0,61 17-64 15,0 1-88-15,-61-18 134 16,60 17-53-16,1-16-39 0,0 16 0 0,-61 0-3 15,61-17-67-15,5 17 175 16,-5-13-40-16,5-4-134 16,-11 0 73-16,6 18-23 0,-61-32 38 15,61 17-19-15,10-2 12 0,-71-1-66 16,61 3 54-16,-61-16 35 16,61 13 30-16,0 1-38 0,-61 2-69 15,0-16 96-15,0 13-100 16,0 3 39-16,61-2 14 0,-61-1 1 15,0 3-27-15,0-16 31 16,0 13-23-16,0 1-54 0,0 2 80 16,0 14 8-16,0-16 114 15,0 16-5-15,0-17-62 0,65 34-51 16,-65-20 5-16,0 3-91 16,0 17 56-16,0-19 30 0,0 18-106 15,0-2 170-15,0-14-67 0,0 14 55 16,0 3 32-16,0-3-154 0,0 0 51 0,0-14-71 15,0 14-8-15,0-14 158 16,0 1-71-16,0-1-66 16,0-17-143-16,0 3-285 0,0-16-83 15,0-17-99-15,0 0-290 16</inkml:trace>
  <inkml:trace contextRef="#ctx0" brushRef="#br1" timeOffset="48951.47">20783 3999 2510 0,'0'-13'101'16,"0"13"144"-16,0-17 49 0,0 3 34 16,61-3-34-16,-61 3-92 15,0-2-15-15,0 16 14 0,0-14-72 16,56 14 61-16,15 0-17 16,-71-14-76-16,0 14 34 0,0 0-109 0,61 14-33 15,-61 0 37-15,60 2-37 16,-60 15 11-16,0 0 40 0,0 13-43 15,0 3-1-15,0-2-15 0,-60 16 34 16,60-17-3-16,-61 17-5 16,-10-16-3-16,71 2-12 0,0-3 27 15,-56-13 18-15,56 0 41 16,0-1-104-16,0-16 37 0,0 3 31 16,56-17-69-16,15 0 102 0,-10 0-170 15,-61 0-132-15,60 0-131 16,1-17-282-16,0 3-188 0,0-3-175 15</inkml:trace>
  <inkml:trace contextRef="#ctx0" brushRef="#br1" timeOffset="49504.86">21341 3652 2319 0,'0'-30'168'16,"0"13"82"-16,0 3 20 0,-66 14 82 15,66-17-152-15,0 17-35 16,0 0-22-16,0 0-76 0,0 0 15 16,-61 0-28-16,61 17-16 15,0-17 10-15,0 14-48 0,0 3-7 16,0-3 34-16,0 2-23 0,0-2 30 15,0-14-13-15,0 14-14 0,0-14 14 16,0 17-28-16,0-17 21 16,0 0-21-16,0-17 0 0,0 3 38 15,0 0-10-15,61-2 14 16,-61-15 11-16,0 17-36 0,0-3 4 16,0-13 7-16,0 16-28 0,0-3 14 15,0 3-49-15,0 14-109 0,0 0-70 16,0 0-150-16,0 0-332 15,0 14-138-15</inkml:trace>
  <inkml:trace contextRef="#ctx0" brushRef="#br1" timeOffset="49807.45">21767 4394 3193 0,'0'0'140'16,"0"-14"78"-16,0 14 61 0,-61 0 8 15,61-17-81-15,0 17-70 0,0 0-12 16,0 0 85-16,-61 0-82 16,61 0 15-16,0 0-25 0,0 17-57 15,0-17 37-15,0 0 36 0,0 0-77 16,122 0 60-16,-51 0 19 16,-10 0-131-16,0 0 124 0,55-17-140 15,-45 17 20-15,-10-14 8 16,61 14-75-16,-56 0 63 0,-5 0 36 15,-1 0-17-15,1-16-3 0,-61 16 43 16,61 0-193-16,-61 0-38 16,0 0-127-16,0 0-196 0,61 0-143 15,-61 0-274-15,0 0-143 0</inkml:trace>
  <inkml:trace contextRef="#ctx0" brushRef="#br1" timeOffset="50332.42">22888 3924 2915 0,'0'-16'114'0,"0"2"139"16,0 0 62-16,-66 14 38 0,66-17-73 16,0 17-107-16,0 0-85 0,0 0-11 15,0 17-20-15,0-3-32 16,0 0 25-16,0 16 22 0,0 18-25 16,0-4 22-16,0 3 18 15,0 12-43-15,0-12-7 0,0 14-8 16,0-3-18-16,0 3 0 0,0-13-7 15,0-4 26-15,0 0-52 16,0 4 11-16,0-18 25 0,0 1-51 16,0-17 74-16,0 16 12 0,0-13-126 15,0-3-182-15,0-14-300 16,0 14-500-16</inkml:trace>
  <inkml:trace contextRef="#ctx0" brushRef="#br1" timeOffset="50676.92">23633 4183 3231 0,'-61'-17'140'0,"61"17"85"0,0 0 105 16,0 0 22-16,0 0-37 0,0 0-91 16,0 0-72-16,0 0 50 0,0 0-153 15,0 0-1-15,0 0-7 0,0 0 4 16,0 0 27-16,0 0-19 15,61 0 7-15,0 0-117 0,0 0 23 16,0-14 80-16,-1 14-81 16,67 0 96-16,-66-16-76 0,0 16-101 15,0 0-100-15,0-14-213 0,-61 14-130 16,0 0-270-16,0 0-216 16</inkml:trace>
  <inkml:trace contextRef="#ctx0" brushRef="#br1" timeOffset="51087.08">23506 4411 2730 0,'0'13'157'16,"0"4"-6"-16,-61-3 88 0,61 3 27 16,0-17-127-16,0 0-11 15,0 0-51-15,61 0-27 0,5 0-5 16,56-17-42-16,-61 17-172 0,0 0-220 15,65-14-430-15</inkml:trace>
  <inkml:trace contextRef="#ctx0" brushRef="#br1" timeOffset="51285.3">24500 3999 2378 0,'0'-13'128'0,"0"-4"66"0,0 3 74 15,0-3 66-15,0 17-24 0,0 0-38 16,0-14-32-16,0 14 5 0,0 0-137 16,0 0-9-16,0 0 18 15,0 14-48-15,0-14 32 0,0 17-33 16,0-3-68-16,0 3 63 15,0-4-30-15,0 4 0 0,61-3 7 16,-5 17-73-16,5 13 82 0,-61-13-53 16,71 16-7-16,-11-3-4 15,-60 17-34-15,61-16 71 0,-61 16 30 16,0-14-26-16,0 11 7 16,0-10 1-16,0-4-49 0,0 3 56 15,0-2-78-15,-121-15 0 0,50 1 33 16,10 13-3-16,-56-27 14 15,56 14 0-15,-71-18 5 0,72 4-1 16,-1-17-22-16,0 0-4 16,0 0-137-16,61 0-149 0,0-17-191 0,0 4-321 15,0-4-194-15</inkml:trace>
  <inkml:trace contextRef="#ctx0" brushRef="#br1" timeOffset="51551.42">24870 3302 2632 0,'0'-30'108'16,"0"16"42"-16,0-3 71 0,0 17-78 16,0 0-95-16,0 0 26 0,0 17-90 0,0-3 77 15,-61 0 47-15,61 16-65 16,0 1 49-16,0-1 24 16,0 17-49-16,0-16 3 15,0-17-29-15,0 16-11 0,0 1 15 16,0-17-22-16,0-14 36 0,0 17-18 15,61-17-20-15,0 0 6 0,0-17-23 16,5 3 9-16,-5-3-6 16,-61-13 7-16,0 16 3 0,0-17-31 15,0 1 4-15,0-1-7 0,0 17 10 16,-61-16-24-16,61 30-170 16,-66 0-82-16,66 0-436 15,-61 14-207-15</inkml:trace>
  <inkml:trace contextRef="#ctx0" brushRef="#br1" timeOffset="53711.5">20352 7308 1626 0,'-66'0'117'15,"66"0"65"-15,0 14 30 0,0-14 64 16,0 0-65-16,0 0-46 0,0 0 9 15,0 16-33-15,0-16-10 16,0 0 57-16,0 0-32 0,0 0-28 16,0 14-55-16,0-14-56 0,0 0-1 15,66 0-2-15,-10 0-1 16,5 0-10-16,0 0-20 0,-1 0 28 16,11 0-1-16,-10 0-4 15,0 0 5-15,0 0-22 0,-61 0-45 16,0 0-175-16,56 0-192 15,-56 0-258-15,0 0-156 0</inkml:trace>
  <inkml:trace contextRef="#ctx0" brushRef="#br1" timeOffset="54235.82">20099 7747 1991 0,'0'0'-80'0,"0"0"147"0,0 0 66 0,0 16-31 16,0-16 126-16,0 0-101 15,0 0-53-15,0 14 17 16,0-14-33-16,60 0-43 0,-60 0-2 16,0 0 116-16,0 17-29 0,0-17 11 15,66 0-1-15,-66 0-103 0,61 14 9 16,5-14-16-16,-10 0 6 16,5 0 17-16,60 0-17 0,-50 0 43 15,51 0-98-15,-61 0-130 16,-5 0-130-16,15-14-458 0</inkml:trace>
</inkml:ink>
</file>

<file path=ppt/ink/ink18.xml><?xml version="1.0" encoding="utf-8"?>
<inkml:ink xmlns:inkml="http://www.w3.org/2003/InkML">
  <inkml:definitions>
    <inkml:context xml:id="ctx0">
      <inkml:inkSource xml:id="inkSrc0">
        <inkml:traceFormat>
          <inkml:channel name="X" type="integer" max="25400" units="cm"/>
          <inkml:channel name="Y" type="integer" max="15240" units="cm"/>
          <inkml:channel name="F" type="integer" max="8191" units="dev"/>
          <inkml:channel name="T" type="integer" max="2.14748E9" units="dev"/>
        </inkml:traceFormat>
        <inkml:channelProperties>
          <inkml:channelProperty channel="X" name="resolution" value="12211.53809" units="1/cm"/>
          <inkml:channelProperty channel="Y" name="resolution" value="5462.36572" units="1/cm"/>
          <inkml:channelProperty channel="F" name="resolution" value="0" units="1/dev"/>
          <inkml:channelProperty channel="T" name="resolution" value="1" units="1/dev"/>
        </inkml:channelProperties>
      </inkml:inkSource>
      <inkml:timestamp xml:id="ts0" timeString="2024-08-19T09:43:43.262"/>
    </inkml:context>
    <inkml:brush xml:id="br0">
      <inkml:brushProperty name="width" value="0.05292" units="cm"/>
      <inkml:brushProperty name="height" value="0.05292" units="cm"/>
      <inkml:brushProperty name="color" value="#FF0000"/>
    </inkml:brush>
  </inkml:definitions>
  <inkml:trace contextRef="#ctx0" brushRef="#br0">5180 5274 732 0,'0'17'103'0,"0"-17"92"0,0 0-54 16,-61 0 157-16,61 0-46 15,0 0-6-15,0 14 73 0,0-14-166 0,0 0-30 16,0 0-117-16,0 0-99 16,0 0 12-16,0 0 48 15,0 14-56-15,0-14 97 0,0 0 67 16,0 0-8-16,0 0 118 16,0 0-114-16,61 0-59 0,0 0-76 15,-1 0-16-15,1 17 197 0,-61-17-111 16,61 0 74-16,5 0-80 15,-66 0-114-15,61 0 194 0,-61 0-68 16,61 13-15-16,0-13 127 0,-61 0-189 16,60 0-6-16,1 0 145 15,-61 17-161-15,0-17 152 0,0 0-62 16,61 0-71-16,0 0 62 0,5 0-74 16,0 14 173-16,-66-14-84 15,61 0-27-15,-61 0 30 0,116 17-108 16,-45-17 87-16,-71 0 70 0,0 0-39 15,0 0-25-15,61 14 21 16,0-14-85-16,-61 0 135 0,0 0-59 16,0 16-30-16,0-16 42 0,122 0-123 15,-56 0 154-15,-66 0-64 16,0 0 27-16,60 0-9 0,1 0-58 16,0 0 138-16,-61 0-95 15,61 0 3-15,-61 0-12 0,61 0-53 16,0 0 139-16,-61 0-62 0,0 0 95 15,0 0-98-15,66 0 13 16,-66 0 33-16,60 0-92 16,6 14 92-16,-66-14-129 0,61 0 55 15,-5 0 87-15,5 0 4 0,-61 0-33 0,61 0-20 16,10 0-88 0,-10 0 0-16,-1 0 141 0,-60 0 9 0,0 0-72 15,61 0 6-15,-5 0-84 16,15 0 72-16,-10 0 43 15,-61 0-37-15,0 0-15 16,61 0 12-16,0 0-37 0,-1 17 31 0,1-17 30 16,5 0-74-16,-5 0 65 15,-61 0 16-15,61 0-37 0,0 0 6 16,0 0-6-16,0 0 22 0,-61 0-19 16,60 14 0-16,1-14 0 15,-61 0-22-15,71 0 37 0,-10 0-18 16,0 0 78-16,-5 0-35 15,-56 0-43-15,61 0 12 0,10 0-65 16,-71 0 12-16,60 0 40 0,1 0 7 16,0 0 63-16,0 0-53 15,5 0 8-15,-66 0-21 0,61 0-34 16,-61 0 12-16,61 0 15 16,-1 0 20-16,1 0-41 0,0 0 49 15,0 16 51-15,-61-16-84 16,0 0 87-16,66 0-76 0,-5 0-12 15,5 0 13-15,-11 14-75 16,6-14 69-16,0 0-31 0,71 0 89 16,-71 14-39-16,0-14-7 0,65 0-13 15,-65 17-33-15,61-17 43 0,-61 14 3 16,0-14 31-16,5 16-37 0,55-16 9 16,-60 0-21-1,0 14-29-15,0-14 104 0,0 17-60 0,0-17 0 16,5 0-16-1,-1 14-6-15,-4-14 7 0,-5 0 27 0,5 0 66 16,10 16-106-16,-10-16 28 16,0 0 59-16,0 0-100 15,-1 0 85-15,6 14-47 0,-5-14-47 16,0 0 87-16,0 0-65 16,0 17 53-16,0-17-19 0,-1 0 16 0,1 0-43 15,-61 0 8-15,127 0-5 16,-61 0-45-16,-10 0 54 0,5 0 24 15,70 0 54-15,-131 0 0 0,61 0-69 16,0 0-6-16,0 0 6 16,-61 0-91-16,56-17 166 0,-56 17-31 15,0 0-63-15,71 0 31 16,-10 0-59-16,-1 0 6 0,1-14 63 16,0 14-18-16,0 0 36 15,-61 0-71-15,66 0 28 0,-5 0-6 16,0 0-47-16,0 0 127 0,-61 0-152 15,60 0 131-15,1 0 50 16,0 0-93-16,-61 0 64 16,61 0-1-16,10 0-98 0,-10 0 21 15,0 0 23-15,-6 0-73 0,6 0 102 16,10-16 18-16,-71 16-72 16,61 0 12-16,0 0 10 0,0 0-10 15,0 0-6-15,5 0 35 16,-6 0-45-16,1 0-54 0,0-14 64 0,0 14-17 15,0 0-30 1,0 0 50-16,5 0 60 0,60 0-18 16,-70 0-42-16,5 0 9 0,0 0-31 15,71 0-16-15,-71 0 111 0,60 0-51 16,-65 0-3-16,15 0-12 16,-10 0-23-16,61-17 48 15,-62 17-16-15,1 0 16 0,5 0 29 16,-5 0-54-16,61 0-7 0,-61-14-6 15,-1 14-75-15,1 0 120 0,71 0-43 16,-71 0-2-16,-5 0 3 16,5 0-56-16,10 0 43 0,50 0 65 15,-60 0-30-15,0 0 30 16,5 0-8-16,-5 0-86 0,-61 0 91 16,61 0-33-16,0-16-46 15,-1 16 24-15,1 0-46 0,0 0 35 16,0 0 59-16,5 0-20 15,-5 0-3-15,60 0-45 0,-60 0 6 16,-61 0 66-16,61 0-21 0,10 0 27 16,-10 0-43-16,0 0-48 15,0 0 7-15,-61 0 44 0,61 0-12 16,4 0 16-16,-4 0 45 16,0-14-116-16,0 14 55 0,0 0 42 15,0 0-65-15,5 0 81 0,-66 0-10 16,60 0-84-16,1 0 105 15,0 0-89-15,-61 0-16 0,61 0 55 16,0 0-91-16,-61 0 137 16,0 0-71-16,61 0 12 0,0 0-6 15,-61 0-63-15,71 0 115 0,-11 0-53 16,-60 0 4-16,61 0-12 16,-5 0-24-16,-56 0 0 0,61 0 66 15,10 0-24-15,-71 0-12 0,61 0 12 16,-61 0-45-16,0 0 55 15,0 0-25-15,61 0 74 0,-61 0-72 16,0 0 40-16,0 0-49 16,60 0-36-16,1 0 126 0,-61 0-129 15,0 0 120-15,0 0-75 0,66 0-55 16,-66 0 62-16,0-17-33 16,61 17 46-16,-61 0 38 0,0 0-70 15,0 0 57-15,0 0-51 0,61 0 16 16,-61 0 16-16,0 0-77 15,0 0 74-15,0 0-59 0,0 0 50 16,61 0 15-16,-61 0 10 16,0 0-25-16,0 0 28 0,0 0-32 15,61 0-36-15,-61 0 62 0,0 0-55 16,61 0 52-16,-61 0-17 0,0 0-45 16,0 0 91-16,0 0-84 15,60 0 84-15,-60 0-46 16,0 0-51-16,0 0 90 0,0 0-93 0,0 0 73 15,0 0 5-15,0 0-27 16,0 0 82-16,0 0-49 0,0 0-17 16,0 0-9-16,0 0-50 15,0 0 47-15,0 0 3 0,0 0 7 16,0 0-14-16,0 0-71 0,0 0-272 16,-60 0-375-16</inkml:trace>
  <inkml:trace contextRef="#ctx0" brushRef="#br0" timeOffset="56137.96">19485 4349 1371 0,'-71'-16'272'0,"10"2"-73"0,61-3 89 16,0 3 161-16,0 0-333 16,-56-2 119-16,56 2-51 15,0-3-110-15,0 17 86 0,0-14-57 16,0 14-36-16,0 0-41 0,0 0 21 16,0 14-24-16,0 3 0 0,0 13 20 15,0-2-69-15,0 3 39 16,0 16-17-16,56 14-49 0,5-3 73 15,10 4-23-15,-10-1 117 16,0-14-11-16,-1-3-22 0,1-13 10 16,5-1-95-16,56-30 35 15,-61 0-14-15,61-16 10 0,4-15-20 16,1-13 34-16,51-17-10 0,-47-14 0 0,52 14 24 16,5-31-55-16,-6 17 35 15,6-17-10-15,55 17-25 0,11-16 14 16,-77-1-28-16,77 17-11 15,-67-17 8-15,57 31 17 0,-57-14 0 16,57 14 24-16,-51 17-3 16,-72-4-28-16,6 18-14 0,-66 16-7 15,61 0 25-15,-122-3 13 16,0 17-61-16,0 0-58 16,0 0-119-16,0 0-99 0,0 17-120 0,0-3-207 15</inkml:trace>
  <inkml:trace contextRef="#ctx0" brushRef="#br0" timeOffset="56640.71">20469 4274 1604 0,'0'-47'223'0,"0"-14"16"0,-61 31 82 16,61-15 35-16,0 15-276 0,0 16 53 0,0 14-92 15,0 0-51 1,0 14 95-16,0 16 5 0,0 1 13 15,61 30 25-15,-61-17-22 0,61 31-73 16,-1-14-4-16,-60 17 47 16,71-3-6-16,-10-14 10 15,0 0-7-15,0-16-46 0,-61-1 7 16,127-13-1-16,-66-15 5 0,-1-16 6 0,62 0-20 16,5-16 7-16,-5 2 6 15,-1-33 8-15,62 2 3 0,10-16-20 16,-6-14-14-16,-4 0-24 0,65-17-4 15,-65 1-21-15,4-1 39 16,57 17-15-16,-51-17 4 0,55 17 28 16,-65 0-45-16,4 14 59 15,-65 0-8-15,60 14-40 0,-121 19 58 16,71-2-56-16,-71 13-44 16,-5-14-73-16,-56 31-271 0,0-13-316 15,0 13-181-15</inkml:trace>
  <inkml:trace contextRef="#ctx0" brushRef="#br0" timeOffset="58367.89">6356 5047 1284 0,'0'16'119'16,"0"-16"35"-16,0 0 104 0,-132 0 22 0,132 14-87 15,0-14-19-15,0 0-92 16,0 0-22-16,0 0-51 16,0-14 0-16,0 14-27 0,0-16 80 15,0 16-29-15,0-14-39 0,0 14 30 16,71-17 11-16,-71 17 48 15,61-14 38-15,-61 14-15 0,61 0-74 16,0-16 12-16,0 16-44 0,-61 0-6 16,66 0-16-16,-6 0-7 15,1 0 20-15,-61 0 37 0,61-14 23 16,0 14-9-16,0 0-23 0,-61 0-32 16,61 0-9-16,-61 0-14 15,66 0 39-15,-66-17 58 0,60 17 46 16,-60 0-39-16,66 0 12 15,-66 0-34-15,0 0-40 0,0 0 44 16,0 0-41-16,0 0-15 16,0 0-34-16,0 0 27 0,0 0 33 15,0 0 16-15,0 0-91 0,0 0-70 16,0 0-229-16,0 0-316 16,0 0-123-16</inkml:trace>
  <inkml:trace contextRef="#ctx0" brushRef="#br0" timeOffset="59477.82">6108 6444 1284 0,'0'0'5'0,"0"0"50"15,0 0 50-15,0 0 169 16,0 0 18-16,0 0-47 0,0 0-1 15,0 0-189-15,0 0 24 16,0 0 34-16,0 0-97 0,0 0 36 0,0 0-40 16,0 0-55-16,0 0 105 15,0 0 10-15,0 0-69 16,55 0 78-16,6 0-128 0,10 0-12 0,-10 0 128 16,0 0-132-16,-61 0 135 15,61 0-69-15,0-17-72 0,5 17 132 16,-66 0-135-16,60-14 125 0,-60 14-46 15,61 0-17-15,-61 0 22 16,0-16 1-16,0 16 75 0,0 0-78 16,0 0 52-16,0 0-42 0,0 0-11 15,0 0-2 1,0 0-11-16,0 16-37 0,-61-16 50 16,1 0-9-16,60 0 39 0,-66 0-20 15,-56 14-74-15,122-14 43 0,-61 17-33 0,0-17 33 16,-10 0 31-1,71 0 48-15,0 0-45 0,-61 0-19 0,61 0 32 16,0-17-86 0,-55 17 45-16,55 0-66 0,0 0-131 0,0 0-317 15,0 0-194 1</inkml:trace>
  <inkml:trace contextRef="#ctx0" brushRef="#br0" timeOffset="61329.81">7842 3377 334 0,'-61'0'43'0,"61"0"-31"16,0 0 70-16,0 0 9 0,-71 0-39 15,71 0 92-15,0 0-129 16,-56 0 69-16,56 0 24 16,0 0-150-16,-61 0 172 0,61 17-206 15,0-17 87-15,0 14 92 0,0-14-214 16,-60 16 137-16,-1-2-117 15,-10 3 108-15,71-3 1 0,-61-14 32 16,61 30 153-16,0-30-262 0,-61 14 112 16,61 3 58-16,0-3-245 15,0 3 147-15,0-4 150 0,0 4-218 16,0-3 71-16,0 3 5 0,0-3-18 16,0 2-8-16,0-2 171 15,0 0-39-15,0 3-195 0,0-3 244 16,0-14-112-16,0 16-123 0,0-2 54 0,0-14-108 15,0 17-40 1,0-17 156-16,-56 14 147 16,56-14 0-16,0 16-150 0,0-16-8 15,0 14-134-15,0 3 55 0,0-3 311 16,0 2-131-16,0-2 149 16,0 3-46-16,0-3-175 0,-61 0-21 0,-5 2-18 15,66-2-169 1,0 3 15-16,0-3 174 0,0 3 4 0,0-4 161 15,0 4 20-15,0-3-193 16,0 3-148-16,0-17 181 0,0 14-24 16,0 2 212-16,0 12-3 15,0-28-203-15,0 31-36 0,0-15 30 16,0 15-64-16,0-17-2 0,0 2 43 16,66 15-5-16,-66-17 95 15,0 16-7-15,0-16-6 0,0 3-39 16,0-3-96-16,0 16 87 15,0-13-51-15,0-3 32 0,0 16 59 16,0 1-71-16,0-14 46 0,61 10-21 16,-5-10 22-16,5 14-7 0,-61-1 9 15,61-16-15 1,-61 17-12-16,71-1 3 0,-71-13 3 16,61 11 50-16,-61-12-53 15,0-2 65-15,0 17-71 0,0-15-50 16,0-2 118-16,0 17-136 0,0-14 123 15,0-4 16-15,0 4-87 0,0-3 122 0,0 0-100 16,60 16 31 0,-60-30 13-16,0 31-109 15,0-14 106-15,0-3-110 0,0 2 69 16,0-2 16-16,0 17 15 0,61-15 47 16,-61 12-42-16,0-11 55 15,0-3-91-15,0 16 4 0,0-13-14 0,0 13-21 16,0 1 57-16,0-17 9 15,0 16 4-15,0-13-33 0,0 11-34 16,0 2 18-16,0-13-38 0,0-3 71 16,0 17 16-16,0-15-87 15,0-2 71-15,0 17-23 0,0-15-13 16,0-2 29 0,0 0 17-16,0 17 32 0,0-15-20 0,0-2 27 15,0 3-91-15,0-3-10 16,0 2-13-16,0-2 19 0,0 3 42 15,0-17 4-15,0 0 30 16,0 14-10-16,0-14 0 0,0 0-33 16,0 0 33-16,0 0 24 15,0 0-10-15,56 0 30 0,-56 0-57 16,71-14-30-16,-10 14 24 0,0-17-30 16,-61 17-4-16,61 0 7 15,-1 0-17-15,1-14 38 0,-61 14-5 16,0 0-2-16,0 0 23 15,0 0-71-15,0 0 38 0,0 0-58 16,0 0-86-16,0 0-131 0,0 0-256 16,0 0-211-16</inkml:trace>
  <inkml:trace contextRef="#ctx0" brushRef="#br0" timeOffset="63101.46">15829 3258 1015 0,'0'-17'-3'15,"0"17"65"-15,-61-14 13 0,61 14 1 16,0 0 13-16,0-16 19 16,0 16-111-16,0 0 44 0,0-14 207 15,0 14-228-15,0 0 97 16,0 0-53-16,61 0-49 0,-61 0 200 16,61 0 6-16,-61 0-31 0,60 0-202 15,1 14 5-15,5-14 10 0,-66 16 77 16,61-2 32-16,0-14-47 0,-61 17-9 15,61-3-59-15,0-14 21 16,-1 14 32-16,-60 2 4 0,0-2 14 16,0 17 34-16,0-15-84 15,0 15-34-15,0-17 70 0,0 16-111 16,0 1 45-16,0-1 21 16,0 15-72-16,0-15 114 0,0 1-73 15,0 16-4-15,0-19 68 16,0 3-93-16,61-1 85 0,-61 17 42 15,0-16-40-15,0-1 24 16,0 1 21-16,0 13-52 0,0-13 0 16,0 13 26-16,0-13-45 0,0 16-36 15,0-19-19-15,0 3-20 16,66-1 71-16,-66 1-2 0,0-1 5 0,0 1 7 16,0-1-32-1,0-16 49-15,0 17-30 0,0-1 42 0,0 18-93 16,0-18 3-16,0 1 97 0,0 13-101 15,0-13 33-15,0 13 22 16,0-13-25-16,0-1 16 0,66 15 22 16,-66-15 16-16,0 1-35 15,0-1 39-15,0-13-39 0,0 14-26 16,0-1-16 0,0-2 19-16,61-11 79 0,-61 13-50 15,0 1 46-15,0-17-65 0,0 16-36 16,0-13 36-16,0 13-22 0,0-2 28 15,0-11 30-15,0-3 32 16,0 16-43-16,0-13 14 0,0 13-45 16,0 1-26-16,0-17 29 15,0 16 52-15,0 1-46 0,0 0 13 16,0-18 39-16,0 18-61 16,0-14 54-16,0-3-35 0,0 16-35 15,0-13 12-15,0-3-9 16,0-14 84-16,0 16-17 0,0-2 21 15,0-14 32-15,0 0-72 0,0 14 34 16,0-14-18-16,0 0 2 16,-61 17 5-16,61-17-19 0,-66 14-13 15,66-14-10-15,0 16 6 16,-66-16-12-16,5 0 29 0,1 14-24 16,-1 3 15-16,0-17-8 0,0 14-10 15,0-14 4-15,-5 16-4 16,5-16-3-16,1 0-7 0,-1 14 27 0,61-14-27 15,-61 0 44 1,0 17 3-16,-10-17-30 0,71 0 4 0,-56 14-15 16,56-14-5-16,-61 0 39 0,1 17 31 15,60-17-20 1,0 0 3-16,0 13-44 0,0-13-3 0,-61 0 68 16,61 0-35-16,0 0 56 15,0 14-49-15,0-14-30 0,0 0 62 16,-71 0-86-16,71 0 38 15,0 0-31-15,0 0-4 16,0 17 45-16,-61-17-4 0,61 0 29 16,0 0-49-16,0 0 3 0,0 0 0 15,0 0-54-15,0 0-173 16,0-17-415-16</inkml:trace>
  <inkml:trace contextRef="#ctx0" brushRef="#br0" timeOffset="69347.84">10626 5091 628 0,'-61'0'36'16,"61"0"8"-16,-61 0 61 0,61 0 18 15,0 0-33-15,0-14 192 16,0 14-8-16,0 0-114 0,0-14-6 15,0 14-21-15,0 0-110 16,0 0 113-16,0 0-5 0,61 0-170 16,-61 0 54-16,0 0 174 0,0 0 42 0,0 0-91 15,0 14 71 1,0 0-208-16,0 3-38 0,0-3 107 0,0 2-137 16,61-2 46-16,0 3 44 15,-61 13 36-15,0-16 75 0,66 3-59 16,-5-3-45-16,-61 3-68 15,60-4 33-15,-60 4 3 0,0-3 32 16,0 0 17-16,0-14-84 0,61 17 31 16,-61-17 24-16,0 0-59 15,61 0 52-15,-61 0-3 0,61 0-46 16,-61-17 42-16,0 17 14 16,0-14-14-16,61 0 23 0,-61 14-16 15,61-17-32-15,5 4 22 16,-66-4-48-16,65 3 42 0,-65 14-1 15,61-17-25-15,-61 3 42 16,56-2-38-16,-56 2 31 0,0-3 26 16,61 17-48-16,-61 0 32 0,0 0-19 15,71 0 0-15,-71 0 32 0,61 0-20 16,-61 0-18-16,61 17-8 16,-61-3 8-16,61 2-1 0,-1-16 82 15,-60 14-14-15,66 3-42 0,-5-3 23 16,-61 3-110-16,61-17 22 15,-61 13 33-15,61 4-4 16,-61-17 40-16,0 14-11 0,61-14-25 16,-61 14 13-16,0-14-14 0,0 0 27 15,0 0 13-15,0 0-23 0,0 0 45 16,0 0-22-16,61 0 0 16,-61 0-17-16,0 0-2 0,60 0-24 15,-60-14 14-15,61 0 6 0,-61 14-3 16,66-17 58-16,-5 4 14 15,5-4-40-15,-66-14 20 0,56 17-78 16,5-2-24-16,-1 2 44 16,11-3-47-16,-10 3 59 15,0-2 27-15,-61 16-37 0,61-14 7 16,-5-3 33-16,15 17-6 0,-10 0 52 16,-1-14 6-16,1 14-72 15,0 0-13-15,0 0-16 0,5 0-1 16,-5 14 27-16,0 3-3 0,0-17 3 15,-1 14-23-15,-60 2-4 16,61-16 31-16,0 14-11 16,0 3 17-16,-61-17-13 0,71 14-11 15,-10-14-6-15,0 16 16 0,-6-16 4 16,6 14-19-16,10-14 19 0,-71 17-30 16,61-17 10-16,0 0-7 15,0 14 10-15,-61 3 4 16,61-17 87-16,5 13 4 0,-66 4-11 0,60-17 17 15,1 14-83-15,0 0 13 16,-61 3 0-16,61-17-14 0,0 13 0 16,0 4 4-16,-61-3 7 15,66-14-14-15,-6 17-21 0,-60-3 0 16,66-14 7-16,-10 16 14 16,-56-16 27-16,61 0-13 0,-61 14-48 15,61-14 44-15,0 0-45 16,-61 0 21-16,71 0 45 0,-10 0-41 15,-61 0 6-15,60 0-13 0,1 0-18 16,-61 0 42-16,56 0 0 0,-56 0 7 16,71 0 10-16,-10-14-45 15,-61 14 70-15,0-16-39 0,61 16 4 16,0-14 21-16,-1-3-53 16,1 3 11-16,5-3-17 0,-5 4 3 15,0-4 31-15,-61-11 36 16,61 11 49-16,0-13-67 0,-1 16 0 15,-60-17-14-15,61 1-60 16,5 13 53-16,-66-13 8 0,66 16 10 16,-66-3 39-16,61 3 1 0,-61 0 30 15,56-2-30-15,-56 2 20 16,0-3-56-16,0 17-47 0,0-14 56 0,0 14-60 16,0 0 77-16,0 0-51 15,0 0-33-15,0 0 40 16,0 0-44-16,0 0 71 0,0 0-41 15,0 0-30-15,0 0 48 0,0 0-70 16,0 0 81-16,0 0-29 16,0 0-26-16,0 0-94 0,0 0-208 15,0 0-250-15,0 0-577 0</inkml:trace>
  <inkml:trace contextRef="#ctx0" brushRef="#br0" timeOffset="74458">17193 1224 815 0,'0'-16'29'0,"0"2"93"16,0-3 17-16,0 17 20 0,0-14 15 15,0 14 29-15,0-16-2 0,0 16 5 16,0 0-36-16,0-14-144 16,0 14 19-16,0 0-42 0,0 0 57 15,0 14-28-15,-61 2-23 0,-5-2-9 16,66 17-12-16,-122-15 39 16,62 15-24-16,-1-3 69 0,-10 2-99 15,10 1 24-15,5-1 69 0,-5 1 2 16,-5 16-20-16,66-19 19 0,0 19-100 15,-66-2-35-15,66 2 65 16,0-3 31-16,0 17 36 0,66-16 19 16,0 16 41-16,-66-17-43 15,61 18-62-15,-61-15 57 0,56-3-102 16,5 1-27-16,-61-15 84 16,71 1-88-16,-10-1 82 0,-1-13 10 15,1 14-7-15,0-18 4 16,-61-13-23-16,66 17-21 0,-66-17 15 15,0 0 51-15,0 0-6 16,0 0-4-16,0 0-41 0,0 0-44 16,0 0-165-16,0 0-51 15,0 0-279-15</inkml:trace>
  <inkml:trace contextRef="#ctx0" brushRef="#br0" timeOffset="75404.1">21214 1011 752 0,'0'0'71'15,"0"0"130"-15,0 0-76 0,0 0 0 16,0 0 11-16,61 0 13 0,5 0 133 16,-5 0-33-16,0 0-32 15,-1 0-188-15,1 0 87 0,0 16-29 16,0-2-60-16,0 17 60 16,-61-17-65-16,71 16-13 0,-10 1 0 15,0-1-15-15,-6 17-31 16,-55-2 92-16,61-1 10 0,-61-13 2 15,71 16-23-15,-71 14-26 0,61-16 58 0,-61-1 15 16,0-13-107 0,0 16 86-16,0-3-155 15,0 1 66-15,0 2 101 0,0-3-173 16,-132 4 159-16,71-21-80 0,61 21-70 16,-55-18 160-16,-6 1-81 0,0-1 19 15,-10-16 60-15,71 17-63 16,-61-17 9-16,0 2 36 0,61-2-52 15,-61-14 7-15,0 17 41 0,61-3-118 16,-60-14 48-16,60 0 22 0,0 16-32 16,0-16 81-16,0 0 85 15,0 0-46-15,0 0-45 0,0 0-10 16,0 0-42-16,0 0-14 0,0 0 73 16,0 0-95-16,0-16-169 15,0 16-250-15,0-14-416 16</inkml:trace>
  <inkml:trace contextRef="#ctx0" brushRef="#br0" timeOffset="76869.69">10935 4591 284 0,'-61'17'30'0,"61"-17"51"0,0 14 20 0,-60-14 84 15,60 0-92 1,0 0 8-16,0 16 26 0,0-16-51 15,0 0 73-15,0 0 136 16,0 0-180-16,0 14-31 0,0-14-4 16,0 0-208-16,0 0 141 0,0 0 143 15,0 0-134-15,0 0-1 16,0 0 6-16,0 0-141 0,0 0 149 0,60 0 143 16,-60 0-151-1,0 0 137-15,0 0-149 0,61 0-141 0,0 0 144 16,-61 0-136-16,61 0 253 0,-61 0 9 15,61 0-123-15,-61 0-17 16,61 0-122-16,5-14 6 0,-1-2 114 16,-4 16 77-16,-61 0 92 15,56-14-19-15,5-3-147 0,10 17-16 16,-71 0-88-16,61-14 30 16,-61 14 145-16,61-16-51 0,-61 16-7 15,61 0 78-15,-61 0-83 16,60 0 11-16,-60-14-23 0,66 14-91 15,-66 0 100-15,61 0-20 16,-61 0 20-16,61 0 29 0,-61 0-6 16,61 0-8-16,-61 0 17 0,61-17-50 15,-61 17 7-15,0 0-4 16,61 0 71-16,-61 0-44 0,60 0-12 0,-60-14 26 16,61 14-82-1,-61 0 151-15,0 0-81 0,0 0 136 16,66 0 7-16,-66-17-112 0,0 17 96 15,61 0-141-15,-61 0-3 0,0 0 22 16,0 0 36-16,0 0-43 0,0 0 44 16,0 0-6-16,0 0-90 15,0 0 40-15,0 0-50 16,0 0-33-16,0 0-74 0,0 0-257 16,0 0-182-16</inkml:trace>
  <inkml:trace contextRef="#ctx0" brushRef="#br0" timeOffset="79070.97">17375 1511 1262 0,'61'-14'44'15,"0"-3"72"-15,-61-11 142 16,61 12 57-16,5 2-53 0,-5-3-36 16,5 3-138-16,-66 14 41 0,55 0 16 15,6 0-36-15,-61 0-10 0,61 14-109 16,10 3-12-16,-71 13 19 0,61-2-12 15,-61 19 68 1,0-2-27-16,0 2-30 0,0-3 74 16,0 1-57-16,0 2-23 0,0-3-5 15,0 4-42-15,-61-21 18 0,61 4 46 16,0 0 24-16,-71-15-25 0,71-2 4 16,0 3 2-16,0-17-34 15,0 0 73-15,0 0-48 0,-61 0 42 16,61-17 32-16,0 3-90 0,-61-16 23 15,61 13-36-15,0-14 0 16,0-13 84-16,0 13-16 0,0-13-20 16,0-3 69-16,0 16-68 0,61-13-4 15,0-1 59 1,10 15-91-16,-10-17 36 0,-61 16 7 16,61 17-37-16,0-16 17 0,-61 16-13 15,61-3 13-15,-61 3 16 16,0 14 7-16,65-17 4 0,-65 17-37 15,0 0-17-15,61 0-6 0,-61 17-17 0,61-3 47 16,-61 17-20 0,61-15 3-16,-61 12 23 0,61 3-17 15,-61 16 8-15,0-17-8 16,0 15-32-16,0-1 13 0,0-13 17 16,0 16 59-16,0-3-27 0,61-13 0 0,-61 0 4 15,0-1-57-15,0 1 30 16,0-17 4-16,0 2 3 0,0-2 27 15,0 3-77-15,0-3-158 16,0 2-195-16,0-16-326 0</inkml:trace>
  <inkml:trace contextRef="#ctx0" brushRef="#br0" timeOffset="79374.23">18861 1799 1910 0,'0'0'126'16,"0"-13"18"-16,0 13 21 15,-61 0 80-15,61-17-92 0,0 3-55 16,0 14 74-16,0-17-100 15,0 17 18-15,0-14 99 0,61 14-118 16,0-16 69-16,-61 16-124 16,61 0-71-16,0 0 25 0,-61 0 7 15,61 0 52-15,10 0-61 16,-71 0-200-16,60 16-210 0,1-16-228 16,-5 0-87-16</inkml:trace>
  <inkml:trace contextRef="#ctx0" brushRef="#br0" timeOffset="79777.89">19414 1452 1219 0,'0'-16'113'0,"0"2"106"0,0-17 44 0,0 14 93 16,0 4-57-16,0-18-101 0,0 14 58 15,0 3-153-15,0-2-28 16,0 2 62-16,0 14-95 0,0 0 28 16,0 0-50-16,0 0-75 15,0 0 97-15,0 14 50 0,0 2-28 16,0 15 17-16,0 13-143 16,0 4 0-16,0-4 81 0,0 17-22 15,0 0 19-15,0 0 10 0,0-2 14 16,0 19 47-16,0-34 18 15,0 17-55-15,0-16-57 0,0 2 1 16,0-3 6-16,0 1 3 0,0-15 17 16,0 1-23-16,0-1-1 15,0-13 21-15,0-3 6 0,0 3 8 16,71-17 13-16,-10 13-51 0,-61-13 14 16,0 0 13-16,0 0-54 15,0 0 27-15,0 0-236 0,0-13-423 0,0 13-276 16</inkml:trace>
  <inkml:trace contextRef="#ctx0" brushRef="#br0" timeOffset="82393.42">7842 3408 294 0,'0'-14'63'16,"0"14"-36"-16,-61 0 41 0,61 0 21 16,0 0-129-16,-71 0 37 15,15 0-32-15,56 0-24 0,-61 0 128 16,1 0-54-16,60 0-7 16,0 0-11-16,-61 0 3 0,61 0 72 0,-71 14 2 15,10-14 13-15,61 0-56 16,-61 16-26-16,5-16-5 15,-5 14 13-15,-5-14 8 0,6 0 0 16,60 17 98-16,0-3-105 0,-66-14-30 16,5 14 24-16,61 2-101 0,-61-16 143 15,0 14 139-15,61 3-39 16,0-3-102-16,0 3-43 0,0-4-27 16,0 4 5-16,0-3 109 15,0 3-100-15,0-3-87 0,-61 2 6 16,0-2 27-16,1 0 99 0,60 3 3 0,0 13 128 15,0-16-160 1,-66 3-8-16,5-3-3 0,61 2-121 0,0-2 126 16,0-14 151-1,0 17-142-15,0-3 102 0,0 2 9 16,0-16-267-16,0 0 124 16,0 14 29-16,0-14 3 0,0 17 8 15,0-17 41-15,0 14 44 0,0 0-64 16,0 2-2-16,0-2-35 0,0-14-176 15,0 17 213-15,0-3 81 16,0 3-132-16,0-4 167 16,0 4-312-16,0-3 191 0,0 3 91 0,61-3-290 15,-61 2 300-15,0-2-292 16,66 0 38-16,-6 3 276 0,-60-3-146 16,61-14-21-16,-61 16 194 15,0-16-324-15,0 0 20 0,61 14 271 16,-61-14-131-16,0 0-7 0,61 0 140 15,-61 0-151-15,0 0-189 16,61 0 355-16,0-14-192 16,5 14 55-16,-66 0-27 0,60-16-162 15,6 16 23-15,-66 0-18 0,61-14 298 16,-61 14-160-16,56-17 16 16,-56 17-10-16,61 0-132 0,-61 0 294 15,0-14-154-15,61 14 3 16,-61-14-9-16,71 14-142 0,-71 0 142 15,61-16 9-15,-61 16 3 0,0 0-6 16,60-14 2-16,-60 14 150 16,0 0-1-16,0-17-151 0,61 17-5 0,-61-14-152 15,56 14 3 1,-56-17 151-16,71 4 8 0,-71 13-13 0,61-17 0 16,-61 17 11-1,0-14 2-15,0 14 3 0,0 0-10 16,61-17-1-16,-61 17 0 0,0 0 0 0,0 0 9 15,0-14-1-15,0 14-5 16,61 0 6-16,-61-16 163 0,0 16-180 16,0-14 2-16,0 14 7 15,60 0-156-15,-60-14 169 16,0 14-8-16,0 0-6 0,61 0-11 16,-61 0 6-16,0-17 174 15,0 17-166-15,0 0 2 0,0-14 1 16,66 14-160-16,-66-16 299 0,0 16-139 15,0-14 5-15,61-3-13 16,-61 17-126-16,0-14 139 0,61 14-8 16,-61-16 20-16,0 16-7 15,0-14-7-15,0 14 2 0,0-17-5 16,0 17 158-16,0-14 12 16,0 14-173-16,0-16 3 0,0 2-153 15,0-3-9-15,0 3 184 0,-61 14 6 16,61-14-5-16,0-2 186 15,0 2-120-15,-61-3 86 0,61 3 0 16,-66 14-279-16,66-17 78 16,-61 4 26-16,1-4-118 0,60 17 207 15,0-14-78-15,-61-3-11 16,0 17-6-16,61-14-94 0,0 14 97 16,0 0-112-16,0-16 57 0,0 16-259 0,-61 0-74 15</inkml:trace>
  <inkml:trace contextRef="#ctx0" brushRef="#br0" timeOffset="84457.13">19728 1952 1197 0,'0'14'57'16,"0"-14"156"-16,0 0-78 0,0 17 105 16,66-17-61-16,-66 0-52 15,0 0 72-15,0 0-107 0,0 0 0 0,0 14-98 16,61-14 3-16,-61 0 3 15,0 0 117-15,0 16-16 16,0-16-67-16,0 0 30 0,0 0-71 16,0 0-30-16,0 0 124 0,0 0-28 15,-61 0-78-15,61 0 69 16,0-16-72-16,0 2-15 0,-66 14 15 0,66-17 47 16,0 3-46-1,0-2 14-15,0 2 23 0,66-3-73 0,-66 3 117 16,0-3-75-1,61 17 5-15,0-13 16 0,0 13-68 0,0 0 124 16,-61 13-53-16,61 18-24 16,-1-14 30-16,6 13-86 15,-66 15 108-15,0-15 16 0,0 15-53 16,0 2 13-16,0-3-48 16,0 17-15-16,0-30 35 0,-66 13 21 0,6 4-12 15,60-18 18-15,0 1 4 0,-61-17-13 16,61 16-3-1,-61-13-13-15,61-17 10 0,0 14 22 16,-61-14-7-16,61 0-8 0,0 0 46 16,0 0-161-16,0 0-357 0</inkml:trace>
  <inkml:trace contextRef="#ctx0" brushRef="#br0" timeOffset="85386">12974 4955 1371 0,'0'0'-14'15,"-56"0"34"-15,56 0 140 16,0 0 74-16,0 0-105 0,0 0 118 16,0 0-180-16,0 0-40 0,0 17 176 15,0-17-163-15,0 0-8 16,0 0 2-16,56 0-1 0,-56 0-17 16,0 0 44-16,0 0-14 15,0 0-74-15,71 0 109 0,-71 0-69 16,61-17-34-16,-1 17 44 0,1-14-72 0,0 14 122 15,-61 0-29 1,0-17 19-16,0 17-22 16,61 0-24-16,-61 0 81 0,0 0-91 15,0 0 29-15,0 0-38 0,0 0-29 0,0 0 86 16,0 0-60 0,0 0-69-16,0 0-185 0,0 0-371 0</inkml:trace>
  <inkml:trace contextRef="#ctx0" brushRef="#br0" timeOffset="85899.66">14835 4788 784 0,'0'0'13'15,"0"17"29"-15,0-17 151 16,0 0-79-16,0 0-2 16,0 14 24-16,0-14-60 0,0 0-21 15,0 0 36-15,0 0-29 0,0 0 114 16,0 0 4-16,0 0-54 15,61 0 40-15,-61 0-250 0,66 0 99 0,-6 0 71 16,-60-14-107 0,66 14 39-16,-10 0 56 0,-56-17-89 15,0 17 42-15,61 0 24 0,-61 0 4 16,0 0-40-16,0 0-24 16,0 0 15-16,0 0-24 0,0 0 15 0,0 0-15 15,0 0-314-15,0 0-212 16</inkml:trace>
  <inkml:trace contextRef="#ctx0" brushRef="#br0" timeOffset="86877.45">21214 1405 867 0,'0'-14'88'0,"0"14"62"0,0 0 140 0,0-17-103 15,0 17 49-15,0 0-76 0,0 0-137 16,0 0 159 0,0-13-153-16,61 13 10 0,-61 0-4 15,0 0-76-15,0 0 177 0,0 0-83 16,0 13 1-16,0 4 11 0,0-3-165 15,0 17 176-15,0-1-24 16,0 1 27-16,66-1-10 0,-66 1-99 16,0 13 30-16,0 3 49 0,0-19-49 15,0 19 3-15,0-2 40 16,0 2-52-16,0 11 124 0,0-10-34 16,0 13-78-16,0-17-15 15,0 17 38-15,0 0-39 0,0-16 41 16,0 16 0-16,0-17-113 0,0 18 138 15,0-15-59-15,0-3-4 16,0 1 1-16,0-15-42 0,0 17 58 0,0-16 62 16,0 0-47-1,0-1-6-15,0-2-19 0,0 2-51 0,0 1 101 16,0-14-72 0,0-3-55-16,0 2-150 0,0-16-292 0</inkml:trace>
  <inkml:trace contextRef="#ctx0" brushRef="#br0" timeOffset="87409.45">21032 1769 794 0,'0'-31'0'0,"0"17"26"16,0-2 37-16,0 16-5 0,0-14 75 15,0-3 5-15,0 3-40 0,60 0 52 16,1 14 95-1,61-16 8-15,-56 16-21 0,-5 0-8 16,0 0-164-16,60 0-21 0,-60 0 3 16,0 0-14-16,0 16 108 15,71-2-28-15,-71 0 31 0,-6 3-24 16,6-3-168-16,10 2 78 0,-71 15-66 16,61-17 57-16,-61 3 37 15,0 13-46-15,0-16 2 0,0 17-75 0,0-18 28 16,0 4 42-16,0 14 62 15,-61-17-53-15,-10 2-32 16,10 15 3-16,6-31-69 0,-6 14 69 0,0 2 26 16,-10-16-73-16,10 0 72 15,0 0 57-15,0 0-82 0,0-16 13 16,1 16-25-16,60-14 28 16,0 14 10-16,-61-17-10 15,61 3 9-15,0 14-46 0,0 0-153 16,0 0-260-16</inkml:trace>
  <inkml:trace contextRef="#ctx0" brushRef="#br0" timeOffset="98668.2">17066 2497 1339 0,'0'-28'13'0,"0"-3"70"0,66 15 162 16,-5-15 72-16,-61 17 67 15,61-2-39-15,-61 2-205 0,0-3-16 0,0 17-3 16,0 0-38-1,0 0 54-15,0 17-31 0,0 13-103 0,61 1 43 16,-1-1-17-16,-60 15-16 0,61-15-38 16,0 15 54-1,0 2-48-15,5-16-20 0,-5 13 90 0,5-13-77 16,-11-1 78-16,6-16-19 16,0 17-42-16,10-15-17 0,51-2-4 15,-61 3-3-15,0-3 46 16,65 2 10-16,-65-16-23 0,0 0 79 15,61 0-92-15,-56 0 23 0,-6 0-23 16,62 0-23-16,-61 0 58 16,61-16-48-16,-61 2 49 0,10 14-3 15,-11 0-46-15,1 0 39 16,-61 0-23-16,56 14-46 0,5 2 72 16,-61-2-35-16,71 0 12 15,-71 17 30-15,0-1 16 0,61-13-29 16,0 13 0-16,-61-16 73 0,0 3-77 15,0-3 57-15,60-14 0 16,-60 17-66-16,61-17 23 0,-61 0-27 0,0 0 24 16,66 0-47-1,-5-17 7-15,-61 17 53 0,61-14-40 16,0-3 13-16,0 3 14 16,0-2-27-16,-1 2 10 0,6-3 23 0,61 3-9 15,-71-2-28 1,5 2 1-16,0 14 13 0,70 0-34 15,-70 0 51-15,0 0-10 0,-61 14-27 16,61 2 47-16,-5-2-51 16,15 3 1-16,-10-3 16 0,-1 16 30 0,1-13-16 15,0-3 27-15,0 3-8 16,5-4-12-16,-5 1 9 0,0 3-29 16,60-3 6-16,-60-14 23 15,0 17 49-15,0-17-8 0,10 0-33 16,51 0 24-16,-67 0-17 0,6 0 6 15,71-17 60 1,-71 17-73-16,0-14 1 0,5-3 48 16,-5 3-48-16,-1 1-15 0,1-4 4 15,0 3-66-15,-61-17 38 16,61 15 7-16,-61 2-11 0,0-3 43 16,61 3-32-16,-61 14 10 0,0-16-17 15,0 16-162-15,0 0-114 16,0 0-96-16,0 0-172 0,0 0-90 15,-61 0-82-15</inkml:trace>
  <inkml:trace contextRef="#ctx0" brushRef="#br0" timeOffset="110790.54">12233 5427 1295 0,'-60'-16'171'16,"60"16"-49"-16,0 0 140 0,0-14 131 15,0 14-137-15,0-17 30 0,-61 17-71 16,61 0-65-16,0-14-45 0,0 14 29 0,0 0-43 15,0 0-49 1,0 0 11-16,0 0 26 16,0 0-46-16,0 0-10 0,0 0 43 15,0 14-52-15,0-14 23 0,0 0 27 0,0 17-61 16,0-17 71 0,0 14 8-16,0 2-45 0,0-2 59 0,0 3-75 15,61 13 10 1,-1-2 28-16,1 3-48 0,5-15 6 15,-66 15 36-15,61 13-18 0,-61-13 14 0,66-1 21 16,-66 1-45 0,56-17-21-16,-56 16 10 0,61-30 10 0,-61 31-24 15,0-31 18-15,60 17-28 16,-60-17-29-16,0 0 35 0,0 14 25 16,0-14-24-16,0 0-22 15,0 0-76-15,0 0-117 0,0 0-102 16,0 0-155-16,0 0-215 15,0-14-110-15</inkml:trace>
  <inkml:trace contextRef="#ctx0" brushRef="#br0" timeOffset="111618.62">13045 5458 1371 0,'0'0'160'16,"0"0"113"-16,0-17-27 15,0 17 42-15,0 0-112 0,0 0-44 16,0-14-17-16,0 14-29 0,0 0-55 0,0 0-72 16,0 0 119-1,0 0-75-15,0 0 4 0,0 0 65 16,0 0-122-16,0 0 109 15,-71 14-47-15,15-14-71 0,-5 17 62 0,61-3-47 16,0 2 78-16,-61-2-43 16,61 0-4-16,-61 3 13 0,61 13 58 15,0-30-52-15,-71 14 4 16,11 3 8-16,60-3-65 0,0-14 186 16,0 16-89-16,0-16-21 0,0 0-20 15,0 0-70-15,0 14 145 16,0-14-74-16,0 0-10 0,0 0 12 15,0 0-95-15,-61 17 108 0,61-17-22 16,-56 14-19-16,-10 3 29 16,66-17-45-16,0 13 54 0,0 1-12 15,0-14 77-15,0 0 4 16,0 17-46-16,0-17 22 0,0 0-47 16,0 0 0-16,0 0 59 15,0 0-30-15,0 0-20 0,0 0 15 16,0 0-48-16,0 0 17 15,0 0-13-15,0 0-3 0,0 14 20 16,0-14 10-16,0 0 0 16,0 17-34-16,0-4 34 0,0-13-27 15,0 17 23-15,0-3 31 0,0 3-54 16,0-3 44-16,0 2-10 16,0-2-11-16,0 3 39 0,0 11-45 0,0-12-4 15,0 15 25 1,0-1-25-16,0 1 25 0,0-1-31 15,0 1 11-15,0-3 16 0,0 2-30 0,0-13 9 16,0 14-13-16,0-1 25 16,0 1 31-16,0-1 35 15,0-2-14-15,0 3-35 0,0-1-20 16,0 1-22-16,0-1-11 0,0 1-7 16,0-15 0-16,0 12 18 15,0-11-7-15,0 13 4 0,0-16 31 16,0 3-21-16,0-3 0 0,0 3-7 15,0-4-10-15,0-13-1 16,0 17 11-16,0-17 18 16,0 14 0-16,0-14-18 0,0 0 3 15,0 0-52-15,0 0-84 0,0 0-232 16,0 0-359-16,0-14-332 16</inkml:trace>
  <inkml:trace contextRef="#ctx0" brushRef="#br0" timeOffset="112879.67">12112 5458 395 0,'0'-17'37'0,"-61"17"42"15,61 0 13-15,0-14 96 0,0 14-116 16,-61 0 23-16,61 0 24 16,0-16-84-16,0 16 188 0,0 0-103 15,0-14-17-15,0 14 99 0,0 0-81 16,0 0 90-16,0-17 96 0,0 17-123 15,0 0-36-15,0-14 33 16,0 14-181-16,0 0 3 0,0 0 19 16,0 0-88-16,0 0 54 0,0 0 18 15,0 0-15-15,0 14 81 16,0 3 39-16,0-17-46 16,0 30-15-16,0-16-78 0,61 17 2 15,-61-1 68-15,61-16 21 0,-61 17-21 16,0-1 9-16,61 1-64 15,-1-1 49-15,1-13-4 0,-61-3-22 16,66 16 19-16,-5-16-39 0,-61 3 29 16,0-17 24-16,0 14-24 15,66 3-2-15,-66-17-11 0,0 0-38 0,0 13-23 16,0-13-82 0,0 0-99-16,0 0-256 0,0 0-156 0</inkml:trace>
  <inkml:trace contextRef="#ctx0" brushRef="#br0" timeOffset="113803.05">12857 6155 1470 0,'-61'0'47'0,"61"0"29"0,0 0 80 0,0 0 86 16,0 0-44-16,0-17 38 0,0 17-129 15,0-14 18-15,0 14-70 0,0-16-71 16,0 2 130-16,0 0-148 16,0-3 127-16,0-13-40 15,61 16-41-15,0-3 79 0,66-13-43 16,-66 16 59-16,-61-3 12 0,60-13-81 16,1 16-2-16,0 14-7 15,0-14-49-15,-61 14 82 0,0 0 46 16,0 0-9-16,0 14 4 15,0 0-50-15,66 2-60 0,-66-2 14 16,0 3-18-16,61-3 28 16,-61 16-30-16,0-13 16 0,0-3 7 15,0 2-17-15,61-2 38 0,-61 3-1 0,61-17 38 16,-61 0 0 0,0 14 24-16,0-14-21 0,60 0 20 0,-60 0 16 15,61 0-19-15,-61 0-22 16,0-14-48-16,0-3-25 0,0 3-14 15,61-2 39-15,0-15-4 0,-61 17 18 16,71-16-11 0,-10-1 22-16,-61 1-7 0,61-1 25 0,-6 1 28 15,-55 16-38-15,61-17 33 16,-61 14-40-16,0 4-15 16,0 13 4-16,0-17-51 0,0 17 18 15,0-14-15-15,0 14-58 16,0 0-38-16,0 0-89 0,0 0-157 15,0 0-163-15,0 0-316 0</inkml:trace>
  <inkml:trace contextRef="#ctx0" brushRef="#br0" timeOffset="115278.34">14343 5774 1295 0,'0'-13'208'15,"0"-4"-2"-15,0 3 83 0,0-3 30 16,0 3-73-16,0 1-71 16,0-4-24-16,0 3-12 0,0 14-116 0,0-17 151 15,0 17-84-15,0 0-20 16,0 0 1-16,0 17-31 15,0-3 39-15,0 16 40 0,0 1 35 16,0 13-23-16,0-13-39 16,0 30-21-16,0-16-50 0,0 2-32 15,0-3 42-15,0 3-55 16,0-16 14-16,0 13 48 0,0-13-28 0,0-17 21 16,0 16-51-16,0-13-143 15,0-3-100-15,0 3-123 0,0-17-226 16,0 14-144-16</inkml:trace>
  <inkml:trace contextRef="#ctx0" brushRef="#br0" timeOffset="115826.17">14282 5744 2450 0,'0'-31'141'0,"0"4"-34"15,0 10 69-15,0-14 74 0,0 17-112 16,0-16 88-16,61 13-43 0,-61 3-70 16,61-2 52-16,0 2-63 15,5-3-17-15,-6 3 28 0,1 14-116 16,0-14 38-16,0 14 27 0,0 0-30 16,0 14 31-16,5 0-53 15,-6 3-27-15,-60 13-1 0,0-16-20 16,0 33-4-16,0-16-75 15,-60 0 13-15,-6 13 15 0,5-13 34 16,0-1 86-16,0 1-58 16,-61-1 47-16,62-16-40 0,-6 3 9 0,5-3 59 15,61-14-62-15,0 0 14 16,0 0-30-16,0 0-4 16,0 0 47-16,0-14-16 0,61-3 20 15,-61 17 10-15,66-14 1 0,-6 14 54 16,1 0 21-16,61 0-13 15,-61 14-21-15,0 3-20 0,65-3-42 16,-60 16 4-16,-10 1 3 16,5-1-18-16,-61 1 29 0,0 13-29 15,61-13-13-15,-61 13 27 0,0-13-34 16,0-1 20-16,0 1 18 16,0 0-17-16,-61-1 6 0,0-16-6 15,5 3-8-15,-10-3 11 16,6 2-10-16,-6-16-4 0,5 0-21 15,0 0-28-15,0-16-13 0,0 16-94 16,61-14-74-16,-61-3-217 16,1-11-307-16</inkml:trace>
  <inkml:trace contextRef="#ctx0" brushRef="#br0" timeOffset="116117.72">15768 6138 2940 0,'0'-14'127'0,"0"14"110"0,0-16 34 16,0 16 23-16,0-14-110 15,0 14-129-15,0 0-38 0,0 0-7 16,-61 0-23-16,61 0 19 0,0 0-9 0,0 0-8 15,0 14 1-15,0-14 17 16,0 16 7-16,0-2 0 16,0 17-18-16,0-14-30 15,0 13 20-15,0-16-111 0,0 17-73 16,0-1-276-16,0-16-352 0</inkml:trace>
  <inkml:trace contextRef="#ctx0" brushRef="#br0" timeOffset="116385.64">15829 5883 3218 0,'0'-47'48'0,"-61"16"-6"0,61 0 6 15,0 1 3-15,0-1-76 0,0 17-108 16,0 1-126-16,0-4-226 0,0 17-131 15</inkml:trace>
  <inkml:trace contextRef="#ctx0" brushRef="#br0" timeOffset="116718.06">16321 5897 1593 0,'0'30'152'0,"0"1"77"0,0-17 133 16,0 16-32-16,0-13-117 15,0 13-29-15,0 1-124 0,0-3 55 16,0 2-55-16,0 1-50 0,0-1 12 16,0 1-9-16,0 0-6 15,0-1 12-15,0 1 30 0,0-17-62 16,0 2 65-16,0-2-55 0,0 3-23 16,-61-3 84-16,61-14-28 15,0 0 39-15,0 0-24 16,0-14-41-16,0-3-1 0,0-13 33 15,0-1-45-15,0 3 12 0,61-2-10 16,-61-18 1-16,60 18 72 16,1-1 28-16,5 17-31 0,-66-16-9 15,0 30-20-15,0-14-14 0,66 14 41 16,-5 0-9-16,-5 14-8 16,-56 0-27-16,61 16 1 0,-61-13-5 15,71 14-13-15,-71-18 4 16,0 18 16-16,0-14 12 0,0 13-5 0,0-16 61 15,0 0 0 1,0-14-25-16,0 17 39 0,0-17-70 0,61 0-25 16,-61 0-17-16,60-17-215 15,-60 3-258-15,0 0-567 0</inkml:trace>
  <inkml:trace contextRef="#ctx0" brushRef="#br0" timeOffset="117233.16">18491 5472 1133 0,'0'-14'37'15,"0"-3"34"-15,0 3 41 0,0-2 51 16,-61 2 37-16,0-3-36 15,61 17 32-15,-61-14 31 0,-4 14-117 16,4 0 91-16,0 0-100 0,61 14-61 16,-61 3 55-16,0 13 35 15,-10 15 87-15,10-1 106 0,61 17-30 16,-61 0-99-16,6 31 0 16,-11-17-93-16,5 17 18 0,-5-17-14 15,5 16-73-15,0-16-22 0,61 3-13 16,0-3-1-16,0 0 22 15,0-28 14-15,0 14-14 0,61-16-11 16,66-1 4-16,-66-13-54 0,5-14 57 16,-11-4 15-16,6 4-29 0,0-17-11 15,10 0-203-15,-10 0-363 16,0-17-393-16</inkml:trace>
  <inkml:trace contextRef="#ctx0" brushRef="#br0" timeOffset="117752.77">18182 5958 2705 0,'61'-17'58'0,"-61"3"61"16,65-2 61-16,-65 2 10 0,0 14-105 15,61-14 9-15,-61 14-8 16,61 0 13-16,-61 14 22 0,0 16-75 16,0 1-69-16,0-1 23 0,0 1-7 15,61 13 7-15,-61 1 13 16,0-15-39-16,0 18 42 0,0-18-29 0,0 15 0 16,0-15 30-1,0-16-57-15,0 17 53 0,-61-15 10 0,61-2-39 16,0-14 56-16,0 17-27 15,0-17-36-15,0 0 6 16,0-17 4-16,0-13 16 0,0 16 30 16,0-17-16-16,0 1-4 0,61-1-23 15,0-13 71-15,-61-4 3 16,61 4 34-16,5-1 35 0,-6-2-8 16,1 17 25-16,0-15-59 15,0 15-13-15,-61 16-57 0,0-3 15 16,61 17 75-16,-61 0-13 0,0 0-4 15,61 17-14-15,-61 11-62 16,0 2 49-16,0 1-41 0,0-1-19 16,0 17-7-16,0-2-4 15,0-15-130-15,0 15-59 0,0-15-134 16,0 1-234-16,0 0-266 0</inkml:trace>
  <inkml:trace contextRef="#ctx0" brushRef="#br0" timeOffset="118114.8">19353 6108 2878 0,'-56'0'133'0,"-5"-14"106"0,61 14 74 15,0-14 18-15,0-3-92 0,0 17-109 16,0-14-74-16,0 14-18 15,61-16-52-15,-5 16 4 0,5 0-1 16,10 0-55-16,-10 0-123 16,0 0-100-16,-1 0-280 0,1 0-205 15</inkml:trace>
  <inkml:trace contextRef="#ctx0" brushRef="#br0" timeOffset="118267.06">20099 5836 2816 0,'-61'-14'12'0,"61"14"79"15,0-17 110-15,0 17 44 0,0-14 68 16,0 14-68-16,0 0-111 0,0 0 99 16,0 0-6-16,0 14-51 0,0 3 15 15,0 13-103-15,0 1-92 16,0 13 62-16,0 1 16 0,0 2-74 15,0-3 37-15,0 1 4 16,0 2-63-16,0-3 26 0,0-13 18 16,0 0-111-16,0-1-167 0,0 1-220 15,0-1-463-15</inkml:trace>
  <inkml:trace contextRef="#ctx0" brushRef="#br0" timeOffset="118569.71">20722 6366 3334 0,'0'0'68'0,"0"17"111"15,-61-17-37-15,-10 0 6 0,71 0-81 16,0 0-101-16,0 0 71 15,0-17-17-15,0 17 28 0,0-14-18 0,0-2-60 16,0 16 30-16,71-14-38 16,-10-3 32-16,-61 17 36 0,61 0 39 15,0 0 51-15,-61 17 9 16,0-3-15-16,56 2-44 0,-56 15-31 16,71-1-35-16,-71-16 14 15,0 17 14-15,0-1-22 0,0 1-42 16,-71-1-90-16,15 1-136 15,-5 0-124-15,0-18-308 0,0 18-244 0</inkml:trace>
  <inkml:trace contextRef="#ctx0" brushRef="#br0" timeOffset="118910.37">21706 5713 2583 0,'0'-27'55'0,"0"-4"133"16,0 14-1-16,0 3 4 0,0 14-22 15,0 0-68-15,0 0 58 0,0 14 86 16,0 3-54-16,0 14 22 15,0 13-17-15,0 0-29 16,0 18 55-16,-61 13-73 0,61 2-24 16,0-2 2-16,-61 0-101 0,61 3-7 15,0-3-1-15,0-14-70 16,-61 0 108-16,61 0-33 0,0-16 26 16,0-1-79-16,0 4-183 0,0-18-96 15,0-16-208-15,-60 17-177 16,60-15-142-16,0-2-120 0</inkml:trace>
  <inkml:trace contextRef="#ctx0" brushRef="#br0" timeOffset="119257.98">21402 6216 1582 0,'61'-47'163'15,"-61"2"106"-15,60 15 80 0,1-1 128 16,-61 1-125-16,61-1-67 0,0 17-7 15,71-2-59-15,-71 16 11 16,55 0-2-16,-55 0-34 0,71 16-80 16,-71-2-42-16,0 3-58 0,5 13-54 15,-66-16 55-15,0 17-4 16,0-1 14-16,0-16-18 0,0 17-28 16,0-1 6-16,-66-13-21 15,5 14 18-15,0-17-15 0,0 2-49 16,-71-16-34-16,77 0-99 0,-6 0-136 15,0-16-125-15,-10 2-212 0,10-3-150 0</inkml:trace>
  <inkml:trace contextRef="#ctx0" brushRef="#br0" timeOffset="119628.99">22396 5502 1219 0,'0'-14'132'16,"0"-2"105"-16,0-15 8 0,0 17 93 16,0-2-154-16,0 2-36 0,0 14 52 0,0-17-126 15,0 3 71-15,61 14-89 16,-1 0-34-16,1 0 56 0,0 14-87 15,61 3 117-15,-61-3-34 16,5 16 66-16,-6 1 108 0,62-1-81 16,-61 31 44-16,0-16-75 0,10 16-81 15,-71 0-4-15,0 0 26 16,0 14 18-16,0-14 25 0,0 14 48 16,0 3-71-16,-71-20-21 15,10 20-8-15,0-17-64 0,-61-2 3 16,-4-12 19-16,65-3-33 15,-61 3 0-15,0-2 3 0,1-15-36 16,-6 1 11-16,5-17 25 16,51 3 41-16,10-4-52 0,6-13-32 15,55 0-185-15,0 0-187 0,0 0-118 16,0-13-288-16,0-4-157 16</inkml:trace>
  <inkml:trace contextRef="#ctx0" brushRef="#br0" timeOffset="121219.66">8334 5002 784 0,'0'0'68'16,"0"0"126"-16,0 0 39 0,0 0-89 16,0 0 58-16,0 0-247 0,0 14 100 15,0-14 114-15,0 0-265 16,0 0 154-16,0 0 15 0,0 0-53 16,0 0 151-16,0 0-22 15,0 0-98-15,61 0 86 0,0 0-71 16,-1 0 72-16,1 0-126 15,10 0-66-15,-10 0 60 0,0 0-82 16,-5 0 164-16,76 0 10 16,-72 0-1-16,1 0-21 0,0 0-26 15,0 0 10-15,5 0-47 0,-5-14 5 16,60 14-56-16,-60-16 57 16,0 16 25-16,0 0 31 0,-61-14-12 0,0 14-85 15,66-17 9-15,-5 17 49 16,-61 0-24-16,0 0-27 0,0 0 5 15,0 0-44-15,0 0 16 16,0 0 1-16,0 0-37 0,0 0-50 16,0 0-144-16,0 0-141 0,0 0-244 15</inkml:trace>
  <inkml:trace contextRef="#ctx0" brushRef="#br0" timeOffset="121758.37">8334 5047 455 0,'0'0'0'0,"-61"0"61"16,61 0 34-16,0 0-15 15,0 0 5-15,0 16 39 0,0-16-34 0,0 0 154 16,0 0-116-16,0 0-82 0,61 0 39 15,0 0-113 1,-61 0 123-16,61 0-6 16,-1 0 139-16,1 0-84 0,10 0 29 15,51 0-4-15,-66 0-181 0,5-16 75 16,70 16-27-16,-9-14 0 16,-61 14-18-16,66-17 55 0,-66 3-24 15,-1 14-9-15,62-16 51 0,-61 16-54 16,5 0-12-16,-5-14 15 0,5 14-37 15,-11 0-31-15,6-17 28 16,0 17 38-16,-61 0 5 0,61 0-30 16,-61-14 46-16,0 14-124 0,0 0 15 15,0 0 122-15,0 0-131 16,0 0 93-16,71 0-34 0,-10-17-38 16,-61 17-139-16,0 0-231 15,0 0-126-15</inkml:trace>
  <inkml:trace contextRef="#ctx0" brushRef="#br0" timeOffset="122215.19">8577 5091 701 0,'0'0'23'0,"0"0"24"16,0 0 39-16,0 0 9 0,0 0-13 15,71 0-16-15,-10 0-44 16,-61 0 13-16,61 0-14 0,-5 0-5 16,5 0 14-16,10 0 3 0,50 0 10 15,-60 0 81-15,0 0 67 0,5 0 25 16,-5 0 21-16,60 0-48 16,-121 0-95-16,122 0-4 0,-61 0 44 15,5 0-82-15,-5-14 26 16,-61 14-29-16,66 0 8 0,-66 0 48 15,0 0-21-15,0-14-72 0,0 14-87 0,0 0 69 16,0 0-132 0,0 0-31-16,0 0-232 15,0 0-273-15</inkml:trace>
  <inkml:trace contextRef="#ctx0" brushRef="#br0" timeOffset="160247.64">14089 8097 365 0,'0'-31'40'0,"0"17"3"16,0-2 33-16,0-15 63 0,0 17-78 15,-55-3-7-15,-6 4-33 16,61-4-47-16,0 3 18 0,-61-3 24 16,61 3 7-16,0 1-20 0,-71-4 23 15,10 3-16-15,61-3-20 16,0 3 39-16,-61-2 32 15,61 2 10-15,-61-3 30 0,61 3-15 16,-60-16 68-16,60 13-97 0,-61 3-27 16,61 0-19-16,-61-2-81 15,0 2 73-15,-5-3 7 0,5 3 4 16,0-2-22-16,0 2 13 0,1-3 3 16,-1 3 14-16,-10-3-8 15,15 17 20-15,-5-13 18 0,0-4 36 0,0 17-50 16,-10-14 50-16,71 0-105 0,-60 14 60 15,60 0-60 1,-61-17-67-16,5 17 84 0,-10-13-108 16,66 13 124-16,-61-17-4 0,-5 17 119 15,-55-14-12-15,60 14-119 0,0-17 85 16,0 17-199-16,0-14 8 16,0-2 115-16,-5 16-89 0,6-14 69 15,-1 14 126-15,0-17 11 16,0 17-132-16,-10 0 131 0,10-14-242 15,5 14-14-15,56 0 274 0,0 0-141 16,-61 0 12-16,-4 0-22 16,-1 0 5-16,5 0-114 0,0 0 101 15,61 14 161-15,-61-14-285 16,0 17 137-16,0-17 26 0,61 14-155 16,-60-14 155-16,-1 0-12 15,61 16 160-15,0-16-155 0,-66 14 143 16,5 3-142-16,0-3-171 15,0 3 255-15,0-4-134 0,61 4 122 16,-61-3-6-16,-4 17-74 0,65-18 32 0,0 18-46 16,-61-14 81-16,0 13-64 15,0-16-62-15,61 17 150 16,-71-15-138-16,10 12 50 16,61 3 20-16,0-1-80 0,-61 1 102 0,61-1-69 15,-61 1 3-15,6-1 15 0,55 1-59 16,-66 0 79-16,66-1 22 15,-61 1-33-15,-5-1 11 0,66 1-25 16,0-1-37-16,0-2 33 16,0 3-18-16,-61-1 27 0,61 1-9 15,0-1 6-15,0 1 42 16,0-1-7-16,0-16-20 0,0 17 15 16,0-1-30-16,-61-13-18 15,61 14 6-15,0-1 9 0,0-16-6 16,0 17 69-16,0-1 15 15,0-16-99-15,0 17 24 0,0-1-51 16,0-13 27-16,0 13 81 0,0 1-21 16,0-17-36-16,0 16 36 15,0 1-60-15,0-17 9 0,0 16 24 16,0-13-51-16,0 14 24 16,61-17 33-16,-61 2 33 0,0 12-39 15,0-11-12-15,61-3 0 0,-61 16-42 16,0-13 12-16,0 13 39 15,0-16-36-15,66 17 18 0,-5-15 87 16,5-2-5-16,-66 17-61 16,55-17 76-16,-55 2-143 0,61-2-23 15,0 17 117-15,-61-14-42 16,0-4 15-16,61-13 51 0,10 17-93 16,-10-3-13-16,0 3 28 15,0-3-33-15,-61-14 51 0,65 13 67 16,-4-13-58-16,0 0 6 15,0 17 61-15,0-17-149 0,-61 0 82 16,61 0-9-16,5 14-52 0,-66-14 97 16,0 0-36-16,61 0 101 15,-61 0-137-15,60 0 70 0,-60 0 9 0,61 0-141 16,-61 0 92-16,61 0-95 16,0 0 35-16,-61 0 39 0,61 17 9 15,-61-17 6-15,61 0-3 0,5 0 21 16,-66 0 0-16,65 14-21 15,-65-14 12-15,61 0-18 0,-61 0 12 16,56 16-21-16,-56-16 21 16,61 0 0-16,-61 14 0 15,71-14 21-15,-71 0-39 0,61 0 6 16,-61 0 18-16,61 17-21 0,-61-17 39 16,61 0-9-16,-1 0-15 15,-60 0 51-15,66 0-48 0,-66 0 33 16,61 0 0-16,0 0-27 15,-61 0 102-15,61 0-43 0,0 0 21 16,-61 0-49-16,61 0-27 16,-1 0-16-16,1-17-22 0,-61 17 53 15,66 0-47-15,-5-14 9 0,5 14 16 0,51 0 60 16,-117 0-22 0,0-16-28-16,60 16 18 0,11-14-103 15,-10 14 16-15,-61-17 38 16,61 17 5-16,0 0 48 0,-5-14 56 15,15 14-15-15,-10-17-39 16,-1 17 53-16,1-13-119 0,0 13 74 0,-61-14 10 16,0 14-93-16,61-17 99 0,5 17-102 15,-5-14 41 1,-61 14 16-16,61-17-48 0,0 4 80 0,-1 13-73 16,-60-17 61-1,61 3-45-15,0-3-33 0,0 3 33 16,-61 14-37-16,71-16 85 0,-10 2 20 15,-61-17-49-15,61 31 16 0,-6-30-19 16,-55 16 13-16,61-3 45 16,-61 3-25-16,0-16-31 0,71 13 5 15,-71-13-40-15,61-1 3 16,-61 17 0-16,61-16-6 0,-61-1 23 16,0 17 29-16,0-16 33 15,61-1-22-15,-61 14-27 0,0-13 9 16,0 16-35-16,61 0-21 0,-61-17 54 15,0 15-50-15,0 2 39 16,0-17 8-16,0 15-11 0,0-15-3 16,0 17-13-16,0-2 9 15,0-12 1-15,0 11 46 0,0 3-6 16,0-16-18-16,0 13 28 0,0 3-61 16,0-3-2-16,0-13 19 15,0 16-23-15,0-3 23 0,0 3 21 16,0 1-4-16,0-18 6 15,0 14-9-15,0 3 0 0,0-2-4 16,-61 2-30-16,61-3 7 16,0 3-20-16,-61-2 37 0,61 2 13 15,-61-3-16-15,61 3 9 0,-61 0-20 16,61-16 17-16,-71 13 30 16,71 3-23-16,-61-2 6 0,61 2-13 0,0-3-6 15,-55 3 9-15,-6-3-19 0,0 4-28 16,61 13 48-16,-71-17-28 15,71 3 1-15,-61 14 26 16,0 0-66-16,0-17 56 0,1 17-16 16,-1-14 19-16,61 14 14 0,-61 0-43 15,61 0-34-15,0-13-216 16,0 13-64-16,0 0-203 0,0 0-101 16</inkml:trace>
  <inkml:trace contextRef="#ctx0" brushRef="#br0" timeOffset="175100.31">8709 13136 445 0,'0'0'25'0,"0"0"47"0,0 0 15 16,0-17 21-16,0 17 7 15,0 0-21-15,0 0 13 0,0 0-14 16,0-14-20 0,0 14 92-16,0 0-127 0,0 0 141 0,0 0 4 15,0 0-237-15,0 0 107 0,0 0-18 16,0 0-146-16,0 0 120 15,0 0 113-15,0 0-116 16,0 0 8-16,0 0 126 0,0 0-243 16,0 0-17-16,0 0 243 0,0 0-249 0,0 14 123 15,0-14 0 1,61 0 33-16,-61 0-25 0,56 17-5 16,-56-17 8-16,61 0 4 15,-61 0-15-15,71 0 6 0,-71 0 3 16,60 0-165-16,1 0 162 0,-61 0 5 15,0 0 90-15,0 13-96 0,61-13-2 16,0 0 3-16,-61 0-103 0,0 14 100 16,66-14 3-16,-66 0-11 15,0 0 2-15,61 0 6 0,-61 0 3 16,61 0 2-16,-61 0 151 16,0 0-156-16,60 0 0 0,1 0 3 15,-61 0-156-15,61 0 147 0,-61 0 6 16,0 0-8-16,61 0 11 15,-61 0 0-15,0 0-6 0,66 0-3 16,-66 0 1-16,0 0 10 16,61 0-10-16,-61 0 169 15,0 0-58-15,0 0 83 0,0 0-57 16,0 0-132-16,0 0 83 0,0 0-59 16,0 0 59-16,0 0 57 15,0 0-30-15,0 0-62 0,0 0 23 16,0 0-74-16,0 0-1 15,0 0 29-15,0 0-7 0,0 0-18 16,0 0 19-16,0-14-9 16,0 14-20-16,0-13 54 0,0 13-205 15,0 0-191-15,0 0-180 0</inkml:trace>
  <inkml:trace contextRef="#ctx0" brushRef="#br0" timeOffset="183604.41">11427 12922 404 0,'0'0'33'16,"0"0"-33"-16,0 16-10 0,0-16 51 0,0 0-84 16,0 0 46-1,0 0 22-15,0 0-41 0,-56 0 126 16,56 0-69-16,0 14 70 0,0-14-70 0,0 0 17 15,0 0 43 1,0 0-114-16,0 0 97 0,0 14-142 0,0-14 18 16,0 0 32-1,0 17-26-15,0-17 116 0,0 14-58 0,56-14 15 16,-56 0 17-16,61 0-59 16,-61 16 51-16,0-16-2 0,71 0-33 15,-10 0-5-15,-61 0-10 16,61 0 42-16,0 0-37 15,-1 0 13-15,-60 0 8 0,66 0 12 16,-5 0-31-16,0 0-8 0,0 0 14 16,0 0-76-16,0-16 75 0,60 16-7 15,-55 0 49-15,-5 0-41 16,5-14 8-16,-10 14 77 0,5 0-148 16,-1-17 197-16,72 17 37 15,-71 0-190-15,56-14 71 0,-46 0-31 16,50 14-157-16,-60-16 111 15,0 16 185-15,0-14-151 0,5 14 134 16,-66-17-131-16,61 17-9 0,-61 0-113 16,0 0-55-16,0 0 85 0,0 0-271 15,0 0 22-15</inkml:trace>
  <inkml:trace contextRef="#ctx0" brushRef="#br0" timeOffset="184067.74">11427 12952 536 0,'0'0'-38'0,"0"0"5"0,0 0 100 16,0 0-70-16,0 0 54 0,0 0 91 16,0 0-105-16,0 0 25 15,0 0 24-15,0 0-76 0,0 0 30 0,0 0 134 0,61 14-77 16,10-14 11-1,51 0-7-15,-61 0-70 16,-1 0 109-16,67-14-90 0,-5 14-19 16,0-14-15-16,-1 14-72 15,6 0 50-15,-5-16 135 0,-61 16-135 16,70 0 12-16,-9 0-3 0,-5-14 44 16,-46 14-50-16,-10 0 3 15,-1 0 6-15,1 0-171 0,0-17 305 16,-61 17 31-16,0 0-168 15,61 0-3-15,-61 0-124 0,0 0-18 16,0 0 2-16,0 0-96 0,0 0-131 0</inkml:trace>
  <inkml:trace contextRef="#ctx0" brushRef="#br0" timeOffset="184499.91">11488 13044 794 0,'-61'0'26'16,"61"0"16"-16,0 0 26 0,0-17 20 15,0 17-38-15,0-14 12 0,0 14-41 16,0 0-13-16,0 0 11 0,0-16-19 0,0 16 118 16,61 0-126-1,10 0 110-15,-10 0-70 0,61 0-98 16,-62 0 128-16,67 0-109 16,-5 0 86-16,-61 0-1 15,60-14-10-15,6 14 118 0,-66 0-137 16,61 0 86-16,-61-17-47 0,-1 17-94 15,11 0 265-15,-71 0-117 16,0 0 78-16,61 0 23 0,-61-14-173 16,0 14-9-16,0 0-18 0,0 0-48 15,0 0 42-15,61 0 6 16,-61 0-256-16,0 0-168 0</inkml:trace>
  <inkml:trace contextRef="#ctx0" brushRef="#br0" timeOffset="192545.77">14531 12588 1251 0,'0'0'176'0,"0"0"-102"0,0 0 155 16,0 0-127-16,60 0-119 0,-60-16 96 15,61 16-73-15,-61-14 173 16,61 14 38-16,0-14-1 0,0-3-126 16,0 17-66-16,5-14-52 0,60 14 47 15,-70 0 104-15,66-16-22 16,10 16-64-16,-11 0-19 0,-4 0-71 0,15 0 35 16,-71-14 33-1,60 14-27-15,-60 0 40 0,5 0-120 0,-66 0-223 16,0-17-79-16,0 17-74 15</inkml:trace>
  <inkml:trace contextRef="#ctx0" brushRef="#br0" timeOffset="192888.13">14652 12847 1593 0,'-61'14'50'16,"61"-14"105"-16,0 16 99 0,0-16 57 16,0 0-117-16,61-16-58 15,61 16-81-15,-61-14-73 0,66-3 85 16,-1 3 33-16,52-3-97 0,-46 17 18 16,50-13-11-16,-55 13-95 15,56 0 89-15,-62 0 42 0,6 0-206 16,-5 0-215-16,-61 0-191 15</inkml:trace>
  <inkml:trace contextRef="#ctx0" brushRef="#br0" timeOffset="193081.84">17315 12361 2547 0,'0'-14'27'16,"0"-3"-30"-16,0 17-9 0,0-14 67 16,0 14-83-16,0 0 49 15,0 0 56-15,0 14 29 0,0 17 24 16,60-1-6-16,-60 15-39 16,0 16-92-16,61 0 71 0,-61 14-55 15,0 3 17-15,0-3-7 0,61 0-51 16,-61 2 48-16,0-2 33 15,0-14-17-15,0-16-13 0,0-1-168 16,0 4-155-16,0-18-1 16,0-16-303-16</inkml:trace>
  <inkml:trace contextRef="#ctx0" brushRef="#br0" timeOffset="193417.83">17193 12391 1460 0,'0'-17'173'15,"0"4"-83"-15,0-1 200 0,0 14 15 16,0-17-115-16,0 17 100 0,0-14-250 15,0 14 59-15,0 0-108 16,0 0 0-16,61-17 93 0,0 17-128 16,-1 0 56-16,62 0-24 15,5 0-35-15,0-13 97 0,-11 13-44 16,16 0 7-16,-10 0-4 0,-61-17-19 16,65 17-148-16,-65 0-226 15,0 0-161-15</inkml:trace>
  <inkml:trace contextRef="#ctx0" brushRef="#br0" timeOffset="193765">17254 12649 2438 0,'0'14'-129'15,"0"-14"84"-15,0 0 54 0,61 0 40 0,-1 0 98 16,1-14-42-1,61-2-108-15,5 16 18 0,-6-14-9 16,1-3-261-16,10 17-31 0,-10 0-253 16</inkml:trace>
  <inkml:trace contextRef="#ctx0" brushRef="#br0" timeOffset="193990.72">17132 13119 1830 0,'0'17'128'16,"0"-4"21"-16,0 1-56 0,0-14 47 16,122 0-120-16,-61 0 38 0,60 0 13 15,1-14-7-15,71 1-193 0,-77-4-214 16,16-14-180-16</inkml:trace>
  <inkml:trace contextRef="#ctx0" brushRef="#br0" timeOffset="194370.77">18739 12527 1694 0,'0'0'153'0,"0"-14"63"0,0 14 31 15,122-16 30 1,-61 2-121-16,61-3-61 0,10 17-8 15,45-14-9-15,-45-2-50 0,50 16 3 16,-55-14-37-16,-5 14 57 16,0-17-54-16,-61 17 25 0,-1 0 48 0,6 0-109 15,-66-14-72 1,0 14-223-16,0 0-141 0,0 0-107 16,0 0-40-16</inkml:trace>
  <inkml:trace contextRef="#ctx0" brushRef="#br0" timeOffset="194535.5">18800 12347 1328 0,'0'-17'206'0,"0"3"39"16,0-3 41-16,0 4-8 0,61-4-183 16,-61 3-35-16,0 14-27 15,0 0-18-15,0 0-33 0,0 0 30 16,0 14-30-16,61 33 33 0,-61-2 86 16,0-1-76-16,0 34 33 15,0-3-12-15,0 16-80 0,0 15 114 16,0-14-62-16,-61 13-15 15,0-13 16-15,61 0-93 0,-61-17 102 0,61 0-16 16,-60-14-21 0,60 0 18-16,0-31-43 0,0 15 163 15,0-29 13-15,0-2 3 0,-66 3 50 0,66-3-97 16,0-14-7-16,0 14 27 16,0-14-71-16,126 0-24 0,-65-14 21 15,0 0-28-15,61-3-16 16,-61 17-6-16,71-30-41 0,-11 16-171 15,-4-3-72-15,-46-13-436 16</inkml:trace>
  <inkml:trace contextRef="#ctx0" brushRef="#br0" timeOffset="194859.01">19546 12769 1615 0,'0'-14'187'15,"0"0"68"-15,0-3 8 0,0 4-15 16,0-4-173-16,0 3-90 16,0 14 46-16,61 0 24 0,-1 0 4 15,1 14 8-15,5 3-39 16,-5-4 35-16,0 18 6 0,0 0 10 15,0-1-26-15,0 1-34 0,-1-17-19 0,6 16-22 16,-5 1 76-16,-61-15-44 16,0 12-29-16,0-11-84 15,0-3-371-15,0-14-14 0,0 0-247 16</inkml:trace>
  <inkml:trace contextRef="#ctx0" brushRef="#br0" timeOffset="195235.67">20408 12527 1593 0,'61'-14'184'0,"-61"-2"-32"16,0 2 6-16,0 14 17 0,61 0-172 16,-61-17-9-16,0 17 3 0,0 0-11 15,0 0 37-15,0 17-20 0,0-3 9 16,-61 2-9-16,0-2-56 15,5 3 71-15,-10 11-33 16,5 2 30-16,-5 1-18 0,6-15 29 16,60 15-17-16,-61 0 39 15,61-18 134-15,0 18-107 16,-61-17 142-16,61 16-116 0,0 1-50 16,0 0 64-16,0-15-99 0,0 15 72 15,0-1-30-15,61-2 26 0,-61 3-20 0,61-1 1 16,-61 1-78-16,60-1 35 0,-60 18 8 15,0-21-36 1,0 4 77-16,0-1-119 0,66 1 35 0,-66 0 32 16,0-1-71-1,0-13 55-15,0 11-29 0,0-12-7 0,0 15-25 16,0-17-37-16,0 2-207 16,0-16-168-16,0 14-228 0</inkml:trace>
  <inkml:trace contextRef="#ctx0" brushRef="#br0" timeOffset="195711.08">20590 12316 1079 0,'71'-17'43'15,"-71"4"24"-15,61-18 40 0,0 31 38 16,0-17 128-16,66 3-173 16,-66-2-27-16,-1 16-22 0,1-14-54 15,0 14 127-15,-61 0-2 16,61 14-20-16,-61 2-48 0,0-2 36 15,66 17-3-15,-66-1 9 16,0 1-87-16,0 13-3 0,0 18 68 0,0-15-6 16,0 14-62-16,0-3-18 0,0 3 21 15,0 0-74 1,0 1 81-16,0-18-7 0,0 17-87 0,-66 0 159 16,66 0-93-16,0 0 37 15,0 1-28-15,0-4-60 0,-61 3 147 16,61-14-103-16,0 12 25 0,0-12-30 15,0-3-38-15,0-13 142 16,0 16-74-16,0-19-9 16,0 2 0-16,0 1-71 0,0-14 56 15,0 13 123-15,0-16 10 16,0 3-19-16,-61-3 67 0,0 2-147 16,1-2-51-16,60-14 16 15,-61 17-35-15,-10-17 93 0,15 14-27 0,-5-14 10 16,0 0 17-1,0 0-87-15,61 0 86 0,-71 0-51 16,11 0-22-16,60 0 32 0,0 0-234 16,0-14-258-16</inkml:trace>
  <inkml:trace contextRef="#ctx0" brushRef="#br0" timeOffset="196193.4">22396 13013 2378 0,'0'0'66'0,"-66"0"81"16,66 0-7-16,0 0 51 0,0 0-22 15,0 0-54-15,0 0 52 16,0 0-21-16,0 0-24 0,0 0-10 15,66 0-45-15,-5 0-47 0,-1 0-30 16,1 0 17-16,61 0-14 16,-61 0 7-16,126 0 10 0,-121 0-37 15,51 0 30-15,15 0 11 0,-71-16-41 16,0 16-107-16,-61 0-105 16,60 0-138-16,-60 0-200 0,0-14 46 15,0 14-141-15</inkml:trace>
  <inkml:trace contextRef="#ctx0" brushRef="#br0" timeOffset="196579.4">22948 12649 1593 0,'-60'-16'154'0,"-6"2"4"0,5-3 74 15,61 17 28-15,0-14-140 16,0-2 41-16,0 16-85 0,0-14-14 15,0 14-31-15,0 0-28 16,61 0 50-16,-61 0 35 0,0 14 51 16,0 2-28-16,0-2-18 0,0 3 24 15,0 13-52-15,0 15 27 16,0 2-37-16,0-2-48 0,0 16 3 16,0 0-7-16,0-3 24 15,0 3-31-15,0-14 44 0,0 15-20 16,0-4-20-16,0-11-3 0,0-2-40 15,0-15 6-15,0 1-131 16,0-1-53-16,-61 1-277 0,61-17-135 16,-61 2-104-16</inkml:trace>
  <inkml:trace contextRef="#ctx0" brushRef="#br0" timeOffset="197137.96">23694 12649 1144 0,'61'-16'146'16,"-61"2"-59"-16,0-3 45 0,61 3 22 15,-61-2-45-15,60 16 149 0,-60 0-114 16,0-14-26-16,0 14-97 16,0 0-33-16,0 0 93 0,0 14 33 15,0 2 7-15,0-2-27 16,0 17 78-16,0-1-57 0,0 1 33 16,0 30-70-16,0 0-100 0,0 14 86 15,0-14-115-15,0 14 102 16,0 3-38-16,0-3-80 0,0 0 121 15,0 3-102-15,-60-20 48 16,60-11 87-16,0 14-93 0,0-16 103 16,0-15-56-16,0 1-37 0,0 0 25 15,0-1-78-15,0-16 39 16,0 3-32-16,0-17 68 0,0 14-20 16,0-14-117-16,60 0-178 0,-60 0-400 15</inkml:trace>
  <inkml:trace contextRef="#ctx0" brushRef="#br0" timeOffset="197636.96">16752 14683 1773 0,'-61'0'160'0,"61"0"70"16,0 0 93-16,-56 0 4 0,56 0-193 16,0 0-19-16,0 0 1 15,0 0 19-15,0 0 19 0,0 0 0 16,0 0-78-16,56 0-13 16,5 0 38-16,10 0-75 0,50 0-6 15,-60 0-30-15,0 0 0 0,66 0 0 16,-66 0-102-16,60 0-124 15,-60 0-337-15,0 0-155 0,-61 0-90 16</inkml:trace>
  <inkml:trace contextRef="#ctx0" brushRef="#br0" timeOffset="197774.61">16508 14986 1548 0,'-66'13'154'0,"5"18"86"0,61-31 99 0,0 17 92 0,0-17-133 15,0 0-7 1,61 0-55-16,71-17-64 16,-71 3-17-16,-5-3-85 0,76 4 2 15,-71-4-59-15,60 3-6 0,6 0 37 16,-5-3-78-16,-61-13-10 16,-1 30-76-16,1-14-225 15,0-3-250-15,0 17-259 0</inkml:trace>
  <inkml:trace contextRef="#ctx0" brushRef="#br0" timeOffset="198619.46">17685 13758 794 0,'66'0'-16'0,"-66"0"24"16,55 0 2-16,6 0 6 0,-61 0 100 15,0 0-68-15,61 0 50 0,10 0 6 16,-71 0-90-16,61 0 116 16,0 0 90-16,0 0-21 0,-61 0-113 15,61 14 121-15,4-14-112 0,-4 14 39 16,0 2 95-16,0-2-262 16,0-14-14-16,0 17-11 0,5-3 58 0,-6 2 66 15,-60-2 18 1,61 3-51-16,0-3 100 0,-61-14-94 15,61 16-45-15,0-16 30 16,0 0-138-16,0 0 210 0,10 0-72 16,-11-16-30-16,1 16 34 0,-5-14-139 15,5 14 163-15,10-17-58 16,-10 17-18-16,0-14 18 0,-1 14-77 0,1 0 169 16,-61 0-68-16,66 0-6 15,-66 0 87-15,0 14-149 0,122-14 69 16,-61 0 52-16,0 0-149 0,0 0 66 15,-1 0-16-15,67 0-24 16,-61 0 40-16,51 0 70 0,-56 0 25 16,-1-14-76-16,11 14-1 15,-71 0 16-15,0 0-99 0,61 0 10 16,-61 0-131-16,0 0-231 16,0 0-129-16</inkml:trace>
  <inkml:trace contextRef="#ctx0" brushRef="#br0" timeOffset="206277.92">18369 14849 1393 0,'0'-30'64'0,"0"13"158"16,0 3 122-16,0-2-38 16,0 2 80-16,0-17-133 0,0 17-143 15,0-2 69-15,0 2-99 0,0 14-54 16,61-17 42-16,-61 3-16 15,0 14-78-15,61 0 42 0,-61 14 7 16,61 3-53-16,-61-3 66 0,61 33-46 16,5-19 27-16,-6 19 6 15,-60 14-63-15,61-17 34 16,-61 18-40-16,0-18 82 0,0 17-19 16,0-14-4-16,0-2-10 0,0-15-52 15,-61 1 75-15,61-17-10 0,0 16-19 16,0-30 102-16,0 17-46 0,0-17 37 15,0 0-5-15,0-17-88 16,0 3 33-16,0-2-9 16,0-15 36-16,0 1-10 0,0 2-63 15,0-19 36-15,61 2-30 0,-61-2-7 16,61 3 91-16,0 13-60 16,0-13-7-16,-61-4 20 0,61 18-34 0,0 16 17 15,-61-17-3 1,71 15-17-16,-71 16-24 0,0 0 41 15,0 0 0-15,0 16 20 16,60-16-34-16,-60 31-51 0,0-1 45 16,61 1-18-16,-5 0 17 0,-56-1 31 15,0 15 0-15,0-1-34 0,0-13 44 16,0 16-40-16,0-3-1 16,0-13 72-16,0-1-68 15,0 1-96-15,0-1-83 0,0-16-272 0,0 3-220 16,0-3-139-16</inkml:trace>
  <inkml:trace contextRef="#ctx0" brushRef="#br0" timeOffset="206699.37">19794 15169 2559 0,'0'-17'92'16,"-66"17"86"-16,66-14 84 0,0 14-10 16,0 0-69-16,-61-16-75 15,61 16-105-15,0 0 36 0,0 0-39 16,0-14-13-16,0 14 13 0,0 0-26 16,61 0 33-16,5-17-7 15,-5 17 13-15,0 0 0 0,-61 0-6 16,61 0-14-16,0 0-45 15,0 0-200-15,-1 0-105 0,-60 0-233 16,66 0-254-16</inkml:trace>
  <inkml:trace contextRef="#ctx0" brushRef="#br0" timeOffset="206939.9">20352 14849 1306 0,'0'-30'69'16,"0"13"163"-16,0 3 87 0,0-16 99 16,0 30-84-16,0-14-133 15,56-3-90-15,-56 17-80 0,0-14 71 16,0 14-29-16,0 0-54 16,0 0-16-16,0 14-12 0,0 3 12 15,0-3 90-15,0 0-45 16,0 33-32-16,0-17-25 0,0 15 9 15,0 2 13-15,0-2 39 0,0-1-46 16,0 3-16-16,0-2 33 16,0 2-16-16,0-19 25 0,0 2-39 15,0 1-19-15,0-15-23 0,0 15-143 16,0-17-58-16,0-14-157 16,0 17-236-16</inkml:trace>
  <inkml:trace contextRef="#ctx0" brushRef="#br0" timeOffset="207352.58">20530 14636 1864 0,'0'-31'149'0,"0"17"43"0,0-16 52 15,0 16 19-15,0-17-156 0,60 14-52 16,11 17-45-16,-71-13-1 16,61 13-15-16,0 0 50 15,0 13-47-15,-5 18-10 0,15 0 35 0,-10-1-53 16,60 15 59-16,-60 16 28 16,0 0 52-16,5 14 3 15,-5 3-63-15,0-3-13 0,-61 0-96 16,0 2 22-16,0-2 46 15,0 0-20-15,-61-14 19 0,0-16-12 16,-5 16 41-16,5-14-9 0,0-16-135 16,-60-1-92-16,60-16-319 0</inkml:trace>
  <inkml:trace contextRef="#ctx0" brushRef="#br0" timeOffset="207863.52">18739 14377 1197 0,'-60'-28'30'0,"60"-2"69"0,-66 13 172 0,66 3 33 15,-61-16 1-15,61 13-165 16,0-13-56-16,0 16-125 0,-61-3-119 16,0 17 166-16,0-14-113 15,0 14 206-15,-65 0-3 0,65 0 5 16,0 14-74-16,-71 3-67 15,71 13 208-15,-55 15-107 0,50 2 106 16,5 11-25-16,-5 20-91 16,5-3 59-16,61 17-18 0,0-1 44 15,0-2-46-15,0 20-22 16,0-21 24-16,0 4-76 0,0-14 64 16,0 11-14-16,61-28 4 0,66 0 21 15,-61 0-37-15,50-16 65 16,-55-15-78-16,71 1 18 0,-10-15 3 15,-61-2-62-15,65 0 55 16,-65 3-89-16,0-17-93 0,-61 0-139 16,61 0-238-16,-61 0-324 0</inkml:trace>
  <inkml:trace contextRef="#ctx0" brushRef="#br0" timeOffset="208391.33">21275 14469 2095 0,'0'-14'-55'0,"0"-3"183"0,0 3 37 0,0 14 33 16,0-16 90 0,0 16-260-16,0 0 60 0,0 0-116 0,0 0-7 15,0 0 85-15,0 0-94 16,0 0 93-16,0 0-45 15,66 0 37-15,-66 0 3 0,0 16-10 16,0-16-25-16,0 14 23 0,0 3-6 16,0 14 9-16,0-1 57 0,0 15-21 15,0-1-7-15,0 17 61 16,0 17 9-16,0-3-7 16,61 0-25-16,-61 17-31 0,0-1-14 15,0 1-19-15,0-3 47 0,0 2-33 16,-61-16-18-16,61 17-17 15,0-17 8-15,0-14-29 0,0 0 11 16,0 0 10-16,0 1-34 0,0-18 48 16,0 3-27-16,0-16 6 15,0-3-10-15,0 2 4 0,0-13 17 0,-66-3-42 16,66 2-38 0,0-2-118-16,0-14-163 0,0 0-283 0,0 0-147 15</inkml:trace>
  <inkml:trace contextRef="#ctx0" brushRef="#br0" timeOffset="208798">21092 15152 1526 0,'0'-44'96'0,"0"-3"159"16,0 2 18-16,0-2 59 0,61 2-72 16,-61 15-63-16,61-15-50 0,66 15-27 15,-66 13 28-15,0 3-103 16,-1 14 26-16,62 0 14 0,-61 0-82 16,71 0 33-16,-10 14-16 15,-67 17 3-15,77-15 10 0,-71 15 11 16,61 0 15-16,-56-1-108 0,-5-16 52 15,-1 17-56-15,-60-18 63 16,0 18 29-16,0 0-36 0,0-15 44 16,-60-2-84-16,-67 17 31 15,66-15 9-15,-61-2-16 0,51 3 16 16,-45-17 24-16,-6 14-27 0,-10-14-24 16,71 0 48-16,0-14-18 15,-60 14 8-15,121-17 19 0,-61 3-129 16,61-2-235-16,0 16-344 0</inkml:trace>
  <inkml:trace contextRef="#ctx0" brushRef="#br0" timeOffset="211951.84">23014 15366 3141 0,'0'0'70'16,"0"0"50"-16,-66-17 70 0,66 17 44 15,0 0-15-15,-60 0-67 0,60-13-7 16,0 13-23-16,0 0-41 0,0 0 20 15,0 0-19-15,0 0-14 0,0 0 1 16,0 0 18-16,0 0-40 0,0 0 41 16,0 0-63-1,0 0 12-15,0 0 15 0,0 0-97 16,60 0 75-16,-60 0-41 16,66 0-19-16,-10 0 71 0,5 0-56 0,71 0 56 15,-71 0-37-15,60 0 3 0,-60 0-3 16,5 0-30-16,56 0-51 15,-61 0-79-15,-61 0-65 16,61 0-163-16,-1 0-83 0,-60-17-229 16,0 17-139-16</inkml:trace>
  <inkml:trace contextRef="#ctx0" brushRef="#br0" timeOffset="212440.8">23445 14941 2212 0,'0'-17'89'0,"0"4"90"0,0-4 124 0,0 3-48 15,0 14-2-15,0-17-126 0,0 17-94 16,0 0 71-16,0 0-124 16,0 0 56-16,-60 17-10 0,60-3 28 15,0 16 35-15,-61 1 45 16,61 0-43-16,-61-1-50 0,61 15 27 15,0 16-79-15,0-14 39 16,0 11-5-16,0-11-12 0,0 15 23 16,0-18 15-16,0 0-8 0,-71 4-13 15,71-18-39-15,0 1-78 16,0-1-90-16,0-2-231 0,0-11-109 0,0-3-342 16</inkml:trace>
  <inkml:trace contextRef="#ctx0" brushRef="#br0" timeOffset="212639.37">23942 14941 2535 0,'0'-30'161'15,"0"-1"3"-15,61 0 55 0,-61 15 7 16,0-15-139-16,0 17-19 16,0 14-35-16,0 0-37 15,0 0-12-15,0 14 3 0,0 17-17 16,0-1 34-16,0 31 38 16,0-16 8-16,0 33-8 0,0-3-2 15,0 0-63-15,0 2 39 0,0-2-9 16,0 0-11-16,0 3 57 15,0-17-76-15,-61-2 36 0,61-12 17 16,0-3-70-16,0 4 44 0,-66-21 22 0,66-10-12 16,0-3 29-1,0 3 13-15,0-17-16 0,0 13 17 0,0-13-10 16,0 0 4-16,0 0-41 16,0 0-94-16,0 0-274 15,-60-13-441-15</inkml:trace>
  <inkml:trace contextRef="#ctx0" brushRef="#br0" timeOffset="-206439.01">5423 15533 1350 0,'0'0'46'16,"66"0"266"-16,-66 14 48 0,0 2-79 16,0 12 29-16,61 3-186 0,-61 16-26 15,0-3 65-15,0 4-78 16,0-4-25-16,61 17 51 15,-61-30 85-15,61 13 75 0,-61-27-44 0,60-3-47 16,1-14-53-16,0 0-60 16,66-14 6-16,-61-3-41 15,50-13 7-15,16-15-8 0,-10-2-2 16,0 2-4-16,4-16-22 0,-4 0-17 16,0 17-18-16,5-17 25 15,-1 16-35-15,-9-16-49 0,5 14-31 16,-51 19-120-16,50-2-88 0,-60 13-116 0,-5 3-225 15,-56-3-36 1,0 17-67-16</inkml:trace>
  <inkml:trace contextRef="#ctx0" brushRef="#br0" timeOffset="-206014.5">6047 15441 1671 0,'0'0'-81'0,"-66"0"20"0,66-17 50 0,0 17 14 15,0 0 108 1,0 0 179-16,0 0 54 0,66 17-89 16,-5 14-15-16,-6-1-151 0,6 31-76 15,10-16 89-15,-71 16 34 16,0 14-70-16,61-14 11 0,-61 0-23 16,0 0-5-16,0-16 125 0,0-15-5 15,61 1-21-15,0-17-25 0,66-14-106 16,-6-14-30-16,1-3 47 15,66-13-54-15,-1 2 20 0,62-3 30 16,-67-16-9-16,6 3 23 16,-6 13-27-16,6-13-24 0,-5 13-21 0,-62-16 45 0,11 16 1 15,-71 1-5 1,56-1-63-16,-56 17-143 16,10 0-188-16,-71-2-203 0</inkml:trace>
  <inkml:trace contextRef="#ctx0" brushRef="#br0" timeOffset="-205449.89">7903 17930 2177 0,'-122'-17'200'0,"-5"3"32"0,66 14 31 16,1-16 39-16,-1 2-187 16,61-3 18-16,0 17-29 0,0 0-75 15,0 0-13-15,0 0-9 0,0 0 9 16,61 0-13-16,-1 0 37 16,57 0-7-16,15 0 10 0,50 0 105 15,6 0-34-15,56 0-19 16,9 0-26-16,-4 0-35 0,60 0-24 15,-5-14-6-15,5 14 6 16,6-16-3-16,-6 2 10 0,61 14-20 16,-65-17 10-16,4 3 0 0,5 14 45 15,-4-14 21-15,-1-2 33 16,-126 2-22-16,9 14 2 0,-14-17-47 16,-46 3-29-16,-11 14 8 0,-60 0-18 15,-61-16 40-15,0 16-58 16,0 0-14-16,0 0-96 0,0 0-181 15,0 0-409-15</inkml:trace>
</inkml:ink>
</file>

<file path=ppt/ink/ink2.xml><?xml version="1.0" encoding="utf-8"?>
<inkml:ink xmlns:inkml="http://www.w3.org/2003/InkML">
  <inkml:definitions>
    <inkml:context xml:id="ctx0">
      <inkml:inkSource xml:id="inkSrc0">
        <inkml:traceFormat>
          <inkml:channel name="X" type="integer" max="25400" units="cm"/>
          <inkml:channel name="Y" type="integer" max="15240" units="cm"/>
          <inkml:channel name="F" type="integer" max="8191" units="dev"/>
          <inkml:channel name="T" type="integer" max="2.14748E9" units="dev"/>
        </inkml:traceFormat>
        <inkml:channelProperties>
          <inkml:channelProperty channel="X" name="resolution" value="12211.53809" units="1/cm"/>
          <inkml:channelProperty channel="Y" name="resolution" value="5462.36572" units="1/cm"/>
          <inkml:channelProperty channel="F" name="resolution" value="0" units="1/dev"/>
          <inkml:channelProperty channel="T" name="resolution" value="1" units="1/dev"/>
        </inkml:channelProperties>
      </inkml:inkSource>
      <inkml:timestamp xml:id="ts0" timeString="2024-08-19T08:25:05.742"/>
    </inkml:context>
    <inkml:brush xml:id="br0">
      <inkml:brushProperty name="width" value="0.05292" units="cm"/>
      <inkml:brushProperty name="height" value="0.05292" units="cm"/>
      <inkml:brushProperty name="color" value="#FF0000"/>
    </inkml:brush>
  </inkml:definitions>
  <inkml:trace contextRef="#ctx0" brushRef="#br0">25362 6216 721 0,'-61'-17'39'0,"0"-13"53"16,1 16 6-16,-1-3 37 0,61-13-1 16,-61 2-25-16,-5 11 169 0,66-13-34 15,-61-1-180-15,0 1 125 16,0 16-204-16,1-3 1 16,-11-13 199-16,10 16-208 0,-56 14 23 15,56-14 0-15,-10 14-48 16,-50 0 48-16,60 0 72 0,-61 0-58 15,61 0-28-15,0 0 67 0,-65 0-8 16,65 0 138-16,-61 0 45 0,-5 0-155 16,66 0-36-16,-60 14-34 0,-11-14-66 15,10 14 147-15,-60 2-78 16,55-2-25-16,5 3 10 16,0-3-3-16,1 2 55 0,-6-2-98 15,5 3 49-15,51-3-72 0,10-14 44 16,6 16 98-16,-6-2-54 15,61 3 45-15,-61-3-58 0,61 16-6 16,-71-16 27-16,10 17-36 0,0-1 15 0,61 1-25 16,-61 16 68-1,0-19 26-15,1 3-69 0,-1 16 56 16,0-17-37-16,-5 15-76 16,5-15 66-16,61 15-55 0,-61-15-5 15,61 18 42-15,0-18 97 16,0 15 9-16,0-1-22 0,-61 3-50 15,61-2-73-15,0 2-12 16,0-3 10-16,0 1 78 0,0 2-10 16,0-3 10-16,61-13-21 0,-61 13 18 0,61-13-16 15,0 0-9-15,5-1 3 16,-5 17 0-16,0-16 6 16,-1-3 0-16,62 2 7 0,-61 1-4 15,71-1 26-15,-71 1-22 16,55-1 47-16,-55 1-66 0,71 0-19 15,-71-1 18-15,66 1-28 0,-6-1 32 16,-60-16 41-16,61 3 7 16,-61-3-48-16,66-14 60 0,-1 16-111 15,-9-16 0-15,15 0 32 16,-71 14-32-16,60-14 44 0,6 0 1 16,-5 0 50-16,0 0 4 15,-62 0 18-15,67-14-44 0,-5 14 16 16,-61-16-79-16,60 16-20 15,11-14 55-15,-71-3-43 0,56 3 65 16,15-2 28-16,-11 2-19 0,1-3-16 16,-56-14-21-16,56 18 31 15,-1-4 16-15,-60-11-36 0,61-2 23 16,-56 13-41-16,61 3 70 16,-72-17 56-16,6 1-11 0,0-1-9 15,-61-13-8-15,71 13-66 0,-71-16 33 16,0 17 6-16,61-15-66 15,-61-16 30-15,0 17-16 0,0-4 26 0,0-13-16 16,0 3 26-16,0 11-20 16,0-14-33-16,0 2 54 0,0-2-21 15,0 14 1-15,-61 2 9 16,-71 15-17-16,132-1-6 0,-61 1 14 16,61 16-31-16,-55-3 17 0,-6 3-23 15,-5-2 26-15,66 2 20 16,-66 14-82-16,66-17-27 0,-61 17-77 15,0 0-10 1,0-14-4-16,0 14 32 0,61 0 44 16,-60-16-1-16,-1 16-3 0,0 0-40 0,61 0-154 15,0 0-100-15,-66 0-87 16</inkml:trace>
  <inkml:trace contextRef="#ctx0" brushRef="#br0" timeOffset="2525.77">23445 6686 784 0,'0'-31'95'0,"0"17"27"0,0 14 145 15,0-17-78-15,0 17 61 16,0-13-179-16,0 13-141 0,0 0 61 15,0 0-28-15,0 0 20 0,0 13-2 16,0 4 21-16,0-3-115 0,0 17 260 16,0-1-133-16,-60 15-6 15,-1 2-22-15,0-3-125 0,-10 17 250 0,10-16-111 16,0 2 139 0,-61-3 3-16,62 4-244 0,-67-4 102 15,66 1-6-15,-61-15-37 16,61 1 43-16,-60-1 108 0,-6 1-228 15,66-1 29-15,-71 1 75 16,16-17-95-16,55 16 106 0,-71-13-1 0,10-3 14 16,0 3-13-16,62-4 10 15,-62 4 1-15,56-3-3 0,-56 0 147 16,61-14-16-16,-60 0-142 0,50 17 14 16,15-17-9-16,-66 0-131 15,61 0 300-15,-10 0-183 0,-50 0-123 16,60 0 260-16,-61 0-129 0,61 0 23 15,-65 0 114-15,4 0-116 16,0 0-15-16,61 0 3 16,-66 0-100-16,6 0 108 0,60 0-28 15,-71 0 174-15,76 0 71 0,-5 0-96 16,1 0-47-16,-11-17 41 16,10 17-159-16,0 0-25 15,0-14 152-15,0 14-81 0,0-14-7 16,0 14 6-16,1-17-25 0,-6 17 1 15,5-13 21-15,0 13 39 16,0-17-106-16,0 3-2 0,-65 14 48 16,65-17-42-16,0 3 130 0,0-2 6 15,-71 16-94-15,71-14 78 16,-55-3-162-16,50 17 20 0,-61-14 151 16,66-2-29-16,-61 16-17 15,1-14-11-15,60 14-69 0,0-14 11 16,-5 14 37-16,-56-17 6 15,62 3-9-15,-1 14-12 0,-10-16 21 16,10 16 3-16,5-14-6 0,-71-3-21 0,127 17 106 16,-127-14-70-1,67-2 6-15,-62 16 79 0,61-14-179 0,-66 14 128 16,66-17-43 0,-60 17-18-16,-1 0 112 0,51-14-118 0,-46 14 94 15,57 0-122-15,-72-17 9 16,71 17-12-16,0 0-27 15,0 0 22-15,5 0 39 0,-70 0 24 16,60 0 45-16,5 0-51 0,0 0 21 16,-61 0 10-16,61 0-77 15,-65 0 61-15,65 17-78 0,0-17-3 16,0 0 48-16,0 0 69 16,-10 0-75-16,10 14 39 0,6-14 0 15,-6 0-27-15,0 0 90 16,-10 0-57-16,10 17 34 0,0-17-115 15,0 0-1-15,61 14 107 0,-60-14-46 16,-62 0 26-16,122 16 44 0,-61-16-109 16,-5 0-25-16,5 0 70 15,61 14-75-15,-61-14 54 16,0 0 60-16,1 0 0 0,-1 0-24 16,61 0 77-16,-127 0-56 0,66 0-45 15,-61 17-3-15,51-17-85 16,-50 0 9-16,65 14 4 0,-10-14 51 15,-61 0 15-15,66 0 0 16,-60 16 27-16,60-16-24 0,0 0-9 16,-61 0 33-16,56 14-9 0,-55-14 12 0,-1 0 72 15,-10 0-114-15,15 0 128 16,-14 0-83-16,9 0-48 16,0 0 99-16,61 0-26 0,1 0 34 15,-67-14-25-15,66 14-6 0,61-16-93 16,-61 2 103-1,0 14 10-15,0-17-82 0,61 3 70 0,-61-2-98 16,-4 16 44-16,4-14 56 16,61-3-102-16,-61 17 89 0,0-14-111 15,61-3 74-15,-71 17 29 0,10-13-88 16,61-1 121-16,-61-3-130 16,61 17 72-16,-61-14-6 15,6 14-79-15,-11-17 134 0,5 4-49 16,-5 13-13-16,5-17 81 15,61 17-53-15,-61-14-31 0,0-3 85 0,1 17-123 16,-1 0 0-16,61-14 25 16,0 14-6-16,0 0 34 0,0-16 33 15,0 16-7-15,0 0-51 16,0-14 10-16,0 14 3 0,0 0 32 16,-61-17-41-16,-5 17 24 15,66 0-53-15,0-14 22 0,0 14 26 0,0 0-23 16,0 0 1-1,0 0-61-15,0 0 88 0,0 0 30 0,0 0-64 16,0 0-6 0,0 0-53-16,0 0-7 0,0 0 73 15,0 0 46-15,0 0 16 0,0 0-115 0,0 0-8 16,0 0 23-16,0 0-88 16,0 0 168-16,0 0 44 0,0 0-160 15,0 0 196-15,0 0-174 16,0 14-54-16,66-14 112 15,-5 0-113-15,0 17 198 0,60-17-52 16,-60 14-36-16,127 2 24 0,-67-2-112 16,1-14 164-16,10 17 12 15,-10-3-103-15,4 3 33 0,-4-17-100 16,0 13 109-16,-61-13 70 16,5 17-85-16,-5-17 3 0,60 14-97 15,1-14 39-15,-61 0 79 0,66 0 98 16,-62 0-83-16,52 0 47 15,15-14-40-15,-10 14-107 0,-1 0 101 16,-55-17-80-16,56 17 46 16,0 0 90-16,-61 0-96 0,60 0-3 15,6-13-9-15,-5 13-78 0,-61 0 112 16,70 0-22-16,-70 0 62 16,61 0 9-16,-66 0-92 0,15 0 24 15,-10 0-47-15,60 0-15 16,-60 0 59-16,0 0 7 0,66 0-23 15,-66 0 88-15,60 0-81 16,-60-17-3-16,0 17 81 0,0 0-88 16,-61 0 82-16,0 0-54 0,71 0-56 15,-71 0 13-15,0 0 2 16,0 0 57-16,0 0-31 0,0 0-101 16,0 0-281-16,0 0-325 15</inkml:trace>
  <inkml:trace contextRef="#ctx0" brushRef="#br0" timeOffset="39180.08">8958 14074 857 0,'0'-30'-45'16,"0"30"22"-16,0-31-6 0,-71 17 136 15,71-2-60-15,-117 2 75 0,56 0 88 16,0-3-254-16,-10 3 124 0,-50-2-98 16,60 16-81-16,-61-14 281 0,0 14-27 15,56 0-141 1,-55 14-9-16,-1 2-160 0,-10 15 2 16,15-3 148-16,-75 2-1 0,70 1 9 15,5 16 150-15,-9-2 14 16,-1-1 10-16,66-13-166 0,0 16-139 15,-61 14-17-15,62-31-9 0,-6 29 288 16,66-12-142-16,-61-3 99 16,61 18 77-16,0-1-285 0,-61-17 139 15,61 17-61-15,0 0-55 0,0-16 180 16,0 16 26-16,61-14 142 16,-61-2-40-16,61 16-111 15,5-17 52-15,-6 3-137 0,-60-16-109 16,61-3 94-16,0 19-74 0,-61-17-37 15,61 1 149-15,-61 13 90 16,0-13-63-16,0 13-11 0,-61-13 48 16,0 16-181-16,-60 14 91 0,-6-16-6 15,5-1-78-15,61 3 72 16,-71-2-27-16,77-1 124 0,-6 4-100 0,-5-18 112 16,66 1-115-1,-66-17-109-15,66 16 203 0,0 1-191 16,0-17 112-16,0 16-6 15,66-13-94-15,61 13 179 0,-72 1-88 0,6-1 85 16,10 1-3 0,-10-3-176-16,61 2 85 0,5-13-73 0,-6-3-12 15,1 3 85-15,0-4 6 16,4-13-9-16,57 0 12 0,10 17 81 16,-72-17-84-16,-4 0 12 0,15 0 64 15,-10 0-30-15,-1-17 79 16,6 17-39-16,-66-13-12 15,61-18-90-15,-1 14-8 0,-60-13 27 16,71 2-41-16,-15-3 104 0,15 1 19 16,-11-1-79-16,1-16 40 15,5 17-127-15,-6 2 0 0,1-3 137 16,5 1-124-16,55-18 127 0,-60 18-6 16,10-1-112-16,-71-13 68 15,61-1-62-15,-57-2 40 16,-4 3 54-16,0-1-35 0,0-2-9 15,0 3 16-15,0 13-10 0,-61-16 25 16,0 19-31-16,66 11-59 0,-5-13 65 16,-1 16-37-16,1-3 34 15,0-13 6-15,0 16-59 16,0-3 99-16,66 3 19 0,-62-2-74 16,-4 2 6-16,-5 0 19 0,5-3-85 15,10-13 85-15,-71 16-7 16,61-3-15-16,0-13 12 0,-61-1-24 15,61 0 18-15,-1 1 0 16,-60 2 106-16,0-2-31 0,66-1-16 16,-66-16-50-16,0 16-37 0,0-13 72 15,0 13-34-15,0 1-7 16,0-15 0-16,-66 15-41 0,66-1 29 0,-60 1 40 16,-1-15 4-16,0 15-28 15,0-1 21-15,-10 0-25 16,10 1-47-16,5-1 19 15,-5 1-19-15,-4 16 3 0,-1-17 22 0,5 15 16 16,0 2 31-16,0-3 7 0,0 3-26 16,-60 14 29-16,60 0-57 15,-66-16-19-15,66 16 31 0,-61 0-12 16,-4 0 26-16,65 0 24 16,-61 0-6-16,-10 0-47 15,71 0 26-15,-55 0-11 0,50 0 10 16,-61-14 19-16,66 14-25 15,0-17-25-15,0 17 9 0,1 0 86 0,-1-14-67 16,0 14 67-16,61 0-67 16,-66-14-71-16,66 14 119 0,0 0-99 15,-61 0 93-15,0 0-17 16,61 0-73-16,-61 0 93 0,1-16-87 0,60 16 58 16,-71 0-16-1,10 0-73-15,5 0 131 0,56 0-125 0,-61 0 122 16,0-14-30-1,-10 14-105-15,71 0 140 0,0 0-111 0,-61 0 93 16,61 0-23-16,0-17-67 16,-60 17 90-16,60 0-84 0,0 0 55 15,0 0 3-15,0-14-42 0,0 14 71 16,0-17-42 0,0 4 0-16,-61-4-16 0,61 3-18 15,0-3-35-15,0 17 16 0,0-14-268 16,0-2-159-16,0 16-134 0</inkml:trace>
  <inkml:trace contextRef="#ctx0" brushRef="#br0" timeOffset="40288.51">9698 16655 2095 0,'61'0'174'15,"-61"0"3"-15,0 0 94 0,0-17-47 16,0 3-133-16,66-2-4 0,-66 2-90 16,55 0 79-16,-55-3-21 0,0 3-26 15,0 14 35-15,0-16-48 16,-55 2-32-16,-11 14 51 0,5-17-86 0,-66 17 12 16,66 0 7-1,-60 0-6-15,60 17 73 0,-66 13-38 16,5-16 54-16,1 31-63 15,-11-15-24-15,15 1 30 0,56 16-46 16,-10-16 46-16,10 13-10 0,61-13 9 0,0-1 30 16,0-16-23-1,0 3 6-15,61 13 11 0,10-16-43 16,-10 3 26-16,0-3 19 0,-5 2-16 16,76-2 0-16,-72 17 10 15,62-17-19-15,-61 2 38 0,66 15 10 16,-66-17-42-16,-1 16 32 15,1-13-55-15,0 14-2 0,0-4 15 16,-61-10-28-16,66 14 22 0,-66-17 38 16,0 2 17-16,0-2-33 0,0 17-9 15,0-15-13-15,0-2-17 16,0 17 30-16,0-1 16 16,-66-16-4-16,66 17 11 0,-61-15 2 15,0-2 23-15,61 3-38 16,0-3-7-16,-61 3 9 0,1-4-41 15,60-13 32-15,-61 17 0 0,0-17 26 16,-5 14-3-16,5-14-33 0,0 0 49 16,-60 14-55-16,50-14 74 15,10 0 44-15,61 0-37 0,-56 0 47 0,-5 0-62 16,0 0 21 0,61-14 9-16,-71 0-39 0,71-3 9 15,-61 4-12-15,1-4-25 16,-1 3 35-16,0-3 0 0,0-13-30 15,61 30 9-15,-61-14 15 0,61 14 21 16,0-17 45-16,0 17-20 16,0 0 0-16,0 0-60 0,0 0-45 15,0-14 24-15,0 14-14 0,0 0 14 16,0-16 7-16,0 16-25 0,0 0-118 16,0-14-85-16,0 14-256 15,-61 0-274-15</inkml:trace>
  <inkml:trace contextRef="#ctx0" brushRef="#br0" timeOffset="42469.95">8024 14833 1626 0,'0'-14'-116'0,"0"14"28"16,0 0 55-16,0-17 2 0,0 17 305 16,0-14-24-16,0 14-192 0,61 0 179 15,-61 0-302-15,0 0 1 0,0-16 87 16,0 16-181-16,0 0 109 16,0 0 134-16,0-14 79 0,0 14-167 15,-61 0 6-15,61-14-140 16,-60 14 131-16,-1 0 1 0,61 0 159 15,-61 0-159-15,0 0-162 0,61 0 164 16,-71 0-6-16,71 14 15 16,-56-14-3-16,56 0-3 0,0 14-154 15,0-14 308-15,0 16-159 0,0-16 2 16,-61 14 3-16,61 3-163 16,0-3 163-16,0 2 5 15,0-2-13-15,0 3 2 0,0-3 6 16,61 3-3-16,-61-4 6 0,56 4 3 15,-56-3-3-15,71 0 2 0,-71 16 1 16,61-13-6-16,0-3-6 16,-61-14-2-16,61 17 174 0,-61-3 22 0,0-14-186 15,0 16 176 1,0-16-204-16,0 14-4 0,0-14 175 16,0 17-312-16,60-17 173 15,-60 14-158-15,0 2 150 0,0-2 162 0,0-14-291 16,0 17 131-1,0-3-134-15,0 0-24 0,0 2 296 16,0-16-75-16,0 14 3 0,0 3 101 16,0-17-125-16,0 14 29 0,0-14-4 15,-60 0-76-15,60 0 28 0,0 16 74 16,-61-16 59-16,61 0-79 16,0 0-42-16,-61 0 75 0,61-16-46 15,0 16 31-15,-61-14 5 16,61 14-70-16,-71-17-4 15,71 17 81-15,0 0-32 0,0 0 20 16,0 0 7-16,0 0-49 0,0 0 30 16,0 0-33-16,0 0-33 15,-56-14-9-15,56 14-4 0,0 0-24 16,0 0 15-16,0 0 16 16,0 0-14-16,0 0 4 0,0 0 3 15,0 0 0-15,0 0 23 0,0 0-16 16,0 0-4-16,0 0 3 15,0 0-16-15,0 0 27 0,0 0-14 16,0-16-26-16,0 16 6 16,-61-14 14-16,61 14 13 0,0 0-13 15,-60-14 20-15,60 14-11 0,0 0-19 16,-61 0 29-16,61 0-16 16,0 0-3-16,0-17 17 0,0 17-18 15,0 0-9-15,0 0-1 16,0 0 11-16,0 0-47 0,0 0-29 15,0 0-111-15,0 0-111 16,0 0 31-16,0 0-253 0,0 0 31 0,0 0-56 16</inkml:trace>
  <inkml:trace contextRef="#ctx0" brushRef="#br0" timeOffset="45273.17">9571 14561 815 0,'0'0'-26'0,"-61"0"73"15,61-14-45-15,-61 14 19 0,1 0-13 16,60 0-74-16,-61-17 56 15,0 17 13-15,-5 0-1 0,5 0 1 16,61 0-1-16,-61 17-30 0,-60-3 30 16,121-14 4-16,-132 13-12 15,76 18 1-15,-5-14 10 16,0-3-2-16,-10 16 2 0,10 1 1 16,1-1-9-16,60-13 3 15,-61 11 71-15,61 2 46 0,0 17-106 16,0-16-14-16,0 13-66 0,0-13-40 15,0 13 111-15,0-13 173 0,0 16-144 16,0-16 9-16,61 13 58 16,-1-13-158-16,1-1 262 0,10-16-126 15,-10 17 117-15,0-15-125 16,56-2-121-16,-46 3 294 0,-11-17-332 0,1 0 321 16,0 0-14-1,66 0-269-15,-66-17 176 0,0 3-211 0,-1-2 11 16,62 16 118-1,-61-31-38-15,5 17 134 0,-5-2-81 0,5 2 61 16,-66 0 48-16,0-17-210 16,55 15 144-16,-55 2-21 15,0-3-97-15,0-13 95 0,61 16-60 16,-61-3-13-16,0-14 68 0,0 1-71 16,0 2 6-16,0-19-62 15,0 16 69-15,0 1-4 0,0-15-12 16,0 15 53-16,0-1-125 15,0 17 78-15,-61-16 12 0,6 13-49 16,55 3 37-16,-66-2 3 0,66 2-9 16,-61 14 6-16,61-17 25 0,0 17 28 15,-66 0-12-15,5 0-142 16,61 0-92-16,-61 0-224 0,61 0-138 16,-61 0 15-16</inkml:trace>
  <inkml:trace contextRef="#ctx0" brushRef="#br0" timeOffset="45800.59">8826 14999 1101 0,'61'-30'32'15,"-61"16"58"-15,0 0 58 0,0-3 177 16,0 17-20-16,0-13-207 0,0-4 97 15,0 17-186-15,0 0-15 16,0 0 159-16,0 0-314 0,71 17 179 16,-71-4 12-16,0 18-171 0,0 13 281 15,0 4-313-15,60-4 57 16,-60 3 269-16,0-2-227 0,0-1 155 0,0 3-63 16,0-16-139-1,0 0-30-15,0-1-88 0,0-30-103 16,0 14-43-16</inkml:trace>
  <inkml:trace contextRef="#ctx0" brushRef="#br0" timeOffset="46059.92">9389 14880 1705 0,'0'-31'-89'15,"60"15"25"-15,-60 2 30 0,0-3-2 16,61 3 99-16,-61 14-29 0,0 0-34 16,0 0-14-16,0 0 0 15,0 0 25-15,0 14-14 0,0 17 22 16,0 16-10-16,0-16-15 0,61 13 23 16,-61 17-11-16,0 0-4 0,0 0 139 15,0-16-150 1,0-1-82-16,0 3-98 0,0-16-259 15</inkml:trace>
  <inkml:trace contextRef="#ctx0" brushRef="#br0" timeOffset="46327.25">8887 15091 1460 0,'0'-14'-104'0,"0"14"36"16,0 0 16-16,0 0 176 0,0 0-40 0,0 0-27 16,0 0-5-16,0 0-109 0,0 0 354 15,0 0-32-15,71 0-56 16,-11 0 13-16,-60 0-200 0,61 0 14 16,0 0-24-16,0 0-15 15,5 0-49-15,-5 0-5 16,0 0 117-16,-61 0-132 0,60 0-111 15,1 0-55-15,-61 0-186 0,0 0-29 16</inkml:trace>
  <inkml:trace contextRef="#ctx0" brushRef="#br0" timeOffset="46909.25">8273 15591 784 0,'0'0'-13'16,"-61"17"33"-16,61-17 6 0,-61 0-70 0,-5 14 39 15,66 2-52-15,-61-2 10 0,1-14 73 16,-1 17 158-16,0-3-134 16,61 2-9-16,-61-2 4 15,-10 3-26-15,71 14 7 0,0-4-5 16,-56-10-18-16,56 14-144 0,-61 13 290 15,61-13-128 1,0-1 5-16,0 1-4 0,0-1-142 0,0-16 304 16,0 17-127-16,61-15 10 0,-5-2-8 15,15 3-154-15,51-17 283 16,-61 0-167-16,60 0 37 0,6 0-2 16,-66 0-139-16,61-17 318 15,-1 3 11-15,-60-2-100 16,10-15 49-16,-10 17-193 0,0-2 78 15,-61 2 80-15,56 0-154 0,-56-17 78 16,0 15-108-16,0-15-10 16,0-13 160-16,0 13-139 0,-56-13 7 15,56-4-3-15,-61 4-50 0,61-3 62 16,-61 16-18-16,61 3-33 16,0-2-91-16,-71-1 20 0,71 31-281 15,0 0-61-15</inkml:trace>
  <inkml:trace contextRef="#ctx0" brushRef="#br0" timeOffset="47194.63">8334 15761 1219 0,'0'-17'16'0,"0"3"-8"0,0-3 159 16,0 17-156-16,0 0-20 0,0 0 12 16,0 17-165-16,0-3 327 15,0 3-170-15,0 10 193 16,0 4 0-16,0-1-361 0,61 1 167 16,-61 16-5-16,0-16-21 15,0-3 45-15,0-12-2 0,61 15-184 16,-61-17 22-16,0 2 336 0,0-2-259 15,0 3-38-15</inkml:trace>
  <inkml:trace contextRef="#ctx0" brushRef="#br0" timeOffset="47480.36">7781 15927 1111 0,'0'0'217'16,"0"-16"-174"-16,-71 16 203 0,71-14-154 15,0 14-194-15,0 0 168 0,0-17-45 16,0 17 32-16,71 0 23 16,-10 0 67-16,0 0-120 0,0-14 163 15,-1 14 52-15,67-17-173 0,-5 4-26 16,0 13-15-16,-1-17-33 0,-60 3 137 15,71-3-119-15,-71 3-42 16,-5 14-49-16,5-13-31 0,10 13 149 16,-71 0-272-16,0-17-152 15</inkml:trace>
  <inkml:trace contextRef="#ctx0" brushRef="#br0" timeOffset="49550.49">12233 15958 344 0,'0'0'2'16,"0"0"85"-16,0 0 36 15,61 0-34-15,5-17 0 0,-66 17-68 16,61 0-34-16,5-14 23 16,-10 14 88-16,5 0-85 0,70 0-19 15,-70-16 12-15,0 16-86 0,56 0 152 16,15 0-72-16,-11 0-5 15,1-14 86-15,5 14-67 0,-5 0 86 16,60-17 1-16,-50 17 53 0,45-14-151 0,-45 14 0 16,51-17 15-1,-56 4-156-15,55 13 138 0,1 0 11 16,-57-17-11-16,57 17 149 16,-61-14-138-16,70 14-11 15,-75 0 58-15,15-17-131 0,50 17 141 16,-55-14-5-16,56 14-55 0,-62 0-13 0,72-13 2 15,-76 13 61 1,76 0-4-16,-72 0 24 0,6-17-2 0,56 17-65 16,-62 0-3-16,1-14-10 0,5 14 159 15,-6 0-151 1,1-17 142-16,10 17-146 0,-10 0-156 0,-61-14 326 16,65 14-300-16,-4 0 291 15,-61 0-5-15,66 0-322 16,-67 0 170-16,1 0-155 0,61 0-6 15,-61 0 152-15,0 0-8 0,0 0 151 16,10 0-146-16,50 0 179 16,-65 0-168-16,5 0-153 0,10 0 142 15,51 0-27-15,-62 0 203 16,1 0-178-16,5 0 8 0,56 0-15 16,-61 0-12-16,0 0 30 15,0 0 8-15,-1 0-142 0,6 0-17 16,-5 0 151-16,5 0-12 15,-10 0 163-15,5 0-29 0,0 0 18 0,-1 0-138 16,11-16-156-16,-10 16 166 16,-61 0-160-16,61 0 311 0,0 0-32 15,-5 0-277-15,15 0 143 16,-10 0-166-16,-1-14 175 16,-60 14 130-16,0 0 42 0,0 0-56 15,61 0-146-15,-61 0 54 0,0 0-148 16,0 0-111-16,0 0-187 15</inkml:trace>
  <inkml:trace contextRef="#ctx0" brushRef="#br0" timeOffset="50760.78">14896 14394 752 0,'0'0'133'0,"0"0"-33"15,0 0-68-15,0 0 15 0,0 0-128 16,0 0 41-16,0 0 59 15,0 0-9-15,0 0-10 0,0 14-10 0,0-14 148 16,0 16-128-16,0-2 179 0,0 3-139 16,0 14-132-16,0-1 134 15,0 1-169-15,-61 13 298 16,61-13-154-16,0 13-11 0,0 3-5 16,-61-2-151-16,61-1 149 15,0 3 141-15,0-2 39 0,0 2-184 16,0-2 164-16,0-15-298 15,0 15-38-15,0-15 181 0,0 17-156 16,0-16 153-16,0 13 150 0,0-13-14 16,0 13-136-16,0-13 188 0,0-1-149 15,0-13-130-15,0 11 133 16,0-11-171-16,0 13 11 0,0-16 147 16,0 17 39-16,0-15 121 15,0-2-16-15,0 17-14 0,0-15-64 16,0-2-233-16,0 0 99 15,0 3 31-15,0-3-97 0,0 2 188 16,0-2-182-16,0-14-25 16,0 17 232-16,0-3-77 0,0-14-51 15,0 16 3-15,0-2-121 0,0 3-3 16,0-17 144-16,0 31 92 16,0-18 28-16,0 1-105 0,0 3-26 15,0 14 21-15,0-18-69 16,0 4 110-16,0-3 159 0,0 3-150 15,0-17 126-15,0 0 24 16,0 0-89-16,0 0 11 0,0 0-75 16,0 0-45-16,0 0-68 0,0 0 48 15,0 0-35-15,0 0-55 0,0 0-173 16,0 0-288-16</inkml:trace>
  <inkml:trace contextRef="#ctx0" brushRef="#br0" timeOffset="52053.53">17315 14091 846 0,'0'0'-55'0,"0"0"9"0,0 0 4 15,0 0-12-15,0 0 64 0,0 14 16 16,-61-14 2-16,61 17 6 15,0-3-8-15,0 16 42 0,0 1 9 16,0 13 5-16,-61 3-11 16,61-2-55-16,0 16 30 0,0 0-11 15,0-17 24-15,0 18-8 16,0-1-48-16,0-17 32 0,0 3-7 16,0-2 7-16,0-1 12 15,0 3-22-15,0-16 0 0,0 13-12 16,0-13 144-16,0 13-121 0,0-13-22 15,0 0 14-15,0-1 25 0,0 1-22 16,0-1 34-16,0 1-23 16,0-1-24-16,0 1-4 15,0-1-20-15,0 1 155 0,0 0-292 16,0-18 146-16,0 18 160 0,0-17-308 0,0 16 153 16,0-13 4-1,0 14-167-15,0-17 157 0,0 16 136 16,0-13-141-16,0 13 31 15,61-16 136-15,-61 17-197 0,0-17 164 16,0 2-43-16,0-2-121 16,0 3 63-16,61-3 12 0,-61 2-27 0,0-16-6 15,0 14 88-15,0 3-124 16,0-3 127-16,0 3 15 0,0-4-105 16,0 1 2-16,0 3-67 15,0 14-31-15,0-18 16 0,0-13 110 16,0 17 21-16,0-17 24 15,0 14 64-15,0-14-35 0,0 0-42 16,0 0 16-16,0 0-122 0,0 0 12 16,0 0 66-16,0 0-28 0,0 0 6 15,0 0-16-15,0 0-41 16,0 0-6-16,0 0 73 0,0 0 28 16,0 0-63-16,0 0 12 15,0 0-44-15,0 0-84 16,0 0-71-16,0-14-274 0,0 14-268 15</inkml:trace>
  <inkml:trace contextRef="#ctx0" brushRef="#br0" timeOffset="54765.59">9389 14955 867 0,'0'0'-34'16,"0"0"18"-16,0 0 115 0,0-14-102 0,0 14 161 16,0 0-119-16,60-17-12 15,-60 17 0-15,0 0-109 0,0-13 96 16,0-4-109-16,0 17 214 0,61-14-129 16,-61-3 12-16,61 3 6 15,-61-2-106-15,61 2 125 0,-61-3 0 16,66 3 11-16,-66 14-14 15,0-16-11-15,0 16 159 0,0-14-175 16,61 14 22-16,-61 0-16 16,0-14-164-16,66 14 164 0,-66-17-9 15,0 17 6-15,55-14 0 16,-55 14 3-16,0-16-3 0,0 2 13 16,0 14-7-16,0-17-1 0,0 3-8 15,0 14 165-15,0-16-157 16,61 16-10-16,0-14 7 15,-61 14-166-15,0-17 167 0,61 17 10 0,-61-14-18 16,71-3 2-16,-71 4-13 16,61-1 181-16,0-3-165 0,0 3 0 0,-61 14 13 15,65-17-183 1,-4 4 173-16,-61-4-3 0,61 17 179 16,0-14-179-16,-61-3 186 15,61 17-183-15,0-14-187 0,5-2 187 0,-5 16-15 16,-1-14 15-1,1-3-3-15,0 3-6 0,0 0-155 16,0 14 166-16,0-16 47 0,5 2 155 16,-1 14-161-16,-4 0-2 0,-5-17-41 15,5 17-147-15,-61 0 273 0,71 0-126 16,-10 0 11-16,0 0 121 16,0 0-261-16,-1 0 123 15,6 0 168-15,-5 0-145 0,0 0-17 16,0 0 138-16,0 0-182 0,0 0-123 15,-1 17 346-15,1-17-301 16,-61 14 3-16,66 2 127 0,-66-2-187 16,61 0 162-16,-61 3 3 15,0-3 3-15,66 16 3 0,-66-13 7 16,0-3-2-16,56 16 17 0,-56-13-9 16,61 14-8-16,-61-17-6 15,0 16 143-15,0-16-137 0,60 17 13 16,-60-1-2-16,71 1-158 0,-71-1 161 15,0-13-23-15,0 11 21 16,61 2-12-16,-61-13-17 0,0 13 25 0,61 1-16 16,-61 0 13-1,0-18-2-15,0 18-11 0,61-17 2 16,-61 16 12-16,0-13-1 0,0-3 4 16,0 3-14-16,0-3-4 0,56 2 3 15,-56-2 1 1,0 3 16-16,0-3 139 0,0 2-152 15,0 15 167-15,0-17-3 16,0 0-304-16,71 16 151 0,-71 1-161 16,61-1-5-16,-61 1 291 0,0-14-145 15,0 13 5-15,60-2 3 0,-60-11 18 16,0 13 7-16,0-16-25 0,0 3 6 16,0-3-151-16,61 2 311 0,-61 15-157 15,0-17 11-15,0 2-1 16,0-2-25-16,0 0 29 15,0 3 146-15,0-3-155 0,0 2-145 16,61-2 134-16,-61-14-142 16,0 17 190-16,61-17 96 15,-61 14 23-15,66-14-2 0,-66 16-37 16,61-16-107-16,-61 0 51 0,0 14-81 16,0-14 53-16,0 17-47 15,0-17-21-15,0 0 36 0,0 14-48 16,0-14 39-16,0 0-42 0,61 0 30 15,-61 0 48-15,0 0-27 0,0 0 15 16,61 0-18-16,-61 0-39 16,0 0 127-16,0 0-100 0,0 0 42 15,0-14-57-15,0 14-313 16,-61-17 5-16,0 3-142 0,0 14-48 0</inkml:trace>
  <inkml:trace contextRef="#ctx0" brushRef="#br0" timeOffset="55410.39">12543 15533 1750 0,'0'-17'-81'16,"0"17"27"-16,0 0 158 15,0-14-112-15,0 14 92 0,0 0-17 16,0 0 35-16,0 0-8 0,0-16 106 16,0 16-114-16,0 0-187 0,0 0 121 15,61 0-68-15,-61 0 60 16,0 0-21-16,60 16 12 0,11 15-59 16,-10-17 140-16,0 16 17 15,-61 1-125-15,61-1 132 0,-5 1-108 16,-56-1-110-16,71 1 107 15,-71-17-108-15,61 3 10 0,-1-4 163 16,-60-13 15-16,61 14 97 16,-61-14-42-16,61 0-8 0,-61 0 1 15,0 0-34-15,0 0 53 0,0 0-59 16,0 0-3-16,0-14-66 16,61 14-6-16,-61-13 12 0,66-4-15 15,-5 17 9-15,0-14 22 16,-61-17 14-16,61 15 49 0,-1 2-10 0,1-3-2 15,0 3-3-15,-61-2 18 0,0 2-13 16,61 14 1-16,-61 0-25 16,0-17-32-16,0 17-22 15,0 0-26-15,0 0 6 0,0-14-3 16,0 14 30-16,0-14-27 16,0 14 38-16,0-16-34 0,71 2-28 15,-71-3 34-15,0 3 4 0,0-2-17 16,0 2 23-16,61 14-33 15,-61-17-8-15,0 17 39 0,0-14-25 16,0 14 38-16,0 0-38 0,0 0 28 16,0 0-17-16,0 0-1 15,0 0 45-15,0 0-44 0,61-17-1 16,-61 17-73-16,0 0-169 16,0 0-137-16,0-13-171 15,0 13-86-15,0 0-69 0</inkml:trace>
  <inkml:trace contextRef="#ctx0" brushRef="#br0" timeOffset="60259.32">13658 16608 1559 0,'-60'-14'216'0,"60"14"-38"0,-61 0 94 16,61 0-10-16,0-14-177 0,0 14 8 16,0 0-62-16,61 0 21 0,-1 0-40 15,1 0 31-15,0 0-37 0,71 0-21 16,-10 14 68-16,-6 0 6 16,-45-14-47-16,-10 16 7 15,-61-2-81-15,0 17-1 0,0-1 63 16,-61 1 53-16,-10 16-53 0,10-19 50 15,6 19-12-15,-67-16-25 16,51-1-16-16,-51-16-41 0,61 17 44 16,61-31 3-16,-60 16 104 0,60-16-67 15,0-16-8-15,0 2-42 16,60-3 13-16,-60-13-9 0,61-1 41 16,0 1-10-16,-61-15 4 15,132 15 31-15,-71-1-76 0,0-13 26 16,-6 13-26-16,77 0 13 15,-71 1 48-15,0 16-3 0,-61-17-4 0,61 15-25 16,0 2-42-16,-61 14 52 16,0 0-23-16,0-17 41 0,0 17-18 15,0 0-59-15,0 0 17 0,0 0 0 16,0 0 67-16,0 0-28 16,0 0-1-16,-61 17 26 15,61-3-97-15,0 2 75 0,-61-2-45 16,0 3 12-16,61 11 17 0,-61 19-34 15,-10-16 27-15,71-1-45 16,-61 15 45-16,61-15 26 0,0 1-10 16,0-1 42-16,61 1-61 0,10-17-7 15,-10-14-57-15,0 0-111 16,61 0-85-16,4 0-399 0</inkml:trace>
  <inkml:trace contextRef="#ctx0" brushRef="#br0" timeOffset="60595.02">15144 16638 1111 0,'0'0'123'16,"0"-14"140"-16,0 14-120 0,-56 0 40 15,-10 0-31-15,66 0-105 16,0 0 136-16,0 0 67 0,0 0-65 0,0 0-61 16,0 0-23-16,0 0-19 0,0 0-41 15,0 0 40-15,0 0 17 16,0 0-69-16,0-16 25 16,0 16-3-16,66 0-12 0,-66 0-33 15,56-14-2-15,5 14-17 0,0-14 13 16,-61 14 19-16,61 0-67 15,10-17-88-15,-10 17-28 16,-61 0-129-16,0 0-174 0,0 0 49 16,0 0-172-16</inkml:trace>
  <inkml:trace contextRef="#ctx0" brushRef="#br0" timeOffset="60828.25">14774 16852 1101 0,'0'14'34'0,"0"-14"56"16,0 0 278-16,0 0-31 0,0 0 88 15,0 0-74-15,0 0-221 16,61 0 95-16,0 0-149 0,5-14 21 16,60 14-49-16,-70 0-58 15,5-16 52-15,0 16-45 0,-61-14-10 16,61 14-51-16,10-17-94 15,-71 17-13-15,0 0-145 0,0 0-230 16</inkml:trace>
  <inkml:trace contextRef="#ctx0" brushRef="#br0" timeOffset="62055.39">15950 16580 334 0,'0'0'0'0,"0"0"15"0,0 14 25 16,-60-14 78-16,60 0-6 0,0 0-86 16,0 0 48-16,0 0-61 15,0 0 75-15,0 0 109 16,0 0 8-16,0 0 96 0,0 0-78 0,0-14 47 15,0 14-55 1,0-17-215-16,0 3 20 0,0-2-76 0,60 2 87 16,-60-3 151-16,0-13-102 15,0 16 18-15,0-17-98 0,61 15-36 16,-61 16 105-16,66-14-32 16,-66 14-31-16,0 0-6 0,61 0-9 0,-61 0 12 15,0 14 12 1,0 2-18-16,0 15 0 0,0-1 78 0,0 1 21 15,0 13-32 1,0 1 42-16,0 2-119 0,-61-3-52 0,-5-13 46 16,66 16 16-16,0-19-12 0,0 19 11 15,0-33 1-15,0 17-50 16,0-15 25-16,66-2 35 16,-5 3 2-16,-61-17 56 0,0 14 23 15,0-14-189-15,0 0-197 0,0 0-208 16,0 0-159-16</inkml:trace>
  <inkml:trace contextRef="#ctx0" brushRef="#br0" timeOffset="62287.35">15580 17002 1728 0,'0'0'115'0,"0"0"62"15,0 0 83-15,0 0 93 0,0 0-121 16,0 0-53-16,0 0-69 0,0 0-88 15,0 0 43-15,0 0-8 0,0-14-5 16,56 14 45-16,15 0-48 16,-71-14 50-16,61-2-60 0,0 16-42 15,0-14 26-15,-1-3-70 16,1 17 37-16,-61-14-3 0,66 14 7 0,-5 0-50 16,-61 0-122-1,0 0-104-15,61 0-300 0,-61 0-170 16</inkml:trace>
  <inkml:trace contextRef="#ctx0" brushRef="#br0" timeOffset="64644.82">7964 16183 526 0,'0'0'0'0,"0"0"15"0,0 0 36 15,0 0 77-15,0 0-9 16,0 0-95-16,0 0 79 0,0 0-95 0,0 0 24 15,0 0-30 1,0 0-105-16,0 0 17 0,0 16-22 0,-61-16 105 16,61 14-5-16,0-14 114 15,0 17-106-15,-61-3 92 16,61 3-92-16,0-4-103 0,-61 18 124 0,61-14-79 16,0 13 78-16,-71 15-9 15,15-15 155-15,56 15-174 16,0 2 8-16,-61-3 5 0,1 1-166 15,60 16 169-15,0-14 34 16,0-2 149-16,0-1-138 0,0 3-3 16,0-16-29-16,0 13-157 0,60 3 157 15,1-19-2-15,-61 19-13 16,56-16 18-16,15 13-35 0,-10-13 19 16,0 0 8-16,0-1 30 0,-1 1 40 15,67-1 134-15,-66 1-141 16,0-1 121-16,61-16-191 0,-61 17 3 15,-1-17-4-15,72 16-176 0,-71-13 179 16,56-3-158-16,-56 16 327 16,10-13-169-16,50-3 154 0,-60 3-67 0,66-4-24 15,-5 4 100 1,-1-3-174-16,1-14 81 0,5 14-164 0,-6-14 77 16,1 0 114-1,10 0-10-15,-71 0-98 0,61 0 123 16,-57 0-245-16,57 0 11 15,-61 0 108-15,0 0-51 0,0 0 60 0,66 0-6 16,-6 0 0 0,-60 0 36-16,61 0-36 0,5-14 71 0,-62 14-65 15,52 0-99-15,-56 0 191 16,71-14-50-16,-71 14-33 0,60 0-6 16,-55 0-81-16,-5 0 66 15,61 0 84-15,-61-17-18 0,0 17-54 16,-1-13-25-16,1 13-20 0,5-17-23 15,-5 17 56-15,61-14-57 16,-61-3 36-16,70 17 51 0,-9-14 27 16,-61 14-13-16,66-16 4 0,-6 16-9 15,-60-14-30-15,61-3 0 16,-56 17-12-16,-5-14 0 0,61-2 9 16,-62 2 76-16,1 14-79 15,-61-14 91-15,61-3-91 0,0 17 0 16,10-14 112-16,-71-2-206 15,61 2 91-15,0 14-76 0,-6-17-12 16,6 3 185-16,10-2 24 0,51 2-66 16,-61-3 55-16,0 3-67 15,5-16-44-15,-6 16 56 16,1-3-55-16,0-14 0 0,61 18 31 16,-61-4 62-16,5 3-18 0,-6-17 0 15,6 31-60-15,-10-30-43 16,-56 13 34-16,61 3-35 0,0 0 96 15,0-2-36-15,10 2 7 16,-10-3 12-16,-1 3-83 0,-60-2 33 16,61 2-35-16,-5-3 60 0,-56 17-38 15,0 0 48-15,71-14-29 16,-71 14-10-16,0 0 77 0,0 0-111 16,61 0 40-16,0 0-31 15,0 0-9-15,-61 0 47 0,60 0 19 16,-60 0-25-16,61 0 25 15,-61 0 6-15,0 0-18 0,0 0-20 0,0 0-37 16,0 0 22-16,0 0-26 16,66 0 33-16,-5 0 65 0,0 0-12 15,-61 0 9-15,61 0-38 16,-61 0-60-16,61 14 20 0,-61-14-14 16,60 17 67-16,1-17-22 15,-61 0 54-15,66 0-1 0,0 0-11 16,-5 0 49-16,-61 0-85 15,0 0 17-15,56 0 37 0,-56-17-53 16,61 17 44-16,-61 0-42 0,71-14-12 16,-71 14-4-16,61 0-38 0,-1-16 51 15,-60 16-9-15,61-14 19 16,0 14 54-16,-61-17-41 0,66 3-32 0,-66 0 28 16,61-16-61-1,-61 13 82-15,61 3-37 0,-61-16-6 16,61 13 20-16,-61 3-66 15,0-17 95-15,60 15-20 0,1 2-19 16,-61-17 19-16,0 17-65 16,0-2 14-16,61 16 18 0,-61-14-102 0,0 14-70 15,0-17-83-15,0 17-18 0,0-14-188 16,-61 14 15 0,0 0-36-16</inkml:trace>
  <inkml:trace contextRef="#ctx0" brushRef="#br0" timeOffset="64989.91">16691 16458 556 0,'-117'14'91'0,"117"-14"42"15,-66 0-21-15,66 16 59 16,-66-16 85-16,66 14-28 0,0-14-100 0,0 0-34 16,0 0 20-16,0 0-61 15,0 0 136-15,0 0-19 16,66 0-197-16,0 0 57 0,-5 0-30 15,-5 17-6-15,5-17 3 16,71 0-3-16,-72 0 65 0,1 0-50 16,0 0-6-16,5 0 15 0,-5 0-36 15,0 0 148-15,-61 0-91 0,61 0-27 16,-61 0 6-16,0 14-94 16,0 2 183-16,0-16-71 0,0 14 71 15,-61 17-52-15,61-17-98 16,0 16 142-16,-61 1-133 0,61 16 43 15,0-16 0-15,0-17-58 16,0 16 101-16,0 1-11 0,0-17-35 0,0 2-6 16,0-2-123-16,0 3-62 0,0-3-303 15</inkml:trace>
  <inkml:trace contextRef="#ctx0" brushRef="#br0" timeOffset="66010.03">17193 16047 1382 0,'0'0'30'0,"0"0"31"0,0-14 227 16,0 14-18-16,0 0-57 0,61-17-10 16,-61 17-224-16,61 0 15 0,60 0 118 15,-60 0-115 1,0 17 82-16,5-17 31 0,-5 14-198 15,5 2 82-15,-66-2 31 0,0 17-126 16,0-15 98-16,0 15 6 16,-66-3-22-16,5 2 7 0,-5 1 18 15,5-1 104-15,0 1-211 0,0-14 107 16,1 13 13-16,-1-30-90 16,61 14 107-16,0-14-11 0,0 0-25 15,0 0-13-15,0-14 10 16,61 14 3-16,-61-16 6 0,60 2 77 15,-60-3-77-15,0 3-18 16,61-3 12-16,-61 4-62 0,61 13 62 0,-61-17 25 16,61 3-13-16,-61-3-9 0,66 3 101 15,-5-2 1 1,-61 2-71-16,66 14 74 0,-66-14-82 0,55-3-7 16,-55 3 15-16,0 14-38 15,0-16 4-15,61 16-6 0,-61 0 85 16,0 0-69-16,0 0 12 15,0 0 22-15,0 0-34 0,0 0 34 16,0 0-72-16,0 0-14 0,0 0-8 16,0 0 43-16,0 0 39 15,0 0-35-15,0 0 22 0,0 16-73 16,0-16 35-16,-61 14 25 16,61 3-22-16,-55-3 32 15,55 0-22-15,0 2-1 0,-66-2 46 16,66 17-11-16,0-14-34 0,0 13-4 15,0-16-25-15,0 3 0 16,0 13 38-16,0-16 23 0,0 0-30 16,0 3 1-16,0-3-9 0,0 2-39 0,0-16-51 15,66 14-237 1,-66 3-145-16,55-17-131 0</inkml:trace>
  <inkml:trace contextRef="#ctx0" brushRef="#br0" timeOffset="66369.92">18243 16183 1230 0,'0'0'71'0,"0"0"225"16,0 0-39-16,0 0 45 16,0 0-35-16,0 0-110 0,0 0-18 15,0 0-54-15,0 0-33 0,0 0-102 16,0 0 53-16,0 0 50 15,0 0-44-15,65 0 7 0,-65 0-16 16,61 0 0-16,-61 0-79 0,0 0-106 16,61 0-129-16,0 0-148 15,-61 0 23-15,61 0-11 0</inkml:trace>
  <inkml:trace contextRef="#ctx0" brushRef="#br0" timeOffset="66540.03">17999 16411 1219 0,'0'0'8'0,"0"0"156"15,0 0-123-15,61-14 8 16,0-3-8-16,0 17-154 0,-61-14 124 16,61 0 81-16,4 14-260 15,-4-16-137-15</inkml:trace>
  <inkml:trace contextRef="#ctx0" brushRef="#br0" timeOffset="67133.64">18861 16244 2130 0,'0'0'-126'16,"0"-14"185"-16,0 14 15 0,0-17-141 0,0 3 297 15,0 14-318-15,0-16 119 16,0 2 118-16,0 0-273 0,0-3 132 16,61 17-23-16,-61-14-71 0,61 14 89 15,0 0 5-15,-61-16-94 16,61 16 200-16,-61 0-70 0,71 0-18 16,-11 0-2-16,1 16-18 15,-61-2 17-15,0 3 4 0,56-3-30 16,-56 0-75-16,61 2 72 15,-61-2 72-15,0 17-22 0,-61-1-41 16,61 1 9-16,0 0-42 0,0-1 78 0,-56 15-36 16,-65-15-18-16,50 17-32 15,10-16-14-15,0 13 121 0,0-13-54 16,0-1 9-16,0 1-27 16,0-17-45-16,61 3 201 15,0-17-22-15,-60 0 32 0,60 0-13 16,0 0-153-16,0 0 88 15,0-17-91-15,0 3-3 0,0-17 12 16,60 15-60-16,-60 2 85 0,0 0-35 16,61-17 1-16,-61 15 9 15,61 16-56-15,-61-14 56 0,61 14-6 16,-61 0-13-16,61 0 26 0,0 14-14 16,-61 2 48-16,0-2-28 15,61 3 0-15,10-3-22 0,-11 0 19 16,-60 16 25-16,0-13 41 15,61-17 78-15,-61 14-33 0,0-14-1 16,56 0 5-16,-56 0-71 0,61-14-44 16,10 14 3-16,-71-31-46 15,61 15 10-15,-61 2-10 0,61 0-100 16,-1-17-192-16,1 15-379 16</inkml:trace>
  <inkml:trace contextRef="#ctx0" brushRef="#br0" timeOffset="69850.03">14962 14516 577 0,'0'0'41'0,"0"0"31"0,0 0 40 16,0 0 126-16,0 0-127 0,0 0-31 0,0 0 113 15,0 0-270-15,0 0 82 16,0 0 3-16,0 0-160 16,0 0 146-16,0 14 4 0,0-14 160 15,0 17-150-15,-66-3-5 0,5-14 8 16,61 13-183-16,0 4 180 15,0-3-19-15,-61 3 11 0,61-3 8 16,0 2 151-16,0-16-143 16,0 14-8-16,0-14-5 0,0 0-170 15,61 17 320-15,-61-17-164 16,0 0 184-16,0 0-108 0,61 0-1 16,-61 0 10-16,0 0-159 0,0-17 91 15,0 3 26-15,0-2-10 16,0 2 12-16,66 14 193 0,-66-31-155 15,0 31 60-15,0-17 0 16,0 4-105-16,0 13-81 0,0 0 149 16,0-14-5-16,0 14-155 15,0 0 47-15,0 0-51 0,0 0-23 16,0 14 74-16,0-1 3 0,0-13 93 0,0 17-75 16,0-3 83-1,0 3-8-15,0-3-174 0,-66 2 99 16,66-2 6-16,0-14-65 15,0 17 56-15,0-17 99 0,0 0-183 0,0 0 96 16,0 0 26-16,66 0-113 0,-66 0 143 16,0 0-56-1,0 0-12-15,0 0-9 0,0 0-3 16,0-17 27-16,0 3 12 0,0 14 3 16,0-16-48-16,0 2 27 15,0 14-3-15,0-17 63 0,0 17-66 16,0 0-15-16,0 0 34 15,0 17-101-15,-66 13 73 0,5-16 60 16,61 17-96-16,0-15 48 0,-61 15-6 16,61-3-66-16,0-12 75 0,0-2-18 15,0 3 9-15,0-3 18 16,0-14 33-16,0 0-33 16,61 0-9-16,-61 0 79 0,0 0-127 15,61 0 36-15,-61-14 0 0,66-3-82 16,-66 3 85-16,60-2 12 15,-60 2-3-15,0 0 6 0,0-17-3 16,0 1 9-16,0 13-3 0,0 3 74 16,0-2-77-16,0 2 3 15,0 14 56-15,0 0-157 0,0 0 101 16,0 0 44-16,0 0-121 16,-60 0 53-16,60 14-27 0,-66 2-41 15,66-16 138-15,0 14-67 16,0 3 28-16,0-3-37 0,0-14 24 0,0 16-3 15,0-2 59-15,0-14 21 16,0 0-99-16,0 17 1 16,0-17-13-16,0 0-33 0,66 14-21 15,-66-14 91-15,60 0-3 0,-60 0-54 16,0-14 143-16,0-3-25 0,0 3-94 16,0-2 42-16,0 2-85 15,0-3-1-15,0 3 108 0,0-2-33 16,-60 16-29-16,60-14 4 15,0 14-68-15,0 0 77 16,0 0-3-16,-66 14 83 0,66 2-117 16,0-16-82-16,0 14-292 0</inkml:trace>
  <inkml:trace contextRef="#ctx0" brushRef="#br0" timeOffset="71329.75">17193 14211 1251 0,'0'0'-78'16,"0"0"14"-16,0 0 0 0,0 0-3 16,0 0 218-16,0 0-48 0,0 0-114 15,0 16 17-15,0-16-150 16,0 14 183-16,0 3-39 0,0 13-6 15,0-16 12-15,0 3-148 0,0 13 169 16,0-16 131-16,0 0-137 16,0 17 3-16,0-15 118 0,0-16-200 15,61 14 69-15,-61-14 2 16,61 17-125-16,-61-17 93 0,60 0 271 0,-60 0-162 16,0 0 3-1,61-17-2-15,-61 17-189 0,0-14 148 16,61-2 1-16,-61 2-20 15,0-3-20-15,0-11 12 0,0 12 155 0,0 2-103 16,0-3 26-16,0 3-23 0,0 14-155 16,0-16 187-1,0 16-45-15,0 0 42 0,-61-14-113 16,61 14-95-16,0 0 125 0,0 0-110 16,-61 14 169-16,61 2-86 15,0-16-102-15,0 14 186 16,0 3-99-16,-60 13 24 0,60-16-18 15,0 0 18-15,0 3-83 0,0-17 60 16,0 14 23-16,0 2-12 0,0-16 17 16,0 0 117-16,0 0-24 0,0 0-208 15,0 0 116-15,0-16-24 16,0 2 15-16,0-3 110 0,0 3-20 16,0 0-103-16,0-16-85 15,60 13-15-15,-60 3 6 16,0-16 21-16,0 13 71 0,0 3 116 15,0 14-113-15,0-16 0 0,0 16 21 16,0 0-110-16,0 0 184 0,0 0-95 16,-60 16 116-16,-1-2 3 15,61 3-195-15,-61 13 173 16,61-16-213-16,-61 3 3 0,61 13 122 16,0-16-97-16,0 0 100 0,0-14 17 15,0 17-8-15,61-17 12 16,0 0-24-16,-61 0 89 0,0 0 9 0,61 0-15 15,-61 0-42-15,60-17-44 16,-60 3-36-16,0 0 15 16,61 14 60-16,-61-16-72 0,0 2 36 15,0 14 78-15,0-17-87 16,0 3 91-16,0 14-88 0,0 0-90 0,0 0 174 16,0 0-141-16,0 0 84 15,-61 0 2-15,61 0-104 16,0 0 78-16,0 0 66 0,0 14-128 15,0-14-20-15,0 17-283 16,0-17-224-16</inkml:trace>
  <inkml:trace contextRef="#ctx0" brushRef="#br0" timeOffset="77255">14835 13272 1339 0,'0'0'-65'15,"0"0"27"-15,0 0 8 16,0 0-6-16,0 0 74 0,0 0-22 16,0 0-22-16,0 0 20 15,0 14 24-15,0 2 0 0,0-16 25 16,0 14-5-16,0 3 3 15,0-3 200-15,0 16-32 0,0 1-63 16,0-1 52-16,0 1-200 0,0 13 94 0,0 1 75 16,0 16-95-16,0 0-31 15,-61 17-61-15,0-3-15 16,61 0 8-16,-61 16 35 0,61-16-12 16,0 3 21-16,0 11-9 15,0-11 10-15,0-20-7 0,0 3-9 16,0 0-6-16,0-13-1 0,0-21 4 15,0 4-15-15,61-14 5 16,-61-3-22-16,0 2 23 0,0-16 21 16,0 0-74-16,0 0 15 0,0 0-106 15,0 0-274-15,0 0-61 16,0 0-121-16</inkml:trace>
  <inkml:trace contextRef="#ctx0" brushRef="#br0" timeOffset="77970.07">14774 13605 649 0,'0'0'83'0,"0"0"95"0,0 0 11 0,0 0-74 15,0 0-58-15,0 0-2 16,0 0-80-16,0 0 77 0,0 0 0 16,0 0 67-16,0 0-75 0,0 0-11 15,0-17-33-15,0 17-153 16,61 0 142-16,-61-14 182 0,0 14-163 16,61 0 198-16,5 0-140 15,-6 0-138-15,6 0 340 0,-10 0-276 16,66 14 224-16,-61 3-93 15,10-17-111-15,50 31 53 0,-60-18-125 0,66 4 63 16,-66-3-66-16,0 17 30 16,0-15 90-16,-1-2-33 0,-60 3-9 15,61-3-15-15,-61 0-54 16,0 2 102-16,0-2-33 0,0 3-18 16,0-3 21-16,0 2-18 15,-61-2 52-15,-60 3 29 0,60-3-98 16,-71 2 26-16,76-2-82 15,-65 3 6-15,60-3 121 0,-71 0-126 16,71-14 84-16,0 0-12 0,5 16 86 16,-10-16-35-16,66 0 19 15,0 0 15-15,0 0-113 0,0 0 62 16,0 0 43-16,0 0-71 0,0-16 57 16,0 16-48-16,0 0-71 0,-60 0 106 15,60-14-116 1,0 14 107-16,0 0 8 0,0 0-117 15,-66-14 62-15,66 14 15 0,0 0-49 16,0 0-118-16,0 0-215 16,0 0-251-16</inkml:trace>
  <inkml:trace contextRef="#ctx0" brushRef="#br0" timeOffset="79059.39">16823 13224 794 0,'0'0'133'16,"0"-13"-59"-16,0 13 8 0,-71 0 0 16,71 0-27-16,0 0-63 0,0 0-3 15,0 0 11-15,0 13-125 16,0-13 133-16,0 17 76 0,0-3-65 0,0 17 188 15,0 16-92-15,0-3-65 0,0 1 242 16,0 16-301-16,0 14 149 16,71-14-8-16,-71 17-93 0,0-17 18 15,0-3 50-15,0-11-107 16,0-2-21-16,0-15 128 0,0-13-92 16,0 11 0-16,0-28-27 15,0 16 0-15,0-16-34 0,0 0 118 16,0 0-241-16,0-16-291 15</inkml:trace>
  <inkml:trace contextRef="#ctx0" brushRef="#br0" timeOffset="79400.36">17005 13680 1090 0,'0'0'35'0,"0"-14"0"15,0 14 13-15,0-17 186 16,0 17-171-16,0 0-9 0,0 0-10 15,0-13-29-15,0 13 144 0,61 0-142 16,5 0-15-16,-66 0-141 16,61 0 5-16,0 0 131 0,0 0 9 15,-1 0-14-15,-60 0-9 0,61 0 22 16,0 0-2-16,-61 0-9 0,0 0-10 16,0 0-101-16,0 0-128 15</inkml:trace>
  <inkml:trace contextRef="#ctx0" brushRef="#br0" timeOffset="79800.25">17928 13316 752 0,'0'-30'63'0,"0"16"29"16,0-3 155-16,0 3-109 0,0-16-62 0,0 13 92 16,0 17-279-1,0-14 106-15,0 14-3 0,0 0-129 16,0 0 137-16,0 14 14 16,0 3 154-16,0-4-138 0,0 18 19 15,0 16 43-15,0-16-152 16,0 27 158-16,0 3 117 0,0 0 14 0,0 0-40 15,71 14 16-15,-71 3-30 0,0-3-169 16,0-14 67-16,0 0-27 0,0-2-39 16,0 2 36-16,61-14-19 15,-61-2-27-15,0-15-50 16,0 1 44-16,0-17-1 0,0 2 20 16,0-2-90-16,0-14-68 15,0 0-193-15,0 0-138 0,0 0-123 16</inkml:trace>
  <inkml:trace contextRef="#ctx0" brushRef="#br0" timeOffset="80220.25">17685 13574 931 0,'0'-16'118'16,"0"-12"-76"-16,0 11 9 15,0 3 151-15,0-2-251 0,0 2 89 16,0 14-8-16,0-17-145 0,0 17 123 16,66 0 147-16,-11 0-125 15,6 0 23-15,-61 0 177 0,132 0-174 0,-71 0 117 16,0 0-136-1,61 17-154-15,-57-3 9 0,57 2 180 16,-61-2-55-16,0-14-21 16,0 17 164-16,5-3-328 0,-66 0 161 15,60 2 167-15,-60-16-159 0,0 14 138 16,0 3 55-16,0-3-333 0,0 3 3 16,-60-17 7-16,-6 13-55 15,5 4 334-15,0-3 33 0,0 3-36 16,0-17-144-16,0 14-168 0,-4-14-75 15,65 0-30-15,-61 0 88 16,0 0-75-16</inkml:trace>
  <inkml:trace contextRef="#ctx0" brushRef="#br0" timeOffset="84670.14">11620 13636 804 0,'-61'-17'21'0,"61"3"39"15,0-3 39-15,0 17 151 16,0-14 55-16,0-2-177 0,0 2 13 16,0 14-115-16,0-14 0 0,0-3 161 0,0 17-41 15,0 0-29 1,0 0-67-16,0-14-20 0,0 14-6 0,0 0 36 15,0 0-21-15,0 0 3 16,0 0-5-16,0 0-89 0,0 14 16 16,0 3 12-16,0-3 15 0,61 0 112 15,-61 16-85-15,122 1 71 16,-62 16-101-16,6-2-55 16,56 2 187-16,-61 11-114 0,0-11 12 15,60-2-3-15,-60 2 4 0,5-3 50 16,-5 1 1-16,61-15 52 15,-122 1-132-15,61 0 1 16,-61-15 71-16,60 12-96 0,-60-11 21 0,71-3-43 16,-10 2 56-16,-61-2 0 15,0 3 60-15,0-17 19 16,0 0-111-16,61 14 102 0,-61-14-89 16,0 0-76-16,0 0 73 0,0 0-337 15,0-14 34-15,0 14-138 16</inkml:trace>
  <inkml:trace contextRef="#ctx0" brushRef="#br0" timeOffset="85215.31">12974 13499 1328 0,'0'-30'102'0,"0"-1"-58"0,0 1 56 15,0 13 34-15,0 3-3 0,71-2 151 16,-71 16-69-16,0-14-117 0,0 14-90 16,0 0-9-16,0 0-60 0,-71 14 81 15,71 16 90-15,-56 1-197 16,-5-1 83-16,0 17-3 0,0-2-85 15,-10 16 211-15,11 0 11 16,-57 0-78-16,51-2 97 0,5 2-101 16,-5-14-101-16,5-3 88 15,-60 1-21-15,60 2-61 0,0-16 74 16,0-1 5-16,0 1-95 16,61-17 44-16,-66 2 95 0,66-2-33 15,0-14-45-15,0 14 26 0,0-14-103 16,0 0 38-16,0 17 99 15,0-3 21-15,-60-14-68 0,-1 16 63 16,61-2-119-16,0 3-30 0,-61-17 98 0,61 14-52 16,0-14 112-1,0 16 105-15,0-16-14 0,0 0-19 16,0 0-92-16,0 0-52 16,0 0-38-16,0 0 9 0,0 0 24 0,0 0-50 15,0 0 59-15,-61 0-16 16,61 0 68-16,0 0-10 15,0 0-74-15,0 0 51 16,0 0-214-16,0-16-112 0,61 16-224 0</inkml:trace>
  <inkml:trace contextRef="#ctx0" brushRef="#br0" timeOffset="148703.44">2208 13908 1240 0,'0'-14'77'0,"0"-3"64"15,0-13 105-15,0-1 66 0,61 1-20 16,-61 2 64-16,0-19-136 16,0 33 8-16,0-17-25 0,0 1-145 15,0 13 68-15,0 3-123 0,0 14-48 16,0 0 45-16,0 0 43 15,0 14 43-15,0 33 19 0,0-2-40 16,0 16-45-16,0 14 31 0,0 16 9 16,0 1 18-16,0 0-38 15,0-3-43-15,0 2 6 0,0-30-16 0,0 0 20 16,0 1 61 0,0-32-27-16,0 1-3 0,0-17 6 0,0-1-71 15,0-13 51 1,0 0 0-16,0 17-75 0,0-17-47 0,0 0-197 15,0 0-126 1,0-17-307-16</inkml:trace>
  <inkml:trace contextRef="#ctx0" brushRef="#br0" timeOffset="149165.84">1772 15258 2177 0,'0'-14'-76'0,"0"-17"127"0,0 15 65 16,0-12 44-16,0 11 72 15,0-13-122-15,0-1 1 0,0 17-80 16,0-16 3-16,61 13 29 0,5 3-76 16,-10-3 96-16,4 17 2 15,1 0-79-15,71 0 13 0,-71 17-51 16,0-3-31-16,0 17 56 0,-6 16 27 16,-55-3-46-16,0 17 77 15,0 0-19-15,-55 14-58 0,-6 0 33 0,0-13-55 16,-71 15 4-1,71-32 66-15,-60 16-32 0,65-31 14 0,56 1-4 16,-66-17-23 0,66-14 42-16,0 0 23 0,66 0 15 15,-10 0-6-15,4-14 62 0,62-3-39 0,-51 3 0 16,51-2-28 0,-6 2-23-16,-45-3-145 0,51 17-181 0,-61-14-253 15,0 14-255-15</inkml:trace>
  <inkml:trace contextRef="#ctx0" brushRef="#br0" timeOffset="149320.12">2076 16230 2474 0,'0'0'-12'0,"-61"14"-15"16,61-14 100-16,0 0-277 15,-60 0 58-15,60 0-332 0</inkml:trace>
  <inkml:trace contextRef="#ctx0" brushRef="#br0" timeOffset="149479.84">2137 16761 2450 0,'0'30'0'0,"0"1"-175"0,0-17 178 15,0-14-178-15,0 0-81 16,0 0 107-16,-61 0-276 0,61 0 126 16,0 0 92-16,0 0-65 0</inkml:trace>
  <inkml:trace contextRef="#ctx0" brushRef="#br0" timeOffset="151594.78">2761 16519 1015 0,'0'0'45'0,"0"0"39"0,0 0 180 16,0-17-119-16,0 17 159 0,0 0-14 16,0 0-276-16,0 0 115 0,0 0-96 15,0 0-36-15,0 0 119 16,0 0 9-16,0 0-191 0,0 0 97 15,0 0-97-15,-61 0 63 16,61 17 0-16,0-17-75 0,-61 0 125 16,61 14-86-16,-61 2 84 0,0-16-18 15,-10 14-39-15,71 3 91 16,-55-3-85-16,-6 16 21 0,0 1-12 16,61-17 28-16,-61 33 91 15,-10-16-61-15,10 13-12 0,0-13-71 16,61 13 0-16,-60-13 100 15,60 16 5-15,0-3 14 0,0-13 23 0,0 13-33 16,0 4-1-16,0-18-73 0,0 15 16 16,0-1-62-16,60-13 30 15,1-1 65-15,0 17-75 0,10-33 39 16,-10 17 13-16,61-17-23 16,-67 2 10-16,77-2-7 0,-71-14-58 15,0 0 23-15,0-14-4 16,0-2 14-16,5-12 15 15,-6 11-38-15,-60-13 29 0,0-1 42 0,61 1-38 16,-61-15 12 0,0 15 29-16,0-15-38 0,0-2 29 0,0 16 20 15,0 1-59-15,-61-1-11 16,1 17 11-16,-6 14-36 16,-56 0 39-16,61 0-10 0,-61 14-3 15,-4 17 36-15,4-1-33 0,61 1 3 16,-71 16 7-16,71-16-45 15,1-4 9-15,60 4-13 0,0-14-122 16,-56-3-99-16,56 16-203 0,0-13-152 16</inkml:trace>
  <inkml:trace contextRef="#ctx0" brushRef="#br0" timeOffset="153833">2137 13316 485 0,'0'0'0'0,"0"0"-8"16,0 0-4-16,0-14 9 0,-61 14-17 0,61 0-45 15,-61 0 17-15,61 0 26 16,-60 14 22-16,60-14 42 16,-56 17 1-16,56-3-56 0,-66-14-27 0,66 14 48 15,-61 2-28-15,-5-2-25 16,66 3 15-16,-61-3 23 15,61 2 19-15,-61-2 41 0,61 3-6 16,0-3-47-16,0 16-5 0,-61-13 10 16,61-3 12-16,0 0-9 0,0 16-11 15,-60-13 31-15,60 14-23 16,0-18 7-16,-61 18-1 16,61-14-11-16,0 13 2 0,0-16 70 15,0 17 15-15,0-1-33 16,-61-16-42-16,61 17 64 0,0-1-137 0,-66 1 4 15,66-15 75-15,0-2-31 16,0 17 79-16,-61-1 110 0,61 1-114 16,0-17-115-16,0 16 64 15,0 1-115-15,0-14 101 0,0 13 22 0,0-2 18 16,61-11 168 0,-61 13-126-16,0-16 153 0,0 3-50 15,66 13-313-15,-5-16 126 16,-61 3-166-16,61-3 15 0,-61 2 338 0,0-2-172 15,60 0-4 1,-60 17 12-16,61-15-191 0,-61 15 344 0,61-17-166 16,-61 3-18-16,61 13 10 15,-61-16-160-15,66 17 158 0,-66-18 164 16,0 4-146-16,61-3-2 16,5 3 8-16,-66-17 21 0,0 14 20 15,56 2-6-15,-56-16-3 16,60 0-166-16,-60 14 137 0,61-14 151 15,0 0-134-15,-61 0-14 0,71 0-17 16,-10 0-136-16,0 0 285 0,-61 0-149 16,61 0 3-16,-6 0-8 15,16-14-9-15,-10 14 20 16,0 0 6-16,-61 0-12 0,61-16-123 16,0 16 149-16,-61 0 184 0,0 0-115 15,61-14 0-15,5 14 6 16,-6 0-183-16,-60-17 115 15,61 17-20-15,0-14 89 0,-61-3-95 16,61 4 14-16,0-1-8 0,-61-3-87 16,61-14 162-16,-61 18-39 0,0-4-28 15,0-14-20-15,66 17-78 16,0-2 24-16,-6-15 51 0,-60 17-6 0,61 0 0 16,-5-16 24-1,5-1-15-15,-61 15 97 0,0-15-61 16,0-13-42-16,0 13 6 15,71 1 13-15,-71-15 70 0,0 15-56 0,-71-18-27 16,71 18-21-16,0-15-10 0,-61 15 13 16,5-1 89-16,-5 1-96 15,61-15 4-15,0 15 46 0,-60-1-86 16,60 1 73-16,0 16 4 16,0-17 37-16,-66 1-62 15,0 13-43-15,66 3-1 0,0-3-27 16,0 3 80-16,-61 14-9 15,61-16 7-15,0 2-1 0,0 0 49 16,0 14-76-16,-61-17 24 0,0 17-9 16,61 0-56-16,-61-14 117 15,0 14-73-15,1 0 9 0,-6-16 15 16,5 16-65-16,0 0 115 16,0 0-56-16,0 0 74 0,0 0-74 15,61 0-74-15,-71 16 151 16,71-16-160-16,-55 0 129 0,55 0-97 15,-61 14-232-15,61-14 134 0,0 0-290 16,-61 17-67-16</inkml:trace>
  <inkml:trace contextRef="#ctx0" brushRef="#br0" timeOffset="154710.56">2330 14863 680 0,'0'0'60'0,"0"-14"10"0,0 14-67 16,-61 0 7-16,61 0 35 15,0 0-105-15,-61 0 157 0,61 14-86 16,-71-14-96-16,10 17 124 0,61-3-84 15,-61 3 50-15,1-4-7 16,4 18-27-16,-10-17-8 0,5 3 242 16,61-4-168-16,-66 18 184 15,5-14-158-15,61 13-37 0,0-16 87 16,-61 17-85-16,61-15 20 0,-61 15-172 16,61-3 86-16,-60 2-95 15,60 1 311-15,0-1-132 0,-61 18-5 16,0-18 11-16,61 15-184 0,0-15 270 15,0 15 31-15,0 2-172 0,-66-17 190 16,66 15-294-16,0-15 24 0,0 1 161 16,0 13-19-16,0-13 142 15,0-1-42-15,0 1-159 16,0 0-41-16,0-1 53 0,0-16-160 16,66 17 165-16,-5-1 33 0,0 1-62 15,-61-17 35-15,60 2-17 16,1 15-83-16,0-17 36 0,0 2 119 15,5-2 41-15,-5 3 15 16,5-3-110-16,-10-14 29 16,65 16-41-16,-60-16-73 0,10 14 219 0,-10-14-107 15,61 0 37-15,-67 0-10 16,77 0-90-16,-10 0 126 16,-61-14-83-16,0-2 50 0,5 2-38 15,-6-3-11-15,1 3 31 0,0-2-35 16,0 2-16-16,-61-3 33 15,61-13 9-15,0 2-18 0,-61-3-11 16,66 1-73-16,0-18 28 0,-66-13-12 0,60 3 61 16,-60-3-25-1,0 0 21-15,0-14-5 0,0-3-36 0,-60 3 70 16,-6 0-86 0,0 14 39-16,5 0 41 0,0 16-71 15,0-2 29-15,0 3-2 16,0 13-33-16,1 14 64 0,-6-13-16 0,5 16-85 15,0 14-127 1,61-14-125-16,-61 14-187 0,61 0-48 0</inkml:trace>
</inkml:ink>
</file>

<file path=ppt/ink/ink3.xml><?xml version="1.0" encoding="utf-8"?>
<inkml:ink xmlns:inkml="http://www.w3.org/2003/InkML">
  <inkml:definitions>
    <inkml:context xml:id="ctx0">
      <inkml:inkSource xml:id="inkSrc0">
        <inkml:traceFormat>
          <inkml:channel name="X" type="integer" max="25400" units="cm"/>
          <inkml:channel name="Y" type="integer" max="15240" units="cm"/>
          <inkml:channel name="F" type="integer" max="8191" units="dev"/>
          <inkml:channel name="T" type="integer" max="2.14748E9" units="dev"/>
        </inkml:traceFormat>
        <inkml:channelProperties>
          <inkml:channelProperty channel="X" name="resolution" value="12211.53809" units="1/cm"/>
          <inkml:channelProperty channel="Y" name="resolution" value="5462.36572" units="1/cm"/>
          <inkml:channelProperty channel="F" name="resolution" value="0" units="1/dev"/>
          <inkml:channelProperty channel="T" name="resolution" value="1" units="1/dev"/>
        </inkml:channelProperties>
      </inkml:inkSource>
      <inkml:timestamp xml:id="ts0" timeString="2024-08-19T08:29:00.906"/>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F0"/>
    </inkml:brush>
    <inkml:brush xml:id="br2">
      <inkml:brushProperty name="width" value="0.05292" units="cm"/>
      <inkml:brushProperty name="height" value="0.05292" units="cm"/>
      <inkml:brushProperty name="color" value="#002060"/>
    </inkml:brush>
  </inkml:definitions>
  <inkml:trace contextRef="#ctx0" brushRef="#br0">2076 7733 1133 0,'0'0'35'15,"0"-17"60"-15,0 17 40 16,0 0 215-16,0-14-115 0,0 14-34 15,0-14-15-15,0 14-101 0,0-16 129 16,0 2-90-16,0 14 14 0,0-17-53 0,0 3-88 16,0 14 75-1,0 0-3-15,0-16-147 0,0 16 15 16,0 0 66-16,0 16-104 16,61 15 77-16,-61-17 36 0,0 30-72 15,71-13 67-15,-71 16-7 16,61 14 0-16,-61-17-10 0,61 1 10 0,-61 2 22 15,61-2 50 1,-61-29 51-16,55-2 24 0,-55 3 72 16,0-17-66-16,71 0-51 0,-10-17 41 0,-61-13-83 15,61-1 4-15,61-13-17 16,-61-18-78-16,65 1-9 16,-65-14 36-16,61 14-2 0,66-14 43 15,-62 14-14-15,-9-14-9 0,76 14 20 16,-72 0-20-16,67 14 37 15,-66 2-37-15,-1 1-1 16,6 13-9-16,-66 1-11 0,5-1 24 16,-10 14 14-16,5 17-28 0,-61-13 14 15,0 13-10-15,0 0-58 16,0 0-40-16,0 0-139 0,-61 0-113 16,61 0-88-16,0 0-182 0,0 0-8 15,0 0-25-15</inkml:trace>
  <inkml:trace contextRef="#ctx0" brushRef="#br0" timeOffset="14481.44">2761 9977 660 0,'0'0'25'16,"0"0"27"-16,0 0 5 0,0-14 43 15,0 14 82-15,0 0-99 0,0 0-1 16,0 0-41-16,0 0-96 16,0 0 79-16,0-16 14 0,0 16-5 15,0 0-11-15,0 0-14 16,0 0-10-16,0 0-1 0,0 0 126 16,0 0-123-16,0 0 137 0,0 0-153 15,0 0-129-15,0 0 136 16,0 0-78-16,0 0 172 0,61 0 3 15,5 16-2-15,-66-16-63 16,60 0-15-16,1 0-11 0,0 0 6 16,0 0-9-16,-61 0 162 0,0 0-156 15,61 0 164-15,-61 14-161 16,61-14-169-16,5 0 160 0,-66 0 18 16,66 0 152-16,-6 0-153 15,-60 0-2-15,61 17-191 0,-5-17 179 0,5 0-3 16,-61 0 164-1,71 0 1-15,-10 0-329 0,-61 0 159 16,61 0 20-16,-61 0-21 0,0 0 23 16,0 0-3-16,60 0-180 0,-60 0 25 15,0 0 318-15,0 0-28 16,0 0-140-16,0 0-3 0,0 0-151 16,66 0 61-16,-66 0 213 15,61 0 12-15,-61 0 73 0,0 0-124 16,61-17-64-16,0 17 76 0,0 0-171 15,0 0 104-15,-1-14-20 16,-60 14-60-16,61 0 129 0,5 0-15 16,-66 0 42-16,0 0-126 15,61 0-54-15,5 0 75 0,-66 0-42 16,0 0 42-16,56 0 87 0,-56 0-133 16,61 0 71-16,-61 0-20 15,60 0-89-15,-60 0 82 16,61 0-82-16,-61 0 87 0,71 0 12 15,-10 0-15-15,-61 0 32 0,61 0-26 16,-61 0 30-16,61 0 15 16,5 0-42-16,-66 0 15 0,61 0-42 15,0 0-15-15,-61 0 39 0,60 0 0 16,1 0 6-16,-61 0-9 16,61 0 82-16,5 0 9 0,-66 14-94 0,0-14 9 15,61 0-85 1,0 0-6-16,-61 0 88 0,61 0 119 0,-61 0-94 15,60 0 92 1,-60 0-7-16,0 0-236 0,61 0 102 0,0 0-90 16,-61 0-5-16,61 0 146 0,-61 0 87 15,0 0-114 1,66 0 111-16,-66 0-108 0,0 0-114 16,0 0 105-16,66 0-95 0,-66 0 77 15,61 0 15-15,-61 0-3 0,55 0-3 16,-55 0 92-16,0 0-71 15,0 0-9-15,0 0 15 0,0 0-83 16,0 0 80-16,0 0 77 16,0 0-5-16,0 0-75 0,0 0 78 15,0 0-68-15,0 0-38 16,0 0-44-16,-55 0-310 0,55 0-82 16,0 0-213-16</inkml:trace>
  <inkml:trace contextRef="#ctx0" brushRef="#br0" timeOffset="17066.8">6539 9963 577 0,'0'0'41'0,"-61"0"109"0,61 0 35 16,0 0-63-16,0 0-5 0,0 0-104 16,0 0-26-1,0 0 58-15,0 0-37 0,0 0-8 0,0 0 11 16,0 0 50-16,0 0 188 16,61 0-142-16,5 0-12 0,-6 0-25 15,1 0 10 1,61 0 121-16,-61 0-9 0,0 14-14 0,5-14-282 15,-6 0 35-15,67 0 84 16,-71 17-68-16,5-17 136 16,0 0-66-16,10 0-82 0,-10 0 128 0,60 14-66 15,-65-14 32 1,15 0-11-16,-10 0-60 0,0 0 18 0,0 16 21 16,60-16 12-16,-55 0-15 15,-5 0 48-15,0 0-30 16,0 0 61-16,0 0-13 0,-61 0-97 0,61 0 46 15,-1 0-63-15,1 0 12 16,10 0 127-16,-10 0-31 0,0 0 28 0,-5 0-73 16,5 0-3-1,10 0-15-15,-11 0-61 0,-60 0 70 16,122 0-76-16,-61 0 94 16,5-16-24-16,-5 16 9 0,0 0-9 15,-1 0-6-15,1-14-6 16,0 14 12-16,0 0 3 0,5 0-63 15,61 0 126-15,-72 0-81 16,6 0 15-16,0 0 94 0,0 0-154 0,10 0 123 16,-10 0 6-16,0 0-157 0,0 0 152 15,4 0-40-15,-4 0-76 16,-61 0 61-16,61 0-60 16,0 0-15-16,0 0 108 0,0 0-30 15,5 0 57-15,-5 0-57 16,-1 0-51-16,1 0 102 0,-61 14-99 15,61-14 124-15,-61 0-25 16,61 0-81-16,-61 0 72 0,0 0-66 16,0 0-45-16,61 0 21 0,-61 0-19 15,61 0 79-15,-61 0-6 16,66 0-6-16,-1 0 3 0,-4 0-75 16,-5 0 188-16,5 0-116 15,-61 0-12-15,71 0 106 0,-10-14-207 16,0 14 107-16,0 0 18 0,-61 0 7 15,60 0 48-15,-60 0 68 0,66 0-117 16,-5 0-8-16,-61 0-31 16,61 0-7-16,0 0 46 0,0 0-37 15,-61 0 20-15,121 0 11 0,-121 0 4 16,61 0-84-16,5 0 68 16,-5 0-80-16,61 0 68 15,-61 0-3-15,-1 0-1 0,11 0 69 16,51 0 19-16,-61 0 5 15,-5 0-2-15,-56 0-69 0,71 0-15 16,-10 0 25-16,-1 0-96 0,1 0 37 0,0 0 24 16,66 0-74-16,-66 0 109 15,61 0-29-15,-62 0-55 16,1 0 143-16,0 0-28 16,0 0-3-16,10 0-25 0,-10 0-97 0,-61 0 78 15,0 14-65-15,61-14 112 16,-6 0-53-16,6 0-12 0,10 0 24 15,-71 0-71-15,61 0 74 16,0 0-59-16,0 0 79 0,0 0-29 16,5 0-12-16,-6 0 9 0,1 0-44 15,0 0 110-15,0 0-66 16,0 0 7-16,0 0-4 16,-61 0-72-16,66 0 103 0,-6 0-37 15,-60 0 22-15,66 0-22 16,-10 0-47-16,-56 0 57 0,61 0-26 15,0 0 32-15,0 0 15 16,10 16-25-16,-10-16 69 0,-1 0-28 0,1 0 35 16,-5 0-28-16,15 0-98 15,-10 0-19-15,0 14-22 0,0-14 63 16,-1 0 3-16,1 0-5 16,66 17 21-16,-66-17-57 0,61 0 129 15,-62 0 31-15,1 0-103 16,5 14-7-16,0-14-12 0,-5 0 19 0,-5 0 10 15,5 0 49 1,-61 0-113-16,132 0 13 0,-72 0 123 16,1 0-15-16,0 0-11 0,5 0-38 15,-5 0-56-15,61 0-13 16,-62 0 73-16,62 0 3 0,-61 0-15 16,5 0 15-16,61 0-22 0,-72 0 9 15,67 0 26-15,-51 0-29 16,51 0 23-16,-61 0-7 0,65 0-25 15,-65 0 13-15,61 0 48 0,-61 0-29 16,66 0-6-16,-67 0 38 16,62 0-68-16,-61 0 1 0,61 0 48 15,-61 0-49-15,10 0-6 16,-11 0 20-16,57 0-40 0,-56 0 37 16,10 0-27-16,-10 0 20 15,0 0 25-15,-1 0-57 0,1 0 35 16,5 0 26-16,56 0-39 0,-61 0 0 15,0 17 49-15,0-17-69 16,-1 0 11-16,67 13 41 0,-61-13-68 16,-10 0 37-16,66 0 15 0,-62 0-10 15,11 17 30-15,-10-17 35 16,61 0-67-16,-66 0 18 0,15 0 21 16,50 0-82-16,-60 0 77 15,61 0 31-15,-56 14-76 0,56-14 30 16,-1 0 35-16,-60 0-97 15,61 0 59-15,-51 0 48 0,51 0-94 16,-67 14 48-16,6-14-31 16,10 0-11-16,-10 0 65 0,0 0-18 0,0 0 11 15,-61 0 8-15,0 0-16 16,66 0-27-16,-66 0 13 0,61 0 7 16,-61 0-20-16,0 0 4 15,60 0-17-15,-60 0-35 0,0 0 2 16,61 0 73-16,-61 0-5 0,0 0-12 15,0 0 75-15,0 0-91 16,0 0 36-16,0 0-20 0,0 0-94 16,0 0-43-16,0 0-413 0,0 0-203 15</inkml:trace>
  <inkml:trace contextRef="#ctx0" brushRef="#br0" timeOffset="31853.49">4495 11072 516 0,'0'0'2'0,"0"0"-12"16,0 0 51-16,0 0 110 16,0 0 99-16,0 0-80 15,0 0 103-15,0 0-224 0,0 0-74 16,0 0 110-16,0 0-144 0,0 0 122 15,0 0-29-15,0 0-4 0,0 0-19 16,0 0-11-16,0 0 6 16,0 0 3-16,0 0 30 0,0 0 26 15,66 0 72-15,-66 0 1 0,56 14 7 16,-56-14 7-16,61 0-63 16,-1 0-18-16,-60 0 69 0,61 0-77 15,10 16 79-15,-71-16-59 16,61 0-123-16,0 0 76 0,0 0-82 15,5 0 52-15,-66 0 40 0,61 0 23 16,0 0-32-16,-1 0 83 16,1 0-73-16,-61 0-59 0,61 0 66 0,5 0-118 15,-66 0 74 1,61 0-7-16,0 0-9 0,-61 0 57 16,61 0-55-16,-61 0 75 15,0 0-39-15,60 0-10 0,1 0-9 0,-61 0-71 16,0 0 20-1,61 0-1-15,-61 0 26 0,0 0 84 16,0 0-78-16,0 0-2 0,0 0 28 16,0 0-90-16,0 0 84 0,0 0-25 15,0 0-1-15,0 0 13 16,0 0 28-16,0 0-12 0,0 0-9 16,0 0 15-16,0 0-44 15,0 0 41-15,0 0 58 0,0 0-67 16,0 0 52-16,0 0-27 0,0 0-109 15,0 0 70-15,0 0-57 16,0 0 3-16,-61 0 65 16,0 0-30-16,1 14 7 0,60-14 58 15,-61 0-45-15,0 17 41 0,0-17-25 16,-66 0-16-16,66 0-4 0,1 14 36 16,-1-14-26-16,0 0-15 15,61 0 66-15,-66 0-121 16,66 0 102-16,0 0-38 0,-61 0-39 0,61 0 103 15,0 0-84-15,0-14 33 16,0 14 32-16,-61 0-49 0,61-17 24 16,0 17 22-16,0 0-16 15,0 0-7-15,0 0 33 0,0 0-10 16,0 0-16-16,0 0 3 16,0 0-17-16,0 0 18 0,0 0 9 15,0 0 7-15,0 0 6 16,0 0-35-16,0 0 3 0,0 0-4 15,0 0-6-15,0 0-7 16,0 0-3-16,0 0-11 0,0 0 4 16,0 0-3-16,0 0 13 0,0 0 3 0,0 0 3 15,0 0-9-15,0 0-7 16,0 0-75-16,0 0-166 0,0 0-301 16,0 0-273-16</inkml:trace>
  <inkml:trace contextRef="#ctx0" brushRef="#br0" timeOffset="46806.06">9328 11086 556 0,'0'0'44'0,"0"0"33"0,0 0 33 0,0-14 50 15,0 14-30 1,0 0-23-16,0 0 136 0,0 0-191 0,0 0 11 16,0-17 0-16,0 17-176 0,0 0 313 15,0 0-159-15,0 0 143 16,0 0-12-16,0 0-302 16,0 0 265-16,0 0-304 0,0 0 11 15,0 0 252-15,0 17-134 16,0-17 31-16,0 14-7 0,61 2-112 15,-61-2 2-15,60 3 126 0,-60 11 142 16,0-12-133-16,61 15-1 16,0-17-13-16,0 16-107 0,5-13 249 15,-66-3 116-15,0 2-66 0,61-2 65 16,-61-14-166-16,0 0-117 16,66 0 103-16,-66 0-56 0,55 0 106 15,-55 0 14-15,0 0-31 16,0-14-12-16,0 14-62 15,0-16-77-15,61 16 14 0,0 0-12 0,-61-14 51 16,0-3 18-16,61 17-19 16,10-14-22-16,-10 14-40 0,0 0 84 0,-61-16-53 15,0 16 78 1,0 0-68-16,0 0-48 0,0 0 129 0,0 16-104 16,0-2 38-1,61 3 10-15,4-3-4 0,-65-14-28 16,0 16 72-16,0-2-62 15,0 3-4-15,0-17 16 0,61 14-68 16,-61-14 121-16,0 0-6 0,0 0 105 16,0 0 22-16,0 0-6 0,0 0-45 15,0-14-54-15,0 14-3 16,61-17-63-16,-61 17 1 0,0-14 5 16,61-2-9-16,0 2-13 0,-61-3 13 15,61 3-29-15,5 14 6 16,-66-16 9-16,61 2-25 0,-61 14 3 15,0 0 9-15,0 0 21 16,0 0-7-16,60 0 29 0,-60 0-13 16,61 14 17-16,-61 2-33 0,61-2 10 15,0 3-10-15,-61-3 0 16,61 2 45-16,-61-2-2 0,61 3-4 16,-61-3-45-16,0-14-8 15,0 14 8-15,66-14 15 0,-66 0 57 16,0 0-7-16,0 0-3 15,65 0-20-15,-65 0-3 0,61 0 23 16,-61-14 45-16,56 14-1 0,-56-14-13 16,61-3-3-16,-61 3-64 15,0-2 38-15,71 2-45 0,-71-3-27 16,0 3 27-16,61-2-11 16,-61 2 42-16,0 14-31 0,61-17 11 15,-61 17-15-15,0-14 4 16,0 14 38-16,0-16-38 0,0 16 24 15,0 0-52-15,0 0-73 16,0 0-92-16,0-14-158 0,0 14-89 16,0 0-375-16</inkml:trace>
  <inkml:trace contextRef="#ctx0" brushRef="#br0" timeOffset="53898.97">12974 10480 732 0,'0'0'-18'0,"0"-17"51"16,0 17 1-16,0 0 91 0,0 0-13 0,0 0-32 16,0 0 22-16,0 0-86 15,0 0 127-15,0 0-94 0,0 0-35 16,0 0 5-16,0 0-86 16,0 0 199-16,0 0-119 0,0 0 18 15,0 0 33-15,0 17-93 16,71-17 287-16,-10 0-54 0,-1 0 21 15,62 0-62-15,5 0-154 16,-5 0 36-16,-1 0 57 0,1 0-48 0,10 0 56 16,-10 0-73-16,-67 0-87 0,77 0 62 15,-71 0-46-15,0 0 143 16,0 0-78-16,0 0-19 16,-61 0 38-16,0 0-125 0,66 0 87 15,-66 0-73-15,0-17-124 16,0 17-120-16,0 0-166 0,0 0-53 15</inkml:trace>
  <inkml:trace contextRef="#ctx0" brushRef="#br0" timeOffset="54796.21">13415 10511 628 0,'0'-17'23'16,"0"17"60"-16,0 0 92 0,0-14-70 16,0 14 94-16,0 0-127 15,0-17 17-15,0 17-30 0,-66 0-111 16,66 0 63-16,0 0-111 15,0 0 100-15,0 0 100 0,0 0-103 0,0 0 19 16,0 0 28-16,0 0-77 0,0 17 239 16,0-17 0-1,66 14-167-15,-5 3 0 0,-61-4 59 0,122 1-196 16,-62 3 331 0,1-3-208-16,0 16 0 0,71-13-8 15,-71-3-47-15,0 17 122 0,55-15-82 16,-45-2 77-16,-10 3-141 0,0-3 162 15,0 0-222-15,-61-14 201 16,0 16-73-16,61-16-139 16,-61 0 245-16,0 0-210 0,0 14 70 15,0-14 40-15,0 0-29 0,0 0 38 16,0 0-11-16,0 0-24 16,0 0-21-16,0 0 18 0,0 17 0 15,0-3 18-15,-61-14-69 16,61 30 45-16,-61-13 24 0,0 13-6 15,0-16 63-15,-71 17-66 0,77-1 3 16,-6 1 84-16,-71 0-150 16,71-1 75-16,0 1-30 0,0-1-57 15,1-16 67-15,-1 17 8 0,0-1 11 0,61-16-11 16,-61 3 3 0,61-3 0-16,0 2-6 0,-66-2 12 15,66 3 78-15,-61-3-105 16,0 2 27-16,61-2-30 0,-61 3-51 0,61-3 99 15,-60 0-42 1,60-14 9-16,0 16-6 0,0-16 133 0,0 0 71 16,0 0-38-16,0 0-9 0,0 0-105 15,0 0-65-15,0 0 66 16,0 0-16-16,0 0 35 0,0 0-35 16,0 0-16-16,0 0 29 15,0 0-41-15,0 0 25 16,60 0 3-16,1 0-18 0,0 0-14 15,0 0 64-15,5 0-57 16,56 0 52-16,-1 0-62 0,-60 0-38 16,61 0 51-16,-51 0 1 0,51 0-7 15,-67 0 6-15,6 0-3 0,10 0-7 16,-10 14 7-16,-61-14 6 16,61 0-9-16,-61 0-57 0,0 0 66 15,0 0 46-15,0 0-27 16,0 0 58-16,0 0-51 0,0 0-61 15,0 0 48-15,0 0-198 0,0-14-152 16,0 14-257-16</inkml:trace>
  <inkml:trace contextRef="#ctx0" brushRef="#br0" timeOffset="55816.47">15519 10494 475 0,'0'0'119'15,"0"-14"-39"-15,0 14 23 16,0 0 56-16,0 0-122 0,0 0 80 16,0 0-10-16,0 0-36 0,0 0 38 15,0 0-26-15,0 0 0 16,0 0 6-16,0 0-10 0,0 0-11 15,0 0 129-15,0 0-105 16,0 0-17-16,0 0-66 0,0 0 3 16,0 0-90-16,0 0-6 0,0 0 213 15,0 0-313-15,0 14 297 16,0 3-118-16,0-4-37 0,0 1 37 16,0 17 34-16,0-14 102 15,0 13-261-15,0 15 135 0,0-15-178 16,-60 15 14-16,60-15 161 15,0 31-7-15,0-14 16 0,0-2 6 0,-61-1-20 16,61 4 0-16,0-4-3 16,0 3 1-16,0 12-4 0,0-12 15 15,0-17 3-15,0 15 177 0,0-15-177 16,0 1-9 0,0-1 0-16,0-16-184 0,0 17 358 15,0-14-162-15,0-4 121 0,0-13-125 16,0 17 10-16,0-17-1 0,0 0-115 15,0 0 210-15,0 0-148 16,0 0 138-16,0 0 21 0,0-17-358 16,0 4-127-16,0-4-84 15</inkml:trace>
  <inkml:trace contextRef="#ctx0" brushRef="#br0" timeOffset="56376.12">15829 10844 1197 0,'61'-17'46'15,"-61"3"-30"-15,0 14 9 16,0-16-6-16,0 16-33 0,0 0 97 0,0 0-78 15,0-14 1 1,0 14-23-16,0 0-57 0,0 0 182 0,0 14 0 16,0 2-97-16,0-2-13 15,0 3-115-15,-61 13 95 0,0-16 22 16,0 17-6-16,-10-1 1 16,15 1-87-16,-5 0 84 0,1-18 11 15,-1 18-11-15,-10-14 156 16,71-17-54-16,-61 14 149 0,61-14 74 15,0 0-76-15,0 0 132 0,0 0-146 16,0 0-135-16,0-14-26 16,0-3-63-16,0 17-66 0,0-14 85 15,0-3-57-15,61 4-40 0,-61 13 131 16,0-17-49-16,71 17-35 16,-71 0 34-16,61 0-66 15,-61 0 88-15,0 0-21 0,60 17-23 16,1-4 64-16,-61 4-102 0,56-3 39 15,15 17 6-15,-71-1 5 0,0 1 7 16,61-1 6-16,0 1 19 16,0-17-84-16,-61 16 53 0,60-13-6 15,1-3 9-15,-61 2 12 16,66-16-15-16,-66 14 47 0,61-14 12 16,-61 0-21-16,0 17 66 15,0-17-157-15,0 0-156 0,0-17-267 16</inkml:trace>
  <inkml:trace contextRef="#ctx0" brushRef="#br0" timeOffset="56955.21">17685 10736 1728 0,'0'0'118'0,"0"0"-73"0,0-14 145 15,0 14 60-15,0 0-172 16,0 0 81-16,0 0-67 0,0 0-156 16,0 0 91-16,0 0-3 0,0 0-91 15,0 14 106-15,0 2-75 0,0 15-7 16,0-1 71-16,0 15-68 16,0 2 46-16,0 11 16 0,0 3-83 15,66 1 55-15,-66-1 73 0,0 0-67 16,0 0 85-16,0-17-97 15,0 1-67-15,0-15 70 0,0 1-43 16,0-1 85-16,0-13-24 16,0-3 9-16,55-14 4 0,-55 0-16 15,0 17 9-15,0-17-316 0</inkml:trace>
  <inkml:trace contextRef="#ctx0" brushRef="#br0" timeOffset="57376.15">17497 10736 1426 0,'0'-28'53'0,"0"11"188"0,0 3-126 16,0-2-3-16,0 2-52 0,0-3-186 16,0 17 252-16,0-14-135 0,61 14 9 15,5 0 81-15,-5 0-110 16,60 0 217-16,-60 14-5 0,0 3-145 16,10-3-11-16,51 2-72 0,-61-2-3 15,65 3 105 1,-65 11-9-16,-61-12-27 0,61-2-33 0,0 17-45 15,-61-15 24-15,0-2 27 16,0 17 27-16,0-15-6 0,-61 15 24 16,0-17 9-16,0 3-45 15,-65-4 52-15,65 1-85 0,0-14 21 16,0 0 153-16,-10 0-42 0,10 0-19 16,61-14-25-16,0 1-104 15,0 13 2-15,0-17-86 16,0 17-496-16</inkml:trace>
  <inkml:trace contextRef="#ctx0" brushRef="#br0" timeOffset="57936.25">20159 10677 804 0,'0'0'42'0,"0"0"59"0,0 0 46 16,0 0 45-16,0 0-26 0,0 0-56 16,0 0 167-16,0 0-241 15,0 0-14-15,0 0-10 0,0 0-211 16,0 14 191-16,0 3-3 15,-60-3 8-15,-1 16-14 0,-61 15 20 0,61 2 40 16,-66 14 124-16,66-3 21 16,1 3-2-16,-1 17 64 0,0-3-146 15,-10 0-4-15,71-14 19 16,0 14-59-16,0-14 104 0,0 1 47 16,71-18-51-16,-10 3-11 15,0-16-50-15,-1-1-56 0,1 1 23 0,5-17-23 16,-5 2-26-1,0-16 61-15,0 0-34 0,0 0-41 0,-61 0-76 16,61-16-168-16,-61 2-178 0,60-3-184 16</inkml:trace>
  <inkml:trace contextRef="#ctx0" brushRef="#br0" timeOffset="58255.37">20408 10936 2366 0,'0'-17'3'0,"0"3"36"0,0 14 67 16,61-17-12-16,-61 17 15 0,0-14 31 15,0 14-150-15,61 0 95 16,-61 0-116-16,0 0-59 0,60 14 47 15,-60 3-60-15,71 14 94 0,-10-4-16 16,0 21 108-16,0-18-64 0,-5 31-13 16,15-16 25-16,-10 16-75 15,-1 0 41-15,1-17 16 0,-61 1-13 16,61 2 9-16,0-33 12 16,-61 16 73-16,0-13-88 0,0-3-21 0,0-14-80 15,0 17-249 1,0-17-159-16</inkml:trace>
  <inkml:trace contextRef="#ctx0" brushRef="#br0" timeOffset="58571.54">21214 10905 1956 0,'0'-17'-60'0,"61"3"133"0,-61-2 56 16,0 2 105-16,0 14 84 0,0 0-240 16,0 0-75-16,0 0-107 15,0 0-40-15,0 14 147 16,0 2 6-16,-61-2 9 0,0 17 46 16,0 13-101-16,1 4 22 15,-1 13 12-15,-66 0-42 0,66 14 63 16,-61-14 0-16,51 0 28 0,11-3-46 15,-1-10 3-15,0-18 89 16,5 1-153-16,56-17 67 0,0 2 6 16,0-2-86-16,0-14 120 0,0 0-385 15</inkml:trace>
  <inkml:trace contextRef="#ctx0" brushRef="#br0" timeOffset="58976.24">22269 10980 1328 0,'0'-17'46'16,"0"17"51"-16,0 0 116 0,0 0 22 16,0 0 32-16,0 0-56 0,0 0-63 15,0 0-92-15,0 0-74 16,61 0 27-16,5 0-67 0,-5 17 159 0,-61-17-18 15,60 14-19-15,-60-14 44 16,61 0-32-16,0 17-51 0,0-17 18 16,0 0 46-16,-61 0-50 15,61 0-1-15,5 0 0 0,-66 0-90 0,0 0-163 16,0 0-204 0,0 0-277-16</inkml:trace>
  <inkml:trace contextRef="#ctx0" brushRef="#br0" timeOffset="59242.17">22076 11222 1317 0,'0'0'5'15,"0"0"59"-15,0 0 159 0,0 0-5 16,0 0 24-16,0 0-13 0,0 0-181 15,0 0 41-15,71 0-29 0,-10 0 54 16,0 0-29-16,0 0-34 16,5 0 32-16,-5 0-42 0,-1 0 2 15,1 0-2-15,0 0-29 16,0 0-71-16,0 0 138 0,-61 0-73 16,0 0-31-16,0 0-159 15,61-14-407-15</inkml:trace>
  <inkml:trace contextRef="#ctx0" brushRef="#br0" timeOffset="59655.93">23572 10630 1382 0,'0'-14'50'16,"0"-3"205"-16,0 17 12 0,0-13-9 16,0 13-202-16,0 0-205 15,0 0 107-15,0 0 25 16,0 0 20-16,0 13 2 0,0 4-115 15,0 14 134-15,0-1 133 0,0 15-148 16,0-1 0-16,0 3-63 0,0 14 51 16,0 1 58-16,0 13 11 0,0-14-80 15,0 0-49-15,0-3 173 16,0 3-116-16,0-14 12 16,0-2 3-16,0-1-3 0,0-13 15 15,0-1 71-15,0-30-65 16,0 17-51-16,0-17 132 0,0 0-198 15,0 0-204-15,0 0-245 0</inkml:trace>
  <inkml:trace contextRef="#ctx0" brushRef="#br0" timeOffset="60058.91">24003 11011 1898 0,'0'-17'96'16,"0"17"-125"-16,0 0 24 0,0 0 63 0,0 0-102 16,0 0 55-16,0 0 56 0,0 0-151 15,0 0 78-15,0 17 99 16,0-4-162-16,-61 4 149 16,-5 14 24-16,6-17-134 0,-1 16 16 15,0 1-55-15,0-17-84 16,61 2 224-16,0 15 18 0,-61-31 61 15,61 14 48-15,0-14-67 0,0 0 145 16,0 0-65-16,0 0-124 0,0 0-74 16,0 0-20-16,0-14 1 15,0 14-32-15,61 0 86 0,-61-17-77 16,61 17-6-16,0 0 32 16,0 0-54-16,-61 17-15 15,60-3 12-15,6 16 70 0,-5-13-14 16,-61 13 14-16,61 1 75 0,-61-17-29 15,61 16-65-15,-61-16 78 16,0 3-200-16,0-3-81 0,0-14-125 16,0 17-276-16</inkml:trace>
  <inkml:trace contextRef="#ctx0" brushRef="#br0" timeOffset="60529.46">24125 10586 1015 0,'0'-17'26'0,"0"3"1"16,0-3 8-16,-61 17 24 0,61 0-13 15,0-14 139 1,0 14-33-16,0 0-10 0,0 0-147 0,0 0-124 16,0 0 40-16,0 14 2 0,0 3 158 15,61-3-7-15,0 3 156 16,0-4-8-16,-1 18-19 16,1 0-159-16,10-1-148 0,-10 15 144 15,0-15 3-15,-5 17 148 16,5-2-179-16,10 2-151 0,-71-3 131 15,0 18-68-15,60-1 158 16,-60 0-69-16,0-3-74 0,0 20 60 0,-60-17-56 16,-11 14 56-16,10-14-9 15,5 0-32-15,-5-16 46 0,0-1 182 16,61 3-156-16,-71-33 61 16,10 17 68-16,61-15-164 0,0-2 218 15,0-14-105-15,0 0 41 16,0 0-17-16,0 0-119 0,0 0-63 15,0 0-394-15,0-14-269 16</inkml:trace>
  <inkml:trace contextRef="#ctx0" brushRef="#br0" timeOffset="65419.14">20722 11844 1328 0,'0'0'88'16,"0"-14"166"0,0 14 134-16,0 0-13 0,0 0-1 0,0 0-117 15,0 0-191-15,0 0 25 16,0 0-103-16,0 0-68 0,0 0 80 16,0 0-42-16,0 0 30 0,0 14 12 15,0 3 0-15,0 13 54 16,0 1-35-16,0-4 35 15,0 35-19-15,0-15-61 0,0 14-14 16,0-3-24-16,0 3 0 0,61 0 46 16,-61 14 52-16,0-13-15 0,0-1 29 15,0 0 25-15,0 14-54 16,0-28 58-16,0 14-32 16,0-16-39-16,0-15 65 0,0 1-57 15,0-1-18-15,0-16 4 0,0-14 10 16,0 17 39-16,0-17-20 15,0 0 34-15,0 0-102 0,0-17-230 16,0 17-382-16</inkml:trace>
  <inkml:trace contextRef="#ctx0" brushRef="#br0" timeOffset="65725.15">20783 11966 2236 0,'0'-17'50'0,"61"4"19"0,-61 13-22 16,0-14 77-16,0 14-133 15,0 0-18-15,0 0 57 0,0 14-121 16,0-1 109-16,0 18 79 0,-61 0-94 15,0-1 36-15,61 17-15 0,-61-16 11 16,-10 13 82-16,71 1-13 16,-60-15-52-16,60-13-113 0,0 14 48 15,0-18-24-15,0 4 59 16,-61-3-80-16,61-14-160 0,0 0-394 16</inkml:trace>
  <inkml:trace contextRef="#ctx0" brushRef="#br0" timeOffset="65940.68">20900 11922 1898 0,'0'0'55'16,"0"0"62"-16,0 0 39 16,71 0 39-16,-71 14 5 15,0-1-16-15,0 18-3 0,61-14-73 0,-61 13-19 16,60 1-35-1,1 13-5-15,0-13 61 0,0-1-91 16,5 1-22-16,-5-1-14 0,0-16-143 16,-1 3-222-16,1-3-180 0</inkml:trace>
  <inkml:trace contextRef="#ctx0" brushRef="#br0" timeOffset="66732.57">19414 13224 2366 0,'0'-13'51'0,"0"-4"184"0,0 17-38 15,0-14 23-15,0-3-45 16,0 3-175-16,0 14-29 0,0 0 55 0,0 14-39 16,0 3 6-16,0 14 74 15,0-1-80-15,0 15 78 16,0 2-13-16,0-3-49 0,0 1 26 16,71 16 1-16,-71-14 6 15,0-3-10-15,0 1-30 0,0 2-206 16,0-16-65-16,0-17 47 0,0 16-167 15,0-13 1-15,-71-17 43 16,10 0 75-16,61 0 166 0,0-17 81 16,-56-13 50-16,56-1-29 0,0-13 25 0,0-4 295 15,0 4 2 1,0-1-47-16,0-16 28 0,56 14-105 0,5-11-42 16,10 11 73-16,-10 2-39 0,0-2-50 15,-1 16 43 1,67-13-63-16,-66 13 3 0,0 1-52 15,0-1-26-15,0 1-17 0,0 16-14 16,-1-3-9-16,6 3-27 16,-5 0 20-16,5 14-4 0,-10 0 18 15,-56 0-41-15,0 14 24 16,0 0 16-16,0 17-33 0,0-1 67 16,0 17-21-16,-56-16-26 0,-10 13 24 15,66-13-28-15,-61 0 18 16,-5-1-1-16,6-16 11 0,-1 3 2 15,61-3-16-15,0-14 14 16,0 0-11-16,0 16 0 0,0-16-3 16,0 0-6-16,0 0-8 15,0 0-22-15,0 0 2 0,0 0 21 16,0 0 3-16,0 0-6 0,0 0 32 16,0 0-19-16,0 14 60 15,0 3 3-15,0-3-17 0,61 0 31 16,-61 16-74-16,60 1 68 15,6-1-20-15,-66 1-28 0,61 16 28 16,5-19-20-16,-10 2-11 0,-56 1 24 16,61-1-16-16,0 1-8 0,-61-14 21 15,60-3-69-15,-60 2-78 16,0-16-57-16,0 14-153 0,71-14-263 16,-71 0-230-16</inkml:trace>
  <inkml:trace contextRef="#ctx0" brushRef="#br0" timeOffset="67116.23">20971 13241 2853 0,'0'-17'78'16,"0"-13"-12"-16,0 30-22 15,61 0 37-15,-61 0-61 0,0 0 70 16,0 0-36-16,0 17-9 0,60 13-13 15,-60-16-35-15,61 17 71 0,-61-1-33 16,61 15 21-16,0-15-27 0,-61 17-19 16,66-2 10-16,-66-15-24 0,61 1 34 15,-61-1 6-15,0-16 21 0,0 3-4 16,0-3 75 0,0-14 85-16,0 17 63 0,0-17 47 15,0 0-53-15,0 0-140 16,61-31-90-16,-61 14 12 0,60-13-52 0,1 2 67 15,-61-3-60-15,61-16-18 16,0 3-26-16,-61-3-19 0,61 2 89 16,10 15-66-16,-10-1 74 0,-61 0-45 15,0 18-18-15,0-4 74 16,0 3-166-16,0 14-80 16,61-17-140-16,-61 17-351 0,0-14-363 15</inkml:trace>
  <inkml:trace contextRef="#ctx0" brushRef="#br0" timeOffset="126989.63">17558 14013 384 0,'0'-30'17'15,"0"16"34"-15,0-17 94 0,-61 17-51 0,0-2-4 16,0 16-40 0,1-14-69-16,-62 14 177 0,61 0-17 15,61 14-64-15,-127 2 107 16,66-2-254-16,1 17 193 0,-1-1-74 0,61 15-93 15,-71 2 150 1,71-2-171-16,0 16 207 0,0 14 76 0,0 16 13 16,0 1-16-16,0 14 66 0,0 16-175 15,0-3-15-15,0 20 1 16,71-3-61-16,-71 0 37 0,0-13-21 16,0-4 10-16,61-11-38 15,-61-19-25-15,60-11 25 16,-60-3 25-16,0-14-88 0,0 0 56 15,0-16-12-15,0-1-44 0,0-13 94 16,-60 16-24-16,-1-17 41 16,-10-16 62-16,10 3-16 0,5-3 10 15,-71-14-48-15,0 0-28 0,67-14-24 16,-1-3-6-16,-61-13-144 0,61-1-160 16,-5-13-445-1</inkml:trace>
  <inkml:trace contextRef="#ctx0" brushRef="#br0" timeOffset="127304.95">16138 16230 1526 0,'-61'14'-31'15,"-5"16"59"-15,5-13 203 0,1-3-6 0,60 17 55 16,0-15-20-16,-61 12-156 0,61 3 104 16,0-15-40-16,0 15-18 15,0-17 6-15,0 2-42 16,0-2 100-16,0 3-1 0,61-3 52 16,-61-14 13-16,0 16-56 15,0-16-17-15,0 0-64 0,0-16-126 16,0-15-1-16,0 17-54 15,0-16-97-15,0 13-23 0,-61-13-187 16,0-1-166-16,0-13-179 0,61 13-350 16</inkml:trace>
  <inkml:trace contextRef="#ctx0" brushRef="#br0" timeOffset="128016.32">17497 13758 1047 0,'0'0'59'0,"0"28"-62"0,0 2 185 0,0 1-118 15,0 16 116-15,-122-3-74 16,62 17-168-16,-62 1 117 0,61-1-154 0,-66-17 304 16,6 1-21-16,60-15 83 15,-10-13 67-15,71 13-74 16,0-30-90-16,0 0-11 0,0-16-156 15,0-15-111-15,0 1 177 16,0-15-148-16,0-16 117 0,0 17 22 16,0-18-104-16,0 18 41 0,0-3-63 15,0 16 50-15,0 17-46 0,0-2 106 16,0 16-57-16,0 16-49 16,71-2 59-16,-10 17-4 15,-1-1 17-15,-60 1-20 0,122 13 10 16,-56 4-50-16,-5-4 29 0,0-13 27 15,0 13 47-15,-61-13-53 16,60-1 94-16,1 1 38 0,0-15-56 16,-61-16 48-16,61 0-31 0,5 0-48 15,-66-16 1-15,61 2 9 16,5-17-6-16,-66 1-42 0,55-1 55 16,6-13-22-16,-61-4-57 15,0-13 50-15,0 3-72 0,0-3-1 16,0 0 27-16,-61 0-13 15,61 16 59-15,-55-16-23 0,-11 14-14 16,5 16-6-16,-5-13-33 0,5 30 27 0,0-3 29 16,61 17 14-1,-61 0-57-15,1 17 24 0,-1 11-37 16,61 2-35-16,-61 18 114 0,61-4-72 16,0 3 33-16,0-2 48 15,0-1-67-15,0-13 48 0,61 16-166 16,0-17-337-16,60 1-293 0</inkml:trace>
  <inkml:trace contextRef="#ctx0" brushRef="#br0" timeOffset="128675.19">18060 15138 2450 0,'0'-16'107'0,"0"-15"43"0,0 1 52 15,0-1 42-15,0 0-42 0,61 1-63 16,0 2-35-16,65 11-8 15,-65-13-66-15,0 16 9 16,61-3-5-16,-61 17-14 0,5 0-4 0,-6 0-2 16,1 17-8-16,0 14-12 0,-61-1-4 15,0-2 23 1,0 19-10-16,-61 14-26 0,0 0 10 0,1-2-8 16,-67-12-9-16,66 14 17 15,0-17 13-15,0-13 13 16,0 0 17-16,-4-18-13 0,65-13-17 15,0 0-7-15,0-13-19 0,0-18 16 16,65 17 20-16,-65-33-20 0,61 2 36 16,0-2-9-16,0 3 37 15,0 13 65-15,0-13-27 0,5-3 66 16,-6 16-29-16,1 0-34 16,-61 1 42-16,61 16-84 15,-61-17-56-15,0 18-4 0,0 13-47 16,0 0 40-16,0 13 21 0,0 4-32 15,0-3 25-15,0 30-25 0,0 4 18 16,0-4 11-16,0 17-26 16,0 0 37-16,0 0 13 0,0 1 29 15,0-18-3-15,61 0 10 16,0 4-10-16,61-34-44 0,9 2 66 0,-14-2-39 16,15-14 33-1,-71 0 32-15,60-14-54 0,6-2 11 16,-66 2-48-16,0 14 15 15,-61-17-110-15,0 17-79 0,0-14-193 0,0 14-270 16,0-17-300-16</inkml:trace>
  <inkml:trace contextRef="#ctx0" brushRef="#br0" timeOffset="130395.9">20900 14652 1739 0,'0'0'162'0,"0"-16"71"16,0 16 95-16,0 0-37 15,0 0-122-15,0 0-66 0,0-14-81 16,0 14 28-16,0 0-53 16,0 0 12-16,0-17-2 0,0 17-14 15,0 0 1-15,-56 0-22 0,56 0-23 16,-61 0 14-16,61 0 2 15,-61 17 13-15,0 13 57 0,-10-16 3 0,11 33-44 16,-1-16-1-16,0 13 10 0,5 17-37 16,-10 1 102-16,5-4-55 15,61 20 35-15,0-17-1 0,0 14-21 16,0 0 59-16,0-14-78 16,0 0 86-16,0 14-31 0,61-14 23 15,-61-14 0-15,66 12-49 16,-10 2-33-16,-56-14-13 0,0-3-30 15,0 1 24-15,0 2 29 16,0-2-10-16,0-15 20 0,0 1-26 16,-56-1 10-16,-10 1-4 0,5-17 53 15,61 16 48-15,-66-13-4 16,6-17 14-16,60 14-26 16,-61-14-54-16,0 0-3 0,61 0-28 15,-61-14-3-15,0-3-98 16,0 3-199-16,61-2-296 0,-66-15-317 15</inkml:trace>
  <inkml:trace contextRef="#ctx0" brushRef="#br0" timeOffset="130681.37">19855 15424 2915 0,'0'0'-7'0,"0"-13"96"0,0 13 58 0,0 0 33 16,0 0 29-16,0-17-108 15,0 17-2-15,0 0-42 0,61 0 24 16,0 0 23-16,0 0-39 16,0-14 41-16,65 14-58 0,1 0-3 15,-71-14-11-15,66 14-30 16,-62 0 17-16,72 0-4 15,-71 0-3-15,0 0 11 0,-5 0-64 0,-56 0-111 16,0 0-209-16,71 0-122 16,-71 0-356-16</inkml:trace>
  <inkml:trace contextRef="#ctx0" brushRef="#br0" timeOffset="130981.33">20844 15744 3218 0,'0'0'61'0,"0"0"56"0,0 0 41 16,0 0-15-16,0 0-67 0,0 0-56 16,0 0-50-16,0 0-10 15,0 17 23-15,56-4 1 0,15 18-1 16,-71 0 30-16,61-1-6 15,-1 1-27-15,1 13 30 0,0 1 0 0,0 2 17 16,5-3 33-16,-5-13-37 16,0 16-3-16,-1-19-7 0,1 2 11 15,0 1 6-15,-61-1-6 0,61-13-64 16,-61-3-145-16,0-14-126 16,0 17-453-16</inkml:trace>
  <inkml:trace contextRef="#ctx0" brushRef="#br0" timeOffset="131293.94">21584 15669 2742 0,'0'0'27'0,"0"-17"4"16,0 17 44-16,0 0 6 0,0 0-37 15,0 0-44-15,-61 0-47 0,61 0-3 16,0 17 53-16,0 13-19 0,-60-16 26 16,-1 17-14-16,61-1 11 15,-61 1 87-15,-5 13-47 0,5 4 44 16,0-4-37-16,0 1-66 16,1-15 24-16,-1 17-31 0,61-16-19 0,-71-1 63 15,71-16-3 1,-56 3 27-16,56-3-11 0,0 0-32 0,-61-14-22 15,61 16-82-15,0-16-257 16,-61 0-157-16</inkml:trace>
  <inkml:trace contextRef="#ctx0" brushRef="#br0" timeOffset="131745.84">22396 14744 1819 0,'0'-17'139'0,"0"3"46"0,61 14 80 15,-61 0-68-15,0 0-146 0,0 0-32 16,0 14-44-16,0 3 136 0,0-3-43 16,-61 16 62-16,-5 15-29 15,5 2-47-15,61 14 121 0,-61 14-100 16,0 0 12-16,-10 3-6 0,10-3-55 15,6-14 56-15,55 14 1 16,0-14 14-16,0 0-3 16,0-16-2-16,0-1 3 0,0-13-2 15,55-1-6-15,6 1-32 0,10-15 22 16,-10-2-42-16,-61 3-90 0,61-17-112 16,-61 0-343-16,61 0-459 15</inkml:trace>
  <inkml:trace contextRef="#ctx0" brushRef="#br0" timeOffset="132316.56">22396 15197 2583 0,'0'-28'89'15,"61"28"60"-15,-1-17 20 16,1 3 18-16,0 14-82 0,0 0 19 15,-61 0-20-15,61 0-78 0,0 0 13 16,5 0-92-16,-6 14 11 16,-60 3 71-16,0 11-35 0,0-12 38 15,0 15-29-15,0 13-9 16,0-13 32-16,-60 16-26 0,-6-19 26 16,66 2-16-16,-61 18-20 0,0-34 10 15,0 16 0-15,0-13 14 16,61-17-8-16,-61 0 27 0,61 0-13 15,0-17-27-15,0 3 34 16,0-2-64-16,0 2 11 0,61-3 36 0,-61-14-4 16,61 18 18-16,0-18-21 0,-61 17-30 15,61-3-12-15,0-13 49 0,-61 16 76 16,66-17 28-16,-6 1 30 16,6 13-12-16,-66 3-28 15,56-16 41-15,-56 16-19 16,0-3-34-16,61 17-36 0,-61-14-6 15,0-2-14-15,0 16-43 0,0 0 0 16,0 0-4-16,0 0-28 0,0 0 46 16,-61 0 7-16,5 16-42 15,56-2 17-15,-66 3 7 0,66-3 1 16,-60 16 10-16,-6 1-11 0,66-1 15 16,0 15-40-1,0-15-3-15,0 15 29 0,0 2-11 16,0-16 28-16,0-1 29 0,66 1-18 15,-6-1-18-15,6-2 36 0,-10-11-72 16,5-3-14-16,0-14-82 16,10 0-170-16,-10 0-246 0,0 0-388 15</inkml:trace>
  <inkml:trace contextRef="#ctx0" brushRef="#br0" timeOffset="132666.22">23324 14849 2248 0,'0'-16'50'16,"0"16"161"-16,0 0-60 16,0-14-6-16,0 14-10 0,61 0-154 15,-61 0 117-15,0 14-35 0,60 2-41 16,1-2-25-16,5 17 22 15,-5-1 45-15,0 1-39 0,0 13 23 16,0 18-48-16,-1-15-32 16,-60 14 25-16,66-3 55 0,-66 3-38 15,0 0-7-15,0 1 19 0,0-1-79 16,0-17 37-16,0 3 59 16,-66-2 58-16,6-1 23 0,-1-13-28 15,0-1-1-15,61-13-57 0,-61-3-4 16,0 3 3-16,61-4 24 15,0-13-10-15,0 0-70 0,0 0-218 16,0-13-556-16</inkml:trace>
  <inkml:trace contextRef="#ctx0" brushRef="#br0" timeOffset="133795.57">24678 15486 1750 0,'0'0'145'0,"0"-14"152"16,0-17 10-16,0 14 29 15,-61 4-197-15,61-4-107 0,-56 3-60 0,-5 14-25 16,0-14 47-1,61 14-41-15,-71 0 90 0,71 0-55 0,-61 0 71 16,61 14-71-16,-60 0-23 16,60 3 42-16,-61-4-70 0,61 18 129 15,0 0-70-15,-61-1-2 16,61 1-3-16,0-1 25 0,0 1-13 16,0-17 85-16,0 16 16 15,0-13-130-15,0-3 58 0,0 2-16 16,0-16-54-16,61 0 57 0,-61 0 12 15,61 0-34-15,-1-16 51 16,-60 2-48-16,61-3-4 0,-61-13-37 16,71-1 51-16,-71-13 9 0,0-1-25 15,0-2-1-15,0-14-57 16,0 3 45-16,0-4 67 0,0 1 48 0,0 17 7 16,0-17 7-1,0 30 21-15,0-16-8 0,0 33 27 16,0-16-71-16,0 13-48 15,0 3-11-15,0 14-68 0,0 0 32 0,0 0-15 16,0 0-12-16,0 0 36 0,0 31 10 16,0-18 4-1,0 18-14-15,0 16 0 0,0-2 11 16,0 2-18-16,0 11 35 0,0-11-11 16,0 15-20-16,0-4 23 15,0-11-23-15,0 14 0 0,0-30 13 16,0 13-16-16,0-13 6 0,0-1 21 15,0 1-14-15,0-17 6 16,0 2 8-16,0-16 36 0,0 14 42 16,0-14 42-16,0 0-4 0,0 0-57 15,0-14-10-15,61-16-53 16,0 13-10-16,-61-13 4 16,56-1-46-16,-56-13 31 0,61 13-6 15,-61-13 6-15,71 13 25 16,-71 1-35-16,60 13 14 0,-60-11-21 15,0 28-3-15,61 0 10 0,-61 0 21 16,61 0 0-16,-61 0 0 0,61 14 14 16,-61 17-31-16,0-18 24 15,66 35 3-15,-66-18-17 0,0 1-7 16,0-1 8-16,0 15 6 16,0-15 31-16,0 1-21 0,0-1-31 15,-66 1 18-15,66-17-25 16,-61 3 45-16,61-4 21 0,0-13-24 0,0 0-10 15,0 0 3 1,0 0-11-16,0-13 4 0,0-4 11 0,0-14-4 16,0 17-18-16,0-2 18 0,0-15-31 15,0 17-4-15,0-16 21 16,0 13-3-16,61-11 17 0,5-2 0 16,-66 13 34-16,61-13 19 15,0 16 17-15,-61-17 39 16,60 14-31-16,-60-13 16 0,0 30-23 15,0-14-52-15,0 0-23 0,0 14-43 16,0 0 40-16,0 0 4 0,0 0 3 16,0 14-14-16,0 0-33 15,0 3 22-15,-60 13 8 16,60 1 28-16,-61-1-18 0,61 15-33 16,0-15 41-16,0 15-66 15,0-15 62-15,0 17 17 0,61-16 8 16,-1 0 46-16,62-18-35 15,-61 1-4-15,0 3-68 0,71-17-68 16,-16 0-182-16,-55 0-318 0</inkml:trace>
  <inkml:trace contextRef="#ctx0" brushRef="#br0" timeOffset="155489.53">6539 14469 608 0,'0'-14'-23'0,"0"14"23"0,0 0 7 0,0 0-20 16,0 0 114-16,0 0-75 15,0 0 5-15,0 0 47 0,-61 0-54 0,0 0 213 16,61-17-129 0,0 17-14-16,0 0-41 0,0 0-144 15,0 0 154-15,0 0 122 16,0 0-119-16,0 0 8 0,0 0-27 15,0 0 86-15,0 0-51 0,0 0 55 16,0 0 9-16,0 0-214 16,0 0 178-16,61 17 28 0,-61-17-85 0,0 0 65 15,0 0-71-15,0 0-96 16,0 0 159-16,0 0-182 0,61-17 78 16,5 17-9-16,-6 0-34 15,-60-14 52-15,61 14-30 0,0 0 0 16,-61 0-46-16,61 0 67 15,0-16 116-15,-61 16-122 0,61 0 0 16,5 0 79-16,-66 0-79 16,0 0 129-16,60-14-59 0,6 14-134 15,-66 0-43-15,117 0-4 16,-56 0 145-16,-61 0-22 0,132-17 6 16,-71 17-15-16,-1 0-95 15,1 0 77-15,-5 0 98 0,15 0-77 16,-71 0-6-16,61 0-3 0,0 0-58 15,-61 0 162-15,61 0-77 16,-61 0-9-16,60 0 50 0,1 0-127 16,5 0 87-16,-5 0 14 0,0 0-69 0,0 0 70 15,0 0-16 1,0 0 64-16,-1 0-4 0,1 0-59 0,10 0 21 16,51 0-65-1,-66 0 54-15,5-14 58 0,10 14-65 16,-71 0-12-16,60 0-42 15,1-14 16-15,0 14 62 0,0 0-46 0,-61 0-9 16,66 0 29-16,-66 0-78 16,0 0 84-16,0 0 52 0,0 0-126 15,0 0 55-15,0 0-35 16,0 0-30-16,0 0 11 0,0 0-7 16,0 0-205-16,0 0-132 15,0 0-274-15</inkml:trace>
  <inkml:trace contextRef="#ctx0" brushRef="#br0" timeOffset="156705.93">6163 14377 395 0,'0'0'-8'15,"0"0"74"-15,0 0 21 0,0 0-13 16,0 0 18-16,0 0-131 0,0 0-22 15,0 0 9-15,0 0 11 0,0 0 82 16,0 0 34-16,0 0 144 16,0 0-91-16,0 17 25 0,0-17 2 0,0 0 38 15,0 0-65 1,61 0 128-16,-61 0-18 0,71 0-305 0,-10 0 121 16,0 0-28-1,0 0-160-15,0 0 201 0,5 0 14 0,-6 0-66 16,1 0 66-1,0 0-61-15,0 0 4 0,0-17-69 16,0 17 59-16,5 0 73 0,-66 0-81 0,0 0-27 16,60-14 30-16,6 14-95 15,-5 0 163-15,-61 0-2 16,0 0-96-16,0 0 15 0,0 0-77 16,0 0 14-16,0 0 174 15,0 0-22-15,0 0-92 0,0 0-6 16,56 0-80-16,-56 0 15 15,61 0 65-15,-61 0 24 0,61 0 101 16,-61 0-124-16,71 0 133 0,-10 0-125 16,-61 0-111-16,60 0 234 0,1 0-231 15,-61 0 106-15,56 0-10 16,15 0 15-16,-71 0 12 0,0 0-9 16,61 0 101-16,-61 0-92 15,61 0 77-15,0 0 16 0,-61 0-120 16,60 0 24-16,1 0-90 15,-61 0 90-15,66 0-48 0,-5 0-69 16,0 0 132-16,0 0-99 0,0 0 174 0,0 0-78 16,-61 0 48-1,60 0-33-15,1 0-30 0,-61 0 20 16,71 0-56-16,-71 0 42 16,61 0-60-16,0 0 157 0,-61 0-12 15,0 0-103-15,56 0-3 16,5 0 15-16,-61 0 1 0,0 0 14 0,0 0-12 15,71 0-86 1,-71 0 68-16,0 0 100 0,0 0-91 0,60 0 73 16,-60 0-149-16,0 0 89 15,0 0 84-15,0 0-170 0,61 0 192 16,-61 0-223-16,0 0 7 0,0 0 109 16,0 0-137-16,0 0 146 15,0 0 3-15,0 0 43 16,0 0-49-16,0 0-42 0,0 0 24 15,0 0 34-15,0 0 48 0,0 0-52 16,0 0 77-16,0 0-181 0,0 0 28 16,0 0 144-1,0 0-92-15,0 0-24 0,0 0-298 16,0 0-330-16</inkml:trace>
  <inkml:trace contextRef="#ctx0" brushRef="#br0" timeOffset="158466.26">5489 12649 374 0,'0'-16'128'0,"0"16"19"16,0-14-60-16,0-3 23 0,0 17-27 16,0-14-112-16,0 14 81 0,0-16-39 15,0 2 28-15,0 14-28 16,0 0-37-16,0-14 27 0,0 14-126 16,-66-17 112-16,66 17 112 15,0 0-111-15,-61 0-1 0,61 0 11 16,-61 0-95-16,61-14 201 15,0 14-119-15,-60 0 106 0,-1 0-114 0,0 0-88 16,-5 0 213-16,5 0-206 0,0 14 113 16,0-14 79-16,-10 17-111 15,71-3 11-15,-61-14 2 16,1 14 43-16,60 2-122 0,-61-2 79 16,61 3 122-16,0-3-182 15,-56 16 84-15,-10-13 123 0,66-3-147 16,0 16 32-16,-61 1 34 0,-5 0-184 15,66-1 20-15,-61-16 11 16,1 17 146-16,60-1-53 16,0 17 9-16,-61-19 4 0,0 3-65 0,61 16 136 15,0-17-5-15,0 15 0 16,0-1 65-16,0 4-8 16,0-4 29-16,0 3-123 0,0-2-92 15,0-1-15-15,0 3 144 16,0-2 115-16,0 2-2 0,0-3-173 15,0-13-176-15,0 0 188 0,0 13 7 16,0-13 202-16,61-1-137 0,0 15-184 16,-61-15-37-16,60 1-29 15,-60 16 146-15,61-17 180 0,-61 1-166 16,66-3 180-16,-5 2-182 16,-61 1-180-16,66-1 367 15,-66 1-254-15,56-14 247 0,-56 13-66 16,61-16-178-16,-1 0 82 0,1 3-27 0,10-3 156 15,-10 2-105 1,-61-2 13-16,61 3 26 0,0-17-77 0,5 0 39 16,-5 0-18-16,0 0-19 15,-1 0 43-15,1 0-65 16,0-17-2-16,5 3-7 0,-5-2 20 16,0-15 49-16,60 17 0 0,-60-16 7 15,0 16-117-15,0-17 41 0,5 14 80 16,-66-13-96-16,66-1 32 15,-5 1 9-15,-61-15-18 0,0 15 9 16,0-15-4-16,0-2-2 16,0 3-45-16,55-1 45 0,-55-2 15 15,0-14 23-15,0 16 28 16,0 1-50-16,0-3 73 0,0 2-71 16,-55 15-18-16,55-17 6 15,-61 19-58-15,61-3 33 0,-66 1-10 16,66-1 38-16,0 1 26 0,0-1-32 15,-66 0-10-15,66 18-6 16,-61-18-22-16,61 14 28 0,-61 3 74 16,61-2-61-16,-61 2 41 0,61-3 10 15,-60 3-102-15,-1-2 48 16,61 2-4-16,-61 14-50 0,0-17 38 16,-5 17 4-16,5-14 18 15,0 14 6-15,1 0 13 0,-1-14 19 16,0 14-98-16,-5 0 54 15,5 0-38-15,0 0-7 0,61-16 39 0,-61 16 38 16,61 0-26-16,0 0 10 16,-71 0-23-16,71 0-78 15,0 0 11-15,0 0-317 0,0 0-153 16,0 0-70-16</inkml:trace>
  <inkml:trace contextRef="#ctx0" brushRef="#br0" timeOffset="159869.94">5672 14074 608 0,'0'0'23'0,"0"0"-39"0,0 0 27 0,0 0 20 15,0 0 23-15,0 0-10 16,0 0-36-16,0 0-32 16,0 17-2-16,0-17 26 0,0 14 39 0,0 3-2 15,0-3-40 1,0 2 32-16,60 12-8 0,-60-11 60 0,61 13 2 16,-61 1-4-16,61-1-15 15,0 1-45-15,-61-1 8 0,66-16-3 16,-66 17 17-16,0-17 8 15,66 2 8-15,-66 15 6 0,61-17-16 16,-6 3 199-16,-55-17-37 0,0 13 43 16,61-13-15-16,10 17-325 15,-10-17 142-15,0 0-158 16,0 0 56-16,0 0 86 0,65-17-107 16,-65 4 119-16,0 13 22 15,61-17-15-15,-61 3 39 0,5-3-67 16,-6 3-56-16,6-2 149 0,-66 2-146 15,0-3 75-15,61 3 16 16,-5 0-116-16,-56 14 110 0,61 0 35 16,-61 0-87-16,0-16 6 0,0 16 44 0,0 0-65 15,0 0 78 1,0 0-66-16,0 0-43 0,0 0-80 16,0 0-114-16,0 0-91 15,0 0-323-15</inkml:trace>
  <inkml:trace contextRef="#ctx0" brushRef="#br0" timeOffset="160315.34">6605 14197 1122 0,'0'0'-77'0,"60"0"40"0,-60-17 18 15,61 17 19-15,0-14 69 16,0 14 100-16,0-14-159 0,0 14-23 16,5-16 13-16,-6 16 5 0,6 0 3 15,-66 0 3-15,0 0-19 16,0 0-129-16,0 0 142 16,0 0 138-16,0 0-129 0,0 0-22 15,0 0 2-15,0 0-137 0,0 0 283 16,0 0-137-16,0 0-25 0,0 16 134 15,0-16-131-15,0 28 128 16,0-11-23-16,0 13-211 0,0 1 145 0,0-1-124 16,0 15 34-1,0-1 88-15,0 3-152 0,0-16 139 16,0 13 9-16,0-13 163 16,0 0-153-16,0-1 0 0,0-16-5 15,0 17-161-15,0-15 164 16,0-16 46-16,0 0 175 0,0 14 54 0,0-14 23 15,0 0-53 1,0 0-196-16,0 0-83 0,0 0-15 0,0 0-6 16,0 0-21-16,0-14-382 0</inkml:trace>
  <inkml:trace contextRef="#ctx0" brushRef="#br0" timeOffset="165239.24">7162 13816 404 0,'0'0'56'0,"0"0"-46"0,0 0 61 15,0 0-53-15,0 0-61 0,0 0 135 16,0 0-40-16,0 0-11 0,0 0 89 16,0 0-133-16,0 0-5 0,0 0 124 15,0 17-44 1,61-17 73-16,-61 14 31 0,56-14 116 0,5 0-167 16,0 0-10-16,10 16-39 15,50-16 5-15,-60 0 29 0,-5 0 57 16,15 0-62-16,-10 0-171 15,0 0 186-15,0 0-162 0,-1 0 123 16,-60 0-75-16,61 0-79 0,5 0 154 16,-5 0-135-16,-61 0 136 15,61 0-70-15,0 0-73 16,-61 0 171-16,61 0-171 0,0 0 85 16,-1-16 111-16,1 16-150 0,10 0 51 15,-10 0-48-15,0 0-102 16,-5 0 71-16,5 0 129 0,10-14-70 15,-71 14 17-15,60 0 44 16,1 0-55-16,0 0 104 0,-61 0-61 16,61 0-62-16,-61 0-89 0,66 0-11 15,-66 0 107-15,0 0-72 16,61 0 90-16,0 0-16 0,-1 0-64 16,-60 0 42-16,61 0 38 15,-61 0 46-15,0 0-74 0,61 0 6 0,0-17 29 16,-61 17-88-1,0 0 81-15,66 0 27 0,-66 0-108 16,61 0 78-16,5 0 16 0,-66 0 34 16,0 0 36-16,0 0-67 0,0 0-38 15,0 0 19-15,0 0-54 16,0 0 36-16,0-14 15 0,0 14-154 16,0 0-291-16,0 0-237 0</inkml:trace>
  <inkml:trace contextRef="#ctx0" brushRef="#br0" timeOffset="172786.75">4003 17505 1306 0,'0'0'-123'0,"0"0"8"0,0 14 3 0,-61-14 18 15,61 0 163-15,0 0 21 0,0 0 168 16,0 0-170-16,0 17 114 16,0-17-1-16,0 0-105 15,0 0 15-15,0 0-136 0,61 0-35 16,-61 13-53-16,61-13 213 16,-61 0-8-16,61 0 15 0,0 0 15 15,0 0-54-15,-1 0 46 0,1 0-61 16,5 0-20-16,-5 0 15 0,61 0-48 15,-1-13 116-15,-60 13-58 16,71-17-28-16,-10 17-5 0,5-14-50 0,-6-3 56 16,1 17 25-1,-56 0-53-15,56-14 62 0,-1 14 0 16,-60 0-58-16,61 0-20 16,-56 0 1-16,61 0 22 0,-72-16-60 15,77 16 53-15,-10 0 3 16,0 0-105-16,4 0 89 0,-4 0 23 15,0 0-10-15,65 0 31 16,-60 0 50-16,-10 0-3 0,15 0-78 0,50-14 3 16,-55 14-59-16,-5-17-19 0,-1 17 0 15,-60 0 79-15,66 0-11 16,-5 0 86-16,-61 0-45 16,60 0 7-16,-60 0-50 15,71 0-69-15,-15 0 71 0,-56 0-42 0,70 0 80 16,-9 0-19-16,5 0-24 15,-5 0 56-15,-62 0-75 0,62 0 81 16,-61 0 16-16,5 0-53 16,-5 17-7-16,60-17-69 0,-60 14-18 15,0-14 0-15,0 0 50 16,71 0 41-16,-71 16-16 0,65-16 6 16,-4 0 22-16,-61 0 34 15,0 0-28-15,66 0 7 0,-66 0-4 16,-1 0-63-16,1 0 89 0,0 0-53 15,0 0-7-15,0 14 0 16,0-14-32-16,5 0 98 0,60 0-25 16,-70 0 1-16,5 0-30 0,71 0-69 15,-71 0 89-15,60 0 0 16,-55 0-3-16,56 0 77 0,-61 0-119 16,61 0 0-16,-62 0 74 15,1 0-93-15,66 0 35 0,-61 0 65 16,-10 0-62-16,65 0-6 15,-50 0 0-15,-10 0-67 0,0 0 34 16,56 0 105-16,-46 0-17 0,-10 0 3 16,60 0-22-16,-60 0-20 15,66 0 1-15,-66 0-11 0,0-14 33 16,60 14-59-16,1-16 47 0,-61 16 19 16,71 0-36-16,-71 0 46 0,-6-14-26 15,6 14-10 1,71 0 13-16,-71-17-33 0,0 17 4 15,0 0 12-15,-61-14-121 0,66 14-137 16,-6-16-346-16</inkml:trace>
  <inkml:trace contextRef="#ctx0" brushRef="#br0" timeOffset="176112.28">5119 17458 334 0,'0'0'-25'0,"0"0"68"0,0 0 0 15,0 0 82-15,0 0-8 0,0 0-58 16,0 0 60-16,0 0-42 0,0 0-41 0,0 0-2 16,61 0-41-1,-61 0 58-15,0 0-1 0,61-14 3 16,-61 14-18-16,60 0 62 16,-60-17-59-16,61 17 170 15,-61 0-171-15,0 0-151 0,61 0 273 16,-61 0-327-16,66-14 173 0,-66 14-21 15,61 0 16-15,-61 0-8 16,61 0 3-16,-61-16 15 0,61 16-135 16,-1 0 353-16,1 0-176 0,-61-14 121 0,61 14-123 15,0-14-70-15,-61 14 36 16,0-17-123-16,66 17 115 0,0 0-125 16,-66-14 159-16,61-2 165 15,-61 16-179-15,0 0 159 0,0-14-178 16,55-3-180-16,6 17 339 15,10-14-336-15,-71 14 313 0,0-16-137 16,122 2-167-16,-122-3 165 16,122 3 23-16,-122 14-9 0,66-17 101 15,-6 4 17-15,1-1-120 16,0-3 72-16,0-14-61 0,0 18 19 16,-61-4-57-16,61 3 159 0,-61-3-108 15,66 3-42-15,-66-2 3 16,60 2-76-16,6-3 79 0,-66 3 113 15,0 14-80-15,0-30 40 0,61 16-15 16,-5-3-98-16,-56 3 127 16,0-2-99-16,61 2 71 0,-61-3-55 15,0 3-63-15,61 14 121 16,-61-16-46-16,0 2-40 0,0-3 86 0,0-11-62 16,0 12-68-1,71 2 71-15,-10-3-71 0,-61 3-7 0,60-16 116 16,1 13 18-1,-61 3-2-15,0-17-45 0,56 15 17 16,-56 2-7-16,0 0 17 0,0-3 21 16,0 3-114-16,71-2 1 0,-71 2-7 15,61-3 67-15,-61 3-13 16,0-2 22-16,61 2-13 0,-61-3 7 16,0 3 3-16,61-2 13 15,-61 16 35-15,0-14-105 0,0-3 50 16,0 3 7-16,0 0-95 15,60-2 73-15,-60 2-4 0,0-3-18 0,0 3 28 16,61-3 35-16,-61-13 0 16,0 16-56-16,0-3 14 0,66 3 14 15,-66-2-61 1,0 2 48-16,0 0 28 0,61-3-25 16,-61 3 6-16,0-2 49 0,0 2-7 15,0-3-42-15,61 3-19 16,-61-2 20-16,0 2-30 0,61-3 1 15,-61 3 131-15,0-2-80 0,61 2 26 16,-61-17-46-16,0 17-2 0,0-2-36 0,61 2-1 16,-1-17 63-1,-60 14-76-15,0 4 95 0,0-4 10 16,0 3-23-16,61-17 43 16,-61 18-66-16,0-4-32 0,0 3 29 15,71-3-13-15,-71 3 0 16,0-2 46-16,0 2-36 0,61-3-37 15,-61 3 17-15,0-2-16 16,0 2 19-16,0-3 14 0,61-11 9 16,-61 28-12-16,0-30 16 0,0 13-37 15,56 3 37-15,-56-2-4 0,0-15-45 16,0 17 55-16,61-3-39 16,-61 4-7-16,0-18 40 0,0 17-14 15,0-3-19-15,71 4-6 0,-71-4 2 16,0 3 7-1,0-3 27-15,0 3-11 0,60-2 14 0,-60-15-30 16,0 17 3-16,0-2 34 16,0-12-47-16,61 11 43 0,0 3 14 15,-61-2-41-15,0-15 24 16,0 17-30-16,61-2-29 0,-61 2 42 16,0-3 0-16,0 3-16 0,66-3 26 15,-66 4-20-15,0-18-2 16,0 31 12-16,0-14-10 0,0-3 14 15,0 4 3-15,0-4 6 0,0 17-26 16,0-14-10-16,0-3 34 16,0 17-11-16,61-14-16 0,-61 14 29 15,61-16-23-15,-1 2-12 16,-60 14 35-16,0-17-45 0,61 3-4 16,-61 14 49-16,0-16-12 15,61 2-4-15,-61 14 16 0,0-14-12 16,0 14-21-16,61-17 37 15,-61 17-7-15,0 0-20 0,66-14 50 0,-5 14-63 16,-61-16 4 0,66 16 26-16,-66-14-17 0,55 14 13 15,-55 0 4-15,61 0-23 0,0-17-13 16,-61 17 43-16,0 0-11 0,61 0-6 16,-61 0-19-16,71 0 15 15,-71 0-38-15,61 0 61 0,-61 0-38 16,61 0-1-16,0 17 63 0,-61-17-93 15,65 14 67-15,-4-14-24 16,0 16-32-16,-61-2 36 0,61-14 0 16,0 17 3-16,-61-3-10 0,61 0 56 15,5 2-37-15,-66-16 1 16,61 14-4-16,-61 3-48 16,60-3 71-16,1 2-35 0,-61-2 36 15,61 3-8-15,-61-3-61 16,61 3 42-16,-61-4-13 0,61 4-35 15,-61-3 48-15,61 0-23 0,-61 3 7 16,0 13 39-16,66-16-26 16,-66 3 50-16,65-3-21 0,-65 2-16 15,61-2 0-15,-61 17-59 16,56-15 60-16,-56 15-57 0,61-17 50 16,-61 16-17-16,0 1-43 0,71-17 73 15,-71 16-36-15,61-13 48 16,-61 14-42-16,0-18 13 0,61 18 20 15,-61-17 4-15,61 16-11 16,-61-13-22-16,0 14-53 0,60-17 49 16,-60 2 14-16,0 15 31 0,0-17-12 15,66 2-16-15,-66 12-34 0,0-11-5 16,61 13 97-16,-61-16-117 0,0 17 111 16,0-15-69-1,61 15-56-15,-61-17 122 0,0 16-108 0,0-16 58 16,61 3 50-16,-61 14-53 15,0-18 4-15,61 4-4 0,-61-3-58 16,0 17 28-16,61-15 70 16,-61-2-24-16,0 3-3 0,60-3-19 15,-60 16-17-15,61-16 60 16,-61 17-53-16,0-15 20 0,66-2-40 16,-66 17-3-16,61-15 55 15,-61-2-29-15,0 17 30 0,66-17-43 16,-66 16 20-16,0-13 0 15,56-3-7-15,-56 3 46 0,61-4-36 16,-61 18 0-16,60-14 26 0,-60-3-56 16,71 2 54-16,-10-2-44 15,-61 17 20-15,61-17 9 0,-61 2-28 16,61-2 29-16,-61 3-20 16,56-3 16-16,15 16 31 0,-71-13-18 15,61-3-12-15,-61 16-14 0,60-13-55 16,-60-3 36-16,61 0 13 15,-61 2 16-15,61 15 10 0,-61-31-13 0,61 14-3 16,-61 3-16-16,66-4 65 0,-5 4-20 16,-61 14-7-1,61-17-16-15,0 2-19 0,-61-2 12 16,60 0 21-16,1 3-7 16,-61-3-37-16,61 2 34 0,-61-16-10 15,61 0 3-15,-61 14-13 16,71 3-10-16,-71-17-3 0,61 14 23 15,-61 2 3-15,61-2-4 0,-61 3 7 16,0-3 33-16,55 2-29 0,-55-2-1 16,61-14-2-16,-61 14-34 0,71 3 46 15,-71-3-13-15,61 2-15 16,-61-16 5-16,61 14 7 16,-61 3 33-16,61-3-23 0,-61 3 3 15,61-4-10-15,-61-13-26 0,66 17 23 16,-66-3-4-16,60-14 7 15,-60 17 4-15,61-17 13 0,-61 14 7 16,61-14-14-16,-61 0 40 16,61 0 17-16,-61 13-44 0,61-13 21 15,-61 0-47-15,61 17-14 0,-61-17 48 16,0 0-24-16,66 0 74 16,-66 0-37-16,60 0-9 0,-60 0 29 0,0 14-53 15,66-14 7 1,-66 0 2-16,0 0-23 0,56 0-3 0,-56 0 6 15,0 0-16 1,0 0 23-16,61 0-37 0,-61 0 27 16,0 0 13-16,0 0-16 0,0 0 27 15,0 0-4-15,0 0 5 0,0 0-1 16,0 0-7-16,0 0 0 0,0 0-247 16,0-14-460-16</inkml:trace>
  <inkml:trace contextRef="#ctx0" brushRef="#br0" timeOffset="179290.48">10382 14697 374 0,'0'0'38'16,"0"0"-31"-16,0 0 18 16,0 0 78-16,0 0-39 0,0 0-26 0,0 0-27 15,0 0-73-15,0 0 12 16,0 0 61-16,0 0 50 0,0 0-25 15,0 0-12-15,0 0-6 0,0 0-57 16,0 0 8-16,0 0 86 0,0 16-55 16,0-16 10-16,0 14 18 15,0-14-17-15,0 17 36 16,0-17-8-16,0 14 103 16,0 0-62-16,0 16 8 0,0-13-35 15,0 13-83-15,0-16-23 16,-65 17 15-16,65-1 130 0,0-13-87 15,0 11 38-15,-61-11-2 0,61-4-71 16,0 18 156-16,0-14-121 0,0-3 9 16,0 2-9-16,0-2-88 15,0 3 89-15,0-3-1 0,0 2-5 16,0-2-5-16,0 3 21 16,0 11 152-16,0-12-160 0,0 15 3 0,0-17-8 15,0 2-40 1,0 15 53-16,0-17 15 0,0 3 7 0,0 13-108 15,0-16 111-15,0 0 147 16,0 3-11-16,0-4-157 16,0 4 8-16,0 14-46 0,0-17-117 15,0 2 143-15,0-2 172 0,0 3-148 16,0 13 148-16,0-30-183 0,0 28-174 16,0-11 36-16,0 13-33 15,0-16 383-15,0 17-164 0,0-15 68 16,0 15 25-16,0 0-224 15,0-18 173-15,0 18-1 0,0-17-107 16,0 16 45-16,0-13-27 16,0 14 0-16,0-17 26 0,0 16 52 15,0-13 48-15,0-3-132 0,0 0 65 16,0 2 12-16,0 15-117 16,0-17 67-16,0 16 3 15,0-13 29-15,0-3-17 0,0 16 10 16,0-13 87-16,0 11-177 0,0 2 103 15,0-13 27-15,0 14-142 0,-61-1 77 16,61-16-2-16,0 17-32 16,0-15 44-16,0 12 3 0,0-11-21 0,0 13-17 15,0-16 26 1,0 3-50-16,0 13 50 0,0-16-6 0,0 17-13 16,0-15 104-1,0 15-107-15,0-17 79 0,0 16-9 16,0 1-80-16,0 0 57 15,0-1-79-15,-61-16 13 0,61 17 60 0,0-1-31 16,0-16-17-16,0 17 45 16,0-15-99-16,0-2 103 0,0 17-46 15,0-15-25-15,0 15 90 16,0-17-68-16,0 16 58 0,-71 1-22 16,71-1-42-16,0-16 45 15,0 17 20-15,0-1-14 0,0 1-35 16,0 0-29-16,0-18-36 0,0 18 20 15,-61 0 67-15,61-15 40 16,0 15-14-16,0-17-28 0,0 16-17 16,0-13-45-16,0 11 88 15,0-12-34-15,0-2-21 0,0 17 12 16,-61-15-36-16,61 15 17 16,0 0 62-16,0-18-26 0,0 18-30 15,0-17 29-15,0 16-13 16,0-13-9-16,-61-3 16 0,61 17 7 15,0-15-52-15,0-2 58 0,0-14-43 16,0 17-12-16,0-17 32 16,0 14-46-16,0-14 43 0,0 16 10 15,0-16 0-15,0 0 32 0,0 0 8 16,0 14 15-16,0-14 5 16,0 0 43-16,0 0 8 0,0 0 18 15,0 0 36-15,0 0-18 16,0 0-3-16,0-14-80 0,0 14-39 15,0 0-42-15,0-16 14 16,0 16 7-16,0-14-14 0,0-3 15 0,0 3-58 16,0-2 68-16,0 2 25 0,0-3-57 15,0-14 39-15,0 18-14 16,0-18-90-16,0 0 90 16,0 18-50-16,0-18-7 0,0 0 43 15,61 15-29-15,-61-15 46 16,61 1 15-16,-61 2-33 0,0-3-17 15,0-16-4-15,0 17-28 0,0-15 92 16,0 15-39-16,61-15-7 16,-61 15 43-16,0-1-79 15,0 0 43-15,0 15 22 0,0-15-29 16,0 17-4-16,0 0 29 0,0-2-50 16,0 2-7-16,0-3 79 15,0 3-97-15,0-2 93 0,0 2-22 16,0-3-60-16,0 17 53 0,0-14-39 15,0 14 3-15,0 0 51 16,0 0-29-16,0-16 18 0,0 2-22 16,0 14-35-16,0-17 89 0,0 3-71 15,0-16 32-15,0 16-4 16,0-17-22-16,0 14 22 0,0-13 4 16,0-1-18-16,0 1 3 15,0 16 40-15,0-17-53 0,0 17 17 16,0-2-36-16,71-15-36 15,-71 17 65-15,0-2 28 0,61-15 15 0,-61 17-22 16,0-2 25-16,0-15-21 16,0 3-10-16,0 12-8 0,0-15-40 15,0 0 1-15,0 1 0 16,0-1 28-16,0 1 25 16,0 2 33-16,0-3-19 0,0 1-6 0,0-1-37 15,0 1-31 1,0-1 50-16,0 1 21 0,0-1 7 0,0 17-36 15,0-16-28-15,0-1-7 0,0 14 14 16,0-13 11-16,0-1-4 16,61 17 64-16,-61-16-53 15,0-1 21-15,0 1 19 0,0-1-44 16,0 1 22-16,0 16-22 0,0-17 0 16,0 17-25-16,0-16 47 15,0 13 10-15,0-13 19 0,0 16-8 16,0-3-54-16,0-14 5 15,0 18-19-15,0-4 29 0,0-11 14 16,0 11 18-16,0 4 3 16,0-4-53-16,61-14 50 0,-61 17-25 15,0-2-25-15,0-15 7 0,0 17-24 16,0-2 28-16,0 2-4 16,0 0 32-16,0 14 25 0,0-17-42 0,0 3 3 15,65 14 17 1,-65-16-45-16,0 16 63 0,0-14-10 15,0-3-39-15,0 3 50 16,0-2-61-16,0-15 18 0,0 17 3 0,0-16-13 16,0 13 6-16,0-11-7 0,0 11 54 15,0 4-65-15,0-4 51 16,0 3 17-16,0-3-75 0,0 3 43 16,0-2 4-16,0 2-22 15,0 14 29-15,0-17 14 0,0 17-53 16,0 0-4-16,0-14-21 15,0 14 49-15,0 0 8 0,0 0 3 16,0 0-3-16,0 0-15 0,0 0-3 16,0 0-4-1,0 0 64-15,0 0-67 0,0 0 46 16,0 0-28-16,0 0 3 0,0 0-17 16,0 0-19-16,0 0 40 0,0 0-36 15,0 0 11-15,0 0-22 16,0 0-69-16,0 0-86 0,0 0-129 15,0 0-405-15,0 0-57 0,0 14-172 16</inkml:trace>
  <inkml:trace contextRef="#ctx0" brushRef="#br0" timeOffset="190350.65">10443 14683 165 0,'0'0'-30'16,"0"0"85"-16,0 0 15 0,0 14-12 15,0-14 87-15,0 0-112 0,0 0 43 16,0 0 144-16,0 0-121 16,0 0 82-16,0 0-31 0,0 0-79 15,0 0 96-15,0 0-22 0,0 0 172 16,0 0-88-16,0 0-13 16,0-14 12-16,61 14-148 0,-61 0 94 0,0 0-60 15,0-17-34 1,0 17-16-16,0 0-90 0,0 0 116 0,0 0-62 15,0 0 8 1,0 0-21-16,0 0-85 0,0 0 38 0,0 0 42 16,0 0 22-16,0 0-29 0,0 0 4 15,0 0-36-15,0 0 35 16,0 0 38-16,0 17-2 0,0-17-103 16,0 0 36-1,0 0 31-15,0 0-47 0,0 0 111 16,0 14-117-16,0-14 31 0,0 16 79 15,0-16-129-15,0 14 88 0,0-14-86 16,0 17 29-16,0-3 35 16,0 0-16-16,0 2 25 0,0 15-37 15,0-17 114-15,0 16-32 16,0-13 10-16,0-3-23 0,0 16-77 16,0-13 81-16,0-3-45 0,0 17 36 15,0-18-7-15,0 4-84 0,0-3 68 16,0 3-58-1,0-3 16-15,0 2 26 0,0-2-13 0,0 17 10 16,0-1 41-16,0 1-35 16,0-1 45-16,0 1 26 0,0 13-109 15,0 4 70-15,0-4-194 16,0 0-121-16,-61 18-233 0,61-1-238 16</inkml:trace>
  <inkml:trace contextRef="#ctx0" brushRef="#br0" timeOffset="192270.81">11681 14394 784 0,'0'-17'7'16,"0"3"105"-16,0 0 10 16,0-16 11-16,0 30 45 0,0-17-70 15,0 3 150-15,0-2 16 16,0 16-49-16,0 0-222 0,0-14-38 15,0 14-162-15,0 0-3 0,0 14 353 16,0 2-285-16,0 15 129 0,0-1 206 16,0-2-235-16,0 19 208 15,0 15 30-15,0-1-185 0,0-3 107 16,0 3-22-16,0 0-94 16,61-16-27-16,-61 2-24 0,0-3 51 0,0-13 52 15,0-1-43 1,0-13-21-16,0-3-355 0,0-14-207 0</inkml:trace>
  <inkml:trace contextRef="#ctx0" brushRef="#br0" timeOffset="192703.17">11620 14333 773 0,'0'-14'155'16,"0"-3"19"-16,0 3 124 0,0-2-134 0,61 2-112 15,-61 14-15-15,0-17 65 0,0 17-29 16,0 0 114 0,0-14-147-16,0 14-200 0,0 0 163 15,0 0-3-15,0 0-11 0,0 0 162 16,61 14-140-16,-1 3-150 0,6-3 331 15,56 2-314-15,-61 15 294 16,61-17-68-16,-62 16-257 0,67-16 284 16,-66 17-190-16,5-1-22 15,-10-13 221-15,-56-3-175 0,0 16 23 16,0-13 111-16,0 14-161 0,0-17 62 16,0 16 18-16,0-16 57 15,0 3-55-15,-56-3 10 0,-10 2 78 16,5-16-90-16,-5 0 45 15,5 0 3-15,-60 0-138 0,60 0 2 16,0-16 97-16,0 16-81 0,61-14 57 16,-61 14-151-16,-5 0-84 0,66 0-170 15,0 0-170 1</inkml:trace>
  <inkml:trace contextRef="#ctx0" brushRef="#br0" timeOffset="193143.79">13106 14469 1526 0,'0'0'-36'0,"0"-14"58"16,0 14 233-16,0 0-86 16,0 0 74-16,0 0-46 0,0 0-231 0,0 0 124 15,0 0-33 1,0 0 1-16,0 0-43 0,0 0-52 0,0 31-2 15,0-1 101 1,0 1-41-16,0 13 95 0,0 17 56 16,60 14-156-16,1 0 165 0,-61 3-134 0,61-3-31 15,-61 0 105-15,0-14-137 16,61-14 73-16,-61-2-38 16,66-15-57-16,-66 1 67 0,0-17 16 15,0 2 4-15,0-16-24 16,0 0-270-16,0 0-316 0,0 0-201 15</inkml:trace>
  <inkml:trace contextRef="#ctx0" brushRef="#br0" timeOffset="194040.31">12857 14408 496 0,'0'0'7'16,"0"0"75"-16,0 0-87 0,0-14 23 16,0 14 54-16,0 0-93 15,0 0 104-15,0-17-8 0,0 17-52 16,0 0 75-16,0 0-53 16,0 0 24-16,0 0-5 0,0 0-45 15,0 0 147-15,0 0-3 0,0-14-133 16,0 14 83-16,0 0-191 15,0 0 101-15,0 0 66 0,0 0-75 16,61 0 74-16,-61 0-236 16,0-14 68-16,0 14 111 0,0 0-109 15,56 0 87-15,-56 0 2 0,0 0 20 16,0 0 159-16,0 0-112 16,71 0 143-16,-10-16-139 0,-61 16-165 15,60 0 145-15,1 0-12 16,0 0-143-16,0 0 192 0,5 0 63 15,-5 0-225-15,0 0 124 16,0 0-31-16,-1 16-129 0,1-16 171 0,-61 14-58 16,61 0-55-16,0 3 121 0,10-3-65 15,-10 16 63-15,0 1 100 16,-6-1-99-16,-55 18-91 0,132-21 67 16,-132 21-147-16,61-18 13 15,0 15 79-15,0 2-73 0,-61-19 79 16,0 19 70-16,0-3-79 15,0-13 110-15,0 16 0 16,-61-19-168-16,0 19 58 0,0-16-65 0,-10-1 87 16,-45-16 136-16,55 17-51 15,0-15-30-15,61-2-114 16,-71-14 14-16,10 17 17 0,0-17 69 16,0 0-48-16,1 0-40 0,60 0 107 15,-61 0-142-15,0-17 72 16,61 17 57-16,0 0-59 15,0 0-7-15,0 0-135 0,0-14-388 16,0 14-226-16</inkml:trace>
  <inkml:trace contextRef="#ctx0" brushRef="#br0" timeOffset="194376">14531 14530 1295 0,'60'-31'74'0,"-60"18"209"0,0-18 39 16,61 14-15-16,-61 3-17 0,0 14-269 15,0-16-42 1,0 16 9-16,0 0-31 0,0 0 58 0,0 16 25 15,0-2-4-15,0 17 25 16,0 16 38-16,0 11-44 0,0 20 69 16,0-3-108-16,0 17 0 15,61-17 27-15,-61 0-39 0,61 3 116 16,-61-3-85-16,0-28-16 16,0-3 7-16,61 1-30 0,-61-15-59 15,0-13 13-15,0-3-420 16,0 3-321-16</inkml:trace>
  <inkml:trace contextRef="#ctx0" brushRef="#br0" timeOffset="194685.95">14531 14561 794 0,'0'-14'52'0,"0"-3"38"0,0 3 135 16,0-3-78-16,0 17-19 0,0-13-10 0,0 13-115 15,60 0 123 1,1 0 156-16,-61-17-79 0,61 17 8 16,0 0-56-16,0 0-173 15,66 0 36-15,-67 0 87 0,6 0-90 16,51 0 65-16,-56 0-74 0,0 0-99 15,10 0 164-15,-10 0-142 0,-1 0 141 16,-60 0-298-16,0 17-177 16,0-17-56-16</inkml:trace>
  <inkml:trace contextRef="#ctx0" brushRef="#br0" timeOffset="194944.02">14652 14924 1047 0,'0'0'-61'0,"0"0"72"16,0 0-51-16,0 0 126 16,0 0 70-16,0 0 145 0,0 0-80 15,0 0-103-15,0 0 171 0,61 17-315 0,0-3 142 16,0-14 54-1,0 14-262-15,5 3 205 0,-6-17-98 0,6 13-66 16,-10-13 81-16,5 17-126 16,-61-17 63-16,61 0-229 0,-61 14-130 15</inkml:trace>
  <inkml:trace contextRef="#ctx0" brushRef="#br0" timeOffset="196719.95">13349 15411 742 0,'0'-17'15'0,"-61"-11"11"15,61 28 32-15,-61-17 21 0,0 4 6 16,1-4 13-16,-1 17-14 0,-10 0 129 16,71 0-148-16,-56 17 14 0,-5-4 151 15,0 18-262-15,0 13 282 16,61 4 18-16,-71 13-196 0,11-3 173 16,60 3-132-16,0 17-45 15,0-3 112-15,0-14-77 16,0 14-71-16,0-14-17 0,0 0-66 15,0-16 4-15,0 16 114 0,0-17 28 16,0-13-89-16,0 16 29 0,0-16-32 16,0-17-54-16,0 16 57 15,-61-16-28-15,5-14-104 0,56 0-196 16,-66 17-215-16,5-17-206 16</inkml:trace>
  <inkml:trace contextRef="#ctx0" brushRef="#br0" timeOffset="196936.36">11990 15941 2260 0,'0'-14'170'15,"0"14"-3"-15,0 0 95 0,0 0-10 16,0-16-189-16,0 16 26 0,0 0-150 15,61-14 87-15,0 14-36 0,0-17-75 16,60 17 19-16,-55-14-384 16,-5 14-101-16,61 0-85 0</inkml:trace>
  <inkml:trace contextRef="#ctx0" brushRef="#br0" timeOffset="197168.81">13166 15972 1493 0,'0'-14'92'0,"0"14"160"15,0-17 81-15,0 17-72 0,0-14-100 16,0 14-142-16,61 0-65 0,0 0 125 16,-61 14 22-16,61 17-61 15,5-17 66-15,-5 16-125 0,0 17 69 16,0-16-6-16,-1 13-79 15,1-13 57-15,0 13-85 0,-61-13 17 0,0-1-159 16,61 1-318-16</inkml:trace>
  <inkml:trace contextRef="#ctx0" brushRef="#br0" timeOffset="197416.21">13598 15986 1481 0,'0'-14'8'16,"0"14"23"-16,0-14 134 0,0 14-137 15,0 0 135-15,0 0-169 0,0 14-131 16,0 0 274-16,0 2-277 16,-61 15 342-16,0-17-185 0,0 33-132 15,-5-17 311-15,5 15-361 16,0-1 350-16,0-13-40 0,-60-1-411 15,50 18 20-15,15-18-326 0</inkml:trace>
  <inkml:trace contextRef="#ctx0" brushRef="#br0" timeOffset="197730.21">14404 15761 1047 0,'0'-31'187'16,"0"14"55"-16,0-13-86 16,61 16 173-16,-61-3-317 0,0 17 40 15,0-14 83-15,0 14-161 16,0 0 52-16,0 0-102 0,0 0 154 15,0 0-169-15,0 31 63 16,-61-17 30-16,0 16-88 0,61 18 200 16,-61-4 32-16,0 0 20 15,-10 4-98-15,71-4-38 0,-61 17-15 16,61-16 34-16,0 2-40 0,0-3-30 16,0-13-386-16</inkml:trace>
  <inkml:trace contextRef="#ctx0" brushRef="#br0" timeOffset="198210.76">14404 15911 1284 0,'0'-14'96'15,"61"-3"187"-15,5 17 26 0,-6-14 62 16,1 14-44-16,0-17-158 15,0 4-105-15,0 13-8 0,0 0-124 16,-61 0 74-16,0 0 1 0,66 13-76 16,-66 4 85-16,0 14-103 0,0-1 133 15,0 1 26-15,-66-3-109 16,5 2 80-16,0 1-118 16,0-1-5-16,0-13 101 0,61-3-79 15,-61 2 64-15,1-2-9 0,60-14 64 16,0 0-70-16,0 0-3 15,0-14 33-15,0 14-86 0,60-16 59 16,1-15 37-16,0 17-34 0,0-2 15 16,0-15 37-16,-61 17-27 0,61-2 81 15,5-12 19-15,-6 11 31 16,-60 3 33-16,0-2-66 0,66 2 7 16,-66 14-48-16,0-17-42 15,0 17-4-15,0-14-20 16,0 14-23-16,0 0-33 0,0 0 0 15,0 0 6-15,0 14 8 0,0 3 72 16,0-3 3-16,0 16-46 0,0-13 26 16,0 11-82-16,0 2-160 15,0 1-83-15,0-1-256 0,0-13-138 16</inkml:trace>
  <inkml:trace contextRef="#ctx0" brushRef="#br0" timeOffset="198476.19">15398 15608 1197 0,'0'-31'0'0,"-71"1"8"0,71 16 5 16,0-3 129-16,0 17 153 16,0 0 22-16,0 17 50 0,0-3-63 15,0 2-207-15,132 12-8 16,-72 3-52-16,1 16-65 0,66-3 102 15,-66 4-30-15,-61-4-44 0,61 17 72 16,-61 0-125-16,0-16 84 16,0-1-18-16,-61 17-73 0,0-14 82 15,-10-2-88-15,71-1 56 16,-117-13-103-16,57-1-260 0,-1 1-166 16</inkml:trace>
  <inkml:trace contextRef="#ctx0" brushRef="#br0" timeOffset="199065.39">13537 17141 2260 0,'0'0'93'16,"0"-17"-64"-16,0 17-2 0,0 0 2 15,0 0-62-15,0 0 45 0,61 0 6 16,-1 0 12-16,-60 17-42 16,61-3 0-16,0 3 97 0,0-3-82 15,10-1 27-15,-10 4 34 16,0 14-5-16,-6-17-35 0,6 2 50 15,10-2-71-15,-71 17-105 0,61-15 120 16,0-2-89-16,-61-14 62 16,61 17 67-16,-61-3 10 0,0 0-80 15,0-14 98-15,0 16-162 0,0-2 67 0,0 3 82 16,-61-3-116 0,0 2 55-16,0 15-34 0,-10-17-15 15,10 16 62-15,6-13 15 16,-67 11-37-16,51-11 18 0,10-4-33 15,0 18 40-15,61-31-34 16,-61 17 30-16,1-3-24 0,60 2-12 16,0-16-133-16,0 0-294 0</inkml:trace>
  <inkml:trace contextRef="#ctx0" brushRef="#br0" timeOffset="199640.64">14835 17808 3438 0,'0'0'-30'0,"0"14"27"0,0-14-17 16,0 0 43-16,0 0-7 0,0 0-26 0,0 0 49 15,0 16-72-15,0-2 63 16,0 3-27-16,0 13 4 15,0-16-10-15,0 17 3 0,0-1 19 16,0 1-84-16,-61 0 53 0,0-1-50 16,0 1 20-16,61-17 45 0,-61 2 30 15,61-2-21-15,0-14-12 16,0 0 4-16,0 0-37 0,0 0 59 16,0-30-23-16,61 16 30 0,0-17-1 15,0 14-48-15,0-13 23 16,66 2 2-16,-67-2 40 15,62-1 17-15,-61 0 52 0,61 15 15 0,-51-15-29 16,50 1 48-16,-60 16-36 16,-5-3-12-16,-56 3 21 15,71 0-16-15,-71-2-53 0,0 16-38 16,0 0-50-16,0 0-25 16,0 0 8-16,0 0 21 0,0 16 18 15,0-2 10-15,-71 0 14 0,15 17-49 16,56-15 17-16,-61 15-10 15,1-1 14-15,60 1 35 16,0 0-10-16,0-1 31 0,0-2-21 0,0-11 31 16,60 13-34-16,1-16 14 15,-5 3 14-15,15 13-25 0,51-30 29 16,-61 14-54-16,-1-14-10 0,67 17 17 16,-66-17-10-16,0 0 11 15,0 0-95-15,-61 0-199 16,0-17-282-16,0 3-371 0</inkml:trace>
  <inkml:trace contextRef="#ctx0" brushRef="#br0" timeOffset="206559.71">10565 14772 638 0,'0'0'-64'0,"0"0"59"16,0 16-48-16,0-16 48 0,0 0 48 16,0 0-106-16,0 0 106 15,0 0-46-15,0 0 11 0,0 0 55 16,0 0-68-16,0 0-46 15,0 0 18-15,0 0-33 16,0 0 18-16,0 0 33 0,0 0-8 16,0 0 82-16,0 0-49 15,0-16 13-15,0 16 37 0,0 0-57 0,0-14-11 16,0 14-12-16,0 0-41 16,0 0 72-16,0 0 37 0,0 0-33 15,0-14-18-15,0 14-10 0,0 0 13 16,0-17 54-16,0 17-44 0,0 0-61 15,0-14-7 1,0 14-3-16,0-16 23 0,0 16-9 16,-61 0-7-16</inkml:trace>
  <inkml:trace contextRef="#ctx0" brushRef="#br0" timeOffset="207037.1">8709 14924 165 0,'0'17'-3'15,"0"-3"-4"-15,-61 0 22 0,61 3-10 16,0-4 15-16,0 4-52 16,0-17 37-16,0 14 0 0,0 3-5 15,0-3 39-15,0 2-46 16,0-2 7-16,0 3-13 0,0-3 23 0,0 16-22 15</inkml:trace>
  <inkml:trace contextRef="#ctx0" brushRef="#br0" timeOffset="208866.15">8648 15258 264 0,'0'16'-13'0,"0"-2"64"15,61 3 4-15,-61 14 5 16,0-18 8-16,61 4-66 0,-5-3 1 16,-56 17 2-16,0-18 67 15,61 18-59-15,10 0 74 0,-71-15-74 16,60-2-41-16,1 17 196 15,0-15-163-15,-61-2 70 0,61 0-26 0,5 3-131 16,-66-3 111-16,61 2-29 0,0-2 98 16,-1 3-108-16,-60-17-24 15,61 14 63-15,0 2-128 16,0-16 179-16,5 14-88 0,-66-14-37 16,61 0 128-16,5 17-113 0,-11-17 118 15,6 0-4-15,0 14-89 16,0-14 32-16,-61 0-38 0,132 0-2 15,-71 0 2-15,0 17 146 16,4-17-127-16,57 0 106 0,-61 0-100 16,0 0-125-16,0 13 103 0,5-13-79 15,-5 0 208-15,-1 0-132 16,-60 0 19-16,61 0-13 0,0 14-124 16,-61-14 253-16,61 0-20 15,0 0-104-15,0 17 8 0,-61-17-36 16,66 0 19-16,-1 0 4 0,-65 0 148 15,61 0-225-15,-5 0-11 16,-56 14 101-16,61-14-152 0,10 0 139 16,-71 0 13-16,61 0-11 0,-61 0 17 15,61 0-9-15,-61 0 3 0,61 0-2 16,-1-14 101 0,-60 14-109-16,66-17 2 0,-66 17 2 0,61-14-112 15,0 14 115-15,0-13 1 16,0 13 4-16,0-17 89 0,-61 3-16 15,60-3 152-15,-60 3-153 16,61-2 35-16,5 2 0 0,-66-3-132 16,61 3 24-16,-61-16-124 0,66 13 7 15,-66-11-4-15,0 12 238 16,0-15-129-16,0 17 6 0,56-16 83 16,-56 13-78-16,0-14 127 15,0 18 117-15,0-18-70 16,0 17-78-16,0-3 1 0,0-13-75 15,0-1-85-15,0 1 19 0,0 16 21 16,0-17-49-16,61 1 64 0,-61 16 48 16,0-17-48-16,0 15 6 15,0-15-21-15,0 1-3 0,0-1 54 16,0 17 26-16,0-16 5 16,0-1-73-16,-61 17 6 15,61-16-71-15,-56-1 26 0,-10 14 54 16,66-13-58-16,0 16 58 0,-61-3-33 15,61 3 39-15,0-16 9 16,-66 16-48-16,5-3 70 0,61 3-89 16,-60-2 40-16,60 2-9 0,-61-3-54 0,0 3 42 15,61-2 3-15,-61 16 66 16,0-14 15-16,0-3-45 16,-5 3 18-16,66 14-57 0,-60-17-15 15,-1 17 42-15,0-13-48 16,0 13 48-16,61 0 3 0,-71-14 3 15,10 14 6-15,61 0-30 0,-56-17-3 16,56 17-3-16,-61-14 91 16,61 14-67-16,-65 0 18 15,-1-17-18-15,5 17-82 0,61-13 85 0,-61 13-24 16,0-17 6-16,0 17 6 16,0-14 0-16,1 14 60 0,-1 0-33 15,-5-17-21-15,5 17 18 16,0 0-6-16,0 0-3 0,0-14 0 15,61 14 1-15,-61 0-59 16,-4 0 28-16,4 0 85 0,0 0-43 16,0 0-27-16,61 0 21 15,-71 0-21-15,10 0-31 0,0-16 120 16,0 16-19-16,6 0-107 0,55 0 46 16,0 0-52-16,-66 0 30 15,66 0 4-15,0 0 12 0,-61 0 6 16,61 0-39-16,0 16 90 15,-66-16-5-15,66 0-64 0,-61 0 12 0,0 0 6 16,0 14-27-16,1-14 18 16,60 0-3-16,0 17 12 15,0-17-42-15,-61 0 35 0,0 14 29 0,-5-14-74 16,66 17 76-16,-61-17-48 16,0 13 6-16,61-13 24 0,-61 17-27 15,61-3 51-15,0-14-6 16,-60 17-66-16,-11-3 54 15,71-14-57-15,0 13 15 0,-61 4 96 16,61-3-45-16,0 3-9 0,-56-3 13 16,56 2-98-16,-61-2 16 15,61 17 69-15,0-1 19 0,-61-13 29 16,61 11 16-16,-71-12-39 16,71 15-125-16,0-1 75 0,0 1-68 15,-61-17 2-15,1 16 106 16,60 1-27-16,0-17-18 0,0 16 63 15,0 1-98-15,-61 0-16 0,61-15 98 16,0 15-86-16,0-1 69 16,0 1-18-16,0-3-36 0,0 2 39 15,0 1 27-15,0-15 18 0,0 15-3 16,0 0 12-16,61-1-42 16,-61-16-15-16,0 17 15 0,60-18-30 15,-60 18 15-15,61 0 12 16,-61-15 3-16,71 15 3 0,-10-17 16 15,-61 16-19-15,61-16 64 16,-5 3 51-16,5 13-56 0,10-16 6 16,-71 3-37-16,60-3-127 0,1 2 38 0,0 15 12 15,-61-31 3 1,0 14 27-16,61 3 23 0,5-4-41 16,-5 1 41-16,-61 3 58 15,0-17-49-15,61 14 43 0,-1 3-71 16,1-17-44-16,0 13 113 0,0-13-82 15,5 17-9-15,-5-3 53 0,5-14-88 16,-11 17 123-16,-55-17-57 16,61 0-15-16,0 14 19 0,-61-14-33 15,0 0 45-15,61 16-16 16,10-16 61-16,-71 0-58 0,61 14-24 16,0-14 81-16,-61 17-95 0,61-17-18 15,4 0 60-15,-4 14-32 16,0-14-29-16,0 0 95 0,0 14-56 15,0-14-35-15,5 0 66 16,-5 0-143-16,-1 16-40 0,1-16-194 16,0 0-33-16,0 0-49 0,0-16 40 15,0 2 168-15,5 0 29 16,-1-3 93-16,-4 3 104 16,-5-2-7-16,5-15 0 0,10 17-45 15</inkml:trace>
  <inkml:trace contextRef="#ctx0" brushRef="#br0" timeOffset="209521.57">10504 14547 475 0,'0'0'28'0,"0"0"-46"15,0 0-2-15,0 0 136 16,0 14-79-16,0-1 134 0,-61 18-50 15,0 0-33-15,-4 16 10 0,4 14-61 16,-61-3 150-16,51 20-178 0,-51-3 45 16,6 0 15-16,-11 3-1 15,61-17-19-15,-56 14 129 16,61-14-170-16,1 0-112 0,-1-16 104 16,0-15-128-16,-5 15 253 15,66-29-114-15,-61 15 6 0,61-17-12 16,0-14-133-16,0 16 131 0,0-16-107 15</inkml:trace>
  <inkml:trace contextRef="#ctx0" brushRef="#br0" timeOffset="209840.77">10626 14880 836 0,'0'-17'18'16,"0"17"-8"-16,0-14-7 0,0 14 10 0,0 0-29 16,0 14 50-16,0 3 33 15,0-3 26-15,-61 16 66 0,61 15-105 16,-61 2 74-16,0-2-106 0,-65 16-38 15,65 14 59-15,0-14-93 16,-71 0 83-16,71 0-36 0,0-17 15 16,0 4 13-16,-60-4-25 15,60 3-6-15,-5-19-123 0,5 3-119 16,61-15-83-16</inkml:trace>
  <inkml:trace contextRef="#ctx0" brushRef="#br0" timeOffset="210129.37">11245 15077 1058 0,'65'-16'59'0,"-65"2"19"15,0-3 138-15,0 3 0 16,0 14-202-16,0-17 124 0,0 17-284 15,0 0 143-15,0 17 30 16,0-3-140-16,0 17 297 0,-65-1-126 16,-1 17 3-16,-56 12 154 0,61 2-298 15,0 0-21-15,-60 0 291 16,-6 0-161-16,66-16-26 0,0 16 6 16,0-31-232-16,-61 15-68 0,57-29 119 15,65 15-98-15,-61-17-77 16</inkml:trace>
  <inkml:trace contextRef="#ctx0" brushRef="#br0" timeOffset="210397.05">11488 15244 556 0,'0'-17'-3'0,"0"17"-4"0,0 0 9 15,0 0 68-15,0 0 137 16,0 17-48-16,-61 13 189 0,61 15-223 16,-56 16-80-16,-70 0 62 0,60 14-184 0,5 0 149 15,-61 3 4 1,61-3-17-16,0-14-11 16,1 0 176-16,-1-16-72 0,61-15-146 15,-66 1 6-15,66-1-174 0,0-30 141 16,0 14-107-16,-61-14-146 15</inkml:trace>
  <inkml:trace contextRef="#ctx0" brushRef="#br0" timeOffset="211388.9">8826 15016 415 0,'0'0'7'0,"0"0"6"0,0 0 14 15,0 0-4-15,0 0-10 0,0 0-11 16,0 0-7-16,0 0 10 15,0 14 78-15,0 3 4 0,0-3 129 16,0 2-75-16,0 29 37 0,0 2 37 16,0 11-210-16,-56 3 229 0,56 17-223 15,-61-3-30-15,61 0 122 16,0 0-160-16,-61-14 271 0,61 17-160 16,0-20 47-16,-71 3 50 15,71 1-166-15,0-15 143 0,-61 11-86 16,61-11-18-16,-60 14 0 15,60-2 15-15,0 2 3 0,-61-14-39 0,61 14 82 16,0-2-42-16,-61-12-7 16,61 14 16-16,-61 0-67 0,61-17 27 15,0 18-12-15,0-18-3 16,-61 17-12-16,61-16 21 0,0 16 87 16,0-14-90-16,-61 11 53 0,61 3 31 15,-66-13-152-15,5 13 92 16,61-17-46-16,-60 1-25 15,60 2 66-15,0-3 66 0,0-13-69 16,-61 13-1-16,61-13 61 0,0-1-139 16,0 1 70-16,0-14-26 0,0 13 9 15,0-16 10-15,0 0 61 16,0 3-58-16,0-17-12 16,0 13 69-16,0-13-41 0,0 0 3 15,0 0-43-15,0 0-126 16,0 17-378-16,-61-17-96 0</inkml:trace>
  <inkml:trace contextRef="#ctx0" brushRef="#br0" timeOffset="212320.4">12421 15669 577 0,'0'-17'64'16,"0"17"1"-16,0-14 153 0,0 14-60 15,0 0-49-15,0 0 17 0,0-16-143 16,0 16 198-16,0 0-120 16,0 0-28-16,0 0 84 0,0 0-232 15,0 0 95 1,0 0 108-16,0 0-181 0,0 16 95 15,0-2 102-15,0 3-194 0,0 13 166 16,0 1-73-16,-61 13-85 16,-5 1 247-16,66 2-193 0,-61 14 86 0,61-2 4 0,-60 2-125 15,60-14 201 1,-61 14 42-16,61-3-19 0,0-10-3 16,-61 13-83-16,61-3 32 15,0-11-83-15,-61 14-24 0,0 0 12 16,61-2-71-16,-61 19 145 0,61-17-13 15,-66-3 42-15,66 3-72 16,0-14 16-16,0 14-59 0,-60-16-6 16,60 16 65-16,0-17-118 15,-61 4 134-15,61-4-38 0,0 1-90 16,0 2 72-16,-61-3-60 16,61 1-19-16,0 2 79 0,0-3 41 15,0-13-79-15,-61-1 16 16,61-13 22-16,0 11 4 0,0-11 68 15,0-17-41-15,0 13-19 16,0-13-37-16,0 0-45 0,0 0 60 0,0 0-68 16,0 0-178-16,0 0-282 0</inkml:trace>
  <inkml:trace contextRef="#ctx0" brushRef="#br0" timeOffset="213200.89">7340 17838 931 0,'0'0'64'0,"0"14"35"0,0-14 50 0,0 17 204 16,61-17-123-16,71 0-15 16,-72 0 83-16,57 0-265 0,15 14 74 15,-10-14-39-15,-1 0-114 16,6 0 58-16,56 0-15 0,-62 0 21 15,72 0 49-15,-76 0-60 16,75 0-31-16,-9 16 11 0,5-16-14 16,-6 0 8-16,6 0 19 0,-6 14 9 15,-60-14-2-15,71 17-16 16,-6-17 21-16,-4 14 24 16,-56-14-36-16,-6 17 73 0,1-17-15 15,0 13 23-15,5-13-16 16,-1 17 6-16,-70-17-65 0,76 0-87 15,-71 14 25-15,0-14-6 0,0 0 131 16,-1 0 8-16,-60 0-74 0,0 0 16 16,66 0-19-16,-66 0 34 15,0 0-28-15,0 0-9 0,0 0-34 0,0 0-38 16,0-14 121 0,0-3 17-16,0 4-41 0,0-4-25 0,0-14-111 15,-66 1-25 1,66-1 22-16,-60-13 161 0,-1 13-44 0,61 1 0 15,-61-1 21 1,61 17-129-16,-61-2 105 0,61 2 6 0,0-3-30 16,0 17 18-16,0 0 12 0,0 17 58 15,0-3-61-15,0 16 3 16,0-13 0-16,0 13-3 0,61 15 157 16,0-15-58-16,0 15-1 15,-1-15-39-15,6 18-91 16,56-18 124-16,-61 15-83 15,0-32-31-15,-61 18 38 0,0-14-89 0,0-3 95 16,-61 16 38-16,0-13-100 16,0-3-29-16,-66-14-222 0,6 16-147 15,-1-16-209-15</inkml:trace>
  <inkml:trace contextRef="#ctx0" brushRef="#br0" timeOffset="213809.25">7842 17413 334 0,'0'0'5'0,"0"0"115"16,0 14-21-16,-61-14 80 15,-10 31-51-15,15-15-57 0,-5-2 27 16,-60 17-47-16,50-1 61 16,10 1-36-16,-56 0 22 0,56-1 166 15,-5 1 14-15,66-17-35 0,0 2 3 16,0-2-147-16,0-14 74 15,0 17-42-15,0-17-36 0,0 0-39 16,0 0-81-16,66 0 123 0,-66 0-10 16,61 14-63-16,-5-14 51 15,5 16-76-15,0-2 26 0,71 17 41 0,-72-1-77 16,57 1-44 0,-46-1-3-16,51 1 31 0,-61-17 49 0,-1 16 15 15,1 1-41 1,5-17-17-16,-5 3-21 0,-61-17 28 15,61 13 86-15,-61-13-34 16,0 0-49-16,0 0 26 0,0 0-235 16,0 0-277-16,61 0-257 0</inkml:trace>
  <inkml:trace contextRef="#ctx0" brushRef="#br0" timeOffset="-213029.37">7781 18308 721 0,'0'0'132'0,"0"0"-61"0,0 0 40 16,0 0 5-16,0 0-124 16,0 0 51-16,0 0-37 0,0 0-12 15,0 0-4-15,0 0 4 0,0 0-192 16</inkml:trace>
  <inkml:trace contextRef="#ctx0" brushRef="#br0" timeOffset="-212710.72">12051 18461 235 0</inkml:trace>
  <inkml:trace contextRef="#ctx0" brushRef="#br0" timeOffset="-207049.45">14150 16291 577 0,'0'-17'120'15,"0"4"-87"-15,0-4 9 0,0 3 126 16,0-3-210-16,0 3 86 0,0-2-8 16,0 2-52-16,0 14 110 0,0-14-89 15,0-3 6-15,0 17-81 0,0-14 60 16,0-2 10-16,0 16-3 16,0 0 6-16,-61-14-78 15,6-3 64-15,55 17-2 0,0-14 99 16,0 14-89-16,-61-16 11 0,0 16 63 15,61-14-79-15,0-3 3 16,-71 17-5-16,10-14 18 0,61 14-85 16,-61 0 74-16,0 0 22 15,1-16-89-15,-1 16 110 0,0 0-32 16,0 0-14-16,-5-14 12 16,66 14-41-16,-61 0 43 0,0 0 83 15,61 0-104-15,-61 0 118 16,61 0-110-16,-60 0-92 0,60 14 132 15,0-14-132-15,0 0 107 0,-61 0-12 16,-10 16-17-16,71-16 19 0,0 0-10 0,-56 0 44 16,-5 14-29-1,0-14 0-15,0 0 24 0,61 17-50 0,0-17 19 16,-71 14 4 0,11-14-10-16,60 0 16 0,-61 16 8 0,61-2 68 15,-56-14-111 1,-10 17 11-16,66-17 51 0,0 14-150 0,-61-14 131 15,61 16-19 1,-66-2-66-16,66 3 127 0,0-17-74 0,-61 14 124 16,61 0-106-16,-60 2 4 15,60-2 4-15,0 3-106 0,-61-3 117 16,61 16-80-16,-61-13 59 16,61-3 11-16,0 17 67 0,0-1-68 15,-61-16 84-15,61 17-38 16,0-1-69-16,0 1 50 0,0-1-88 15,0 17 35-15,0-16-6 0,0-3 117 16,0 19-89-16,0-16-1 16,0-1-8-16,0-16-81 0,0 17 100 15,0-1 77-15,0-16-80 0,0 3 3 16,0 13-24-16,0-16-76 16,61 3 157-16,-61 13 7 15,0-16-72-15,61 3 96 0,-61 13-159 16,0-16-14-16,61 0 168 0,-61 17-118 15,60-15 8-15,1-2 22 16,5 3-33-16,-5-3-41 0,-61 3 148 16,0-4-83-16,66 4-7 0,-66-3 101 15,56 3-170-15,5-3 63 16,-1-1-49-16,-60 4-42 0,0-3 96 16,71 3 47-16,-10-3 59 15,-61-14-95-15,61 16 23 0,0-2 118 16,-61-14-179-16,56 17 104 15,15-3-18-15,-10-14-161 0,-1 16 259 0,-60-2-154 16,61-14 146 0,0 0-155-16,0 17-122 0,-61-17 132 0,66 0-133 15,-5 14 141-15,0-14-6 0,-61 0 163 16,0 14 4-16,61-14-167 16,-1 0 134-16,-60 16-281 0,0-16-31 15,61 0 356-15,-61 14-309 16,61-14 134-16,-61 0 19 15,61 0 35-15,10 17 139 0,-10-17-148 0,-61 0-9 16,61 14-200 0,-6-14 30-16,-55 0 298 0,0 0-162 15,61 0 1-15,10 16-9 0,-71-16 19 16,0 0 109-16,61 0-9 16,-61 0 7-16,61 0-174 0,0 14 138 15,-61-14-93-15,61 0 3 16,5 0 75-16,-6 0-136 0,1 0 79 15,-61 0-3-15,61 0-6 0,-61 0 27 16,0 0-41-16,61 0 14 0,-61 0-67 16,61 0 61-16,-61 0 84 15,0 0-84-15,0 0 3 0,61 0-54 16,5 0 48-16,-66 0 64 16,60 0-82-16,-60 0 39 0,66 0-82 15,-66 0 61-15,0 0 106 16,0 0-100-16,56 0-6 0,-56 0-18 15,0 0 21-15,61 0 6 16,0 0-9-16,-61-14 39 0,0 14-97 16,61-16 52-16,10 16 18 0,-71-14-51 15,61-3 171-15,-61 3-66 0,60-2 29 16,-60 2 24-16,0 0-211 16,61-17 135-16,-61 15-83 0,0-15-10 15,0 17 77-15,56-16-64 16,-56-1 149-16,0 1-137 0,0-1 10 15,0 0 18-15,71 1-78 0,-71-15 90 16,0 15 4-16,0-1 55 16,0-13-28-16,0 13-37 15,0 1 31-15,0-1-120 0,0 1 24 0,0-1 53 16,0-13-46-16,-71 13 138 16,71 1-80-16,0-1-6 15,0 0-18-15,-56 1 6 0,56-1 2 16,0 1 85-16,0-1 2 0,-61 1-157 15,1-1 117-15,60 17-41 0,0-16-45 16,-61-1 37-16,61 17-52 16,-71-16-26-16,71 13 130 0,0-14-16 15,-61 18-6-15,61-4-30 16,-61-14-52-16,61 17 132 0,0-16-89 16,-61 16 33-16,5-17-9 15,56 15-95-15,-66-15 159 0,6 17-91 16,-6-16-1-16,5 13 43 15,0-13-88-15,0 16 162 0,0 0-95 0,0-3-9 16,1 3 12-16,-6-2-13 16,5 16-99-16,0-14-293 15,0 14-147-15</inkml:trace>
  <inkml:trace contextRef="#ctx0" brushRef="#br0" timeOffset="-206426.12">12421 15986 618 0,'0'-14'-18'0,"0"14"98"16,0-14-75-16,0-3-17 0,0-13 35 15,0 16-112-15,0-3 146 16,0 3 117-16,0-16-114 0,0 13 29 15,0 3-95-15,0 14-92 0,0 0 84 16,0-17 4-16,0 17 54 16,0 0-41-16,0 17-3 0,0-3-8 15,0 3-42-15,0 27 48 0,0 3 15 16,0 12-13-16,0 18 10 16,0-2-30-16,0 17 1 15,0 0-2-15,0-3-10 0,0 19 13 16,0-19-3-16,66 2 11 0,-66 1-16 15,56-17 118-15,-56-14-87 16,0 0-15-16,0-16 28 0,61-15-108 16,-61 1 80-16,0-14-64 0,0-4-23 15</inkml:trace>
  <inkml:trace contextRef="#ctx0" brushRef="#br0" timeOffset="-205353.78">16574 17002 107 0,'0'47'7'16,"0"15"62"-16,-66-1 13 0,66-17 3 16,0 17-6-16,-66-16-66 0,66 2-18 0,0-19 10 15,0 2-15 1,-61 1 82-16,61-15-55 0,0-2 60 0,0-14 7 15,0 17-76 1,0-17 117-16,0 14-68 0,0-14 14 0,0 0-44 16,0 17 45-16,0-17-53 15,0 0 5-15,0 0 67 0,0 0-91 16,0 0 59-16,0 0 14 16,0 0 97-16,0 0-93 0,0 0 168 15,0 0 8-15,0 0-299 0,0 0 80 16,0 0-182-16,61 0-32 15,-61 0 180-15,0 0 3 0,0 0 183 16,0 0-183-16,0 0 6 0,0 0-21 16,66 0-168-16,-66 0 334 15,0 0-163-15,0 0 20 16,0 0-5-16,0 0-166 0,0 0 329 16,0 0-178-16,0 0 12 0,0 13 0 15,0-13-163-15,0 0 340 16,0 17-188-16,0-17 13 15,0 0-13-15,0 0-175 0,0 0 334 0,0 14 9 0,0-14-1 16,0 0-151 0,0 0 22-16,0 0-181 0,0 0 151 15,0 0 162-15,0 0-353 16,0 0 348-16,0 0-314 0,0 0-13 16,0 0 175-16,0 0-171 15,0 0 158-15,0 0 194 0,0 0-186 16,0 0 8-16,0 0-2 0,0 0-172 15,0 0 340-15,0 0-185 0,0 0 11 16,0 0 0-16,0 0 33 16,0 0 76-16,0 0 9 0,0 0 60 15,0 0-175-15,0 0 33 0,0 0-27 16,0 0-66-16,0 0 60 16,0 0 72-16,0 0-69 0,0 0-3 15,0 0-15-15,0 0-87 16,0 0 93-16,0 0 0 0,0 0 12 15,0 0 69-15,0 0-84 16,0 0 90-16,0 0-69 0,0 0-21 16,0 0 89-16,0 0-167 15,-66 0-14-15,66 0 41 0,0 0 67 16,0 0-4-16,0 0-12 16,0 0-21-16,0 0-62 0,66 0 154 15,-66 0-38-15,0 0-3 16,0 0-170-16,0 0-216 0,0 0-145 0</inkml:trace>
  <inkml:trace contextRef="#ctx0" brushRef="#br0" timeOffset="-204076.02">14835 17383 205 0,'0'0'-28'0,"0"0"28"16,0 0-22-16</inkml:trace>
  <inkml:trace contextRef="#ctx0" brushRef="#br0" timeOffset="-203321.12">15144 17397 324 0,'0'0'-3'0,"61"16"11"16,0-16 7-16,-61 0 2 0,61 0-2 15,-61 0-7-15,0 0-8 0,71 14-8 16,-10-14 6-16,-61 0 10 0,60 0-5 15,-60 0 1 1,61 17 57-16,-5-17-8 0,-56 0-20 16,71 14 36-16,-10-14-120 15,-61 0 5-15,61 16 11 0,-61-16-34 0,0 0 135 16,0 14-38-16,61-14 31 0,-61 0-67 16,60 0-23-16,-60 0-4 15,0 0-28-15,0 0 75 16,0 0-50-16,61 0 79 0,-61 0 35 15,0 0-71-15,66 0 56 16,-5 0-109-16,-61 0-31 0,61 0 135 0,-61 0-122 16,61 0 58-16,-61 0 21 15,0 0-18-15,61 0 0 16,-61 0-3-16,0 0 1 0,60 0-57 16,-60 0 130-16,61 0-48 15,-61 0 45-15,66 0 6 0,0 0-79 16,-5 0 58-16,-5-14-61 15,5 14-10-15,10 0-25 0,-71 0 45 16,61 0-45-16,-1 0 2 0,-60 0 46 16,0 0-50-16,61 0 50 0,-61 0 66 15,0 0 3-15,61 0-29 16,-61 0-9-16,66-16-100 0,-5 16-7 16,0 0 35-16,-61 0 11 15,61 0 37-15,-1 0-12 0,1-14 64 16,-61 14-49-16,61 0-23 15,-61 0 21-15,61-17-69 0,5 17 92 16,-66 0-24-16,61 0 44 0,5 0-47 16,-66 0 25-16,55-14-27 15,6 14 22-15,0 0-22 0,-61 0-10 16,71 0 4-16,-10 0-7 0,0 0 75 16,-61-16-46-16,61 16-3 15,0 0-78-15,-61 0 52 0,65 0-70 16,-4 0 142-16,0 0 5 0,0 0-117 15,0 0 61-15,0 0-77 16,5-14 19-16,-6 14 46 0,1 0 12 16,0 0 48-16,0 0-55 15,-61 0 2-15,61 0 36 0,-61 0-102 16,0 0 61-16,0 0 12 16,0 0-55-16,61 0 56 0,-61-14-24 15,0 14 63-15,0 0-45 16,0 0 75-16,61 0-74 0,-61 0-67 15,0 0 47-15,71 0-75 0,-71 0 82 16,60-17 12-16,-60 17-12 0</inkml:trace>
  <inkml:trace contextRef="#ctx0" brushRef="#br0" timeOffset="-202335.83">15829 17352 96 0,'61'0'12'0,"60"17"35"0,-55-3 0 16,56 0-34-16,-61-14-13 0,0 16 7 16,60-2-39-16,-55 3 77 15,0-17 2-15,-5 14-50 0,-5-14 35 0,5 16-44 16,10-2 2 0,-10-14-42-16,-1 0 15 0,1 17 57 15,66-17-5-15,-66 0 37 16,0 14-3-16,0-14-46 0,-1 0-15 15,1 0 22-15,-61 17-70 16,61-17 40-16,0 0 35 0,5 0-15 0,-5 13 64 16,5-13-66-16,-66 0-18 15,55 17 15-15,6-17 0 0,0 0 12 16,10 14-9-16,-10-14-3 0,0 0 15 16,0 14 0-16,0-14 30 15,4 0-10-15,-4 17-15 0,0-17-52 16,0 0-23-16,61 13 111 15,-56-13-26-15,-6 0 12 0</inkml:trace>
  <inkml:trace contextRef="#ctx0" brushRef="#br0" timeOffset="-200650.43">19105 17488 107 0,'-61'0'34'0,"0"0"66"0,0 0-51 15,0 0 64-15,0 0-20 0,0 0-134 16,1 0 64-16,60 0-71 0,-66 17 48 16,5-17 69-16,61 0-72 15,-61 14 46-15,61-14-112 0,0 17 72 16,0-17 4-16,-61 13 16 16,61 4 36-16,0-3-44 0,0 0 46 0,0 3-126 15,0-4 67 1,0-13-68-16,0 17 10 0,61-3 53 15,0 3-30-15,-61-17 28 0,61 14-3 16,5-14 71-16,-6 0-6 0,1 0 27 16,-61 0-15-16,61 0-17 15,0 0-5-15,-61 0-24 0,0-14 13 16,61-3-36-16,-61 3-15 16,0-16 17-16,0 13 83 0,0-11-80 15,0 11-5-15,0 4 56 16,0-18-128-16,0 14 69 0,0 17 3 0,0-14-63 15,-61 14 47-15,0 0 11 16,61 0 3-16,-61 14 2 0,0 3 39 16,61-3-36-16,0 3-6 15,-60-4-4-15,60 4-41 0,0 11 114 16,0-28-53-16,0 17-15 16,0-4 78-16,0 4-137 0,0-17 67 15,60 0 15-15,1 0-80 16,-61 0 155-16,0 0-106 0,61 0 15 15,-61-17-5-15,0 4-88 16,0-4 197-16,0 3-117 0,61 0 10 16,-61-3 6-16,0 4-109 0,0-4 111 0,0 17-25 15,0-14-6-15,0 14 24 16,0 0-19-16,0 0 26 16,0 14 9-16,0 3-17 15,-61-4 116-15,61 4-100 0,-61-3 70 16,61 0-61-16,0 3-124 15,0-17 97-15,0 13 11 0,0-13-21 0,0 17 117 16,0-17-94-16,0 0-75 16,61 0 94-16,-61-17-110 0,0 17 104 15,61-13-31-15,-61-4 10 0,0 3 19 16,0 0-29-16,0-3 53 16,0 4-50-16,0-4-33 0,0 3 29 15,0-3-29-15,0 17 57 16,-61-14 139-16,61-2-121 0,0 16-13 15,0 0-16-15,0 0-129 16,0 0 102-16,0 0 18 0,-61 16 67 16,61-2-77-16,0-14 29 15,0 17 12-15,0-3-115 0,-61-14 98 16,61 17 20-16,0-17-79 16,0 0 124-16,0 0-86 0,0 0-50 15,0 0 66-15,0 0-68 0,0-17 152 16,0 17-84-16,0-14-14 15,0-3 3-15,0 3-79 0,0-2 158 16,0 2-63-16,0-3-18 0,0 3 7 16,0-2-76-16,0 16 57 0,0-14 4 15,0 14 120-15,0 0-123 16,-60 0 106-16,60 14-91 0,-66 2-123 16,66-2 124-16,0 3-28 0,0-3 28 15,-61 2-17-15,61-2 19 16,0 3-73-16,0-17 65 0,0 14 17 15,0-14-3-15,0 0 13 16,0 0 92-16,0 0-23 0,0-14 112 16,0 14-136-16,0-17-80 0,0 17 11 15,0-14-112 1,0 14 118-16,0 0-6 0,0 0 155 16,0 0-155-16,0 0 128 0,0 0 1 15,0 0-273-15,0 0 141 16,0 0-122-16,0 0-12 0,0 0 129 15,0 0 5-15,0 0 123 0,0 0-120 16,0 0 125-16,0 0-5 0,0 0-106 0,0 0-3 16,61 0-128-1,-61 0 114-15,0 14-123 0,0-14 126 0,0 0 14 16,0 0 30 0,0 0-52-16,0 0 128 0,0 0-142 15,0 0-142-15,0-14 316 16,0 14-289-16,0-16 263 0,0 16-132 0,0 0-3 15,0 0 6 1,0 0 42-16,0 16 86 0,0-2-131 0,0-14 137 16,0 17-187-16,0-17-58 15,0 14-31-15,0-14 25 0,0 0-2 16,0 0 245-16,0 0-118 0,0 0 150 16,0-14-138-16,66 14-137 15,-6-17 313-15,-60 17-331 0,0-14 317 16,0 14-177-1,0-16-175-15,0 16 308 0,0 0-185 0,0 0 208 16,0 0-163-16,0 0-133 16,0 0 123-16,0 0-143 0,-60 16 141 15,60-16 14-15,0 14-105 0,0-14 243 16,0 0-124-16,-66 17-23 16,66-17 10-16,0 14-144 0,0-14 143 15,0 17 134-15,0-17-128 16,0 13 140-16,0-13-5 15,0 17-121-15,66-17 121 0,-66 0-114 16,60 0-151-16,1 0 1 0,-61-17 173 16,0 4-70-16,0-4 34 0,0 3-17 15,0-3-176-15,0-13 214 16,0 16-40-16,0-3-86 0</inkml:trace>
  <inkml:trace contextRef="#ctx0" brushRef="#br0" timeOffset="-197361.25">18861 17716 597 0,'0'0'-41'0,"0"0"93"16,0 0-44-16,0-14 25 15,0 14 65-15,0 0 11 0,0 0-49 16,0 0 34-16,0 0-25 16,0 0-52-16,0 0 79 0,0 0 41 15,0 0-72-15,0 0-24 16,0 0 110-16,0 0-201 0,0 0 222 15,0 0-167-15,0 0-2 0,0 0 5 16,0 0-144-16,0 0 125 0,0 0-76 0,0 0 163 16,0 0 31-1,0 0-104-15,0 0-26 0,0 0 63 0,0 0-19 16,0 0 29 0,0 0 17-16,0 0 20 0,0 0-46 15,0 0 97-15,0 0 51 16,0 0-141-16,0 0 23 0,0 0-41 0,0 0-66 15,0 0-3 1,0 0-20-16,0 0 38 0,0 0 24 0,0 0-15 16,0 0 102-16,0 0-69 15,0 0 14-15,0 0-52 0,0 0-5 16,0 0 49-16,0 0-69 16,0 0 129-16,0 0-120 0,0 0 0 15,0 0 72-15,0 0-99 16,0 0 127-16,0 0-35 0,0 0-23 15,0 0 42-15,0 0-105 0,0 0 99 16,0 0-51-16,0 0-36 16,0 0 75-16,0 0-24 0,0 0 43 15,0 0 5-15,0 0-78 16,0 0-19-16,0 0-23 0,0 0 12 16,0 0 30-16,0 0 60 15,0 0-18-15,0 0-18 0,0 0 54 16,0 0-114-16,0 0 48 15,0 0 45-15,0 0-45 0,0 0 45 0,0 0 10 16,0 0-70-16,0 0-1 16,0 0 28-16,0 0-75 0,0 0 102 15,0 0-3-15,0 0-24 16,0 0 36-16,0 0-33 16,0 0 16-16,0 0-50 0,0 0 4 15,0 0-3-15,0 0-36 0,0 0 54 0,0 0 21 16,0 0 18-1,0 0 0-15,0 0 9 0,0 0 13 0,0 0-97 16,0 0 35-16,0 0-35 16,0 0-18-16,0 0 66 0,0 0 39 15,0 0-6-15,0 0-33 0,0 0 18 16,0 0-81 0,0 0 18-16,0 0 60 0,0 0-15 0,0 0 39 15,0 0 25-15,0 0-82 16,0 0-1-16,0 0-29 0,0 0-24 15,0 0 75-15,0 0-12 16,0 0 66-16,0 0-36 0,0 0-27 16,0 0 24-16,0 0-66 15,0 0 30-15,0 0 0 0,0 0-6 16,0 0 39-16,0 0 0 16,0 0 0-16,0 0 21 0,0 0-48 15,0 0 30-15,0 0-238 16,0 0-208-16,0 0-178 0</inkml:trace>
  <inkml:trace contextRef="#ctx0" brushRef="#br0" timeOffset="-193297.3">10687 14819 255 0,'0'-17'-8'0,"0"17"8"0,0 0-15 16,-61-14 8-16,61 14 27 15,0 0-15-15,0 0 7 0,-61-16 5 16,61 16-7-16,0 0-8 0,0 0 11 16,0-14-1-16,0 14-9 15,-61 0 19-15,61 0-7 0,0 0-32 16,0 0 7-16,0 0-20 15,-61 0 20-15,61 0 22 0,0 0 1 0,0 0 32 16,-61 0-22-16,61 0 48 16,0 0-3-16,0 0-76 15,-65 0 18-15,65 0-40 0,0 0 66 16,0 0-21-16,0 0-17 0,0 0 53 16,0 0-133-16,0 0 143 15,0 0-48-15,0 0-62 0,-61 0 47 16,61 0-52-16,-61 0 42 0,61 0 68 15,0 14-41-15,-61-14-35 0,-10 16 104 16,71-16-150-16,0 14 61 16,-61 3 12-16,61-17-84 15,0 14 85-15,-61 16-13 0,0-13 17 16,61-3-12-16,-55 3-5 16,-11-4 13-16,66 18 59 0,0-17-65 15,-61 3 75-15,61 13-82 0,0-16-74 16,0 17 86-16,-66-15-81 15,66 15 89-15,0-1 75 0,0 1-70 16,-61-17 6-16,61 30-36 0,-61-13-70 0,61-1 65 16,0 1 33-1,0 16-6-15,0-19 24 0,0 2-29 0,-61-13 19 16,61 14 41 0,0-1-7-16,0 1 76 0,0-17-94 0,0 2-26 15,0 12-16 1,0 3-48-16,0-1 147 0,0 1-72 0,0-1 2 15,0-13-16 1,-60 27-5-16,60-13 54 0,0-17-65 0,0 16 84 16,0 1-95-16,0 0 25 0,0-1 64 15,0 1-70-15,0-1 70 16,0 1-81-16,0-1 9 16,0-16 97-16,0 17-175 0,0-1 86 15,0-13 103-15,0 11-225 0,0 2 114 16,0-13 0-16,0 14-103 15,0-18 114-15,0 18 10 16,0-14 130-16,0 13-110 0,0-2-6 0,0-11 86 16,0 13-229-16,0-16 103 15,0 17 4-15,0-1-109 16,0 1 105-16,0-15-4 0,0 15 139 16,0-3-6-16,0-12-113 0,0 15 6 15,0-17-145-15,0 16 12 16,0-13 113-16,0 14 151 0,0-17-129 15,0 16-5-15,0-16 158 0,0 17-310 0,0-15 138 16,0 15 5 0,0-1-166-16,0-16 334 0,0 17-145 15,0-1-8-15,0-16-6 16,0 17-168-16,0-15 148 0,0-2 6 16,0 3 165-16,0-3-159 15,0 3-4-15,0-4 170 0,0-13-249 0,0 17 252 16,0-17-92-1,0 14-229-15,0-14 226 0,0 17-101 0,0-17 131 16,0 14 48-16,0-14-197 0,0 13-14 16,0 4-28-16,60-17 72 15,-60 14 15-15,61 3-6 0,0-3 72 16,-61-14-150 0,61 16 58-16,-61-2 106 0,0-14-83 0,0 17 21 15,66-17-18-15,-5 14 6 16,-61 2-84-16,0-16 135 0,0 14-54 15,0-14-40-15,0 17 76 16,66-3-60-16,-66 0 6 0,0 2-66 16,55-2 10-16,6 3 62 0,-61-3 3 15,61 2 65-15,-61-2-53 16,61 3-27-16,10-3 36 16,-71 3-60-16,61-17 69 0,-61 13-3 15,0-13-36-15,61 17 85 0,-61-17-3 16,0 0-122-16,61 0 73 15,4 14-63-15,-65-14 79 0,0 0 69 16,0 0 2-16,0 0-105 0,61-14-95 0,0-3 92 16,-61 17-43-1,61-13 31-15,0-4 114 16,0 3-209-16,-61-3 43 0,66 3 76 16,-5-2-74-16,-61 2 194 0,0-3-64 15,60 3-19-15,1-2-55 0,0-12-65 16,-61 11 62-16,0-13-16 15,61-1 23-15,-61 1 61 16,0-1-31-16,0 0 41 0,0-13-7 0,61 0-102 16,-61-18-3-16,61 15-20 15,-61 3 1-15,0-1 106 0,0-16-53 16,66 14-18-16,-66 3 14 16,65-1-9-16,-65 15 63 0,0-18 12 15,0 4-6-15,0-1-121 0,0-2 81 16,0 3 5-16,0-3-86 15,0-12 149-15,0 12-71 0,0-14 5 16,0 16-15-16,0 1-78 16,0-3 4-16,0 2-5 0,0-2 163 15,0 17-9-15,0-15-75 0,0 15-15 16,0-1-63-16,0 17 24 0,0-16 51 16,0-1-9-1,0 14 90-15,0-10-9 0,0-4-4 16,-65 14 25-16,65-13-93 0,0-1-59 15,-66 1 15-15,66-1 53 16,0 3 7-16,0-2 40 0,0-1 22 16,0 1-131-16,-61-1-19 15,61 1 81-15,0 13-71 0,-61-11 46 16,61 11 44-16,0-13-104 0,0 16 133 16,0-3 2-16,0-13-12 15,0 16-20-15,0-17-74 0,0 15 72 16,0-12-69-16,-61 11 47 15,61-13 0-15,0 16-38 0,0-17 23 16,0 15 68-16,0 2 4 0,0-3-70 0,-61 3 16 16,61-3-19-16,0 4-56 15,-61-18 54-15,61 31 18 16,0-14-47-16,0-3 119 0,0-13-60 16,0 16-15-16,0-3 0 0,0 3-69 15,0-2 75-15,-60 2 7 16,60-3-16-16,0 3 21 0,0-2-33 15,-61 2 5-15,61 0 72 16,0 14-24-16,-66-17-11 0,5 3-14 16,61 14-57-16,0-16 63 15,0 16 28-15,-61-14-47 0,61 14 75 16,0-17-123-16,0 17-8 16,0 0 128-16,0-14-72 0,-61 14 53 15,61 0 19-15,-61 0-75 16,61-16-23-16,-61 16-36 0,61 0 2 15,0 0-3-15,0 0 26 0,0 0 58 16,0 0-18-16,0 0 69 0,0 0-78 0,0 0-7 16,0 0-6-1,0-14-31-15,0 14 56 0,0 0-6 16,0 0 72-16,0 0-72 0,0 0 6 16,0 0-3-16,0 14-53 15,-65-14 56-15,65 16 56 16,-61-16-43-16,0 0 5 0,61 14-36 0,0-14 24 15,0 17-12-15,0-17 35 0,0 0-10 16,-61 0-107-16,61 0 135 16,0 0-91-16,0 0 101 0,0 0-35 15,0 0-75 1,-71 0 41-16,71 0-29 0,0 0 29 16,0 0 5-16,0 14 7 15,0-14-46-15,0 16 99 0,0-16-62 0,-61 14-16 16,61-14 72-1,0 17-116-15,-61-3 66 0,61-14 28 0,0 14-71 16,-61 2 43-16,61-16 78 16,0 14-94-16,-55 3 76 0,55-3-45 15,-66 2-102-15,66-2 71 0,0 17 45 16,-61-14-4-16,-5 13-19 16,66-16 28-16,0 17-69 15,0-1 17-15,0-16 64 0,-61 17-49 16,0-1-47-16,61-13 110 0,0 13-76 15,0 1 44-15,0-17-34 0,0 16-54 16,-61 1 107-16,61-1-78 16,0 1 97-16,-60 0-28 0,60-1-57 15,0-2 85-15,0 19-132 16,0-16-3-16,-61-1 82 0,61 1-88 16,0-1 93-16,0-2 64 15,0-11-92-15,0 13 82 0,0 1-97 16,-61-17 22-16,61 16-56 15,0 1-17-15,0-1 145 0,0 1-116 0,-66-17 53 16,66 16-12 0,0 1-65-16,-61 0 49 0,61-1 91 15,0 1-72-15,-61-1-6 0,61 1 9 16,0-1-10-16,0 1 54 16,0 13-38-16,-61-13-3 0,61-1-78 15,0 1 106-15,0 0 47 0,0 13-71 16,0-13 17-16,0 13-96 0,0-13 85 15,0 16-29-15,0-17-5 16,0 15 87-16,0-15-76 0,0 1 50 16,0 13-18-16,0-13-25 15,0 16-57-15,0-2 48 0,0-15 56 16,0 15-47-16,0 2 3 16,0-3-7-16,0 3-55 0,0-2 21 15,0-15 104-15,0 1-63 0,0 0 25 16,0-1-25-16,0 1-73 0,0-17 139 15,0-1-88-15,61 4 35 16,-61-3 62-16,0 3-122 0,0-3 35 0,0-14 24 16,0 30-253-1,61-13-137-15,-61-3-121 0</inkml:trace>
  <inkml:trace contextRef="#ctx0" brushRef="#br0" timeOffset="-189470.34">10443 14880 255 0,'0'0'108'0,"0"-17"-37"0,0 17 22 15,0-14-13-15,0 14-108 0,0 0 127 16,0-16-104-16,0 16 70 16,0 0-16-16,0 0-81 15,0 0 204-15,0 0-130 0,0 0 8 16,0-14-8-16,0 14-69 0,0 0 194 15,0 0-109-15,0 0 9 16,0 0-54-16,0-17-118 16,0 17 221-16,0 0-108 0,0 0-18 15,0 0 7-15,0 0 3 0,0 0 119 16,0 0-124-16,0 0 5 0,0 0-113 16,0 0-23-16,0 0 286 15,0 17-169-15,0-3 22 16,0 2 10-16,0-2-162 0,0 17 298 15,0-1-144-15,0 1-23 0,0 0 31 16,-61-1-157-16,61 1 213 16,0-1-61-16,0 1-13 0,-65-1 7 15,65 1 29-15,0-3 79 16,0 2-104-16,0 1-1 0,0-1-99 0,0 1 6 16,0-1 115-16,-61-13-16 15,61 11 2-15,0 2-7 0,0 1 16 16,-61-14 8-16,61 13-6 0,0-16 1 15,0 3 0 1,0-3 8-16,0 2 128 0,0 12-130 16,0-11-23-16,0 13 6 0,0-16-139 15,0 17 270-15,0-1-128 16,0 1 0-16,0-1 5 0,0 1 16 16,0 0-26-16,0-1 10 0,0 1-11 15,0-1-124-15,0 1 159 16,0-3 131-16,0 2-41 0,0 1 61 15,0-1-45-15,0 1-196 16,-61-15 82-16,61 15-53 0,0-17 52 16,-71 16 86-16,71-16-93 0,0 17-33 15,0-1-24-15,0-13 45 16,0 14 40-16,0-17 53 0,0 16-53 16,0 1-88-16,0-1 17 15,0-16-46-15,0 17 134 0,0-1-66 16,0 1 12-16,0-1 48 0,0 1-138 15,0-17 147-15,-61 33-81 16,61-16-44-16,-61-1 75 0,61 1-81 16,0-17 81-16,0 16 22 15,0 1-50-15,0-1 15 0,0 1-15 16,0-17-40-16,0 16 109 0,0-13-73 16,0 13-2-16,0-16 6 15,0 17-50-15,0-17 139 0,0 2-46 16,0-2 58-16,0 3-25 0,0-3-85 15,-61 16 76-15,61-13-90 0,0-3 36 16,0 3 19-16,0-3-61 16,0-1 26-16,0 18-16 0,0-14 6 15,0-3 22-15,0 2 4 0,0-2 32 16,0 3-48-16,0-17 45 16,0 14-42-16,0 2-45 15,0-16 80-15,0 14-48 0,0 3 75 16,0-3-27-16,0 0-64 0,-55 2 81 15,55 15-71-15,0-17 77 0,0 2 7 16,0-2-104-16,0-14 62 16,0 17-40-16,0-3 21 15,0-14 48-15,0 0-16 0,0 0-3 16,0 0-16-16,0 0-34 16,0 0 4-16,0 0 6 0,0 0 11 15,0 0 22-15,0 0 4 16,0 0-4-16,0 0 14 0,0 0 30 15,0 0-30-15,0 0 38 0,0 0-55 16,0 0 28-16,0 0-20 0,0 0-68 0,0 0-27 16,0 0-83-1,0 0-57-15,0 0 30 0,0 0 45 0,0 0-74 16,0 0 146 0,0 0-102-16,0-14 4 0,0 14 119 15,0 0-57-15,0 0 170 16,0-17 12-16,0 17-311 0,0 0-132 0,0 0-356 15</inkml:trace>
  <inkml:trace contextRef="#ctx0" brushRef="#br0" timeOffset="-188059.84">17193 17505 680 0,'0'0'78'16,"0"0"-44"-16,0-17 87 15,0 3-82-15,0-2-71 0,-61 16 51 0,61-31-17 16,0 17 30-16,-66-2 97 16,5 2-25-16,0 0-147 0,1-3 75 15,-1 3-102-15,-10-2 24 0,10 2 149 16,61 14-6-16,0-17 4 0,-56 17-8 16,-5-14-174-1,-5 14 31-15,0 0 12 0,5 0 105 16,1-16 31-16,-62 16 102 0,61 0-114 15,-66 0 65-15,66 0-78 0,-60 0-139 0,60 0 105 16,-71 0-173 0,76 0 230-16,-65 16 73 0,60-16 20 15,-71 14-40-15,71-14 13 16,0 17-186-16,-61-17 108 0,62 14 22 16,-67 2-161-16,66-2 180 15,-61 3-208-15,61-3 111 0,1 0 64 0,-6 2-144 16,5-2 173-1,0 17-168-15,61-15 95 0,-61 15 57 16,61 0-164-16,-61-18 74 0,61 18-78 0,0 0-12 16,0-1 72-16,0 1 69 15,0 13-60-15,0-13 66 0,0-1 7 16,0 15-111-16,0-15 51 16,0 17-60-16,0-16 23 0,0 0 43 15,61-1-3-15,0-2 60 16,0 2-40-16,0 1-49 15,5-14 16-15,-6 13-66 0,62-16 41 16,-61 3 22-16,61-3 4 0,4-14 3 16,-60 0 48-16,51 0 54 15,5 0-34-15,-51-14 52 0,-10-3-91 16,-1 3-15-16,1-2 12 16,-5-15-9-16,15 17 23 0,-71-33-23 15,0 2-7-15,0 1-53 16,0-3-13-16,0-14 13 0,0-14 50 15,0 14 20-15,0-14-37 0,-71 0-16 16,15 13-141-16,-5 1-105 0,1 0-283 16,-72 17-176-16</inkml:trace>
  <inkml:trace contextRef="#ctx0" brushRef="#br0" timeOffset="-186776.57">9571 17291 556 0,'0'0'18'16,"-61"17"2"-16,61-17 53 16,0 14 141-16,0-14-95 15,0 0 173-15,0 16-40 0,0-16-252 0,61 0 114 16,0 0-139-16,5 0-18 16,61 0 116-16,-72 0 174 0,6-16 24 15,0 16-37-15,71-31 4 16,-71 17-168-16,-61-2 37 15,0 2-14-15,61-3-9 0,0 3 32 16,-61-3-150-16,0 17 52 0,0-13 36 16,0 13-127-16,0 0 48 15,0 13-7-15,0 4-28 0,-61-3 124 16,61 17-86-16,-61-1 82 16,0 1 6-16,-10 16-145 0,71-19 85 15,-61 19-50-15,61-17 12 16,0 1 124-16,0 0 0 0,0-18-54 15,0 4 45-15,0-3-105 0,0 0 61 16,0-14 6-16,0 0-81 0,61 0 46 16,10-14-56-16,-10 0 24 15,0-3 16-15,0 4 54 0,-61-18-38 0,65 14 31 16,-65-13 5 0,61-1-92-16,-61 17 34 0,0-16 31 0,0 16-41 15,0-3 70 1,0 3 14-16,0-2-114 0,0 2 74 15,-61 14-70-15,61 0 35 16,-65 0 42-16,4 0-65 0,61 0 55 0,-61 14-67 16,0 2 22-16,61-2 4 15,-71 3-11-15,71-3 21 0,0 0 5 16,0 2 69-16,0-2-20 16,0 3-14-16,0-17-8 0,0 14-53 15,0-14 50-15,0 0 34 0,71 0-25 16,-10 0 40-16,-61 0-80 15,61-14 5-15,-61-3 28 0,61 3-71 16,-61-16 71-16,0-1-32 0,0 17 23 16,0-16 26-1,0 13-46-15,0 3 36 0,0-2-84 0,-61 16 51 16,0 0 30-16,61 16-42 16,-61-2 84-16,-10 17-91 15,10-15-13-15,0 15 29 0,0-3-39 16,6 2 81-16,55-13-12 0,0-3 19 15,0 16 30-15,0-30-66 16,0 17 40-16,0-17-20 0,0 14-53 16,0-14 47-16,0 0 12 0,55-14-32 0,6-3 20 15,-61 3-17 1,61-2-27-16,-61-15 47 0,61 17-14 16,-61-16 14-16,0 16-3 15,0-3-14-15,0 3 10 0,0-2-3 16,0 16-13-16,0 0-10 15,0 0 33-15,0 0-33 0,0 16 43 16,0-16-14-16,0 14-79 0,-61 3 87 16,61-3-74-16,-61-14 33 15,61 0 17-15,0 14-108 0,0-14-102 0,0 0-171 16,0 0-323-16</inkml:trace>
  <inkml:trace contextRef="#ctx0" brushRef="#br0" timeOffset="-166190">11245 14652 1197 0,'0'-16'74'16,"0"16"44"-16,0 0 232 0,0 0-76 15,0 0-91-15,0 0-42 16,0 0-234-16,0 0 153 0,0 16 18 15,-66 15 58-15,5-1-65 0,0 15-10 16,-61 16-61-16,61 14 13 16,-126 17-19-16,65 13 18 0,-61 1 37 15,57 16-9-15,-67-17 15 0,71 18-113 0,6-32 24 16,-11 1-43 0,0-17 129-16,66-14-40 0,0 0 7 0,1-16 8 15,60-1-85 1,0-13 129-16,0-15-71 0,-61-2-13 15,61 3 41-15,0-17-68 0,0 14-18 16,0-14-232-16,0-14-98 0,0-3-177 16</inkml:trace>
  <inkml:trace contextRef="#ctx0" brushRef="#br0" timeOffset="-165849.79">11427 15061 721 0,'0'-14'18'0,"0"14"11"0,0 0 82 15,0 0 157-15,0 0-123 0,0 14-6 16,-56 16-57-16,-5 1-130 15,-4 30 123-15,-62 0 11 0,5 14 169 0,0 17-11 16,1 13-73-16,-6 1 13 16,-56 2-108-16,57 11-36 15,4-10 76-15,-10-20-49 0,10 19-83 16,61-33 75-16,-60 0-28 0,60 0-6 16,-5-28 9-16,66-2-148 15,0 2 58-15,-61-33-236 0,0 2-164 16,61-16-65-16</inkml:trace>
  <inkml:trace contextRef="#ctx0" brushRef="#br0" timeOffset="-165549.43">11310 15563 1262 0,'61'-30'249'0,"-61"-1"-101"15,0 1 176-15,0 13-80 0,56-14-158 16,-56 31 79-16,0-13-202 0,0 13 5 16,0 0 17-16,0 13 9 15,-56 35 54-15,-70-4-21 0,60 3-64 16,-56 28 65-16,0 17 15 16,1-3 25-16,-6 3-59 0,5 13 28 15,0 3-31-15,-4-19-3 0,4 3 107 16,-10 14-57-16,10-29-127 15,61-2 108-15,-60 0-108 0,60-14-6 16,-5 1 95-16,66-18-48 0,-61 3 45 16,61-33-99-16,0 3-249 15,0-3-157-15</inkml:trace>
  <inkml:trace contextRef="#ctx0" brushRef="#br0" timeOffset="-165240.54">12112 16002 1705 0,'61'-16'210'16,"-61"-12"13"-16,0 11-25 0,0 3 18 16,0 14-225-16,-61 0 83 0,0 0 11 15,0 14 5-15,-61 17 5 0,56-1-187 16,-55 15 18-1,-1 2 52-15,-10 28 22 0,-50 0 118 0,55 3-48 16,5 11-70-16,0 19-13 16,1-3-27-16,-6-13 105 0,5 14-18 15,0-15-31-15,-4-2 3 0,65-11-66 16,0-17 85-16,-71-3-29 16,71-10-43-16,0-18-79 15,61 1-247-15,0-17-92 0,-55 2-174 16</inkml:trace>
  <inkml:trace contextRef="#ctx0" brushRef="#br0" timeOffset="-164986.68">11742 16458 2331 0,'0'-31'-143'0,"60"15"32"0,-60 16 99 16,0 0 27-1,-60 0 215-15,-1 16-13 0,0 15-173 0,0 13-20 16,-71 3-21-16,15 28 1 0,-75 0 156 16,9 17-96-16,62 0 48 15,-67-1-40-15,5-2-132 16,-4-11 107-16,65-3-116 16,-10-14 13-16,71 0 59 0,0-16 41 0,6-15-35 15,55-16-67-15,0 3-261 16,0-17-256-16</inkml:trace>
  <inkml:trace contextRef="#ctx0" brushRef="#br0" timeOffset="-164530.66">10996 14924 794 0,'0'-13'152'0,"0"-4"-83"16,0 3 92-16,0 14-85 0,0 0-114 16,0 0 106-16,-61 14-68 15,0 33 101-15,1-2-2 0,-1 30 10 16,-66 2 84-16,66 29 5 0,-61-1-10 15,-4 1 30-15,-57 16-147 16,51-16-11-16,10-1-30 16,67-27 4-16,-72-3-25 0,61-14-15 15,5-16-48-15,0-15-211 16,61 1-86-16,0-31-183 0</inkml:trace>
  <inkml:trace contextRef="#ctx0" brushRef="#br0" timeOffset="-164254.65">10753 15411 1068 0,'61'-17'24'0,"-61"17"41"0,0 0 66 16,0 0 31-16,0 17 141 15,0-4 2-15,-61 35-24 0,-66-18-82 0,66 31-65 16,-61 14-110-16,-4 0 1 15,4 17 139-15,-10 0-167 16,-51 13 115-16,62-13-81 0,-6-3-53 16,5 2 13-16,1-13 9 15,60-19 6-15,0-12-190 0,-5-3-118 16,66-13-53-16,0-15-231 0</inkml:trace>
  <inkml:trace contextRef="#ctx0" brushRef="#br0" timeOffset="-164061.91">10256 16183 1426 0,'0'0'33'16,"0"-14"11"-16,0 14 63 16,0 0 146-16,0 14-66 0,-61 16 34 15,61-13-51-15,-61 14-137 16,-10 13 148-16,-51 17-86 0,6-16 50 15,-11 16-87-15,0 16-114 0,66-18 59 16,-60 2-19-16,-1-14-60 16,56 14-168-16,5-33-157 0,61 3-220 15</inkml:trace>
  <inkml:trace contextRef="#ctx0" brushRef="#br0" timeOffset="-163300.9">9759 17869 2426 0,'0'0'125'0,"0"0"-6"16,0-17 63-16,66 17 36 0,-11-14-91 16,-55-2 46-16,61 2-86 0,0-3-44 15,0 3-27-15,10 14-46 16,-10 0 53-16,0 0-33 0,0 14 30 16,-61 17-7-16,0-1 3 0,0 17 23 15,0-16-32-15,0 13 19 16,-61 1-35-16,0 2 28 0,-71-2 8 15,71 2-14-15,0-17 17 0,0-16 43 16,6 17 36-16,-11-31-8 0,66 0-3 16,0 0-78-1,0 0-44-15,0-17 20 0,66-11-16 16,-11 12 27-16,67 2 7 0,-61-17-14 16,10 15 0-16,-10-15 41 15,0 17-27-15,65-16 48 0,-65 13 77 16,0 3-55-16,0-17 35 0,-61 18-37 15,61 13-21-15,-61-17-22 16,0 17-18-16,0 0 1 16,0 0-69-16,-61 17 54 0,0-4 7 15,-61 18-14-15,57 0-7 0,-57-1 7 16,61 15-3-16,-10-15-5 0,10 17 26 16,61-2-4-16,0-1-6 15,61 3 13-15,10-16 12 16,-10 0-33-16,61-18 36 0,65 1-3 15,-65-14-26-15,66 0 15 0,-67-14 4 16,1 1 10-16,0-4-17 0,-56 3-95 0,-1-3-233 16,-65 17-340-1,0-14-411-15</inkml:trace>
  <inkml:trace contextRef="#ctx0" brushRef="#br0" timeOffset="-151615.69">10996 14697 649 0,'0'0'-13'0,"0"0"-54"0,0 0 52 15,0 0-18-15,0 0-23 0,0 0 19 0</inkml:trace>
  <inkml:trace contextRef="#ctx0" brushRef="#br0" timeOffset="-149731.95">10874 14863 1015 0,'0'-14'-56'0,"0"14"33"0,0 0 145 0,0 0-74 16,0 0 72-16,0 0 9 0,0 0-140 16,0 0 277-16,0 0-152 0,0-16 71 15,0 16 6-15,0 0-135 0,0 0 74 16,0 0-127-16,0 0-6 16,0-14-74-16,0 14 167 15,0-17-10-15,0 17 25 16,-60-14-6-16,60 14-207 0,-61 0 105 15,-5-16-114-15,5 16 19 16,61 0 98-16,0 0-92 0,0-14 166 0,0 14 6 16,-61 0 4-16,0 0-1 0,61 0-152 15,0-14-2-15,-61 14 80 16,0 0-83-16,61 0 62 16,0-17 15-16,0 17-84 0,0 0 96 15,0 0 108-15,0-14-100 0,-65 14 7 16,65 0 78-16,0 0-108 15,-61 0 75-15,0-16 10 0,0 16-158 16,-10 0 16-16,71 0 39 0,0 0-43 0,0 0 127 16,0 0-23-1,0 0-77-15,0 0 86 0,0 0-113 0,-61 0 55 16,0 0 9 0,61 0-66-16,0 0 69 0,0 16 18 0,0-16-21 15,-61 0 12 1,61 14 36-16,0-14-99 0,-55 0 36 15,55 0-12-15,-66 0-27 16,66 0 111-16,0 0 4 0,0 0 18 16,0 0-79-16,0 0-19 0,0 0-38 15,0 0-10-15,-61 17 103 16,61-17-81-16,-66 0 42 0,66 0 70 0,0 14 3 16,0-14-48-16,0 0 94 15,-61 0-107-15,61 0-101 0,0 0 53 16,0 14 30-1,-61-14-43-15,61 0 49 0,0 16 76 0,-61-16-73 16,61 14-12-16,0-14 120 16,-60 17-78-16,-1-17-110 0,61 14 173 15,0 2-201-15,-61-2 29 0,61 3 85 16,0-17 3-16,0 14-33 16,0 3 33-16,-66-4 81 15,66 4-74-15,0-3 97 0,-61-14-85 16,61 14-102-16,-61 3 49 0,61-4 12 15,0 4 78-15,-61-17-9 0,61 14-59 16,0-14 25-16,-60 17-99 16,60-3 24-16,0-14 25 0,-71 16-3 15,71-2 37-15,0 17 28 16,-61-15 29-16,61-2-63 16,0 3 13-16,0-3 21 0,0 16-96 15,-56-16 43-15,56 3 38 0,0-3-63 16,0 2 97-16,0-2-56 15,0 3 13-15,0-3-22 0,0 3-32 0,-61-4 119 16,61 4-69-16,0-17 19 0,0 14 32 16,0 0-97-16,0 3 40 15,0-4 3-15,0 18-44 0,0-14 76 16,0-3 9-16,0 2-22 16,0-2-3-16,0 3 23 15,0-17-57-15,-61 14 5 0,61 2 23 16,0-2-61-16,0-14 96 0,0 14-41 15,0 3-23-15,0-17 58 16,0 0-64-16,0 14 31 0,0-14 36 16,0 0-35-16,0 0 20 15,0 0-30-15,0 0-42 0,0 0-12 16,0 0-13-16,0 16 89 16,0-16 27-16,0 0-23 0,0 14 28 15,0 3-54-15,0-17 1 16,0 14-7-16,0-14 32 0,0 16-13 15,0-16-32-15,0 14 84 16,0-14-101-16,0 17 27 0,0-17 22 16,0 14 10-16,0-14-26 0,0 17 52 15,0-17-6-15,0 13-128 0,0-13 89 16,0 14 3-16,0-14-43 16,0 17 72-16,0-17-42 0,0 14 9 15,0-14-15-15,-71 17 18 16,71-17-15-16,0 13-47 0,0 4 47 15,-61-17-7-15,61 14 20 16,0-14-4-16,0 17 20 0,0-3-14 0,0-14-9 16,-60 16 46-16,60-2-53 15,0-14-9-15,-61 17 35 16,61-17-58-16,0 14 23 0,0 0 6 16,-61-14 0-16,61 16 14 0,-61-16-1 15,61 14 40-15,0 3 12 0,0-17-42 16,0 14 30-16,-61 2-7 15,61-2-26-15,0-14 12 0,0 17-5 16,-61-17 0-16,61 14 13 16,0-14 29-16,0 16-16 0,-66-2-26 15,5-14 0-15,61 17-27 0,-60-17 37 16,60 14-27-16,0 0-17 16,-61 2 14-16,0-2-17 15,61-14 6-15,-61 17 24 0,-10-3-17 16,71-14-6-16,-56 17 47 0,56-4 13 15,0 4 13-15,0-3 18 0,-61 3-48 16,1-3-50-16,60 2 44 16,-61-2-31-16,61 0 0 0,0 3 48 15,-71-3-48-15,10-14-3 16,61 30-27-16,-61-30 26 0,5 31 18 16,-5-15 14-16,61-2 12 15,-66 3-19-15,6 13-17 0,-6-16-4 0,5 3 31 16,61 11-61-1,-61-12 40-15,0-2 7 0,61 3-47 16,-61-3 81-16,61 3-75 16,-61-4 21-16,1-13 30 0,60 17-26 0,0-3 16 15,-66-14-7-15,5 17 4 0,0-3 3 16,0 2 1-16,61-2-18 16,0 0-4-16,-61-14-9 0,61 17-51 15,0-3-101-15,0-14-257 16,0 0-480-16</inkml:trace>
  <inkml:trace contextRef="#ctx0" brushRef="#br0" timeOffset="-148911.01">9267 15652 857 0,'0'-14'52'0,"0"-2"50"16,0 16 147-16,0-14-40 0,0-3-58 15,0 17-4-15,0-14-48 0,0 0 84 16,0 14 131-16,0 0-128 15,0-16-4-15,0 16-121 0,0 0-144 16,0 0 86-16,0 0-25 0,0 0 127 16,0 16-49-16,0-2-4 15,-66 17 1-15,5-17-93 16,0 33 80-16,0-17 61 0,1 15-73 16,-11-1 22-16,10 4-9 15,5-4-44-15,-5 3 6 0,0-2 75 16,-10-1-49-16,10 3 19 0,1-16 0 15,60 13-68-15,-61-13 92 0,0 13-17 16,0-13-12-16,0 16 39 16,0-16-16-16,-5 13-26 0,5-13 13 0,1 13-20 15,-1-13-36 1,0 16 3-16,0-17-14 0,-10 1 28 16,71 13 13-16,-56-13 34 15,-5 0-18-15,-60 13-23 0,50-13-10 16,10-1-6-16,0 15 50 0,5-15 1 15,-5 1-18-15,-5-1 4 16,6 1-37-16,-6-1-14 0,5 1 23 0,-61-1 1 16,61 1-31-16,0 0 41 15,1-1 11-15,-6 1-42 16,-56-4 21-16,61 4-8 0,0 0-19 16,-10-15 23-16,10 15-24 15,-55-17-7-15,116 2 4 0,-66-2-4 16,66 3 45-16,0-3-30 0,0 0 16 15,0-14-7-15,0 16 8 16,-66-2 3-16,5 3-4 0,0-3-10 16,0-14-41-16,1 16-111 15,-1-2-126-15,61 3-151 0,-61-17-328 16</inkml:trace>
  <inkml:trace contextRef="#ctx0" brushRef="#br0" timeOffset="-146586.28">8826 15669 195 0,'0'-17'22'15,"0"3"25"-15,0-2 54 0,0 2 112 16,61 14-25-16,-61-17-88 15,0-11 26-15,0 28-102 0,71-16 14 0,-71 2 54 16,0-3-60-16,60 3-16 16,-60-2 0-16,0 2 17 0,61-3-6 15,-61 3 9-15,61-3-12 16,-61 4 73-16,61-4 0 0,5-11-5 0,-66 11 14 16,61 4 70-1,0-4 2-15,-61-14 27 0,60 17 58 0,-60-2-211 16,61 2 11-1,-61-3-69-15,61 3-58 0,0-2 55 0,5 16-55 16,-66-14 67-16,61 0-30 16,5 14 91-16,-11-17 24 0,6 3-33 15,-61 14 9-15,61-16-1 0,-61 16-51 16,0 0 81-16,0 0-18 16,0-14-141-16,0 14 39 15,0 0-45-15,61 0 13 0,-61 0 62 16,132 0 12-16,-132 14-30 15,122-14 15-15,-57 16 0 0,-4-16 84 16,0 14 16-16,-61-14-9 0,0 0 0 16,0 0-95-16,61 0-59 15,-61 17 4-15,61-17 91 0,-61 0 0 16,0 0-41-16,61 0 59 16,5 0-145-16,-66 0 13 0,61 0 100 15,-61 0-53-15,60 14 86 16,-60-14 44-16,61 0-98 0,-61 14 3 15,61-14 6-15,0 0-45 0,-61 0 93 16,61 16 22-16,-61-16-63 0,61 14 26 0,-61 3 18 16,66-17-89-1,-66 14 29-15,65 2-23 0,-65-16-28 0,61 14 73 16,-61 3-12 0,56-3 54-16,5 3-35 0,-61-4 48 15,71 4-39-15,-10-3-42 16,-61 0 72-16,61 3-98 0,-61-17 72 15,0 13 1-15,61-13-79 16,-1 17 42-16,-60-17-32 0,0 14 19 16,0-14 62-16,66 17-10 0,-66-3 17 15,0-14-42-15,61 16-37 0,-61-16 7 16,61 14-20-16,-61 3 10 16,0-3 40-16,61-14 6 15,-61 16 10-15,0-2-4 0,61 17-9 16,-61-31-7-16,0 30-7 0,61-16 11 15,-61 3-10-15,60-3-1 0,-60 2 21 16,0-2-14-16,61 3 7 0,-61-3 20 16,0-14-33-16,66 17 36 15,-66-4-29-15,0 1-14 0,0-14 16 16,61 17-29-16,-61-3 26 16,0 3 11-16,0-4-11 15,66 4 7-15,-66-17-36 0,0 31-8 16,0-17 38-16,0-14-38 0,56 16 61 15,-56-2-27-15,0 3-30 16,0-3 6-16,0 0-26 0,0 2 30 16,0-16 0-16,0 14 47 0,0 3-10 15,0-17-27-15,61 14-17 16,-61 2 14-16,0-16 3 0,0 14 17 16,0-14-7-16,0 17-14 15,0-17 21-15,0 14 27 0,0-14 14 0,60 0-48 16,-60 0 48-1,0 0-62-15,0 0 8 0,0 0 33 0,0 0-47 16,71 0 10-16,-71 0 31 0,0 0-31 16,0 0 14-1,0 0-7-15,0 0-24 0,0 0 10 16,0 0-4-16,0 0 8 0,0 0-14 16,0 0 13-16,0 0-6 0,0 0 3 15,0 0 7-15,0 0 7 16,0 0-41-16,0 0 20 15,0 0-23-15,0 0 27 0,0 0 16 16,0 0-9-16,0 0 40 0,0 0-61 16,0 0 31-16,0 0-20 15,0 16-4-15,0-16 44 0,0 0-27 16,0 14 17-16,0-14-17 16,0 0-54-16,0 0 68 0,0 17-52 15,0-3 31-15,0-14 4 16,0 14-14-16,0 2 27 0,0-2-6 15,0-14 36-15,0 17-30 0,0-3 28 16,61 3-4-16,-61-4-14 0,61 4-34 0,0-3 31 16,-61 3 1-1,0-17-8-15,0 14 7 0,56 2-38 16,15-2 35-16,-71-14-3 16,0 14 33-16,0 3 18 0,0-3-55 15,0-14 10-15,0 16-30 16,0-2-22-16,0 3 8 0,61-3 13 15,-61 2-4-15,0-16 46 16,60 14-35-16,-60 3 7 0,61-3 24 0,0 2-41 16,0-2 69-16,-61-14-3 15,0 17 6-15,0-3 1 0,66 0-3 16,-66-14-39-16,0 16 0 16,0-16 7-16,61 14-25 0,-61-14 29 15,0 17-22-15,0-17-10 0,61 14-14 16,-61-14-7-1,0 17 25-15,61-17 20 0,-61 13 12 16,60-13-26-16,-60 17-17 0,61-17 7 16,-61 0 14-16,0 14 14 0,61 3-11 15,-61-17-13-15,0 14-25 0,61-14 21 16,-61 16 0-16,0-16-11 16,71 14 36-16,-71-14-32 0,0 14 14 15,0-14 10-15,61 17-10 16,0-17 14-16,-61 14-14 0,0-14 11 15,0 16-22-15,0-16-6 0,55 0 3 16,-55 0 3-16,0 0 1 16,0 0 24-16,0 0 3 0,61 14-3 15,-61-14 11-15,0 0-36 16,0 0-6-16,71 17 17 0,-71-17-18 0,0 0 43 16,0 14 17-1,0-14-60-15,61 16 15 0,-61-16 14 16,0 0-8-16,0 14 11 15,61 3 0-15,-61-17-46 0,61 14 36 0,-61 2 10 16,0-16-6-16,61 14 6 0,-61 0-32 16,66 3 0-1,-66-17 14-15,60 14 19 0,-60 2-19 16,61-2 4-16,-61 3 18 16,61-3-8-16,-61-14 4 0,61 17 4 15,-61-4-50-15,61 4 15 0,0-3-12 16,-61 3 33-16,66-3 21 0,-6-1-29 15,6 4 25-15,-10 14-21 16,5-17-17-16,-61-14 20 0,61 16-10 16,0-2 32-16,10 3-4 15,-10-3-10-15,-1 2 7 0,-60-2-47 16,61-14 40-16,-5 17 3 16,-56-17 29-16,71 14 7 0,-71-14-57 15,0 14 3-15,0-14-42 0,0 0 46 16,0 0 14-16,0 0-35 0,61 0-142 15,-61 0-284-15,0 0-540 16</inkml:trace>
  <inkml:trace contextRef="#ctx0" brushRef="#br0" timeOffset="-145280.15">10317 14924 1058 0,'0'0'-27'0,"0"0"144"0,0 0 85 0,0-13-143 15,0 13 70-15,0 0-18 16,0-17-111-16,0 17 238 0,0-14 37 16,65 14-72-16,-65-17 66 0,61 17-42 15,-61-14-14-15,0 14-100 16,61-16-2-16,-61 16-50 0,0 0-115 16,0 0 34-16,0 0-24 15,0 0-24-15,0 16 113 0,0-2-64 16,0 17-3-16,0-1 19 0,0 1-52 15,0 0 122-15,0-1-79 16,0 1 5-16,0-1 52 0,0 1-41 0,0-17 59 16,0 2 1-1,0-2-112-15,0 3 6 0,0-17 81 0,0 0 80 16,0 0 139 0,0 0 32-16,0 0-36 0,0 0-99 15,0-17-75-15,0 3-41 16,0-2-67-16,0-15 38 0,0 1-6 15,0-1 3-15,0 0 35 16,0 1-17-16,0 16-4 0,-61-17-10 0,61 18-29 16,-61 13-17-16,61 0-46 0,0 0 11 15,0 0 28-15,0 13 3 16,0 4 53-16,0-3-14 16,0 17 0-16,0 13 7 0,0-13-24 15,0 30 27-15,-65-14-24 0,65-3 35 16,0-13-3-16,0 13-22 15,0-13 36-15,0-14-25 0,0 13 24 16,0-30 18-16,0 0 72 16,0 0 41-16,0 0-51 0,0-17-21 15,0 4-65-15,0-18-72 0,0 0 39 16,0-16 16-16,0 3-26 16,0-1 54-16,0-16-50 15,0 14 10-15,0 3 4 0,-61 13-44 16,61 17 26-16,0-3-43 0,0 4-15 15,0 13 15-15,0 0 50 0,0 13 33 16,0 18-26-16,0 0 0 16,0-1-28-16,0 1 47 0,0 13 13 15,0 3-28-15,0-2 4 16,0-15-51-16,0 1 33 0,0-1 57 0,0-16-43 16,0 3 18-1,0-17-7-15,0 0 14 0,0 0 47 0,0 0-33 16,0 0 1-16,0 0-33 0,0 0 30 15,0 0-8 1,0-17-11-16,0 17-21 0,0-14-45 0,0-2 1 16,0 2-46-16,0-3-88 15,0 17-142-15,0-14-202 0,0-2-219 16,0 16-118-16</inkml:trace>
  <inkml:trace contextRef="#ctx0" brushRef="#br0" timeOffset="-144597.12">10256 15122 1317 0,'0'-14'-11'0,"0"14"176"0,0 0 15 16,0-17-60-16,0 17 36 15,0 0-89-15,61-14 1 0,-61 14 83 16,65 0 79-16,-65 0-91 0,0 0-94 16,0 0 80-16,0 0-202 15,61 0 16-15,0 0 116 0,-61 0-108 16,61 0 102-16,-61 14 15 16,61-14-27-16,0 17 0 15,-61-17 60-15,0 0-79 0,66 14 48 16,-66-14-63-16,0 0-50 0,0 16 88 15,0-16-54-15,0 14 13 16,0-14-6-16,0 17-35 0,61-3 60 16,-61 0-6-16,0 2 75 0,0-2-73 15,60 3-49-15,1-3 81 0,0 2-76 16,-61-2 61-16,0 3 25 0,0-3-6 16,0 3-64-16,61-17 77 15,-61 13-83-15,0 4 25 16,0-3 4-16,61 0-68 0,-61 3 97 15,0-4-46-15,61 4 46 0,-61-3-33 16,66 3-57-16,-66 13 16 16,65-30 15-16,-65 14 52 0,0 3 55 15,0-3-29-15,61 2-16 16,-61-16 22-16,0 14-83 0,56 0-7 16,-56 3 10-16,61-17-26 15,-61 14 32-15,0 2 78 0,0-2-10 16,0 3-2-16,71-3-44 15,-10 2-2-15,-61 15-3 0,61-17-26 16,-61 3 74-16,61-4-51 0,-61 18 12 16,60-17 47-16,-60 3-73 15,66-4 23-15,-66 4-13 0,61 14-47 16,0-17 61-16,0 16-8 0,-61 1 41 0,61-1 12 16,0 1-19-1,-1-1 3-15,1 1-29 0,5-1-28 0,-5 1-61 16,5-3-143-1,-66 2-359-15,56 1-244 0</inkml:trace>
  <inkml:trace contextRef="#ctx0" brushRef="#br0" timeOffset="-142770.22">10687 15880 275 0,'-61'0'12'0,"61"0"56"16,0 17 5-16,0-17 5 0,0 0-78 16,0 0 38-16,0 0-45 15,0 0 71-15,0 0-6 0,0 0-91 16,0 0 82-16,0 0-73 15,0 0 79-15,-61 14 70 0,61-14-97 16,-61 0 127-16,61 0-126 16,0 0-50-16,-61 0 202 0,61 0-197 15,0 0 153-15,0 0 10 0,0 0-94 16,0 0 255-16,0 0-34 16,0 0-3-16,0 0-25 15,0 0-154-15,0 16 85 0,0-16-49 16,0 0-28-16,0 0-8 0,0 0-86 15,0 0 68-15,0 0-3 0,0 0-39 16,0 0 50-16,0 0-43 16,0 0 17-16,0 0-11 0,61 0-45 15,-61 0-13-15,61 0-7 16,-61 0 20-16,61 0 40 0,0 0 16 0,5 14-13 16,-5-14 17-1,-1 0-43-15,62 17-11 0,-61-17-2 0,61 0 2 16,-56 0 11-1,60 14 30-15,-70-14 31 0,76 0-24 0,-71 0 1 16,0 0-11-16,0 0-30 16,-1 0 0-16,-60 0-4 0,66 0-3 15,-66 0-7-15,0 0 45 16,0 0-14-16,0 0-24 0,0 0 10 16,0 0-38-16,0 0-6 15,0 0 44-15,0 0 0 0,0 0-3 16,0 0 0-16,0 0-52 0,0 0 14 15,0 0 13-15,0 0 25 16,0 0-4-16,0 0-13 0,0 0-1 16,0 0 25-16,0 0-14 0,0 0 18 15,0 0-5-15,0 0-41 0,0 0 18 16,0 0-18 0,0 0 7-16,0 0-3 0,61 0 17 15,-61 0-4-15,61 0-2 0,-61 0 13 16,0 0-7-16,61 0 24 15,-61 0-7-15,0 0-24 0,0 0-20 16,0 0 6-16,0 0 24 0,0 0-71 0,0 0-43 16,0 0-102-1,0 0-176-15,0 0-178 0,0 0-22 16,0-14-110-16,0 14 52 16,0 0 271-16</inkml:trace>
  <inkml:trace contextRef="#ctx0" brushRef="#br0" timeOffset="-142395.25">11742 15849 1165 0,'-61'-13'95'16,"61"13"80"-16,-61-17 183 0,61 3-4 16,-61 14-12-16,61 0-35 0,0 0-129 0,0-17 88 15,0 17-67 1,0 0-26-16,0 0-55 0,0 0-65 16,0 0-30-16,0 0-16 15,0 0-10-15,0 0-31 0,0 0 48 16,0 17-41-16,0-17 17 0,0 14 30 15,61-14-43-15,0 17 76 0,-61-4 21 16,61 4-13-16,-1-3-14 0,6 3-27 16,-5-3-9-16,0 2-1 15,-61-16 20-15,0 0-12 0,61 14-18 16,-61-14-17-16,0 0 3 16,0 0 28-16,0 0-38 15,0 0 37-15,0 0-20 0,0 17 7 16,0-3 31-16,-61 0-41 0,0 2 20 15,-66-2-44-15,67 3 34 16,-62-3 14-16,-10 16-4 0,15-13 14 16,-9-17-31-16,60 14 21 0,-56-14-1 0,61 16-16 15,61-16-7 1,-61 0-190-16,61 0-120 0,0-16-306 16</inkml:trace>
  <inkml:trace contextRef="#ctx0" brushRef="#br0" timeOffset="-141976.07">8958 15941 1671 0,'60'0'165'0,"-60"0"44"15,61 0-17-15,-61 0 24 0,0 0-132 16,0-14-71-16,0 14 17 0,0 0 59 15,0 0-46-15,-61 0-59 0,1 0 96 16,-72 0-172-16,15 0 4 0,56 0 85 16,-71 0-89-16,11 0 86 15,-62 14 9-15,122-14-3 0,-66 17 3 16,6-17 0-16,60 0 48 16,0 0 13-16,-10 14-6 0,71-14 13 15,0 0-59-15,0 0-24 16,0 0-253-16,0 0-74 0,0 0-283 0</inkml:trace>
  <inkml:trace contextRef="#ctx0" brushRef="#br0" timeOffset="-141640.88">8456 15819 1853 0,'60'0'140'0,"-60"-14"21"0,0 14 16 16,0 0 91-16,0-17-139 0,0 17-120 16,0 0 74-16,0 0-185 15,0 0 4-15,0 0 107 0,-60 17-98 16,-1-17 83-16,0 14 108 0,0-14-111 16,0 17-13-16,61-4 7 0,0 4-89 15,0-17 187-15,0 14-7 0,0 17 21 16,0-15-8-1,61-2 6-15,0 17-24 0,0-17 33 16,60 16 52-16,-60-13-114 0,71-3 80 16,-15 2-24-16,15-2-85 0,-72 3 49 15,1-17-39-15,0 0-65 16,-61 0 9-16,0 0-156 0,0 0-360 0,0 0-226 16</inkml:trace>
  <inkml:trace contextRef="#ctx0" brushRef="#br0" timeOffset="-133660.59">7401 17594 536 0,'0'0'31'0,"0"0"38"0,0 0 78 16,0 0 37-16,0 0 38 0,0 17 15 16,0-17 53-16,0 0 10 15,0 0 55-15,0 0-98 0,0 0-108 16,0 0-45-16,71 13-104 16,-71-13 94-16,0 0-12 0,0 0 45 15,0 0-42-15,0 0-20 16,0 0 9-16,0 0-42 0,0-13 17 15,0 13-23-15,0-17-32 16,0 17 42-16,0-14-6 0,61 14 13 0,-1-14 2 16,-60 14-21-16,61 0-15 0,-61-17-9 15,56 17 17-15,15-13-31 16,-71 13 48-16,61 0-34 0,-61 0 10 16,61-17 7-16,-61 17-44 15,61 0 34-15,-61 0-11 16,0 0-19-16,0-14 46 0,60 14-6 15,-60 0-7-15,0 0 7 0,0-17 20 16,61 17-27-16,-61 0 40 16,66-14 14-16,-66-2-61 0,61 16 28 15,-61 0-41-15,61-14 20 16,-61-3 24-16,61 17-24 0,-61-14 17 16,61-2-30-16,-61 16-24 15,61-14 20-15,-61 0 14 0,60-3 3 16,-60 3 24-16,61 14-20 0,-61-16 10 15,0 2-21-15,71-3-10 16,-71 3 21-16,61-2-7 0,-61 2 13 16,61-3 25-16,-61 3 7 0,0-3-42 15,56 4 7-15,-56-1-24 16,0-3 49-16,61 3 18 0,-61-3 24 0,71 4-28 16,-71-4-21-1,0 3-28-15,0-3-7 0,0 3 57 16,0-2-39-16,60 2 21 0,-60-3-32 15,61 3 4-15,-61 0 0 0,0-2-22 16,0-15 7-16,61 17 11 16,-61 14-10-16,0-30-8 0,0 30 47 15,61-31 62-15,-61 31-22 0,0-16 18 16,0 2 16-16,0-3-103 16,0 3 53-16,0 0-49 15,0-16-15-15,0 13 15 0,0 3 4 16,0-3 0-16,0 4-4 0,0-4-8 15,0-14 27-15,0 17 102 16,0-2-76-16,0-12 4 0,0 11-2 16,0-13-100-16,0 16 42 15,0-17 49-15,66 15-10 0,-5-15 7 16,-61 1 89-16,0 16-139 0,0-17-4 16,0 1 55-16,0 16-83 15,0-17 95-15,0 1 55 0,0 13-98 16,0-14 0-16,0 17-13 15,0-2-90-15,0-12 170 0,0 11-40 16,0 3 25-16,61-2-45 0,-61 2 5 16,0-3-67-16,60 3 31 15,-60-2 72-15,61 2-195 16,-61-3 123-16,0 3 20 0,0-2-16 16,0 2 103-16,0 0-103 0,0-3 8 15,0 17-80-15,0-14 13 16,0-2 71-16,61 2-76 0,-61-3 76 15,0 3-23-15,0-3 66 16,0 4 85-16,0-18-85 0,61 14-58 16,5 3-41-16,-66 1-28 0,0-18 9 15,61 14 67-15,-61 3 7 16,0-2-23-16,0 2 12 0,66-17 28 16,-66 15-36-16,0 2-59 0,0-3 142 15,55 3-71-15,-55 0-15 16,0-16 38-16,0 13-15 0,0-13-24 15,61 16 107-15,-61-17-35 0,0 14-143 16,0 4 75-16,0-4 16 16,0-11-83-16,0 11 83 0,0 4 4 15,0-4-83-15,0 3 165 16,0-3-78-16,0 3 4 0,61-2-28 16,-61 2-51-16,0-3 219 15,0-13-97-15,61 16 20 0,-61 0-75 16,0-3-85-16,0 3 14 0,0-16-4 15,0 13 44-15,0 3-48 16,0-2 63-16,0 2-4 0,0-3 75 16,0 3-67-16,0-16 16 0,71 13-23 15,-71-11-52-15,61 11 71 16,-61-13-8-16,0-1 31 0,0 17-15 16,0-16 51-16,0 13-79 15,0 3 8-15,61-16-8 0,-61 16-58 16,0-3 168-16,0-13-82 15,61 16 4-15,-61-17-12 0,0 15-68 0,0 2 52 16,0-3 68-16,0-14-41 16,65 18-30-16,-65-1 27 0,0-3-5 15,0 3-18-15,0-16 142 16,0 13-68-16,61 3-122 16,-61-3 63-16,0 3-60 0,0-2-39 15,61 2 91-15,-61-3-15 0,0 3-56 16,0 0 78-16,0-2 56 15,0 2-39-15,0 14 51 0,0-17-59 0,0 3-79 16,0 14 118-16,0-16-125 16,61 2 156-16,-61 14-90 0,0-17-55 15,0 3 126-15,0-2-142 16,0 2 158-16,0-3-87 16,0 3 4-16,0 0 67 0,0-2-138 15,0 16 142-15,0-14-43 0,0 14-87 16,0-17 71-16,0 3-59 15,0 14-28-15,0-17 79 0,0 17 63 16,0-13-91-16,0 13 99 0,0-17 20 0,0 17-150 16,0-14 87-1,0 14-115-15,0 0-19 16,0 0 94-16,0 0-4 0,0 0 71 16,0 0-47-16,0 0 23 0,0 0-70 15,0 0-88-15,0 0 100 16,0 0-142-16,0 0 127 0,0 0-29 15,0 14-51-15,0-14 148 16,0 17-48-16,61-4 14 0,-61 4-14 0,0-3-26 16,0 3 36-16,61 13 46 0,5-16-34 15,-66 17 45 1,61-1-94-16,-61 1 49 0,0 13 37 16,60-13-100-16,-60 13 104 0,0 3-86 15,0-16 4-15,61 0 101 0,-61 13-109 16,0-13 94-16,0-1-30 15,0 1-63-15,0-17 119 0,0 16-38 16,0 1-14-16,0-15 37 0,0 15-105 16,0-17-11-16,0 16 45 15,0 1-26-15,0-17 86 16,0 16-34-16,0 1-7 0,0-1 11 16,0 1-67-16,0 0 93 0,0-1-41 15,0 1 41-15,0-1-22 0,0 1-27 16,0-17 1-16,61 16-42 15,-61-13 45-15,0 11 12 16,0-12 59-16,0 15-67 0,0-17 0 16,0 2-52-16,0 15-12 0,0-17 53 15,0 3 29-15,0-4 20 16,0 4-38-16,0 11 68 0,0-11-35 16,0-4-6-16,61 18 22 15,-61 0-102-15,61-15 61 0,-61 15-12 16,0-1 23-16,0-2 22 15,0-11-86-15,0 13 3 0,0 1 8 16,0-1 8-16,0-16 26 0,0 17 34 0,0-14 15 16,0 10-11-16,0-10 30 15,0-3-94-15,0 16-12 16,0-13 57-16,61-3-23 0,-61 17 76 16,0-15-11-16,0-2-99 15,0 17 57-15,0-17-8 0,0 2-75 16,0-2 67-16,0 17-71 15,0-15-4-15,0-2 91 0,0 17-16 16,0-15 12-16,0-2-7 0,0 17 34 16,66-17 0-16,-66 2-53 15,0 15 26-15,0-17-69 0,65 16 5 16,-65 1 60-16,61-14 31 16,-61 13-31-16,0-2 50 0,0-11-61 15,0 13 0-15,0-16 0 16,56 3 0-16,-56-3 8 0,0 16 3 15,0-13-15-15,61-3-41 0,-61 2 90 16,0-2-94-16,0 3 122 0,71 11-16 16,-71-12-95-16,0 15 119 15,0-17-47-15,61 3-64 0,-61 13 41 16,0 1-7-16,61-17-70 16,-61 16 78-16,0-16 3 0,0 3 20 15,61 13 31-15,-61-16-4 16,0 3-35-16,60-3-51 0,-60 2 36 0,0-2-47 15,66 3 82 1,-66-3-47-16,0 16-43 0,61-16 58 0,-61 3-3 16,0-3-39-16,61 2 35 0,-61-16-12 15,0 14-47-15,61 3 47 16,-61-3 75-16,0 16-17 16,61-30-46-16,-61 31 35 15,0-14-102-15,61-3 16 0,-1-1 109 16,-60 4-78-16,0-3 79 0,0 3-20 15,61-3-82-15,-61-14 8 0,0 16-40 16,66-2 28-16,-66-14 86 16,0 0-32-16,61 17-18 0,-61-17-5 15,0 14-63-15,0-14 67 16,66 16 71-16,-66-16-63 0,0 14-12 16,56-14 1-16,-56 0-1 15,0 17 4-15,0-17 15 0,61 14-7 16,-61-14-59-16,0 14 126 0,0-14-63 15,60 0-4-15,11 16-27 0,-71-16-44 16,0 0 102-16,61 14 32 16,0-14 23-16,-61 0-86 15,0 0 11-15,61 17-62 0,-61-17 51 16,56 0 32-16,15 14-95 16,-71-14 102-16,0 0-110 0,0 0 24 15,61 16 47-15,-61-16-75 0,60 0 67 16,-60 0 71-16,0 0-83 15,61 14 20-15,-61-14 51 0,0 0-121 16,61 0 73-16,-61 0-7 0,61 0-55 16,-61 17 55-16,0-17 4 0,0 0 175 15,0 0-171-15,66 0 4 0,-5 14-4 16,-61-14-168-16,61 0 239 16,-61 0-71-16,61 0 19 15,-61 0-11-15,60 0-72 0,-60 0 76 16,61 0-28-16,-61 0 16 15,0 0 75-15,0 0-102 0,0-14 42 16,0 14-104-16,0 0-114 0,0 0 27 16,0 0-188-16,0 0-31 0,0-17-126 15,61 17-169-15,-61 0-257 16</inkml:trace>
  <inkml:trace contextRef="#ctx0" brushRef="#br0" timeOffset="-119790.53">9449 16108 878 0,'0'0'-58'0,"0"0"56"0,0 0-6 0,0 0 112 15,0 0 46-15,0 0-15 16,0 0 21-16,0 16 126 0,0-16-148 16,0 0-8-16,0 0 54 0,0 14-257 15,0-14 208-15,0 0 40 16,0 0-115-16,0 0 66 0,0 0-31 16,0 17-58-16,0-17 152 15,0 0-76-15,0 0 64 0,0 0-29 16,0 14-89-16,0-14 70 15,0 0-69-15,0 0 55 0,0 0-39 16,0 0-39-16,0 0 3 0,0 0-29 16,0 0 9-16,0 0 37 15,0 0 11-15,0 0-10 0,61 0 3 16,0 0-70-16,0 0-21 16,5-14 11-16,-5 14 3 0,60 0 33 0,-60-17 10 15,-61 17-39 1,61 0 56-16,0 0-43 0,10 0-7 0,-71 0 27 15,61 0-24-15,-61 0 3 16,61 0-6-16,-61 0 7 0,0 0-38 16,0 0 41-16,0 0 17 15,0 0-24-15,0 0 31 0,0 0 10 16,0 0-41-16,0 0 20 0,0 0-16 16,0 0-3-16,0 0 29 15,0 0-36-15,0 0-11 0,0 0-3 16,0 0 30-16,0 0 1 15,0 0-4-15,0 0-27 0,0 0-89 16,0 0-35-16,0 0-3 16,0 0-40-16,0 0 3 0,0 0-23 15,0 0-142-15,0 0-182 16</inkml:trace>
  <inkml:trace contextRef="#ctx0" brushRef="#br0" timeOffset="-119310.63">9571 16016 1295 0,'-61'0'55'0,"61"0"61"0,0 0 123 15,0 0 95-15,0 0-109 0,-61 0 79 16,61 0-103-16,0 0-105 0,0 17 73 15,0-17-176-15,0 0 55 16,0 0 3-16,0 0 0 0,61 0 60 16,0 0-10-16,0 0-10 0,66 0 13 15,-61 0 12-15,-11-17-66 16,67 17 13-16,-61-14-13 0,10 14-76 16,-10-16 12-16,0 16 18 15,0 0-41-15,-61-14 33 0,65 14 8 16,-65 0-18-16,0 0 11 15,0 0-13-15,0 0-106 0,0 0-131 16,0 0-217-16,0 0-152 0,0 0-66 0,0-14 20 16</inkml:trace>
  <inkml:trace contextRef="#ctx0" brushRef="#br0" timeOffset="-118970.83">9759 15958 952 0,'-61'0'83'0,"-5"0"113"15,66 0-33-15,-61 0 9 0,61 0-41 16,0 0-89-16,0 0 237 0,0 0-61 16,0 0 25-16,0 0 55 0,0 0-176 15,0 0 71-15,0 0-44 16,0 0-43-16,0 0-38 15,61-17 26-15,5 17-2 16,-66-14-29-16,127 14 6 0,-72-16-45 0,6 16-4 16,0-14-10-16,71 14 3 15,-71 0 10-15,0-17-19 16,0 17-18-16,-61 0-2 0,65 0-1 16,-65 0 20-16,0 0-6 15,0 0-89-15,0 0-149 0,0 0-123 16,61 0-19-16,-61 0-259 0,0 0-3 15</inkml:trace>
  <inkml:trace contextRef="#ctx0" brushRef="#br0" timeOffset="-118690.47">9698 15911 1350 0,'0'0'74'15,"0"0"148"-15,0 16 150 0,0-16 13 16,0 0-18-16,0 0-99 16,0 0-92-16,0 0-49 0,0 0-44 0,0 0-31 15,0 0-52-15,61-16 79 16,5 16-23-16,-11-14-17 0,6 14-19 16,0-17-26-16,0 17 2 15,10 0 7-15,-10-14 31 16,0 14-41-16,-61 0 4 0,61 0 3 0,-61 0-20 15,0 0-116-15,65 0-60 16,-65 0-305-16,0 0-179 0,0 0-40 16</inkml:trace>
  <inkml:trace contextRef="#ctx0" brushRef="#br0" timeOffset="-118426.22">9632 15819 1784 0,'0'17'-57'0,"0"-17"194"0,0 0 33 15,0 0 20-15,0 0 106 0,66 0-169 16,-5 0 56-16,-61 0-12 16,66 0-42-16,-11 0-25 0,6 0-59 15,0 0-22-15,0 0-17 16,10 0-13-16,-10-17-18 0,61 17 15 0,-57-14 16 15,-4 14-6 1,0 0 55-16,-61 0-64 0,61-17-86 0,-61 17-112 16,0 0-348-16,0 0-149 15</inkml:trace>
  <inkml:trace contextRef="#ctx0" brushRef="#br0" timeOffset="-118157.19">9571 15730 1660 0,'0'14'-23'0,"0"-14"197"0,0 0 149 16,0 0-19-16,0 0-2 15,0 0-117-15,0 0-222 0,0 0 55 16,0-14 41-16,61 14-75 0,5-17 82 15,-5 17-53-15,60-14 34 16,-60 14-50-16,0 0 6 0,71 0-9 16,-71-16-32-16,0 16 38 0,0 0-41 0,-61 0-79 15,0 0-366 1,65 0-136-16</inkml:trace>
  <inkml:trace contextRef="#ctx0" brushRef="#br0" timeOffset="-117677.18">9825 15683 1426 0,'0'0'164'0,"0"16"-142"15,0-16 189-15,0 0-149 0,0 0-168 16,55 0 145-16,-55 0-30 0,61 0-17 15,0 0 16 1,0 0 40-16,10 0-155 0,-10 0 163 0,0 0 154 16,-61 0-134-16,61 0 91 0,-61 14-103 15,65-14-94-15,-65 0 165 16,0 17-163-16,0-17 99 16,0 0-50-16,61 0-42 0,-61 0 159 15,0 0-77-15,0 0-22 16,0 0-39-16,61 0-38 0,-61 0 29 15,0 0 12-15,0 0-18 0,0 0-43 16,0 0 58-16,0 0-12 16,0 0 88-16,0 0-5 0,0 0-74 15,0 0 99-15,0 0-133 0,0 0 22 16,0 0 104-16,-61 0-89 16,61 0 131-16,0 0-74 0,0 0 9 15,0 0-15-15,0 0-114 16,0 0 53-16,0 0-37 0,0 0 15 0,0 0 54 15,0 0-6-15,0 0 41 0,0 0-57 16,0 0-13-16,0 0-46 16,0 0-396-16,0 0-259 0</inkml:trace>
  <inkml:trace contextRef="#ctx0" brushRef="#br0" timeOffset="-116860.61">9018 15608 28 0,'0'0'-3'16</inkml:trace>
  <inkml:trace contextRef="#ctx0" brushRef="#br0" timeOffset="-116600.38">9201 15577 77 0,'0'0'-13'0,"0"0"16"0,0 0-18 16,0 14 8-16,-61-14 17 0,61 17-30 16</inkml:trace>
  <inkml:trace contextRef="#ctx0" brushRef="#br0" timeOffset="-115230.54">8887 15652 156 0,'-61'0'9'0,"5"0"18"0,56 17 5 16,-61-17-59-16,61 14 62 0,-61-14 28 16,-10 0-10-16,71 16 11 0,0-16-18 15,-121 14-69-15,60-14 54 16,61 17 88-16,-61-17-85 0,61 0 58 16,-61 14-110-16,61-14 20 15,0 0 22-15,-61 0-27 0,61 0 161 16,0 17-166-16,0-17 152 15,0 0-76-15,0 0-97 0,0 0 264 16,0 0-251-16,0 0 99 0,0 0 23 16,0 0-162-16,0 0 133 15,61 0 143-15,0 0-130 0,0 0 188 0,60 0-207 16,-60 0-167-16,71-17 281 16,-15 3-289-16,15 14 109 0,-11-17 142 15,1 3-324-15,-56 14 261 16,56-16 68-16,-62 16-304 0,-60-14 224 15,61 14-176-15,0 0 12 16,-61 0 144-16,0 0-49 0,0 0-3 16,0 0 92-16,0 14 33 15,-61-14-131-15,-60 16-43 0,60-16 55 16,-66 14-186-16,5 3 282 0,1-17-99 16,-11 14-168-16,15 3 324 15,56-4-330-15,-71-13 324 0,72 14-150 16,-1-14-92-16,0 0 266 15,61 0-267-15,0 0 258 0,0 0-130 16,0 0-107-16,0 0 107 0,0 0-80 0,0 0 78 16,0 0-3-1,61-14 0-15,0 14 110 0,-1-13-70 16,1 13 28-16,10-17-4 16,51 3-66-16,-66-3-3 0,76 17-28 15,-72-14-3-15,62-2-56 16,-61 2 46-16,5 14 63 0,-5-17-40 15,0 17 15-15,-61-14-1 0,60 14-8 16,-60 0 41-16,0 0-67 16,0 0 10-16,-60 0 3 0,60 0 1 0,-61 0-14 15,0 0 70-15,-5 0-98 16,-56 0 41-16,1 0-6 0,-11 0-28 16,15 0-16-16,-15 0-25 15,11 14 82-15,-1-14 5 0,61 0 69 16,0 0-77-16,0 0 58 15,61 0-49-15,0 0-3 16,0 0 21-16,0 0-71 0,0 0 8 16,0-14-18-16,61 14 120 0,0-16-54 15,0 16 12-15,61-14-3 0,-1-3-40 16,-50 3 56-16,51 0-9 16,-5-2 0-16,14 2-35 15,-9-3-3-15,5 3 22 0,-66-2 1 16,0 16 12-16,-1-14-42 0,1 14 33 15,0-17-39-15,-61 17-16 0,0 0 70 16,0 0-67-16,0 0 48 16,0 0 20-16,0 0 9 0,-61 17-44 15,0-17 2-15,-60 14-25 16,-6-14 0-16,5 16 3 0,1-2 9 0,-11 3-18 16,15-3-21-1,-15 2 43-15,71-16 29 0,1 14-20 16,-1-14 13-16,0 14-25 15,61-14 9-15,0 0 13 0,0 0-29 16,0 0 36-16,61-14-43 0,0 14 59 16,-1-14 33-16,72 14-10 15,-71-16-69-15,56 2-25 0,15-3-30 16,-11 3 39-16,67-2 46 0,-127 2-1 16,60 14 14-16,1-17-36 15,-61 3 43-15,66-3 3 0,-61 17-50 16,-11-13 44-16,-55 13-54 0,0 0 11 15,0 0 32-15,0 0-35 16,0 0 2-16,-55 0 14 0,-11 0 0 16,5 13-13-16,-5 4 6 0,-56-17-19 15,1 14-14-15,-1 3 17 16,-5-3 16-16,66 2 7 16,-60-2-3-16,50-14-1 0,10 17 17 15,5-17-43-15,56 0 30 16,0 0-33-16,0 0-3 0,0 0 39 15,0 0 4-15,56-17 6 0,5 3-27 16,10-2-2-16,50 2-14 0,1-3 7 16,5 3 33-16,-6-3 6 15,1-13-29-15,5 16 42 0,0 0-32 16,-72-3-27-16,67 4 17 16,-61 13 12-16,10-17-32 0,-71 17 27 15,0 0 12-15,0-14-49 16,0 14 53-16,0 0-3 0,0 0-14 0,-71 0-3 15,10 0-7 1,0 0-9-16,0 0 13 0,6 0 13 0,-72 0-1 16,61 0-9-16,-56 0-13 15,1 0 0-15,60 14-17 0,0-14 20 16,-5 0-16-16,5 0 43 0,0 0-53 16,61 0 30-16,0 0-4 15,0 0 3-15,0 0 27 0,61-14-40 16,66-3 63-16,-66 3-60 0,60-2-5 15,1 2 25-15,-61-3 4 16,66-13-20-16,-6 16-58 0,-60 0-78 16,61 14-74-16,-51-17-28 15,-71 17-115-15,0 0-20 16,0 0-26-16,0 0-3 0,-71 0 204 16,10 17 88-16,0-17 44 0,0 14 69 15,6-14-39-15,-11 0-26 16,66 14 9-16,0-14-94 0</inkml:trace>
  <inkml:trace contextRef="#ctx0" brushRef="#br0" timeOffset="-109446.46">5981 14424 1208 0,'0'14'16'0,"0"-14"72"16,-66 0 50-16,66 17 116 15,0-17 65-15,0 0-72 0,0 0-27 16,0 14-81-16,0-14-28 15,0 0 19-15,0 0-63 0,0 0-17 0,0 0-28 16,0 0 23-16,0 0 56 16,0 0-85-16,66 0-4 0,-66 0 4 15,66 0 36-15,50 0 87 16,-55 0-30-16,10 0-37 0,51 0-65 16,0-14-27-16,4 14 30 15,-65 0 6-15,61-17 17 0,0 17 74 16,4 0-7-16,1 0-13 15,-10 0 4-15,15 0-50 0,-11 0-31 16,-4 0-3-16,15 0 7 0,-10-14-11 16,-1 14 94-16,6 0 35 15,-66 0-24-15,61 0-10 0,-61 0-70 16,60 0-21-16,-50 0 3 16,-10 0-2-16,0 0 2 0,-5 0-10 15,5 0 11-15,-61 0-1 16,0 0-34-16,0 0-40 0,0 0-82 15,0 0-104-15,0 0-88 0,0 0-119 16,0 0-280-16,-61 0-75 0</inkml:trace>
  <inkml:trace contextRef="#ctx0" brushRef="#br0" timeOffset="-109006.85">6108 14516 1165 0,'0'14'57'15,"-61"-14"190"-15,61 0-84 0,0 17 24 16,0-17 26-16,0 0-139 0,0 0 169 16,0 0-16-16,61 0-82 0,-6 0-57 0,6 0-63 15,10 0-3 1,-10 0 25-16,61 0 66 0,-61 0-18 16,65 0 0-16,-65 0-35 15,61 0-50-15,0 0 18 0,4 0-69 0,1 0 63 16,-10 14-2-1,15-14-14-15,50 0 88 0,-55 0-36 0,56 0 31 16,-62 13 0-16,6-13-20 0,-5 0-23 16,-61 0-22-16,0 0-24 15,-1 0 13-15,1 0 4 16,10 0-20-16,-71 0-1 16,0 0-88-16,0-13-181 0,0 13-297 15,0 0-152-15</inkml:trace>
  <inkml:trace contextRef="#ctx0" brushRef="#br0" timeOffset="-108651.41">5489 14591 1626 0,'0'14'36'0,"0"-14"90"0,0 0 65 16,0 0 91-16,0-14-12 0,0 14-73 16,61-17-115-16,0 17-61 15,0-13-21-15,-1 13 73 16,1 0 17-16,61 0-5 0,10 0 71 16,-16 0-150-16,16 0 32 0,-10 0 11 15,66 13-53-15,-67-13 69 16,62 0 16-16,-56 0-2 0,60 0-14 15,-9 0 1-15,14 0-26 16,-4-13-24-16,-66 13-5 0,60 0 5 0,-116-14 21 16,56 14-70-16,-61 0-130 0,0-17-183 15,-61 17-325 1,0 0-227-16</inkml:trace>
  <inkml:trace contextRef="#ctx0" brushRef="#br0" timeOffset="-108348.02">5550 14591 1694 0,'0'14'-76'15,"0"-14"71"-15,0 0 251 0,61 0-69 16,60 0 103-16,-60-14-22 0,61 14-212 15,10 0 92-15,-16 0-12 16,77 0 38-16,-71 0-25 0,5 0-33 16,55-17-4-16,-60 17-70 0,5 0-25 0,-1 0 16 15,52 0 33 1,-46 0-40-16,-71 0 3 0,60-13 4 0,6 13-59 16,-66 0 29-1,0 0 20-15,0 0-9 0,-1 0 5 16,-60 0-18-16,0 0-280 15,0 0-365-15</inkml:trace>
  <inkml:trace contextRef="#ctx0" brushRef="#br0" timeOffset="-108060.5">6047 14499 1284 0,'0'17'30'0,"-66"-3"202"16,66 3 86-16,0-17 109 0,66 0-15 16,-5 14-217-16,55-14-56 0,16 0-91 15,-10 0 51-15,65 0 26 16,-65 0-25-16,61 13-29 0,9-13-71 16,-14 0 13-16,15 0 3 15,-72 0 27-15,67 17-34 16,-66-17-28-16,-62 0-1 0,1 0 14 15,5 0 3-15,-5 14 15 0,-61-14-15 16,0 0-17-16,0 0-130 0,0 0-355 0,0-14-358 16</inkml:trace>
  <inkml:trace contextRef="#ctx0" brushRef="#br0" timeOffset="-99787.48">7593 12891 1230 0,'0'0'19'0,"0"0"-110"0,0 0 13 15,0 0 100-15,0 0 22 16,0 0-44-16,0 0-19 0,-60 0-88 16,-1 0 31-16,61 0 71 15,-71 0-3-15,71 0-5 0,-61 0-70 16,0 0 177-16,61 0-97 0,0 0 11 15,0 0-24-15,-56 0-80 0,-5 17 195 16,61-17-110-16,0 14 24 16,-66 2 77-16,6-2-172 0,60 0 87 15,-66 3 3-15,66-3-96 16,0 2 88-16,-61-2-8 16,61 3 145-16,0-3 81 0,0 16-130 15,0-13 18-15,0 14-152 16,0-4 176-16,0-10-34 0,0 14-10 0,0-1 13 15,0-16-260-15,0 17 155 16,0-15 182-16,0-2 75 0,0 3-111 16,0-3 9-16,0 0-167 15,0 2 6-15,0 15 132 0,0-17-112 16,0 2 31-16,0-2-57 16,0 3 98-16,0 13 12 0,0-16-46 15,0 3 64-15,0-3-131 16,0 16 9-16,0-16 21 0,0 3-96 15,0-3 23-15,61 3 171 16,-61-4-104-16,0 4 55 0,0-3-61 0,0 3-25 16,0-3 31-16,0 16-64 0,0-13 70 15,66-3-67 1,-66 0 58-16,60 16 74 0,-60-13-68 16,66-3 71-16,-66 2-83 0,0-2-7 15,0 17 1-15,0-15-47 0,61-2 81 16,-61 3-81-16,56-3 112 15,5 0 43-15,-61-14-56 0,0 16 56 16,61-2-33-16,-61-14-126 16,71 17 75-16,-71-17-43 0,0 0-7 15,61 0 38-15,-1 0-12 0,-60 0 18 16,61 0-9-16,-5 0 47 16,-56 0 63-16,71 0 7 0,-71 0-6 15,61-17 14-15,-61 3-67 16,0-2-59-16,61 16 73 15,-61-28-60-15,61 11-15 0,-61-13 68 16,60 16-86-16,-60-17 51 0,0 15 9 16,0-15 4-16,0 1 3 0,0-15-40 15,0 15 13-15,0-1-49 16,0 0 26-16,0-13-2 0,0-3 9 16,0 2 13-16,-60 1-17 15,60-3 14-15,-61 2-10 0,61 1-6 0,-61 13 29 16,61 1-26-1,0-1 6-15,-61 14-6 0,61 4-33 0,0-4 66 16,0 3-47-16,0 14 7 0,0-17 10 16,-71 17-247-1,71 0-189-15,0 0-181 0,0 0-143 16</inkml:trace>
  <inkml:trace contextRef="#ctx0" brushRef="#br0" timeOffset="-89166.16">9079 17519 1284 0,'0'0'32'0,"0"0"131"0,0 0-111 15,0 17-6-15,0-17-23 16,0 0-3-16,0 0-12 0,0 0-41 16,0 0-51-16,0 0-232 0,0 0 41 15,0 0-31-15</inkml:trace>
  <inkml:trace contextRef="#ctx0" brushRef="#br0" timeOffset="-88972.82">9698 17519 836 0,'-66'17'2'16,"66"-17"-15"-16,-61 0-47 0,61 0-115 0</inkml:trace>
  <inkml:trace contextRef="#ctx0" brushRef="#br0" timeOffset="-88745.28">10195 17536 742 0,'0'0'-65'0,"-61"13"-106"0</inkml:trace>
  <inkml:trace contextRef="#ctx0" brushRef="#br0" timeOffset="-88690.02">10996 17505 680 0,'-61'0'-144'16</inkml:trace>
  <inkml:trace contextRef="#ctx0" brushRef="#br0" timeOffset="-66870.72">6356 12633 587 0,'-61'0'41'16,"61"0"24"-16,0 0-11 15,0 16-2-15,0-16-29 16,0 0-36-16,-71 0 21 16,10 0 0-16,61 0-16 0,-55 14 16 15,55-14-16-15,-61 0 18 16,61 17 48-16,0-17 22 0,-66 14-14 0,66-14 77 15,0 17-132-15,0-17 70 16,0 13-38-16,-66-13-54 0,66 17 219 16,0-3-194-16,-61 0 105 0,61-14 139 15,0 17-289-15,0-4 87 16,-61 4 112-16,61-3-340 16,0 3 321-16,0-3 38 0,0-14-169 15,0 16 74-15,-61-2-142 16,61 3-16-16,0-17 10 0,0 14 166 15,0 2-131-15,0-2 9 0,0-14 69 16,0 14-78-16,0 3 85 16,-60-3 90-16,60 2-151 0,0-2 58 15,0 17 21-15,0-15-165 0,-61 15 141 0,61 0-37 16,0-18-84 0,0 18 151-16,0 0-66 0,0-18-114 0,-61 18 95 15,61-14-6 1,0 13-97-16,0-16 161 0,0 3 27 0,0-3-122 15,0 0 166 1,0 2-74-16,0-2-85 0,0 3 88 0,0 13-113 16,0-16 6-16,0 3 104 0,0-3-33 15,0 2 16 1,0-2-11-16,61 3-55 0,-61-3-25 0,0 0 87 16,0 2 29-16,0-2-13 15,0 3 4-15,0-3-23 16,61 3-109-16,-61-4 16 0,0 4 3 15,0-3 21-15,0 3 41 0,60-3 3 16,-60 16-12-16,0-13-43 0,0-3 115 16,0 0-38-16,61 16 35 15,-61-13 41-15,0-3-113 0,0 2 37 16,61-2-47-16,-61 3 48 16,0-3 19-16,61 2 6 15,-61-2 10-15,0 3-54 0,0-3 0 16,66 0 30-16,0 16-11 0,-66-13-55 15,0-3 56-15,61 3-37 16,-61-4 30-16,55 4-16 0,6-3-13 16,-61 3-27-16,71-3 11 0,-71 2 65 0,61-2-66 15,0 0 30 1,-61 3-10-16,61-3 7 0,-61 2 45 16,61-2-10-16,5-14-3 15,-6 17-42-15,1-17-10 0,0 14 16 16,0-14-7-16,0 16-5 15,-61-16 48-15,61 0-32 0,5 0-17 0,-6 14 27 16,-60-14-50-16,66 0 49 16,-5 0-2-16,-61 0-34 15,56 0 33-15,5 0-40 0,-61 0 21 16,61 0 19-16,10 0-7 16,-71 0 14-16,61 0 16 0,-1 0-16 0,1 0 0 15,-61 0 7-15,56 0-4 16,15 0 10-16,-10 0-39 15,0-14 19-15,0 14-10 16,-1 0-3-16,-60 0 20 0,61 0-23 0,-61 0-37 16,66 0 47-16,-5 0 3 15,-61 0-17-15,0 0 71 0,61 0-58 16,-61 0 4-16,61 0 41 16,0-16-65-16,-61 16 62 0,61 0-11 15,-1 0-54-15,-60 0 50 16,61-14-26-16,10 14 11 0,-71 0 22 15,61 0-16-15,-61-17-7 0,61 17-3 16,-5 0 24-16,-56-14-38 0,61 14-31 16,10 0 62-16,-71-16-52 15,60 16 18-15,1 0 37 16,0-14-55-16,0 14 21 0,-61-17 45 16,66 17 4-16,-5-14 6 0,0 14-10 15,-1-14 11-15,-60-2-52 16,61 16-15-16,-61-14 43 0,0-3-64 15,61 17 43-15,-61-14-4 16,61-3-7-16,5 4 7 0,-5-4 17 16,-61 3 25-16,66-3-13 0,-11 3 13 0,6-2-31 15,-61 2 53-15,61 0-2 16,-61-3 24-16,0 3 38 0,61-2-91 16,-61 2 29-16,0-3 5 15,0 3-89-15,0-16 48 16,0-1 1-16,71 1-19 0,-71-1 0 15,0 1-34-15,0-15-3 0,0 15-30 16,0-18 66-16,0 18 65 16,0-15-4-16,0 1-12 0,0 13-18 15,0-16-3-15,0 17-76 0,0-15 45 16,-71 1 57-16,71 13-121 16,-61-16 76-16,0 16-35 15,0-13-41-15,6-1 72 0,-11 15-27 16,5-17 81-16,61 16-32 0,-66 3-29 15,5-19 37-15,61 17-29 16,-61 16-47-16,0-17 69 0,61 1-42 16,0 13-69-16,-60-11 57 15,-62 11-45-15,122-13 0 0,-66 16 9 16,5-3 44-16,0 3-56 0,0-2-55 16,1 2-59-16,-11 14-143 15,10-17-174-15,61 17-383 0</inkml:trace>
  <inkml:trace contextRef="#ctx0" brushRef="#br0" timeOffset="51502.53">9328 14986 1515 0,'0'0'30'0,"-61"0"46"16,61 0 182-16,0 0-36 0,0-17 63 0,0 17-78 15,-66-14-84 1,5 14 2-16,0 0-34 0,0 0 110 15,1 0-134-15,-11 0 103 16,10 0-70-16,5 14-64 0,-66 3 19 16,51-4-65-16,-50 4 20 0,-1 14-27 15,0-1 24-15,-5 1-7 0,6 13 0 16,-1-13 23-16,-66 13 24 0,67 3 19 16,-11-2-10-16,10 16-33 15,-61-17-3-15,57 4-33 0,4 13 20 16,0-17 23-16,1 1-33 15,-6 2 3-15,5 14-4 0,61-17-9 16,-71-13 6-16,77 13 27 16,-6-13-36-16,-5 16 12 0,0-33 8 15,5 17-24-15,0-17 29 16,61 2-48-16,0-16-50 0,0 14-102 16,0-14-177-16,0 0-37 0,0-14-125 15,0-2-114-15</inkml:trace>
  <inkml:trace contextRef="#ctx0" brushRef="#br0" timeOffset="51829.17">6108 15502 2390 0,'0'-30'63'0,"55"-1"50"0,-55 14-1 0,61 4 19 16,-61 13-72-16,0 0-65 15,0 0 97-15,0 13-69 0,-61 18 57 0,6 0 44 16,-6 16-81-1,-5 11 60-15,-61 3-41 0,66 0 17 0,-60 0-22 16,60 1-30-16,-61-1 3 0,56-17-35 16,66-13 19-1,-61-1 60-15,61-16-17 0,0 3 27 16,0-17 28-16,61 0-40 0,66 0-17 16,-66 0-27-16,60 0-17 15,1-17 4-15,5 3 3 0,55 14-20 16,-50-16-21-16,-10 16 10 0,0-14 7 15,-56 14 28-15,-6 0 27 16,1 0-72-16,-61 0-27 0,0 0-129 16,0 0-117-16,0 0-119 15,-61 0-431-15</inkml:trace>
  <inkml:trace contextRef="#ctx0" brushRef="#br0" timeOffset="53796.89">3070 16138 1615 0,'-61'-14'134'15,"61"-2"75"-15,0-15 42 0,0 17 55 16,0-2-122-16,0 16-80 0,61-14-48 16,0 14-59-16,-61 0-13 15,61 0 4-15,0 14-7 0,5 2 82 16,0 15-75-16,-66-1 24 16,60 15-2-16,1-1-10 0,-61 4 62 15,0-4-65-15,0 3 34 16,0-19-72-16,0 19 22 0,0-16 91 0,0-1 48 15,0 1 1 1,0-17 27-16,0-14-48 0,-61 0-64 16,1 0 46-16,-6-14-69 0,0-17 23 15,5 1-6-15,0-1-26 0,0-16 25 16,0 3 11-16,0 13 20 0,61-13-16 16,-60-4-8-16,60 18-19 15,0 16-34-15,0-17 28 16,0 17-38-16,60-2-10 0,-60 2 14 15,61-3-31-15,0 3 61 0,0-2 3 16,61 2 16-16,10-3 28 16,-11 17-3-16,-65-14 44 0,76-2-17 15,-71 16-13-15,0-14 3 16,-1 0-15-16,-60 14 16 0,66-17 8 16,-66 3-35-16,61-2-24 0,-61 2-1 15,61-3-24-15,-61-14 28 16,0 18-10-16,61-4-46 0,-61 3-76 15,0-3-173-15,0 3-130 16,0 14-39-16,0 0-287 0</inkml:trace>
  <inkml:trace contextRef="#ctx0" brushRef="#br0" timeOffset="54098.53">4617 16608 2510 0,'0'0'145'15,"0"-14"77"-15,0 14 95 0,-56-14 18 16,56-3-136-16,0 3-64 0,0 14-77 16,-66-16-31-16,66 16 13 15,0 0-50-15,0 0-53 16,0 0 12-16,0 0 1 0,0 16 9 0,0-2 51 15,66 3-17-15,-66 11-20 16,0 2 37-16,56 1-3 0,-56 16 33 16,0-2-6-16,0-15 10 0,0 15-24 15,0-15-113-15,61 1-178 16,-61-15-188-16,0-2-244 0</inkml:trace>
  <inkml:trace contextRef="#ctx0" brushRef="#br0" timeOffset="54520.68">4799 15730 2522 0,'-61'-47'76'0,"61"16"85"0,0-13-34 0,0 27 44 15,0-11-96 1,0 12-78-16,61 2 38 0,10-3-7 0,-10 17 14 16,0 0-32-16,-61 0-7 0,61 17-67 15,5 13 64-15,-5-2 6 16,-61 3 26-16,0 16 13 16,0 14-71-16,0-17 14 15,0 1-14-15,-61 2 23 0,61-2 32 16,-66-15 114-16,66 1 58 0,0-17 10 15,0-14 2-15,0 0-142 0,0-14-51 16,66-17 11-16,-5 1-44 16,0-1 54-16,60-13-7 0,6-4-37 15,-66 4 23-15,61-1 4 0,-1-2-6 16,1 3 27-16,10-1-24 16,-71 29-7-16,-6-15-21 0,-55 17-103 15,61-2-53-15,-61 16-202 16,0 0-138-16,0 0-243 0</inkml:trace>
  <inkml:trace contextRef="#ctx0" brushRef="#br0" timeOffset="57982.96">9571 16002 1025 0,'0'0'-48'15,"0"0"89"-15,0 0 37 16,0 0 190-16,0 0-134 15,0 0 90-15,0 0 3 0,0 0-336 16,0-16 195-16,0 16-135 0,0-14 136 16,0 14 51-16,0 0 19 0,0-14 44 15,0-3-198-15,61 17 124 16,5-30-3-16,-66 16-105 16,61-3 92-16,5 3 8 0,-11-16-37 15,-55-1 2-15,61 14-68 0,0-10-13 16,0-4 10-16,-61 14 73 15,71-13-25-15,-71-1-22 0,0 17-10 16,61-16-29-16,-61 13 36 0,0-11-43 16,0-2 46-16,0-1-29 15,0 1 0-15,0 13 16 16,61-14-43-16,-61 1 27 0,0 2-43 16,61-2 79-16,-61-1-27 0,0 0-15 0,0 15 19 15,0-15-46 1,0 1 36-16,0 2-17 0,0 11 10 0,0-13-9 15,0 16 6-15,0-3 30 0,0 3-23 16,0-16-13-16,0 13 23 16,0 3-30-16,0-16 43 0,0-1 37 15,65 0-44 1,-65 1-3-16,0-1 4 0,61 1-3 0,-61 16 26 16,61-17-17-16,-61 1 11 15,0 30-24-15,0-14-6 0,0-3 40 16,0 3-51-16,0 14-9 15,0-16 6-15,0 16-28 16,0-14 25-16,0 14 17 0,0-17-45 16,0 3 55-16,0 14-44 0,0-16 26 15,0 2 32-15,0-3-59 0,0 3 52 16,0 14-24-16,0-17 3 16,0 4-4-16,0 13 1 0,0-14-10 15,0 14-11-15,0-17 8 16,0 3 6-16,0 14 3 15,0 0 18-15,0-17-21 0,0 17 3 16,0-13-23-16,0 13 13 0,0-17 17 16,-61 17-24-16,61 0 34 0,0-14-37 0,0 14 24 15,0 0 7 1,0 0-24-16,0 0 23 0,0-17-9 16,0 17-21-16,0 0 27 15,0 0-24-15,0 0 0 0,0 0 25 16,0 0-25-16,0 0 11 15,0 0 20-15,0 0-24 0,0 0 28 16,0 0-25-16,-61 0-3 0,61 0 11 0,0 0-11 16,0 0-3-16,0 0-24 15,0 0 17-15,0 0 14 0,61 0 26 16,0-14-23-16,-61 14-10 0,61-16-27 16,-61 16 37-16,61-14 27 15,-61 14-20-15,61-17 20 16,-61 3-20-16,0 14-14 15,66-14 7-15,-66 14 7 0,61 0-31 16,-61-16 48-16,0 16-17 0,0 0-24 16,0 0 27-16,0 0-61 15,0 0 37-15,0 0 4 0,0 0-27 16,0 0 20-16,0 16-16 16,0-16-4-16,0 14 34 0,60 0 23 15,-60 3 6-15,0-3-16 16,61 2-20-16,-61 15-23 0,61 0 9 15,-61-1 41-15,0-16-24 0,61 17 7 16,-61-1 0-16,0-16-36 0,0 17 59 16,0-15-23-16,61 15 10 15,-61-17 10-15,0 16-46 16,0-13 32-16,0-3-16 0,61 16-3 16,-61 1 16-16,0-17-13 0,0 16 0 0,0 1 23 15,0-14-9 1,0 13 6-16,0-16-4 0,0 17-6 15,0-18-13-15,0 18 6 16,0-14 27-16,0-3-20 0,0 2 0 0,0 15 7 16,0-17-27-16,0 2 27 0,0 15-7 15,0-3-7-15,0-12-6 16,0 15-21-16,0-1 51 0,0 1-7 16,0 0-3-1,0-1 19-15,0-16-52 0,0 17 22 0,0-1 24 16,0 1-23-16,0-17 3 15,0 16-6-15,0-13-1 0,0 13-7 16,0-16 34-16,0 17-10 16,0-1-27-16,0-16 34 0,0 17-23 15,0-1 2-15,0 1 11 0,0-1-33 16,0-16 29-16,0 17-17 0,0-14 18 16,0 13 2-16,0-16-9 15,0 17 0-15,0-15 3 16,0 15 10-16,0-3-17 15,0 2 7-15,0 1 7 0,0-1-4 16,0 1-16-16,66-1 13 0,-66 1-7 16,0 13 7-16,65-27 33 0,-65 14-13 15,61-1-3-15,-61 1-10 16,56-1 47-16,-56-2-17 16,61-11-24-16,-61 13 24 0,0-16-23 15,71 3 9-15,-71 13 28 0,61-16-10 16,0 17-44-16,-61-15 37 0,61-2-51 15,-61 3 17-15,60 11 24 16,-60-12-34-16,66 15 48 0,-5-17-25 16,-61 3-47-16,61 13 48 15,0-16-31-15,-61 17 6 16,61-15 32-16,-61-2-14 0,61 17 20 16,-1-17-6-16,-60 16 10 0,61-13-76 0,-61-3 25 15,66 16 27-15,-66-13-7 16,61 13 48-16,-61-16-48 0,0 0-11 15,66 3-13-15,-66-3 41 16,56 2-3-16,-56-16 0 0,0 14 7 16,61 3-49-16,-1-3 24 15,11 3-9-15,-71-4-1 0,61 4 24 16,0-3-6-16,-61 3 17 16,61-17-28-16,-5 14-11 0,15-1 1 15,-71 4-17-15,61-3 20 16,-1 3 24-16,-60-3 0 0,61 2-3 15,0-2 11-15,0-14-39 0,5 31 24 16,-5-31 18-16,-61 16-14 16,0-2 13-16,61 3-6 0,-61-3-28 15,61 0 25-15,-61 2-15 16,0-16-104-16,0 14-229 0,60-14-327 16,-60 17-259-16</inkml:trace>
  <inkml:trace contextRef="#ctx0" brushRef="#br0" timeOffset="59013.92">11681 17216 2107 0,'-61'0'67'0,"61"14"-52"15,0-14 62-15,0 0 2 16,0 0 43-16,0 0 35 0,0 0-32 16,0 17 57-16,0-17-132 15,0 14 60-15,61-14 11 0,0 16-44 16,-61-16 23-16,60 14-22 0,67-14-42 15,-66 17 3-15,0-17 13 0,61 0-6 16,-62 14 7-16,67-14-19 16,-66 0-1-16,5 0 38 0,51 0-4 15,14-14 7-15,-70-3 7 16,61 17-50-16,-66-14-14 0,76-2 3 16,-11 2-9-16,-60-3-18 15,66 3 3-15,-66-3 8 0,0 4 24 0,60-1-8 16,-60-3-3-1,0 3 1-15,71-3-32 0,-71 4 35 0,0-18-11 16,55 14-27-16,-45 3 3 16,51-16-4-16,0 13 32 0,4 3 102 15,-4 0-11-15,0-2 21 16,5-15-13-16,-1 17-106 0,-9 14 18 16,5-16-54-16,10 2 8 15,-11 14 25-15,6-17-33 0,-5 17 33 16,60 0 21-16,-55 0-7 0,-5 0-15 15,60 0-7-15,-50 0 15 0,46 0-50 16,-46 0 50-16,-11 17-22 16,-60-17-21-16,66 14 54 0,-66-14-51 15,0 16 65-15,-1-16-58 16,-60 14-3-16,61-14 72 16,-61 17-69-16,0-17 58 0,61 14-29 15,-61 2 18-15,0-2 117 16,61-14-26-16,5 14 26 0,-5 3-76 15,5-3-74-15,-11-14-7 0,6 16 8 16,0-16 18-16,10 0-26 0,-71 14 19 16,61-14 7-16,-61 0-59 15,0 0-7-15,0 0-72 0,0 0-50 16,0-14 21-16,0 14-10 16,0-16 78-16,0-15 1 0,0 17 46 0,0-16 10 15,0-1-4 1,-61 1 35-16,61-1-13 0,-71 17 30 0,71-16 3 15,0 13 15 1,-61-11 44-16,61 12-6 0,0 2-6 0,-61 14-4 16,61 0-81-16,0 0-34 0,0 0 13 15,0 0-20-15,0 0 55 16,0 14 36-16,61 2-29 16,-61-2 22-16,61 17-1 0,10-17 18 15,-10 16 0-15,0-13 11 16,0 13-14-16,0-16-29 0,4 17 5 15,-4-1-30-15,-61 1 30 16,0-1-5-16,0-16-6 0,0 34 7 16,-61-18-29-16,-4 15 46 0,4-15 15 15,0 15-46-15,-61-29 3 16,51 15-40-16,10-17-10 0,61 16 64 16,-61-30-17-16,6 17 10 15,55-17-132-15,0 0-174 0,0 0-372 16,0-17-408-16</inkml:trace>
  <inkml:trace contextRef="#ctx0" brushRef="#br0" timeOffset="59512.01">19916 17230 2730 0,'0'-14'109'15,"0"-3"48"-15,0 4 83 16,0 13 2-16,61-14-79 0,0 14-41 16,0 0-89-16,-1 0-26 0,6 14-14 15,-5-1-3-15,5 18 17 16,-10 0-7-16,5-1 13 0,0 1 7 15,-61-1-13-15,0 15 33 16,0-15 11-16,0 1-17 0,0-1-10 16,-61-13 13-16,61 14-30 15,-61-18 6-15,5 4 70 0,-10-3 17 16,5-14 11-16,61 0 11 0,-66 0-62 16,6-14-32-16,60 14-31 15,0-30 35-15,-61 13 25 0,0-14-25 16,61 17 25-16,0-16-14 15,0 13 4-15,0-13 85 0,0 2-45 16,0 11-32-16,0-13 30 0,0 16-111 16,0-17 45-16,61 15-5 15,0-15-2-15,-1 0 17 0,6 4 42 16,61 10-63-16,-71-14-23 16,5 1-4-16,60 16-74 0,-50-3-130 15,-10 3-279-15,-61 14-129 16,0-16-526-16</inkml:trace>
  <inkml:trace contextRef="#ctx0" brushRef="#br0" timeOffset="59843.28">20783 17519 3308 0,'61'0'81'15,"-5"17"31"-15,-56-17-8 0,71 0 17 0,-10 0-117 16,-61 0-1-16,0 13-16 16,0-13-14-16,0 17 57 0,0-3-20 15,0 17 24-15,0-18-18 0,0 18-12 16,-61 16-8-16,-10-16 4 16,-46-1 3-16,56 15-26 15,0-15 27-15,-10-16 56 0,71 17 98 16,-60-15 90-16,60-16 35 0,0 0-24 15,60 0-131-15,-60 0 15 16,132 0-58-16,-71-16-45 0,0 2 71 16,66-3-137-16,-66 3 19 0,-1-16-103 0,1 13-220 15,0 3-171 1,0-16-296-16,5 16-284 0</inkml:trace>
  <inkml:trace contextRef="#ctx0" brushRef="#br0" timeOffset="60184">21706 17019 2890 0,'61'-17'127'0,"10"3"59"16,-10-16 46-16,0 30 86 0,-6-14-138 16,6-3-59-16,10 17-71 0,-10 0-57 15,0 0 35-15,-61 17-4 16,0-3 24-16,0 16-3 0,0 1-27 0,0-1 20 15,0 15-14 1,0 2-13-16,-61-16-4 0,61-4-21 0,-61 4 42 16,-10 0-7-16,71-15 96 15,0-2 109-15,0-14-68 0,0 0 1 16,0 0-109-16,71-14-38 16,-10-2-1-16,0 2-11 0,66-3 22 15,-66-14-63-15,60 18 97 16,-60-18-38-16,61 0-3 0,-61 18-4 15,5-4-158-15,-6 3-147 0,6-3-266 16,-66 3-384-16</inkml:trace>
  <inkml:trace contextRef="#ctx0" brushRef="#br0" timeOffset="64209.24">23572 17230 1470 0,'0'-14'-60'16,"0"14"27"-16,0 0 227 0,0 0 60 15,0 0 33-15,0-17-9 16,0 17-221-16,0 0-63 0,0 0 152 16,0 0-143-16,0 0 101 0,0 0-76 15,0 17-112-15,0-3 179 16,0 17-135-16,-66-1 145 16,5 1-78-16,1-1 46 0,-1 15 36 15,0 2-137-15,-71-3 105 16,71-13-92-16,5 16 53 0,-10-19 31 15,-60 2-50-15,65 1-9 0,0 0-55 16,61-15 77-16,-61 15-26 0,0-31 3 0,61 14 14 16,0 2-42-1,0-16 51-15,0 14 58 0,0-14-9 0,0 0-10 16,0 0-3 0,0 0-32-16,0 0-13 0,0 0-3 15,0 0 0-15,0 0-50 16,0 0 0-16,0 0 50 0,0 0-27 0,0 0 21 15,0 14 62 1,0-14-43-16,0 0 71 0,0 17 44 0,0-3-73 16,0 2 40-16,0-2-1 15,61 3-33-15,61 13 6 0,-61-16-10 16,65 17-34-16,-60-14-22 0,-10 13 39 16,66-2-10-16,-51-11-28 15,-10-4-12-15,0 4 5 16,-1-3-37-16,-60 3-14 0,61-17 69 15,-61 0-62-15,0 14 72 0,0-14 22 16,0 0-58-16,0 0 43 16,0 0-64-16,0 0-47 0,0 0-97 15,0-14-251-15,0 14-410 16</inkml:trace>
  <inkml:trace contextRef="#ctx0" brushRef="#br0" timeOffset="64702.23">23816 17655 2978 0,'0'-14'-28'15,"60"14"59"-15,-60-17 36 0,0 17-14 16,0 0 61-16,0 0-79 0,0 0-70 15,0 17 16-15,0-3-16 16,66 17 6-16,-66 16 48 0,0-17-10 0,0-2-2 16,61 19 6-16,-61-2-10 15,0-15 26-15,0 1-23 0,0-14 65 16,0 13-65-16,-61-16 26 16,-5 0-9-16,66-14-36 0,-60 0 97 15,-1 0-28-15,61 0 48 16,-61 0-11-16,0-14 7 0,61 0 14 15,-61-16-33-15,61 13 17 16,0-14-37-16,0 1-2 0,0-1 28 16,0 1-11-16,0-1 15 0,0 3-10 15,0 12-3-15,61-15-49 0,-61 1 13 16,61 16-45-16,-61-17-1 16,61 14 15-16,0 4-25 15,-1-18 46-15,67 17 48 16,-66-16-4-16,0 13 7 0,61-14-3 15,-62 17-106-15,1-2 19 0,10 2-15 16,-10-3-133-16,-61 17-107 0,0 0-116 16,61 0-208-16,-61 0-173 15,0 17-113-15</inkml:trace>
  <inkml:trace contextRef="#ctx0" brushRef="#br0" timeOffset="64966.28">24561 17791 2498 0,'0'0'110'0,"0"0"138"0,0 0 36 15,0 0 37-15,0 0-108 0,0 0-124 16,0 0-46-16,0 0-59 16,0 0 2-16,0 17-16 0,0-3 37 15,0 2 74-15,0-2-11 16,0 17 56-16,0-1-13 0,0 1-30 15,0-1 20-15,0 15-61 16,0 2 0-16,0-16-10 0,0-1-15 16,0 1 22-16,0-17-88 0,0 16-140 15,0-30-159-15,0 14-224 16,0-14-381-16</inkml:trace>
  <inkml:trace contextRef="#ctx0" brushRef="#br0" timeOffset="65309.52">24678 17383 2742 0,'71'-31'119'16,"-71"1"97"-16,0 16 54 0,60-3 43 16,-60-13-102-16,61 16-104 15,0-3-76-15,-61 3-72 0,61 14 24 16,5 0 10-16,-66 0 7 15,61 14 17-15,-61 17 7 0,0-1-34 16,0 17 10-16,0-16 17 0,0 13-13 16,0 1-4-16,-61-15 34 15,61 1 24-15,-66-1 71 0,66-13 41 0,0-17 20 16,0 0-63-16,0-17-95 16,66 4 7-16,56-4-75 0,-62-14 51 15,62 1-12-15,0-1 12 16,-56 1 39-16,61 2-32 15,-72-3-15-15,6 15-100 0,0 2-118 16,-61-3-150-16,0 3-275 0,0 14-250 16</inkml:trace>
  <inkml:trace contextRef="#ctx0" brushRef="#br0" timeOffset="68400.02">9201 14394 1328 0,'0'-17'-14'0,"0"3"33"15,0 0 42-15,0 14 30 0,0 0 60 16,0-16 113-16,0 16-103 0,0 0-17 15,0 0-48-15,0 0-87 16,0 0-96-16,0 0 195 0,0 16 10 16,0-2-97-16,0 17 147 15,-61 13-156-15,61 4 78 0,0 13 41 16,-61 14-46-16,0-14-60 0,1 14-75 16,-11-14 0-16,71 0 100 15,-61 0 28-15,61-33-74 16,-56 19 139-16,56-33-7 0,0 3 57 15,0-3 121-15,0-14-122 0,0 0-47 16,0-14-80-16,0-3-62 0,0-14 0 16,0 1 15-16,0 2-25 15,0-19 17-15,0-14-13 0,0 16 3 16,0 1-7-16,0-17 14 16,0 14 10-16,0 2-17 0,0 15 21 0,0-1-21 15,56 17-21-15,-56-3-34 16,0 4 4-16,0 13 20 0,0 0-18 15,61 0 60 1,-61 13 12-16,0 18-36 0,71-14 37 0,-11 10-21 16,-60 4-23-16,61 0 16 0,0 16 4 15,-61-3 14 1,61-13 31-16,5-1-28 0,-66 1-10 0,61-1-129 16,-61 1-133-16,61 0-8 15,-61-1-183-15,60-16-91 0,-60 17 14 16,0-18-124-16,0 4 98 15</inkml:trace>
  <inkml:trace contextRef="#ctx0" brushRef="#br0" timeOffset="68616.61">9018 14969 404 0,'-60'-14'33'0,"-11"-17"49"16,10 18 36-16,61-4 72 0,-56 3 177 15,56-3-163-15,0 17-3 16,-61-14-46-16,61 14-181 0,0 0 186 15,0 0 74-15,0-16-130 16,0 16-10-16,0 0 7 0,0 0-122 16,0 0 147-16,61 0-5 0,-61 0-100 15,56 0 34-15,76 0-49 16,-72 0 57-16,62 0-24 0,-61 0-351 16,66 0-183-16</inkml:trace>
  <inkml:trace contextRef="#ctx0" brushRef="#br0" timeOffset="69429.45">11371 14288 898 0,'0'0'45'15,"0"-16"11"-15,0 16 21 0,0 0 83 16,0 0-23-16,0 16 66 0,0-2 165 15,0 17-45-15,56-1-102 0,5 1 2 16,10 13-167-16,-71 4-59 0,61-4 67 16,0-13-54-16,0 13-10 15,-61 3 37-15,60-16 53 0,-60-17 5 16,0 2 61-16,0-2 45 16,0-14 32-16,0 0-38 0,0 0-58 15,0 0-42-15,0-14-95 16,-60-16 24-16,60-1-31 0,0 1-20 15,-61-1 20-15,61-30-4 16,0 17 22-16,0-18 13 0,0 1-7 16,-61 17-7-16,61-17-10 0,0 14-14 15,0 16 11-15,0-13-11 0,0 13 4 16,0 17-3-16,61-3 26 16,0 4-9-16,-61-4-1 15,60 3 14-15,6 14-31 0,-5 0-9 16,0 0 5-16,0 0-12 0,0 14-4 15,-61 3 7-15,0 13-27 0,0 1-16 16,0-1-7-16,0-2 17 16,-61 3 56-16,0 16 14 0,0-17-20 15,0 1 14-15,-5-1-31 16,66-16 27-16,-60 0 63 0,60-14-13 16,0 0-7-16,0 0-9 0,0 0-44 15,0-14-13-15,60 0 16 16,6-2-6-16,-5 2-4 0,0-3 44 15,61 3-24-15,-61-2 4 16,-1 16 19-16,1 0-52 0,66 16 29 16,-127-2-6-16,66 3 9 0,-66 13 14 0,56-2-16 15,-56 3-21 1,0 16-20-16,0-16 24 0,-56 13 13 16,-10-13 20-16,5-1 10 15,-5 1-13-15,66-17-27 0,-61 2-4 16,1-2-3-16,60 3 41 15,0-17-28-15,0 0 18 0,0 0-96 16,0 0-187-16,0-17-97 0,0 3-378 16</inkml:trace>
  <inkml:trace contextRef="#ctx0" brushRef="#br1" timeOffset="90036.73">10935 14013 374 0,'0'0'-8'0,"0"0"-39"0</inkml:trace>
  <inkml:trace contextRef="#ctx0" brushRef="#br1" timeOffset="91753.45">10935 13999 931 0,'0'0'74'0,"0"0"-90"0,0 0 53 0,-61 0 19 16,61 0-51-16,0 0 228 16,0 0-188-16,0 0-7 0,0 0 15 15,-60 0-113-15,60 0 168 0,0 0 203 16,0 0-202-16,0 0 81 15,0 0 35-15,0 0-200 0,0 0 110 16,0 0-112-16,0 14-74 0,0-14-18 16,0 0 120-16,0 0-36 15,0 17 30-15,0-17 83 0,0 14-51 16,0 16-7-16,0-13-15 0,0 14-48 16,0-17 56-16,0 16 15 0,-61 1 10 15,61-1-29-15,0 1-65 16,0-17 47-16,-66 2-25 0,66 15 29 15,-61-17 46-15,61 2 6 16,0 12 17-16,0-11-16 0,-61 13-49 16,61 1 18-16,-61 0 3 15,61-1-10-15,-61 1 1 0,61-4-41 16,-61 4 35-16,-4 0-14 0,65-1 17 16,0 1 10-16,-61-1-37 15,61-13 0-15,-61 11-6 16,61-12 3-16,0 15-14 0,0-17 38 15,0 16-24-15,0-13-7 0,0 14 7 16,0-18-42-16,0 4 14 0,0 11 18 16,-61-11-32-16,61-4 38 15,0 18-20-15,0-14-11 0,0-3 35 16,0 2 11-16,0-2-7 16,0 17 17-16,0-15-27 15,0-2-5-15,-71 3 33 0,71-3-43 0,0 0-3 16,0 2-8-16,0-2 4 15,-61 3 11-15,61-3-21 16,0 2-15-16,0-16-14 0,0 14 3 16,0 3 75-16,0-17-57 0,0 14 54 0,0-14-7 15,0 17-15-15,0-4 40 16,0 4-51-16,0-17-21 0,0 14 7 16,0 0 11-16,0 3-28 15,0-4 31-15,0-13-17 16,0 17-15-16,0-3 43 0,0 3-21 15,0-3 11-15,0 2 6 16,0-2 5-16,0 3 10 0,0-3-22 16,0-14-3-16,0 16-25 0,-61-2 25 15,61 0-11-15,0 3 15 16,0-17 10-16,0 14-10 0,0 2 7 16,0-2 0-16,-61 3-1 0,61-3 45 15,0 2 6-15,0-2-28 16,0 3 14-16,0-3-43 0,0 3-30 15,0-17 30-15,0 13-15 16,0 1-7-16,-55 3 18 0,55-3 25 16,0-14-3-16,0 17-25 0,0-4 3 15,-66 4 14-15,66-3-57 16,0 3 76-16,0-3-1 16,0-14-65-16,-61 30 73 0,61-13-32 15,0-3-23-15,-66 0 74 0,66 16-52 16,0-13-3-16,0 13 47 15,-61-16-91-15,61 17 80 0,0-1-25 0,-61-13-26 16,61 11 52-16,-61-12-97 16,61-2 60-16,-60 3 18 0,60-3-36 15,0 3 54-15,0-4-36 16,0 4-27-16,-61-3 16 16,61-14-33-16,0 17 32 0,0-3-21 0,0 2 43 15,-61-2 30 1,61 0-69-16,-66 3 47 0,66-3-19 0,-61 2 31 15,61 15-38-15,-61-17 1 16,61 2 36-16,-61-2-29 16,61 3 48-16,-60 13-30 0,60-16-63 0,-71 3 18 15,71-3 38 1,-61 0-4-16,61 16-7 0,0-13-30 0,-56 14 8 16,-5-18 25-16,61 18-14 15,-61-14-12-15,61 13 30 16,-71-16-7-16,71 0 29 0,0 3 19 15,0-3-96-15,-61 2 44 0,61-2 0 16,0 3 0-16,-60-17 40 0,60 14-73 16,0 2 0-16,-61-2 37 15,61 3-16-15,-61-3 38 0,0 16-26 16,61-16-33-16,-61 17 70 16,61-15-7-16,-61 15-26 0,61-17 48 15,-66 16-115-15,5-13 70 16,61 14-3-16,-60-17-19 0,60-1 30 0,-61 4-60 15,61 14 101 1,-61-17-30-16,0 2-26 0,61-2 56 16,-71 3-101-16,71-3-7 0,-56 2 119 0,56-2-63 15,-61 3-4-15,1-3 22 16,60 0-40-16,-61-14 14 0,-10 30 22 16,10-13-10-16,61-3-19 15,-61 2 37-15,5-2 31 16,-5 3-35-16,-5-3-3 0,6 3-61 15,-6 13 8-15,5-16 34 0,0 0-3 16,0-14 10-16,0 17-7 16,0-4 49-16,61 4-56 0,-60-3 49 15,-6 3 7-15,66-3-30 0,0 2-8 16,-61-2-7-16,0 3 22 16,61-3-90-16,-61 2 83 15,0-2 3-15,61-14-29 0,0 14 22 16,0-14-56-16,0 17-24 0,0-17 54 15,-71 0 49-15,71 14 3 16,-61 2 16-16,6-16-87 0,-6 14 26 16,61 3 54-16,-66-17-92 0,66 14 103 15,0-14-103-15,-66 0-15 16,66 0 49-16,0 0-23 0,0 0 47 16,0 0 18-16,0 0-27 15,0 0-33-15,0 0 22 0,0 0-23 0,0 0 80 16,0 0 28-16,0 0-77 15,0 0-4-15,0 0-46 16,0 0 4-16,0 0 30 0,0 0 1 0,0 0-8 16,0 0 23-1,0 0-8-15,0 0-11 0,0 0 8 16,0 0-50-16,0 0-25 0,0 0-98 16,0 0-91-16,0 0-241 15,0-14-179-15,66-3-279 16</inkml:trace>
  <inkml:trace contextRef="#ctx0" brushRef="#br1" timeOffset="93859.25">10504 14516 857 0,'0'0'26'0,"-61"0"203"16,61 0-101-16,0 0 54 0,0 0 20 16,0 0-176-16,0-17 283 0,0 17-172 15,61 0-100-15,-61-13 140 16,0 13-225-16,61-17 170 0,-61 3 25 16,0-3-138-16,0 3 82 15,61-2-44-15,-61 2 101 0,0-3-8 16,0 3-39-16,0 0 2 15,0-2-112-15,0 2-20 0,61-3 48 0,-61 3-3 16,0-2 32-16,66 2 6 16,-66-3-44-16,61 3 42 0,-61-2 42 15,0 16-42-15,60-14 10 16,-60-3-62-16,0 17-14 0,0-14 18 16,61 0 9-16,-61 14-4 15,0 0-22-15,0 0 36 16,0 0-52-16,61 0 58 0,-61 0-15 0,0 0-24 15,61 0-7-15,-61 0-22 16,61 14 10-16,0-14-7 0,-61 14 65 16,66-14-52-16,-66 0 3 0,65 17 14 15,-65-3-20-15,0 2 68 16,0-2-32-16,61 3 32 0,-5-3-35 16,-56 2-36-16,0 15 39 15,61-17-7-15,-61 16 43 16,0 1-46-16,71-1-13 0,-71-16-1 15,0 17-22-15,0 16 26 0,0-16 56 16,0-4-49-16,0 4 59 0,0 16 3 16,61-16-36-16,-61 13 16 15,0-13-25-15,0 13-14 0,0 3 17 0,0-2-17 16,0-15-11 0,0 1 18-16,0 13-17 0,0-13 20 15,0 16-13-15,0-16 3 16,0-1 20-16,0 1 6 0,0-3 21 0,0 2 37 15,0 1-40 1,0-15 13-16,0 15-30 0,0 0-30 0,0-1 16 16,0-16-23-16,0 17 17 0,0-1 3 15,0 1-3-15,-61-1 10 16,61 1 14-16,0-1 0 16,0-2 31-16,0-11-28 0,0 13-10 15,-71 1-20-15,71-1-32 16,0 1 77-16,0-17-28 0,0 16 38 15,0-16 11-15,0 3-56 0,0 14 24 16,0-18 1-16,0 18-4 16,0-14-10-16,0 13 14 0,0-16-39 15,0 17-21-15,0-17 35 16,0 2-46-16,0 15 28 0,0-1 29 16,0-16-42-16,0 17 24 15,0-1-28-15,0 1-1 0,0-17 33 16,0 16-1-16,0 1 54 0,0-1-53 15,0-13 14-15,0 14-11 0,0-1-3 0,0-16 75 16,0 17-68 0,0-17 47-16,0 2-3 0,0-2-77 15,0 17 66-15,0-15-18 16,0-2-18-16,71 3 14 16,-71-17 11-16,0 14-51 0,0 2-29 15,61-2 58-15,-61 3-33 16,0-3 1-16,61 0 25 0,-61-14 0 15,0 16 11-15,61 15-11 0,-61-31 22 16,0 14-59-16,60 3-14 0,-60 13 58 16,0-16-36-16,66 3 55 15,-66-3 11-15,61-14-52 0,-61 16 56 16,61-2-45-16,-61 0-36 0,0-14 17 16,0 17 20-16,61-17-30 0,-61 14 66 15,0-14-36-15,61 16-5 16,-61-16 34-16,61 14-40 0,-61-14 28 15,60 17-80-15,-60-3 14 16,61 2 60-16,-61-2-30 0,66 3 33 16,-66-3-18-16,61-14-12 15,-61 16 23-15,66-2-26 0,-66 0 7 16,0-14-44-16,56 17 70 16,-56-3-18-16,61 2 33 0,-61-2 3 15,60 3-58-15,11-3 51 16,-10-14 1-16,0 17-30 0,0-4-15 15,-61 4 22-15,127-3-93 0,-127-14 27 16,61 17 36-16,-61-3-22 0,60-1 60 16,-60-13 14-16,0 17-26 15,61-3-18-15,-61 3 11 0,61-3-15 16,0-14 56-16,5 16-30 16,-5-2-15-16,0 3-3 0,0-3-30 15,-1 2 30-15,-60-2 40 16,61 3 8-16,0-3-38 0,0 0 8 15,10-14-51-15,-71 16 25 16,61-2 22-16,0-14-3 0,-61 0 37 16,55 17 22-16,-55-17 8 0,61 14 12 15,10-14-76-15,-71 0 1 16,61 16 15-16,0-16-42 0,0 0 19 0,-61 14-12 16,61-14-7-16,-61 0 27 15,0 0 52-15,0 0-52 16,0 0-35-16,0 0 43 0,0 0-43 15,0 0 5-15,0 0 29 0,0 0 24 16,0 0 49-16,0 0 4 16,0 0-16-16,0 0-6 0,0 0-8 15,0 0-38-15,0 0 11 16,0 0 0-16,0 0 1 0,0 0-12 16,0 0 58-16,0 0-133 15,0 0-7-15,0 0 54 0,0 0-47 16,0 0 118-16,0 0 11 0,0 0-19 15,0-14-20-15,0 14-124 16,0-16-24-16,0 16 70 0,0 0-19 16,-61 0 97-16,61 0-69 0,-61-14-77 15,0 14-35-15,0 0-114 16,-10 0-26-16,10 0-139 0,6 0-134 16,-6-17-29-16,61 17-375 15</inkml:trace>
  <inkml:trace contextRef="#ctx0" brushRef="#br2" timeOffset="102473.8">18121 8113 1251 0,'0'0'150'0,"0"0"126"0,0 0-50 16,0 0 101-16,0 0-184 16,-61 0-119-16,61 0 132 0,0 0-104 15,0 0-34-15,0 0 102 16,0 0-111-16,0 0-82 0,0 0 91 15,0 0-95-15,0 0 55 0,0 0 164 16,0 0-118-16,0 0-12 16,0 0-6-16,61 0-46 0,-61 14 89 15,0-14 22-15,61 0 10 0,-61 14-34 0,61-14 0 16,4 17-9 0,-4-17-25-16,0 0 38 0,0 14 0 15,61-14-20-15,-56 0 14 16,-6 0-39-16,62 0 4 0,-61 0 38 0,0 16-54 15,0-16 58 1,0 0-59-16,10 0-25 0,-11 0 19 0,1 0-58 16,-5 0 106-16,5 0-38 15,71 14 3-15,-71-14 7 0,-1 0-56 16,67 0 78-16,-66 0-22 16,61 0-14-16,-61 0 20 0,60 0-6 15,-55 0-10-15,61 17 48 16,-71-17-58-16,66 0 13 0,-62 0 41 15,11 14-47-15,-10-14 35 0,0 0-25 16,56 16-40-16,-46-16 7 16,-10 0 16-16,60 0-38 0,-60 0 70 15,66 14-16-15,-66-14-3 0,60 0 23 16,1 0 6-16,-61 0-3 16,71 0-7-16,-10 0-22 0,-67 0-36 15,77 0 23-15,-10 0-17 16,-61 0 69-16,66 0-7 0,-67 0 17 15,62 0 5-15,0 0-51 16,5 0-41-16,-67 0-21 0,62 0 69 16,0 0-7-16,10 0-4 0,-71 0 82 0,60 0-84 15,-55 0 6 1,56-14 74-16,0 14-67 0,-62 0 55 16,67 0-46-16,-5 0 17 15,0 0-33-15,-1 0-33 0,11 0 63 16,-71 0-50-16,56 0 13 15,-46 0 67-15,50 0-10 0,-60 0-7 0,0 0 37 16,-61 0-90-16,66 0 0 16,-66 0 23-16,0 0-30 0,0 0 24 15,0 0 3-15,0 0-119 0,0 0-227 16,0 0-413-16</inkml:trace>
  <inkml:trace contextRef="#ctx0" brushRef="#br2" timeOffset="105149.25">19176 8005 825 0,'0'0'37'16,"-71"0"-43"-16,10 0-4 0,61 0 8 16,0 0-56-16,0 0 103 0,0 0-123 15,0 0 19-15,0 0-50 0,0 0-6 16,0 0 70-16,0 17 35 16,0-17 0-16,0 0-68 0,0 14 56 15,0-14-51-15,0 0 58 0,0 16 27 16,0-16 162-16,0 0-66 15,0 14 122-15,0-14-64 16,0 0-93-16,0 0 86 0,0 17-64 16,0-17 74-16,0 0-34 15,0 0 71-15,0 0-20 0,61 0 23 16,-61 0 60-16,0 0-144 0,71 0-14 16,-71 0 37-16,0 0-70 15,0 0 53-15,0 0-76 0,60 0-89 16,57 0-32-16,-56 0 0 15,10 0 57-15,-71 0 9 0,122-17 6 16,-62 17-12-16,1 0 27 0,-61 0 58 16,0 0 0-16,0-14-38 15,66 14-13-15,-66 0 1 0,0-16 19 0,0 16 6 16,61-14 20 0,-61 14-87-16,0-17-10 0,61 3 98 15,-61-3-107-15,61 4 64 16,0-4 26-16,-61 3-97 0,61-3 130 0,-61 3-59 15,60-16-45 1,-60 16 56-16,0-17-50 0,66 1 34 0,-66 13-27 16,0-13 23-16,0-1-37 15,61 3-12-15,-61-2 52 0,0 13-59 16,0 3 46-16,0-16 27 0,0 13-40 16,66-14 30-16,-66 18-4 15,0-4-46-15,0-11 40 16,0 11-13-16,56 4-17 0,-56-18 23 15,0 14-6-15,0-13-21 0,0-1 41 16,61 17-17-16,-61-16-13 0,0 16 9 16,0-17-19-16,61 1 10 15,-61 13 23-15,0-13-4 0,0 16-22 16,0-17-11-16,0 1-3 0,0 16-6 16,0-17 39-1,60 1-7-15,-60 13 11 0,71-14 26 16,-71 1-50-16,0-1 17 0,61 17-23 15,-61-16-27-15,0-1 50 16,0 17-3-16,0-16-10 0,61 13 42 16,-61-13-52-16,0 16 23 0,0-17 14 15,61 1-48-15,-61 16 44 16,56-17-33-16,-56 1-10 0,0 13 43 16,0-14-34-16,0 17 41 15,0-16 6-15,71-1-60 0,-71 17 38 16,0-2-25-16,0-15-12 0,61 17 42 15,-61-2-19-15,0-15-4 16,0 17 13-16,60-16-2 0,-60 13 2 16,0-11-6-16,0-2-9 15,61-1 9-15,-61 1 3 0,0 13 10 16,0-14 7-16,61 1-6 0,-61 2-11 16,0 11-10-16,61-13 21 0,-61-1-14 15,0 17-7-15,0-2 24 16,0-15-24-16,0 1 4 0,66 16 6 15,-66-17 17-15,0 17-37 16,61-2 24-16,-61-15 10 16,0 17-31-16,0-3 38 0,61 4-31 0,-61-4-10 15,0 3 7-15,0-3 41 16,0 3-18-16,60 1 14 16,-60-4-10-16,0 3-58 0,0-3 45 15,0 17-4-15,61-14-30 16,-61 14 36-16,0-16-6 0,0 16-33 15,61-14 53-15,-61 14-27 16,0 0-6-16,0-17 43 0,0 17-17 0,0 0 17 16,0-14-33-16,0 14-20 15,61 0-14-15,-61 0 44 0,61 0 19 0,-61 0-32 16,0 0 26 0,0 0-40-16,0 0-10 0,71 0 53 15,-71 0-33-15,0 0 13 16,0 0 24-16,0 0-20 0,0 0 16 15,0 0-29-15,0 0-11 16,0 0 7-16,0 0-27 0,61 14 54 0,0-14-31 16,-6 17 14-16,6-3 31 0,-61-14-48 15,0 16 40 1,0-16-40-16,71 14 14 0,-10-14 3 16,-61 17-10-16,0-3 23 0,0-14-23 15,61 17 10-15,-61-4-7 0,61-13-3 16,-61 14 24-1,0 3-41-15,0 14 40 0,66-18-9 0,-66 4-35 16,0 14 48-16,61-17-20 16,-61 16-7-16,60-13 20 0,-60 11-36 15,0-12 2-15,61 15 27 0,-61-17-36 16,61 16 33-16,-61-13-6 16,0-3-1-16,61 16 30 0,-61-13-3 15,61 11-33-15,-61-12-11 16,61 15 1-16,-61-17-3 15,66 16 22-15,-66-13 34 0,0 14-49 16,60-1 45-16,-60-16-9 0,0 17-64 16,66-1 64-16,-66 1-70 15,0-1 27-15,56 1 36 0,-56 13 23 16,0-13-23-16,0-1 0 0,0 1-20 0,0 0-20 16,61-18 73-1,-61 18-47-15,61 0-5 0,-61-1-1 16,0 1-37-16,0-1 57 15,71 1 0-15,-71-17-20 0,0 16 0 0,0 1-16 16,61-1 13-16,-61 1 23 0,0-1-14 16,0 1 7-1,0-17-6-15,0 16-4 0,0 1 17 0,61 0-16 16,-61-1 19 0,0-16-10-16,0 17-6 0,60-15 16 0,-60-2-19 15,0 17 16-15,0-15-7 16,0 15 0-16,0-17 11 15,0 16-24-15,0-16-4 0,61 17-9 16,-61-15 3-16,0 15 43 0,0-17-23 16,0 3 27-16,0 13-33 15,0-16-21-15,0 0 70 0,0 16-69 16,66-13 52-16,-66-3-29 16,0 3-50-16,0 13 60 0,0-16-27 15,61 3 17-15,-61-3 15 16,0 2-18-16,0-2 32 0,0 0-26 15,61 3 10-15,-61-3-13 0,0 2 23 16,0-2 0-16,61 3 9 16,-61-3-26-16,0 2-36 0,0-2-3 15,0 3 3-15,61-3 43 16,-61 3-13-16,0-4 33 0,0-13 9 16,0 14-52-16,60-14 26 0,-60 17-19 15,0-17-34-15,66 14 56 16,-66 3-16-16,0-17 4 0,61 13-1 15,-61 4-3-15,0-3-20 0,61-14 30 0,-61 17-17 16,0-3 27-16,61 2 50 16,-61-2-10-16,61 3 36 15,0-17-49-15,-61 14-37 0,60 2 7 16,-60-2 0-16,61-14 26 16,10 14 25-16,-71 3-37 0,61-3-14 15,0-14 34-15,-61 0-54 16,56 16 37-16,5-16-111 0,-61 0-204 15,71 0-322-15</inkml:trace>
  <inkml:trace contextRef="#ctx0" brushRef="#br2" timeOffset="108809.11">20661 8311 546 0,'-71'0'36'0,"71"0"18"16,0 0 103-16,0 0-42 0,0 0 9 15,0 0 4-15,0 0-82 0,0 0 76 16,0 0-43-16,0 0 15 16,0 0-2-16,0 0-10 0,0 0 112 15,0 0-14-15,0 0 18 16,0 0 33-16,0 0-85 15,0 0-116-15,132 0-45 0,-132 0 52 16,61 0-28-16,0 0 9 0,-61-17-6 16,56 17 7-16,15-14 6 0,-10 14-7 15,-61 0 28-15,60-17-99 16,-60 17-24-16,61 0 95 0,0 0 13 16,-61 0-16-16,61-14 7 15,-61 14 5-15,0-16-21 0,66 16 22 16,-66-14 0-16,0-3 70 15,0 3-92-15,61-2-18 0,-61 2 15 0,61-3-85 16,-61 3 122-16,0 0-40 16,0-2 79-16,0 16-73 0,60-14-28 15,-60-3 85-15,0 3-88 0,61-2 69 16,-61 2-7 0,0-3-62-16,61-14 83 0,-61 18-43 0,0-4-15 15,0 3 32-15,0-3-93 16,0 3 93-16,0-16-44 0,0 16 21 15,0-17-21-15,0 1-21 16,61-1 56-16,-61 1 2 0,0-1 10 16,0-13-25-16,0 13 35 15,61 1-45-15,-61-1 9 0,0 1 85 16,0 13-32-16,0-11-53 0,0-2 33 16,0 13-39-16,0-14-3 15,0 1 36-15,0 16-39 16,0-17-40-16,0 1 14 0,0-1 0 15,0 1 81-15,0-1-48 0,0 1-34 16,0-1 79-16,0 0-49 0,0 4 33 16,0-4-20-16,0 1-56 15,0-1-9-15,0 0 26 0,0 15 32 16,0-15 53-16,0 3 20 16,0 12-40-16,0-15 4 0,0 1-60 15,0 16-6-15,0-17 23 16,0 1 56-16,0 13 4 0,0-11-4 15,0-2-9-15,0-1-74 0,0 1 17 0,0-1 4 16,0 0 16 0,0 1 13-16,0-1-3 0,0 1-20 15,0-1 7-15,0 1 9 0,0-1-22 16,0 1 2-16,0-1 14 16,0 3-30-16,71-2 17 15,-71-1 13-15,0 1-13 0,61-1-8 16,-61 0 79-16,0 1-48 0,0-1 41 15,0 1 13-15,0-1-77 0,0 1 20 16,0-1-61-16,0-13 23 16,0 30 35-16,0-17-17 0,0 1 37 15,0-1-21-15,0 14-33 16,0-13 30-16,0-1-21 0,0 4 22 16,0 10 6-16,0-14-4 0,0 1 11 15,0-1-13-15,0 17-35 16,0-16 10-16,0-1-37 15,0 1 48-15,0-1-21 0,61 1 48 16,-61-1 24-16,0 17-79 0,0-16 65 16,0-1-65-16,0 0 4 15,0 18 54-15,0-18-30 0,0 0-1 16,0 15 18-16,0-15-31 0,0 1 4 16,0 16 43-16,0-17-40 15,55 1 17-15,-55 16 16 0,0-17-50 16,0 15 10-16,0-15 14 15,0 0-18-15,0 1 28 0,0 16 0 0,0-17-11 16,0 1 38-16,0-1-30 16,0 1-11-16,0-1 7 15,0 1-58-15,0-15 62 0,0 15 9 16,0-1-26-16,61 1 50 16,-61-1-68-16,0 0 31 0,71 4-10 15,-71-4-37-15,0 1 64 0,0 13-54 16,0 3 33-16,0-3 14 0,0 3-43 15,0-2 53-15,61 2-17 16,-61-3-13-16,0 3-10 0,0 0 17 16,0-2-30-16,0 16 39 0,0-14 38 15,0-3-48-15,0 3 51 16,0-2-27-16,61 2-40 16,-61 14 34-16,0-17-64 0,0 3 16 15,0 14 44-15,0-16-57 16,0 16 80-16,0 0-29 0,0-14-24 15,0 14 53-15,0-17-43 0,0 17 7 16,0 0-4-16,0 0-3 0,0-14 13 16,0 14 1-16,0 0 16 15,0 0-17-15,0 0 17 0,61 0-50 16,-61 0-46-16,0 0-43 16,66 0-20-16,-66 0 38 0,0 0 84 0,0 0-18 15,0 0-10 1,0 14 45-16,0-14-16 0,0 17-3 15,0-3 35-15,61-14 0 0,-61 16-74 0,0-2 122 16,0 3-35-16,0-3-96 16,0 16 54-16,0-13-58 0,0-3 13 15,60 2 52-15,-60 12 19 16,61-11 22-16,-61-3-25 16,0 2 9-16,0-2-29 15,0 3-25-15,0 14 19 0,0-18 22 16,0 4-3-16,0-3 17 0,61 17 8 15,-61-18-34-15,0 4-7 0,0 14-19 16,0-17 10-16,0 2 25 16,0-2 3-16,0 17 10 0,0-15-16 15,0-2 0-15,0 3 52 0,0 11-20 16,0-12-35-16,0-2-13 16,0 17-26-16,0-15 20 0,0 15 63 15,0-17-19-15,-61 16-41 16,61 1 19-16,0 0-60 0,0-18 92 15,0 18-7-15,0-14-34 0,0 13 40 16,0-16-24-16,0 3 41 16,0 13-70-16,-61-16 41 0,61 17-77 15,0-17-15 1,0 2 85-16,0 15-31 0,0-17 10 16,0 2 6-16,0 15 6 0,0-17-10 15,0 16 1-15,0-13 15 0,0-3 33 16,0 17-36-16,-60-18 20 15,60 18-17-15,0-14-60 0,-61 13 32 16,61-16 22-16,0 17 46 16,0-15-30-16,0-2 3 0,0 17-6 15,0-17-42-15,0 2 74 0,-66 15-67 16,66-17-25-16,0 2 15 0,0 15-29 16,0-17 58-16,0 3 86 0,0-4-95 15,0 1 5-15,0 3 14 16,0-3-23-16,0 3 10 0,0-4 10 15,0 18-11-15,0-14-60 16,-61-3 67-16,61 2 62 0,0 15-78 16,0-17 71-16,0 0-36 15,0 16-102-15,0 1 138 0,0-15-125 16,0 15 95-16,0-17 17 16,0 16-35-16,0-13 47 0,0 11-127 15,0-12 44-15,0-2-44 16,0 17 93-16,0-14-23 0,0-4 32 15,0 4-29-15,0 14 13 0,0-1 16 16,0-2-90-16,0-11 81 0,0 13-101 16,0 1 66-16,0-1 24 15,0-16-5-15,0 17-30 0,0-1 88 16,0 1 12-16,0-17-93 16,0 16 44-16,0-13-60 0,0 14-20 15,0-18 100-15,0 4 17 16,0 14-24-16,0-17-50 0,0 16-17 15,0 1-44-15,0-17 5 16,0 2 117-16,0 15-81 0,0-17 38 0,0 16 20 16,0-13-108-16,0 13 82 0,0-16-3 15,0 17 3-15,0-17 70 16,0 2-41-16,0 15 75 0,0-17-35 16,0 16-98-16,0-13 104 15,0-3-134-15,0 3 24 16,0 10 70-16,0-10-74 0,0-3 88 15,0 3-62-15,0 13 36 16,0-16 4-16,0 17-37 0,0-15 34 16,0 15-11-16,0-17 17 0,0 16 7 15,61-16 3-15,-61 3-14 16,0 13 8-16,0-16-4 0,66 3 10 16,-66 14-2-16,61-18-35 0,-61 4-12 15,0 11 26-15,0-11 0 16,60 13 45-16,1-16-32 0,-61 17 8 15,0-15-27-15,0 15-18 16,0-1 31-16,61-2-20 0,-61-11 62 16,0 13-69-16,0 1 20 0,0-17-2 0,0 2-43 15,0 15 70 1,0-17-38-16,0-14-14 0,61 17 0 16,-61-4 7-16,0 1 25 15,0 3 34-15,61-17-4 0,-61 14-37 0,61 3-4 16,-61-17-11-1,0 13 18-15,0-13 18 0,0 17-15 0,0-3 4 16,0-14-3-16,66 17-43 16,-66-17 22-16,60 14-18 15,6-14 7-15,-66 16 46 0,0-16-8 0,56 14-6 16,5-14-46-16,0 17 17 16,-61-17 11-16,0 14-17 0,71-14 10 15,-71 0-15 1,61 16 5-16,0-16-4 0,-61 0 53 0,0 14 4 15,60-14-22-15,-60 0 4 16,0 0-40-16,61 0 8 0,-61 0 11 16,66 14 25-16,-66-14 10 15,61 0-14-15,-61 0-61 0,61 0 4 16,0 0 7-16,-61 0-25 0,61 17 40 16,-61-17 42-16,60 0-36 15,-60 0 11-15,66 0 28 16,-5 0-67-16,-61 0 47 0,61 0-22 15,-61 0-11-15,61 0 22 0,-61 0-37 16,61 0 26-16,-61 0 43 16,61 0-29-16,-61 0 3 0,60 0 33 15,1 0-71-15,10 0 28 0,-71 0 35 0,61 0-70 16,0 14 24 0,-5-14 54-16,5 0-86 0,10 0 68 15,-71 0 22-15,60 0-87 0,-60 0 101 16,0 0-68-16,0 0-14 15,61 0 28-15,-61 0-22 16,0 0 40-16,0 0-57 0,61 0-158 16,-61 0-271-16,0 0-500 0</inkml:trace>
  <inkml:trace contextRef="#ctx0" brushRef="#br2" timeOffset="116983.95">23385 5836 1728 0,'0'0'183'16,"0"0"65"-16,0-14-56 0,0 14 4 15,60 0-83-15,-60 0-159 16,0 14 147-16,0 2 16 0,0-16-184 15,0 14 85-15,61 3-34 16,-61-3 6-16,0 16 13 0,66 1 65 16,-66-17-114-16,0 33 37 0,0-17 12 15,61 1-43-15,-61 13 46 16,61-13-65-16,-61-17 75 0,0 16-7 16,0-13 59-16,0 14 82 0,0-31 50 15,0 14 13-15,0-14-36 16,0 0-63-16,-61-14-37 0,61-3-28 15,-61 3-5-15,61-3-11 16,-66 4 1-16,5-4 54 0,1-14-10 16,-1 17-3-16,61-16 1 0,-61-1-56 0,61 1 25 15,0-1-7 1,0 17-20-16,0-16-8 0,0 13-20 16,0-13-4-16,0 16 7 15,0 0 17-15,61-3 4 0,0 3 0 16,-1-2-24-16,1-15 3 15,5 17-7-15,56-3 21 0,0-13 10 16,-62 16-27-16,67-3 17 0,-66 3-25 0,0 1 15 16,0-4 10-1,0 17-28-15,-61-14-78 0,0 14-61 16,0 0-141-16,0 0-62 0,0 14-243 16,0-14-146-16</inkml:trace>
  <inkml:trace contextRef="#ctx0" brushRef="#br2" timeOffset="117299.03">24125 6397 3141 0,'0'0'16'15,"0"0"81"-15,0 0 59 0,0 0-13 16,0 0-3-16,0 0-100 0,0 0-76 16,0 16-4-16,0-16 4 15,0 0 29-15,0 14-13 0,0 3 60 16,0-3-54-16,0 16-5 16,0 1 52-16,0-17-60 0,0 16 34 15,0 1 40-15,0-14-47 16,0 13 26-16,0-16 17 0,0 17-33 15,0-15-40-15,0-2-132 0,0-14-140 16,0 14-248-16,0-14-251 16</inkml:trace>
  <inkml:trace contextRef="#ctx0" brushRef="#br2" timeOffset="117783.83">24003 5577 2177 0,'0'-30'77'15,"0"-1"120"-15,0 17-62 0,61-16 97 16,0 16-137-16,-61 14-108 0,61-17 126 15,0 3-148-15,-1 14 129 16,1 0-72-16,10 0-81 0,-10 0 122 16,-61 14-123-16,61 3 94 0,-61-3 45 15,56 16-104-15,-56 1 31 16,0-1 13-16,0 1-41 16,0-1 70-16,0 1 12 0,0 0-92 15,-56-4 77-15,56 4-86 0,0-14 47 16,0-4 48-16,0 4-41 15,-61-17 117-15,61 0-9 0,0 0-6 0,0-17-10 16,0 17-75-16,61-13-36 0,-5-4 22 16,76-14-12-1,-72 17 29-15,62-16 21 0,-61-1 17 16,66 17 24-16,-66-2 5 0,60-15-56 16,-60 17-23-16,0 14-8 0,-61-16-40 15,0 16 47-15,0-14-51 16,0 14-160-16,0 0-80 0,0 0-394 15,0 0-271-15</inkml:trace>
  <inkml:trace contextRef="#ctx0" brushRef="#br2" timeOffset="119494.7">22147 3530 1122 0,'0'0'43'16,"0"0"50"-16,61 0 36 0,-61 0 2 16,61 0 0-16,0 0 49 0,5 14-22 15,-5 3 10-15,-1 13-16 0,1-16-81 16,0 17-11-16,0-15-42 16,0 12-6-16,-61-11 0 0,0 13 46 15,0-16-49-15,0 17 27 16,0-15-48-16,-61-2-37 0,61 3 140 15,0-3-35-15,-61-14 48 16,61 0-28-16,-61 0-29 0,0 0-12 16,61 0 6-16,-60-14 24 15,-1-3 2-15,61 3 19 0,-66-2-26 16,5 2 21-16,0-3-26 0,61-13 20 16,0 16-24-16,0-17-28 15,0 1 13-15,0-1-36 0,0 0 40 16,0 1 16-16,61-1-30 0,0 1-9 15,-61 16 9-15,66-17-12 16,-5 1-11-16,-1-1 34 0,62 17-37 16,-61-16-4-16,0 13 18 15,66 3-14-15,-67-2 0 0,6 2-34 0,-10 14-90 16,5-14-128 0,0 14-29-16,-61 0-119 0,0 14-232 15</inkml:trace>
  <inkml:trace contextRef="#ctx0" brushRef="#br2" timeOffset="119829.35">23192 3666 1853 0,'0'0'143'0,"71"0"21"0,-71 0-9 0,61 0 7 16,0-14-144-1,-1 14-39-15,1-16 3 0,-61 16 9 0,66 0-6 16,-66 0 45-16,0 16-6 0,0-2-9 16,0 17 98-16,0-1-55 15,0 1-55-15,-66-1 67 16,5 15-168-16,1-15 25 0,60 1 79 16,-61-1-76-16,61 1 100 15,0-17 65-15,0 3 31 0,0-4 36 16,0-13 13-16,0 0-68 0,0 0-49 15,0-13-26-15,61 13-32 0,-61-17-6 16,121-14 51-16,-55 17-48 16,-5-2 3-16,61 2 0 15,-61 0-75-15,-1-17-96 0,67 15-341 16</inkml:trace>
  <inkml:trace contextRef="#ctx0" brushRef="#br2" timeOffset="120238.16">23572 2969 1284 0,'0'-17'57'15,"61"3"9"-15,0-2 14 0,-61 16 14 0,61 0 104 16,0 0-156-16,-1 0 102 0,6 16-18 16,-5-2-170-16,0 3 141 15,0 13-111-15,0 1 20 0,-61 0-6 16,0 13-15-16,0-13 110 16,0 13-15-16,0-13 3 0,0-1-48 15,-61 1-130-15,0-1 15 16,61-30 150-16,0 14 84 0,0-14 20 0,0 0 33 15,0 0-120-15,61-14-15 16,0-2-44-16,0 2-19 0,60 0 10 16,11-3-6-16,-71-13 56 15,56 16-53-15,-46-3-16 0,-11 3 3 16,1-3-82-16,0 4-90 16,-61 13-253-16,0 0-207 0</inkml:trace>
  <inkml:trace contextRef="#ctx0" brushRef="#br2" timeOffset="122289.4">21402 5699 1090 0,'0'0'26'16,"0"0"75"-16,0 0 59 0,0 0 138 15,0 0 131-15,0 0-138 0,0 0 18 16,0 0-166-16,0 0-121 16,0 0 30-16,0 0-55 0,0 0 6 15,0 0-25-15,0 0 38 16,0 0 9-16,0 0-93 0,0 0-265 15,61-13-145-15,-61-4-184 16</inkml:trace>
  <inkml:trace contextRef="#ctx0" brushRef="#br2" timeOffset="122522.62">21899 5594 1784 0,'0'0'-73'0,"0"0"151"0,0 0-109 15,0 0 103-15,0 0 122 0,0 0-317 16,0 0 21-16,0 0-220 0,0 0-124 0</inkml:trace>
  <inkml:trace contextRef="#ctx0" brushRef="#br2" timeOffset="122599.27">22208 5594 1101 0,'0'0'-14'15,"0"0"6"1,0 0 95-16,0 0-101 0,0 0 44 16,0 0-57-16,61 0-276 0</inkml:trace>
  <inkml:trace contextRef="#ctx0" brushRef="#br2" timeOffset="122784.06">22578 5608 701 0,'0'0'75'15,"0"0"-59"-15,0 0-14 0,0 0 14 16,0 0-97-16,0 0 52 0,0 0 87 16,0 0-11-16,0 0-73 15,0 0 29-15,61 0-37 16,-61 0 147-16,0 16 192 16,0-16-92-16,61 0-32 0,-61 0-145 15,0 0 56-15,0 0-75 0,61 0-31 16,0 0-93-16,-61 0-338 0</inkml:trace>
  <inkml:trace contextRef="#ctx0" brushRef="#br2" timeOffset="123005.3">23263 5594 2295 0,'61'0'41'16,"-61"0"174"-16,0 0-13 16,0 0-18-16,0 0-37 0,0 0-172 15,0 0-38-15,61 0-42 0,-61 0-263 16,60 0-49-16,1-17-201 0</inkml:trace>
  <inkml:trace contextRef="#ctx0" brushRef="#br2" timeOffset="123079.16">23942 5577 1604 0,'61'17'128'0,"-61"-17"33"16,0 14 30-16,0-14-4 16,0 0-77-16,0 0-282 0,0 0-221 15</inkml:trace>
  <inkml:trace contextRef="#ctx0" brushRef="#br2" timeOffset="123532.55">20900 5713 763 0,'0'0'0'0,"-56"0"23"0,56 0-20 16,0 0-1-16,-61 0-10 15,61 0-10-15,-61 0 13 0,61 0-11 0,-61 0 19 16,61 0-14-16,-71 0 19 15,71 17 109-15,0-17 32 0,0 0-89 16,71 0 98-16,-71 0-90 16,61 0-141-16,61 0 157 0,-66 0-176 15,15 0-14-15,-10-17 106 0,60 17-60 16,-60-14 103-16,0 14-2 16,5 0-97-16,-5 0-23 0,-61 0-25 15,0 0-4-15,0 0 97 16,0 0 88-16,61 0-82 0,-61 0-26 15,0 0-141-15</inkml:trace>
  <inkml:trace contextRef="#ctx0" brushRef="#br2" timeOffset="127079.34">19916 5761 1504 0,'0'-17'8'16,"-61"17"190"-16,61 0-151 0,0-14 142 0,0 14 10 0,0 0-336 16,0 14 317-1,0 16-147-15,0-13-63 0,-61 14 217 0,61 13-74 16,0 1-28 0,-66 16 91-16,66 0-94 0,0 14-57 15,0-14 94-15,0 17-21 16,-61-20-48-16,1 3 46 0,60-14-103 15,-61-2-34-15,61-15 44 0,0 1-55 0,0-17 55 16,0 2 26-16,0-16 16 16,0 0-197-16,0 0-239 0,0-16-225 15</inkml:trace>
  <inkml:trace contextRef="#ctx0" brushRef="#br2" timeOffset="127392.14">19855 5883 2307 0,'0'-17'139'0,"0"-13"51"16,0 16 44-16,0-3 88 0,0 17-83 16,0-14-41-16,0 14-20 15,0 0-105-15,0 0-59 0,0 0-8 16,0 0-43-16,0 0 24 0,0 31 3 15,0-17-7-15,61 16 17 16,0 15-16-16,0 2 19 0,0-3 0 16,-61 3-6-16,60 12 3 0,6 2 3 15,-5-14 17-15,-61-2 21 16,66-1-41-16,-66 3 30 0,0-16 1 16,56-1-62-16,-56-16-106 15,0 3-185-15,0-3-158 0,0 2-200 16,0-16-110-16</inkml:trace>
  <inkml:trace contextRef="#ctx0" brushRef="#br2" timeOffset="127633.83">19667 6305 2165 0,'-60'-14'95'16,"60"0"146"-16,0 14 16 0,0 0 78 15,0 0-109-15,0 0-110 16,0 0-29-16,0 0-67 16,0 0 16-16,0 0-16 0,0 0 9 15,0 0-19-15,0 0-10 0,0 0-3 16,0 0-37-16,60-16-57 16,1 16-171-16,66-14-252 0,-66 14-155 15</inkml:trace>
  <inkml:trace contextRef="#ctx0" brushRef="#br2" timeOffset="127893.64">20722 6080 2165 0,'0'-17'14'0,"0"3"61"15,0-2 81-15,0 16 79 16,0-14-72-16,0 14-24 0,0-17-121 0,61 17-18 15,-61 17 127 1,0-3-63-16,61 16 85 0,-61 1-81 0,56 13-81 16,-56 4 42-16,71 13-29 0,-71-17 45 15,61 17-42-15,-61-16 1 16,0 2 32-16,0-3-62 16,60-13 97-16,-60-1-38 0,0-16-27 15,0 3 37-15,0-17-99 0,0 0-91 16,0 0-252-16</inkml:trace>
  <inkml:trace contextRef="#ctx0" brushRef="#br2" timeOffset="128669.27">21463 4152 1460 0,'0'0'-50'0,"0"0"67"15,0 0 38-15,0 0 151 0,0 0 164 16,0 0-133-16,0 0-15 16,0 0-150-16,0 0-90 15,0-16 48-15,0 16-18 0,60 0 0 16,1 0-45-16,0-14-33 0,0 14-199 15,-61 0-112-15,61 0-43 0,10 0-121 16</inkml:trace>
  <inkml:trace contextRef="#ctx0" brushRef="#br2" timeOffset="128839.05">22269 4166 1284 0,'0'17'111'0,"0"-17"48"16,0 0-79-16,0 0 97 15,0 0-203-15,0 0-48 0,0 0 80 16,0 0-196-16,0 0-18 0,61 0-170 16</inkml:trace>
  <inkml:trace contextRef="#ctx0" brushRef="#br2" timeOffset="128970.75">22948 4197 784 0,'0'16'7'16,"0"-16"-4"-1,0 14-1-15,0-14 1 0,0 0-42 0</inkml:trace>
  <inkml:trace contextRef="#ctx0" brushRef="#br2" timeOffset="129071">23572 4258 660 0,'0'16'67'0,"61"-16"-51"15,-61 0 64-15,61 0-156 0,0-16-135 16</inkml:trace>
  <inkml:trace contextRef="#ctx0" brushRef="#br2" timeOffset="129174.19">24064 4274 742 0,'0'14'13'16,"0"-14"98"-16,0 14-93 0,-61-14 64 15,61 17-108-15</inkml:trace>
  <inkml:trace contextRef="#ctx0" brushRef="#br2" timeOffset="129899.32">23263 4288 1504 0,'0'-14'50'16,"0"-2"204"-16,0 16-59 0,0 0 12 15,0 0-51-15,0 0-218 0,61 0 62 16,-61 0 38-16,0 16 7 0,0-2 3 15,0 17 9-15,0-1 25 0,0 15-5 16,-61 16 39 0,-10 0-8-16,71 0-43 0,-61 0 71 0,0-2-79 15,61-12-7-15,-56-3-5 16,-10 4-84-16,66-18 120 0,0-2-55 16,0-11-36-16,-60-4-19 15,60-13-133-15,0 0-28 0,0 0-64 16,0 0-262-16,0 0-57 15</inkml:trace>
  <inkml:trace contextRef="#ctx0" brushRef="#br2" timeOffset="130249.22">23192 4227 721 0,'0'-14'55'0,"0"-2"42"16,0 2 52-16,0 14 27 0,0-17 113 15,0 3-129-15,0 14 69 0,0-16-14 16,71 16-81-16,-71 0 126 16,0 0-200-16,61 0 24 15,-61 0-1-15,0 16-33 0,61-2 63 16,-1 3-48-16,1 13-68 0,5-16 60 15,-5 17 25-15,0 13-57 0,0-13-34 16,0 16-67-16,-1-3 82 0,-60 4 7 16,66-4 31-16,-5-13 0 15,-61 13-80-15,61-13 65 16,-61-1-7-16,0 1 10 0,0-1-70 16,0-16-138-16,0 3-232 15,0-3-195-15</inkml:trace>
  <inkml:trace contextRef="#ctx0" brushRef="#br2" timeOffset="130478.43">23070 4669 2462 0,'-56'0'91'0,"56"-17"22"0,0 17 89 15,0 0-79-15,0-14-60 0,0 14-19 0,0-16-70 16,56 16 125-16,-56 0-49 16,61-14-56-16,0-3-7 0,10 17-47 15,-10 0 24-15,0 0-90 0,-1 0-327 16,1 0-279-16</inkml:trace>
  <inkml:trace contextRef="#ctx0" brushRef="#br2" timeOffset="130899.14">24186 4516 1328 0,'0'-17'77'0,"61"4"156"0,-61-1 42 16,60-3 8-16,1 3 43 0,-61-3-218 15,71 4-11-15,-71 13 4 0,61-17-119 16,0 17 64-16,-5 0-46 0,5 0-15 0,-61 0 8 16,71 0 4-1,-11 0 59-15,-60 17 13 0,0-4-75 0,0 4 9 16,0 14-68 0,0-4 24-16,0-10 38 0,0 14-7 0,-60-1 38 15,-11 1 6 1,71-1 35-16,-61 1-66 0,61-17 29 15,0 16-86-15,-56-16-8 0,56-14 105 16,0 17-36-16,0-17-7 16,0 0 21-16,0 0-11 0,0 0 57 0,0 0 53 15,0 0-63-15,56-17-13 16,5 17-31-16,70-14 29 16,-70-2 72-16,61 2-82 0,-56 0-6 15,-5-3-55-15,0 3-46 16,-1-2-58-16,1 16-163 15,-61 0-266-15</inkml:trace>
  <inkml:trace contextRef="#ctx0" brushRef="#br2" timeOffset="138099.04">13719 2527 2343 0,'0'-14'96'16,"0"14"114"-16,0-16 28 0,0 16 45 15,0 0-83-15,0-14-47 0,0 14-8 16,0-14-12-16,0-3 14 0,0 17-89 0,0-14-25 16,-61-2-12-1,61 16-42-15,0 0 21 0,0-14 11 16,0 14-8-16,0 0-13 16,0 0-7-16,-60 0 13 0,60 0-40 0,-122 14 68 15,122-14-37 1,-127 30 33-16,66-13-30 0,-61-3 6 0,62 16 11 15,-1 1-24 1,-10-1 27-16,15 1 11 0,-5 0 16 0,61-1-26 16,0 15-25-16,-61-1 24 15,0 3 11-15,61-2-24 0,0-1 102 16,0 17-99-16,0 0 48 16,0 0 14-16,0 1-30 0,0-1 17 15,0 0 3-15,0-3 5 0,0 3-19 16,0 0-13-16,0 0-29 15,0 1 22-15,0-1-39 0,0-17 49 16,61 1 4-16,-61 2 4 16,0-3-11-16,0 3-32 0,0-2-15 15,0-15 1-15,0 15 56 16,0-15-31-16,-61-13 13 0,61 14-24 16,0-17 7-16,-71 2 69 15,71-2 10-15,-60-14 30 0,60 14 57 16,0-14-14-16,-61 0-44 15,61 0 54-15,0 0-59 0,-56-14-10 0,56 14 77 16,0-14-72-16,0-2-86 16,-66 2-4-16,66-3-79 0,-61 17 4 15,61-14 40-15,0-3-111 16,0 17-340-16,0-13-597 0</inkml:trace>
  <inkml:trace contextRef="#ctx0" brushRef="#br2" timeOffset="138889.22">15398 2636 1306 0,'0'-17'8'0,"0"3"52"0,0-3 149 0,0 3-100 16,0-2-4-1,-71 16-28-15,10 0-24 0,61-14 33 16,0 14-72-16,-61 0 49 0,61 0-110 15,-61 14-19-15,5 2 75 0,56-2 8 16,-66 17 22-16,6-14 130 0,60 27 2 16,-66 0 13-16,66 4-72 15,-61 13-20-15,61-3 57 0,0 20-99 16,-61-17 105-16,61 14-35 16,0 0-72-16,0-14 19 0,0 14-64 15,0-14 4-15,0 0 35 16,0 0-12-16,0-16 45 0,0 16-33 15,0-30-35-15,0 13 12 16,0 3-45-16,0-16 89 0,-61-1 10 16,0 1 30-16,0-17 14 0,1 2-1 15,60-2-21-15,-127 3-26 16,66-17 14-16,0 0-41 0,0 0 31 16,61-17 15-16,-132 3-63 15,132-2-32-15,-55-15-148 0,55 17-272 16,0-2-268-16</inkml:trace>
  <inkml:trace contextRef="#ctx0" brushRef="#br2" timeOffset="139198.25">14282 3394 3066 0,'0'0'115'0,"0"0"50"0,0 0 74 16,0 0-3-16,0 0-159 15,0-17-20-15,61 17-88 0,0 0 21 16,0-14 37-16,5 14-3 16,-6 0 27-16,1 0-7 0,61 0-17 15,-61 0 39-15,66 0-39 0,-67 0-16 16,62 0 47-1,-61 0-86-15,0 0 42 0,0 0-7 0,10 0-28 16,-71 0-150-16,0 0-130 0,0 0-383 16</inkml:trace>
  <inkml:trace contextRef="#ctx0" brushRef="#br2" timeOffset="139543.99">15950 3105 2644 0,'0'-17'86'0,"0"3"-9"15,0 1 13-15,0 13 44 0,0 0-96 0,0 0 25 16,-60 0 13-16,-1 0-69 16,61 13 15-16,-61 18 40 0,0 0 16 15,-10 13 72-15,15 3-3 16,-5 12 7-16,1-12-40 0,60 14-23 16,-61 0 46-16,61-3-75 15,0-10 21-15,0-4-27 0,0 3-59 16,0-19-114-16,61 3-225 0,-1-15-166 15,57-2-392-15</inkml:trace>
  <inkml:trace contextRef="#ctx0" brushRef="#br2" timeOffset="139999.46">15950 3302 1671 0,'61'-16'156'16,"5"2"142"-16,-66 0 13 15,61 14 38-15,0-17-105 0,61 17-140 0,-62 0 4 16,67 0-19-16,-61 0-92 0,-5 0-35 16,-5 17 44-1,-56-3-9-15,0-14 0 0,0 14 51 0,0 16-25 16,0-13-49-16,0 13 55 16,-56-16 3-16,-5 17-61 0,-5-1 88 15,66-13-47 1,-66-3-2-16,5 0 98 0,61-14 30 0,0 0 11 15,0 0 19-15,0 0-84 0,0-14-111 16,0 0 68-16,61-3-75 16,5-13-14-16,0 16 65 0,-5-17-44 15,-5 1 82-15,5-1 34 16,10 1 36-16,-10-1 39 16,-61 17-4-16,60-16 70 0,1 13-74 15,-61 3-46-15,0-3-37 16,0 4-80-16,0 13 40 0,0 0-14 0,0 0-27 15,0 0-47-15,0 0-1 16,0 13 1-16,0 4 7 0,-61-3 81 0,61 17-62 16,0-1 21-1,-60 1 30-15,-1-17-80 0,61 16-54 16,0 1-66-16,0-1-124 16,0-13-74-16,0-3-124 0,61 2-203 15,-1-2 1-15</inkml:trace>
  <inkml:trace contextRef="#ctx0" brushRef="#br2" timeOffset="140301.87">17254 3105 1773 0,'0'-44'190'0,"0"13"143"16,0 14-54-16,0-13-3 16,0 16-171-16,0 14-131 15,0 0 92-15,61 0 71 0,-1 14-9 0,1 2-26 16,0 15-28-1,0 0-80-15,66-4 18 0,-61 21 21 0,-11-4-26 16,6 3 52-16,-61 12-23 16,0-12 43-16,0-3 7 15,0 17-39-15,0-16-14 0,-61 2-23 16,6-16 24-16,-11 13-24 0,5-13-70 16,-5-15-180-16,5-2-201 0,61 0-321 15</inkml:trace>
  <inkml:trace contextRef="#ctx0" brushRef="#br2" timeOffset="140793.34">18861 3316 2853 0,'0'-14'75'0,"0"-2"52"15,0 2-4-15,0 14 13 0,0-14-75 16,0-3-31-16,0 3-24 0,0-2-25 0,-61 2 65 16,0 14-56-1,1-17 33-15,-6 17 9 0,5 0-123 16,0 17 59-16,0-3-4 0,0 2 4 16,0-2 93-16,61 17-67 0,0-17 48 15,0 16 0-15,0-13-19 16,0 13 42-16,0-16-98 0,0 17-44 15,0-15-14-15,0-2 10 16,0-14 43-16,0 17 99 0,61-17-68 16,0 0 49-16,-61 0-36 0,0-17-44 15,61 3 44-15,0-2 11 16,-61-15 48-16,61 1-46 16,-61-1 26-16,0-13-48 0,0-1-33 15,66-2 65-15,-66-14 36 16,0 16 21-16,0 1 52 0,0-3 26 0,0 2-12 15,0 15-30-15,0 13-5 16,0-11-86-16,0 28-55 0,0-16-27 16,0 16-25-16,0 0 34 15,0 16 8-15,0 12 34 0,0 3-14 16,0 16-9-16,0-17 64 16,0 15-52-16,0 16 18 0,0-17-4 15,0 4-13-15,0-4 24 16,0-13 44-16,0-1-20 0,60 1-149 15,-60-1-199-15,0 1-189 0,0-17-329 16</inkml:trace>
  <inkml:trace contextRef="#ctx0" brushRef="#br2" timeOffset="141326.54">18861 3166 1582 0,'61'-17'125'0,"0"4"98"0,0 13 33 0,0-17 40 16,10 17-140-16,-11 0-108 16,1 0 42-16,-61 0-62 0,56 17-34 15,-56-4 27-15,61 4-2 16,-61-3-41-16,0 3 68 0,0 13 26 16,0-16-100-16,-61 17 87 15,61-17-50-15,-56 2-40 0,-5 15 19 16,61-31-44-16,0 14 84 0,0 2 142 15,0-16 35-15,0 0-1 16,0 0-46-16,0-16-148 0,0 16-13 16,0-14 0-16,0-17 33 0,0 15-30 15,61-12 16-15,-5-3 44 16,5 1-30-16,-61 13 78 0,71-14 24 16,-71 18-19-16,61-18 60 15,0 14-34-15,-61 3-22 0,60 1-36 16,-60-4-60-16,0 17 22 15,0-14-107-15,61 14 53 0,-61 0-17 16,0 0-47-16,0 14 89 0,0 3 8 0,0 10-19 16,0-10-3-16,0 14 25 15,0 13-50-15,0-13 15 0,0 16 13 16,0-19-14-16,0 19 26 16,0-17 24-16,0 1 7 15,0-1-50-15,66-16 15 0,-5 3 10 16,0-3-35-16,0-14 90 15,0 0-36-15,0 0 29 0,-1 0-8 16,6 0-61-16,-66 0-36 0,0-14-208 16,0 14-162-16,0-17-280 0,0 3-350 15</inkml:trace>
  <inkml:trace contextRef="#ctx0" brushRef="#br2" timeOffset="142029.47">10874 4197 2295 0,'0'0'78'16,"0"0"102"-16,0 0 28 16,0 0 91-16,0 0-75 0,0 0-73 15,0 0 46-15,0 0-95 16,0 0 25-16,61 16-23 0,-61-16-77 16,122 0 24-16,-61 0-3 0,0 0-10 15,5 0 6-15,60 0-44 16,-70 0-161-16,5-16-173 15,10 16-321-15,-10-14-287 0</inkml:trace>
  <inkml:trace contextRef="#ctx0" brushRef="#br2" timeOffset="142552.34">12604 3938 1853 0,'0'0'-3'0,"60"0"164"0,11 0 89 0,-71 17-22 15,0 14 29-15,0-18-162 16,0 18-86-16,0 0 28 0,-71-1-31 16,11 15 3-16,-1 2-3 0,5-17 4 15,-10 1 62-15,5 13-53 16,-5-13 9-16,5-17 20 0,1 2-39 0,-1-2 116 15,61 3-36-15,-61-17-11 0,61 0-14 16,0-17-80 0,-61 3 62-16,61-16-1 0,0 13 25 15,0-11 12-15,0-2-35 0,0-1-1 16,0 1-56-16,0-1-4 16,0 15-2-16,0 2-21 0,61 14 21 15,0 0 39-15,0 0-26 0,-61 14 49 16,60 2-39-16,1 15-7 0,5-1 53 15,-5 1-63 1,5-1 108-16,-10-16 11 0,5 17 0 0,-1-17 11 16,-60 2 12-16,71-16-37 15,-10 0-28-15,-61 0 3 16,61 0-84-16,0-16 39 0,-5-15-4 16,15 17 11-16,-10-30-21 15,-1 13 18-15,-60-30-1 0,0 14-28 16,0 3 4-16,0-1-146 0,0 15-105 15,0-18-102-15,-60 18-211 16,-1 2-242-16</inkml:trace>
  <inkml:trace contextRef="#ctx0" brushRef="#br2" timeOffset="143246.47">13349 2588 1197 0,'0'0'49'0,"-61"0"36"0,0 17 8 16,61-3 6-16,-61 16-35 0,1-13-25 16,-1 11 18-16,-10 19 71 15,15-16-11-15,-5-1 46 0,0 1 3 16,0-17-1-16,-10 2 113 16,71-2-1-16,0-14-36 0,0 0-60 15,0 0-67-15,0-14-85 0,0-2-32 16,0-15-17-16,0 1-10 15,0-1 11-15,0-13 94 0,0 13-26 16,0-13-45-16,0 13 12 0,0 0-42 16,0 15 6-16,0 2 10 15,0 14-13-15,0 0-6 0,0 0 3 16,0 0 49-16,0 14-33 16,71 2 0-16,-10-2 17 0,0 17-24 15,0-14 14-15,-5 13-10 16,15-2-7-16,-10 2-6 0,-1-13 26 0,1-3 66 15,0 3-40 1,0-3 46-16,-61-14 40 0,66 0-72 16,-5 0 110-16,0-14-110 0,-61-17 28 15,61 14-10-15,-61-13-51 0,0 2 41 16,60-19-83-16,-60 2 35 16,0-2 0-16,0 3-34 0,0-1 58 15,0-2-44-15,0-14-7 0,0 17 16 16,0 13-33-16,0 0 24 0,-60-13-14 15,-1 27 71 1,0-13-27-16,61 16-26 0,-61 14 2 0,-5 0-16 16,5 0 20-16,0 0 13 15,61 14-66-15,-61 2-63 0,1-2-9 16,-1 17-89-16,61-1-37 16,0 1-43-16,0 0-115 0,0 13-162 15</inkml:trace>
  <inkml:trace contextRef="#ctx0" brushRef="#br2" timeOffset="143736.43">14652 4197 1515 0,'0'-14'251'16,"0"-17"90"-16,0 15-28 0,-61 2 0 16,61 14-164-16,0-17-152 0,0 17 27 15,0 0 13-15,0 0-81 16,0 0 139-16,0 0-13 0,0 17-19 15,61-3 13-15,-61 2-28 0,61 15-9 16,0-1-1-16,0 1 14 0,0-1-49 16,5-2 7-16,-6 3 68 15,6 16-36-15,-10-16-6 0,-56-1-39 16,61-16-213-16,0 17-154 16,-61-18-172-16,0 4-93 0</inkml:trace>
  <inkml:trace contextRef="#ctx0" brushRef="#br2" timeOffset="143969.01">15088 3969 1176 0,'0'0'79'0,"0"0"50"15,0 17 202-15,0-4 30 0,0 18-107 16,-66 0-56-16,6-1-168 0,-6 15-14 15,5 2 91-15,0-3-58 16,0 3 44-16,0-2-19 0,0-15-126 16,1 15 70-16,60-15-132 0,-66 1-216 15,66-14-141-15</inkml:trace>
  <inkml:trace contextRef="#ctx0" brushRef="#br2" timeOffset="144733.91">20408 2802 2165 0,'0'0'101'0,"0"0"19"0,0-16 111 16,0 16-43-16,0 0-36 0,0 0 1 15,0 0-92-15,0 0 47 16,0 0-66-16,0 0-7 0,0 0-25 15,61 0 78-15,-61 0-43 0,61-14 1 16,-61 14 10-16,0 0-73 0,60 0 21 16,11 0 32-16,-71 0-40 15,61 0-12-15,0 0-52 0,-61 0-203 16,61 0-220-16,-5 0-129 16,-56 0-156-16</inkml:trace>
  <inkml:trace contextRef="#ctx0" brushRef="#br2" timeOffset="144922.9">20159 3030 1660 0,'0'0'103'0,"0"0"103"15,0 0-20-15,0 0-13 0,0 0-114 0,66 0-92 16,-5 0 27-1,5 0-262-15,-10-17-217 0</inkml:trace>
  <inkml:trace contextRef="#ctx0" brushRef="#br2" timeOffset="145227.93">21275 2619 1187 0,'0'0'10'0,"0"0"1"16,0 0 93-16,0 0 141 0,0 17 78 16,0 13-3-16,0-2-106 15,0 2-133-15,66 18-48 16,-66 13 78-16,0-17 18 0,0 17-56 0,61 0-49 15,-61 1-58-15,61-4 47 16,-61-11 77-16,0-16-15 0,0 13-47 16,0-13-6-16,0-17-112 15,0 2-91-15,0-2-224 0</inkml:trace>
  <inkml:trace contextRef="#ctx0" brushRef="#br2" timeOffset="150869.37">18861 8202 395 0,'0'0'7'0,"0"17"-7"16,0-17 23-16,0 0 58 16,0 0-20-16,-61 0 24 0,61 14-11 15,0-14-50-15,-61 0 15 16,61 0-21-16,0 16-11 0,-60-16-1 15,60 0 2-15,0 0-13 0,0 14 15 0,0-14-15 16,-66 0 7 0,66 0 14-16,0 0-19 0,0 0 21 15,0 17-23-15,-61-17-3 0,61 0 24 16,0 0-21-16,0 14 26 16,0-14-8-16,0 0-34 15,0 0-189-15</inkml:trace>
  <inkml:trace contextRef="#ctx0" brushRef="#br2" timeOffset="154698.61">21584 5638 983 0,'0'0'-79'16,"0"0"72"-16,0 0 58 0,0 17 121 15,0-17-16-15,0 0 66 0,0 14-92 16,61-14 11-16,0 0 154 15,0 17-143-15,71-17 43 0,-71 0-93 0,55 0 56 16,-45 0-45-16,-10 0-6 16,61 0-27-16,-56-17-133 15,-5 17 50-15,-1 0 12 0,-60 0-34 0,0-14 25 16,61 14 19-16,-61 0 19 16,0 0-17-16,0 0-14 15,0 0 43-15,-61 0-103 0,1 0 37 16,-1 0 10-16,-5 0-63 15,-56 0 59-15,61 14 7 0,-71-14 60 0,77 0-60 16,-67 17 22-16,51-17-29 16,-51 13-52-16,61 1 40 15,-60-14 63-15,60 17-41 0,0-17-13 16,-5 14 22-16,5-14-71 0,61 17 115 16,0-17-47-16,-61 0-15 15,61 0 18-15,0 0 10 0,0 0-19 16,0 0 12-16,0 0 13 0,0 0-28 15,0 0 0-15,0 0 13 16,0 0-42-16,0 0-33 0,61 0 59 16,0 13 68-16,5-13-30 15,-5 0-20-15,60 0 41 0,-60 0-82 16,61 0 39-16,-61 0 75 16,71 0-41-16,-71 0 14 0,-6-13-1 0,6 13-73 15,10-17 90 1,-71 17-55-16,61 0 46 0,-61 0-4 15,0 0-103-15,0 0 78 16,0 0-95-16,0 0 11 0,-61 0 26 16,-10 0 12-16,10-14-13 0,-55 14 26 15,55-17 4-15,-10 17-68 0,-51 0 74 16,61 0-26-16,0 0 6 0,1 0 14 16,-1 0-30-16,0 0 59 15,61 0-49-15,0 0-13 16,-66 0 33-16,66 0-39 0,0 0 22 0,0 0 84 15,0 0-62 1,0 0 1-16,0 0 81 0,66 0-107 0,-5 0 58 16,0 0 3-16,60-14-28 15,1 14-4-15,10 0 11 16,-10-13 9-16,-6 13-40 0,16 0 47 16,-10 0-24-16,-56-17 11 15,-5 17-27-15,-1 0-3 0,1 0-3 16,-61 0-27-16,0 0 70 15,0 0-27-15,0 0 4 0,0 0-17 16,0 0-40-16,-61 0 67 0,61 0-31 16,-121 0 24-16,55 0-10 0,5 0-53 15,-61 17 0-15,-10-17 43 16,16 13-42-16,-16-13 16 0,10 14 52 0,0 3-36 16,1-17 20-1,60 0-7-15,-5 14-36 0,5-14 10 0,61 0 59 16,0 17-29-1,0-17 32-15,0 0 4 0,0 0-56 0,0 0 26 16,127 0 16-16,-66-17-55 16,60 17 26-16,1-14 46 0,0 14-56 15,10 0 30-15,-16-17 10 0,77 17-47 16,-71-14 47-16,-56 14 7 16,55 0-34-16,-121-13 47 15,61 13-50-15,-61 0 7 0,0 0 63 16,0 0-39-16,0 0-15 15,0 0 66-15,0 0-55 0,0 0 21 16,-61 0 17-16,1 0-103 0,-1 0-33 16,-66 0-4-16,5 0 51 0,-10 0-37 15,16 13 48 1,-16-13 13-16,71 14-54 0,-61 3 84 16,61-17-13-16,1 0-47 0,-1 14 37 15,61-14-47-15,0 0 60 16,0 0 20-16,0 0 1 0,61 0 9 15,-1 0-37-15,62-14-19 0,-61 14 29 16,71 0-16-16,-10 0 14 0,65-17-15 16,-65 17-40-16,-61 0-3 15,66-14 7-15,-67 14 9 0,1 0 5 16,0 0 46-16,-61 0-10 16,0 0 1-16,0 0 19 0,0 0-13 15,0 0-37-15,0-13 24 16,-122 13-55-16,62-17-6 0,-1 17 13 15,-66-14 10-15,5 14 34 0,-10 0-10 16,16-17 10-16,-77 17-20 0,132 0 3 16,-61 0-6-16,62 0-11 15,-1 0 41-15,61 0-24 0,0 0 41 16,0 0-4-16,0 0-40 0,121 0 41 16,-60 0-4-16,61 0 28 15,10 0-5-15,-10 0 9 0,-67 0-53 16,77-14-12-16,-71 14 13 15,61 0-72-15,-122-16-36 0,66 16-86 16,-66 0-60-16,0 0-25 16,0 0-97-16,0 16-150 0,0-2-121 15</inkml:trace>
  <inkml:trace contextRef="#ctx0" brushRef="#br2" timeOffset="155763.04">20722 7474 314 0,'-132'17'-10'15,"72"-3"-47"-15,-62 0 52 0</inkml:trace>
  <inkml:trace contextRef="#ctx0" brushRef="#br2" timeOffset="156889.16">20900 6686 374 0,'0'0'12'0,"0"0"186"16,0 0-43-16,0 0 3 0,0 30 54 16,0-16-226-16,0 33 60 0,0-16 5 15,0 30-70-15,71-3 181 0,-71 3-137 16,0 17-17-16,0-3 0 15,0 0-144-15,0 17 133 16,0-17 1-16,0 3 10 0,0 10 128 0,0-10 3 16,0-17-131-16,0-2-11 15,0 2-116-15,0 0-15 0,0-31 134 16,0 15 145-16,0-15-154 16,0-13 1-16,0 14 5 15,0-17-149-15,0 2 127 0,0-16-146 16,0 0-75-16</inkml:trace>
  <inkml:trace contextRef="#ctx0" brushRef="#br2" timeOffset="157187.54">20661 7097 784 0,'0'0'163'0,"0"0"-35"0,0 0 162 16,0 14-71-16,0 16-158 15,0 1 87-15,0 13-90 0,0 17 104 16,0 0 24-16,0 14-63 0,0 3-70 0,0-3-11 16,61 0 43-1,-61 0 12-15,0 3-70 0,0-17-54 16,0-3-43-16,0-10 98 15,0-4 76-15,0 3-92 16,0-16-27-16,0-1-331 0,0-16-127 0,0 17-44 0</inkml:trace>
  <inkml:trace contextRef="#ctx0" brushRef="#br2" timeOffset="157434.04">20225 7430 690 0,'-66'-17'60'16,"66"17"67"-16,0 0 60 0,0 0 41 15,0 17 158-15,0 14-156 16,0-18-16-16,0 32-17 0,66 2-200 16,-5-2 171-16,-61 16-135 15,0 0-3-15,66 0-27 0,-66 14 25 16,0-14-19-16,0 0 92 15,0-16-89-15,0 2-125 0,0-3 137 16,0-30-191-16,0 17-164 16,0-15-157-16</inkml:trace>
  <inkml:trace contextRef="#ctx0" brushRef="#br2" timeOffset="157719.66">19977 7658 1481 0,'0'0'47'0,"0"30"174"16,0-2-64-16,0 19 23 0,0 14 57 0,0 1-264 15,0 13 134 1,0-14-68-16,0 14-85 0,0-31 70 0,0 17-407 16</inkml:trace>
  <inkml:trace contextRef="#ctx0" brushRef="#br2" timeOffset="158189.76">23324 7216 1101 0,'0'-14'16'0,"-61"-2"18"0,61 16 1 15,-71 0 94-15,71 0 3 0,0 0 13 16,0 16 118-16,0-2 22 0,0 17-84 16,0-1-13-16,0 15-88 15,71 16-88-15,-71 0 80 0,61 0 38 16,-61 0-102-16,0 14 34 0,0-14-68 15,0 0-51-15,0 0 135 16,0-16-118-16,0-15 3 0,0 1-176 0,0 0-357 16</inkml:trace>
  <inkml:trace contextRef="#ctx0" brushRef="#br2" timeOffset="158461.12">23633 7399 1887 0,'0'0'-71'0,"0"0"224"0,0 14 39 16,0-14 22-16,0 17 6 0,0 14-214 15,0-1 50-15,0 15-84 16,61-1 74-16,-61 3-7 0,61-2-76 15,-61 16 127-15,0 0-47 0,0-17-9 16,0 17-113-16,61-16-139 16,-61-15-182-16,0 18-178 0</inkml:trace>
  <inkml:trace contextRef="#ctx0" brushRef="#br2" timeOffset="158669.06">23876 7658 2201 0,'66'0'56'0,"-66"30"24"0,0 15 102 15,0-1-68-15,0 17 42 16,0 0-42-16,0 14-126 0,0-13 55 0,0-1-78 16,0 14-103-1,0-28-303-15</inkml:trace>
  <inkml:trace contextRef="#ctx0" brushRef="#br2" timeOffset="158745.93">24247 8202 1841 0,'0'0'113'0,"0"17"91"0,-61 13-105 16,61-16 8-16,-61 34-98 0,0-21-51 16,61 4-105-16,-61-14-81 0</inkml:trace>
  <inkml:trace contextRef="#ctx0" brushRef="#br2" timeOffset="164924.01">13476 7566 1944 0,'0'-17'99'0,"0"17"19"15,0 0 109-15,0-13-9 16,0 13-75-16,0 0 74 0,0 0-71 0,0-17 16 15,0 17 12 1,0 0-40-16,0 0-18 0,0 0 20 0,0 0 2 16,0 17-70-16,0-17-31 15,0 13-44-15,-61-13-40 0,61 0 23 16,0 17 3-16,-66-3 1 16,5 3 3-16,0-17 4 0,61 14-35 15,0 2 55-15,0-2-20 16,0 3-11-16,-61 13 61 0,61-16-40 15,0 17 3-15,0-1-4 0,0 1-13 16,0-1-9-16,0 1 32 16,0 0 1-16,0-4-14 0,0 21 1 15,0-18-15-15,0 1 8 16,0-1 3-16,0-16 23 0,0 17 11 16,0-1-11-16,0 1 14 0,0-1-24 15,0 1-6-15,61-1-20 16,-61 15 16-16,0-15-6 0,0 15-1 15,0 16 65-15,0-14-58 0,61-2-6 0,-61-1 29 16,0 3-19 0,0-2-4-16,0-15 61 0,0 15-47 15,0 2-51-15,0-16 57 16,0 13-70-16,61-13 37 0,-61-1 44 16,0 1-31-16,0-1 30 15,0 1 4-15,0-17 7 0,0-14 41 16,0 16 34-16,0-16-27 15,0 0-24-15,0 0-186 0,0-16-191 16,0 2-294-16,0-17-233 0</inkml:trace>
  <inkml:trace contextRef="#ctx0" brushRef="#br2" timeOffset="166204.75">13288 7536 711 0,'-61'0'41'16,"0"0"138"-16,61 13 104 0,0-13 83 0,0 0-131 15,0 0 27 1,0 0-103-16,0 0-3 0,0 0 131 16,0 0-155-16,0 0 10 0,0 0-80 15,0 0-115-15,0 0-9 16,0 0 21-16,0 0 45 0,0 0 5 0,61 0 16 16,0 0 25-16,0 0-113 15,5 0 70-15,-5 0-14 0,61 0-52 16,-62 17 46-16,62-17 19 0,-61 0-9 15,71 14 35 1,-16-14 61-16,-55 17-71 0,71-17-3 0,-71 14-32 16,61-14 16-16,4 16 60 15,-4-16-63-15,-61 0 10 16,61 14-58-16,4-14 64 0,-4 0 19 16,-61 17-32-16,0-17 13 15,71 0-54-15,-71 14 44 0,60-14 29 16,-65 16-23-16,76-16 39 0,-71 14-29 15,60-14-19-15,-60 0 7 16,5 14-36-16,56-14 49 0,-61 0-33 16,0 17 39-16,60-17-42 0,-55 0-6 15,61 0 44-15,-71 0 14 16,5 0-49-16,10 0 20 0,-10 0 0 16,-61 0-36-16,60 0 113 15,-60 0-68-15,0 14 0 0,61-14-28 16,-61 0-17-16,61 0 19 0,-61 0 59 15,0 0-65-15,66 0 26 0,-66 0-6 16,0 0-37-16,0 0 52 0,61 0-8 16,-61 0-18-16,0 0 27 15,0 0 6-15,0 0-74 0,0 0 35 16,0 0-83-16,0 0 51 16,0 0 65-16,0 16-52 0,0-16 61 15,0 0 0-15,0 0-105 16,0 14 70-16,0-14 28 15,0 17-95-15,0-17 89 0,0 14 35 16,0 2-67-16,0 15 54 0,0-17-31 16,0 16-16-16,0 1-36 0,0 0-6 15,0-1 93-15,0 1-80 16,0-1 32-16,0 1 73 0,0 13-143 16,0-13 60-16,0 13 45 0,0-13-35 15,0-1 70-15,0 18-86 16,-61-21 32-16,61 4 12 15,0 16-31-15,0-16 70 0,0-1-29 16,0 1-61-16,0-3 36 0,0 2 19 16,0 1-22-16,0-1 25 15,0-13 10-15,0 13-19 0,0 1 3 16,0-17 3-16,0 16-25 16,0-16 28-16,0 17-25 0,0-14-17 15,0-4 53-15,0 4-40 16,0 14 24-16,0-17 36 0,0 2-50 15,0-2 10-15,0 0-10 16,0 3-6-16,0-3 3 0,0 2 10 0,0-2 10 16,0 3-23-16,0-17 6 15,0 14-9-15,0-14-4 0,0 0 23 16,0 0 11-16,0 0-27 0,0 0-21 16,0 0-29-1,0 0 12-15,0 0 48 0,0 0-24 16,0 0 21-16,0 0-14 0,0 0 17 0,0 0 43 15,0 0 25 1,0 0-13-16,0 0 6 0,0 0-16 0,0-14-100 16,0 14-90-16,0-17-266 15,0 3-347-15</inkml:trace>
  <inkml:trace contextRef="#ctx0" brushRef="#br2" timeOffset="168309.27">14652 8947 1144 0,'0'0'43'0,"0"0"77"15,0 0 150-15,0 0 87 16,61 0 27-16,-61 0-14 0,0 0-86 0,0 0-51 16,0 0-41-16,0 0-70 15,0 0-40-15,0 0-62 0,0-17-14 16,0 17 14-16,0-14 10 16,0 14 0-16,0-14-11 15,0 14-2-15,0-16 0 0,0 2 19 0,0-3-5 16,0 3-11-16,0-16-27 0,0-1-16 15,0 0 19 1,0 1-2-16,61-1-4 0,-61-13 26 0,0-3-26 16,0 2 10-16,0-16 7 15,0 17-7-15,0-17 13 0,0-1-9 16,0 1 26-16,0 0-37 16,0 0-13-16,0 3 33 15,0-20-23-15,0 17 30 0,0 3 34 16,0-4-60-16,0 15 2 0,0-14 4 15,0 17-6-15,0-1 29 16,0 15-40-16,0-18 1 0,0 18 22 16,0 2-19-16,61-19 16 0,-61 16-10 15,0-13 7-15,0 13-6 16,0-13 22-16,0 13-2 0,0 1-21 16,0-1 14-16,0-16-41 15,0 16 65-15,0 4-52 0,0-4 38 16,0 14-20-16,0-13-41 15,0-1 61-15,0 1-44 0,0-1 64 16,0 3-10-16,0-2-61 0,0-17 58 0,0 16-34 16,0 1 0-1,0-1 30-15,0-13-31 0,0 13 1 16,0 0 20-16,0 1-6 16,0 16-24-16,0-3 23 0,0 3-20 15,61-2 24-15,-61 2 13 16,0 14-27-16,0 0 4 0,0-17-4 15,0 17 4-15,0 0 13 0,0 0 7 16,0 0-41-16,0 0 11 0,0 0 0 16,0 0-11-16,0 0 14 0,0 0-3 15,0 0 23-15,0 17-10 16,0-17 13-16,0 0 4 16,66 14-34-16,-66-14 31 0,60 0-21 15,6 16-7-15,-10-16 34 16,66 0 7-16,-61 14 24 0,71-14-21 15,-72 0-47-15,1 0 0 16,66 0-26-16,-66 0 53 0,0 0 13 16,0 17-40-16,-1-17 34 0,1 0-50 15,-61 0 26-15,66 0 30 0,-5 0-43 16,-61 0 30-16,0 0-10 16,61 0-13-16,-61 0 9 0,0 0-16 15,61 14 20-15,0-14-10 16,-61 0 21-16,60 0 22 0,1 0-39 0,5 17 16 15,-66-17 0 1,66 0-37-16,-66 0 13 0,0 0 21 16,61 0-24-16,-61 0 0 0,0 0 31 15,56 13-38-15,-56-13 38 0,0 0 13 16,0 0-44-16,0 0 17 0,0 0-20 16,0 0 6-16,0 0 11 15,0 0-17-15,0 0 17 0,0 17 6 16,0-17-49-16,0 0 39 15,0 0 0-15,0 14-26 0,0 3 60 16,0-3-51-16,0 2 28 16,0 12-7-16,0 3-4 0,0-1 23 15,0 1-39-15,0 16 23 16,0-3-7-16,0-13 24 0,0 13-4 16,0 4-26-16,-56-4 53 15,56 0-23-15,0 18-21 0,-61-32 57 16,61 17-56-16,0 12-23 15,0-12 42-15,0-3-39 0,0 4 0 16,0-4 46-16,-66 17-56 0,66-16 49 16,0 2 18-16,0 11-38 0,-66-11 31 15,66-2-37-15,0-15-7 16,-61 18-3-16,61-4 0 0,0-13 24 16,0-1 6-16,0 15 3 15,0-15 13-15,0 1-39 0,0-1 13 0,0 1-10 16,0-1-7-1,0 1 24-15,0-1-34 0,0-16 41 16,0 17-14-16,0-1 0 0,0 1 6 0,0 0-16 16,0-18 4-16,0 18 6 15,-60 0-4-15,60-1 8 0,0 1-11 16,0-1 24-16,0 1-11 16,0-1-9-16,0 1 13 15,0-17-7-15,0 16-19 0,0-13 16 16,0 11 13-16,0 2-40 0,0-13 41 15,0 14-18-15,0-1-19 16,-61-16 33-16,61 17-13 16,0-1 6-16,0-16 10 0,0 3-23 15,0 13 37-15,0-16 0 0,0 3-27 16,0 13-7-16,0-16-10 0,0 3-6 16,0 13 20-16,0-16 9 15,0 17-12-15,0-17 16 16,0 16 0-16,0-13-10 0,0-3-4 15,0 3-19-15,0-17 20 0,0 13 53 16,0-13 58-16,0 0 30 0,0 0-5 16,0 0-38-16,0 0-67 15,0 0 0-15,0 0-31 0,0 0-18 16,0 0 14-16,0 0 7 16,0 0 42-16,0 0 27 0,0 0 26 15,0 0-46-15,0 0 40 16,0 0-14-16,0-13 29 0,0 13 15 15,0 0-58-15,0 0-28 0,0 0-141 0,0-17-159 16,0 17-219-16,0-14-499 16</inkml:trace>
</inkml:ink>
</file>

<file path=ppt/ink/ink4.xml><?xml version="1.0" encoding="utf-8"?>
<inkml:ink xmlns:inkml="http://www.w3.org/2003/InkML">
  <inkml:definitions>
    <inkml:context xml:id="ctx0">
      <inkml:inkSource xml:id="inkSrc0">
        <inkml:traceFormat>
          <inkml:channel name="X" type="integer" max="25400" units="cm"/>
          <inkml:channel name="Y" type="integer" max="15240" units="cm"/>
          <inkml:channel name="F" type="integer" max="8191" units="dev"/>
          <inkml:channel name="T" type="integer" max="2.14748E9" units="dev"/>
        </inkml:traceFormat>
        <inkml:channelProperties>
          <inkml:channelProperty channel="X" name="resolution" value="12211.53809" units="1/cm"/>
          <inkml:channelProperty channel="Y" name="resolution" value="5462.36572" units="1/cm"/>
          <inkml:channelProperty channel="F" name="resolution" value="0" units="1/dev"/>
          <inkml:channelProperty channel="T" name="resolution" value="1" units="1/dev"/>
        </inkml:channelProperties>
      </inkml:inkSource>
      <inkml:timestamp xml:id="ts0" timeString="2024-08-19T08:40:01.681"/>
    </inkml:context>
    <inkml:brush xml:id="br0">
      <inkml:brushProperty name="width" value="0.05292" units="cm"/>
      <inkml:brushProperty name="height" value="0.05292" units="cm"/>
      <inkml:brushProperty name="color" value="#002060"/>
    </inkml:brush>
    <inkml:brush xml:id="br1">
      <inkml:brushProperty name="width" value="0.05292" units="cm"/>
      <inkml:brushProperty name="height" value="0.05292" units="cm"/>
      <inkml:brushProperty name="color" value="#FF0000"/>
    </inkml:brush>
  </inkml:definitions>
  <inkml:trace contextRef="#ctx0" brushRef="#br0">6356 5638 1208 0,'0'17'51'0,"0"-17"40"15,0 0 241-15,0 0-48 0,0 0-8 0,0 0 14 16,0 0-250-16,0 0 118 0,0 14-109 16,0-14-55-16,0 0 40 15,0 0-72-15,61 0 107 16,-61 0-23-16,0 0 32 0,0 0-56 16,0 0-81-16,0 0 84 15,0 0-106-15,0 0 47 0,0 0 99 16,0 0-109-16,0 0 107 0,0 0-4 15,0 0 27-15,0 0-24 0,0 0-1 16,0 0 45-16,0-14-148 16,0 14 64-16,0-17-54 0,0 17-29 15,0 0 115-15,0-14-35 16,0 14-19-16,0-16 29 16,0 16-74-16,0-14 52 0,0 14 47 15,0-17-67-15,0 17 39 0,-61-14-26 16,61 14-54-16,0 0 86 15,-61 0-42-15,-10-16 36 0,10 16 28 16,61 0-83-16,-55 0 10 0,-6-14 52 16,-5 14-101-16,0 0 65 15,66 0 0-15,-61 0-7 0,0 14 10 16,61-14-22-16,-61 16-1 16,1-2-63-16,60-14 124 0,-61 17-35 15,0-3 7-15,61 16 18 16,-61-13-66-16,-5 14 31 0,66-4 56 15,-61 4-62-15,0-1 16 0,61 18-22 0,-60-4 19 16,-1 1-6 0,61 2 25-16,-61-17 25 0,61 15-95 0,0 2 42 15,-66-19 41-15,66 2-67 16,0 1 19-16,0-1 16 0,0 18-10 16,0-34 20-16,0 16 28 15,0 1 3-15,0-1-12 16,66 1 26-16,-5-1 3 0,0-16 30 15,-1 17-49-15,62-15 63 0,-56-2-16 16,56 0-26-16,-61 3-4 0,60-3-66 16,1-14 0-16,-56 16-7 15,0-16 14-15,-66 0 36 0,61 0-9 16,-61 0 47-16,0 0-24 16,0 0 0-16,0 0 4 15,0 0-27-15,0 0 21 0,0 0-86 16,0-16-148-16,0 16-233 0,0-14-316 15,0-17-222-15</inkml:trace>
  <inkml:trace contextRef="#ctx0" brushRef="#br0" timeOffset="435.17">7223 5883 2816 0,'0'-17'-10'15,"0"17"23"-15,0 0 78 16,0 0 13-16,0-14-4 16,0 14-34-16,0 0-12 0,0 0-28 0,0 0 42 15,0 0 35-15,0 0-54 16,56 0 23-16,5 0 17 16,0 0-13-16,10 0-30 0,-10 0 11 15,-1 0-30-15,57 0-4 16,-46 0 48-16,51-16-3 0,-61 16-24 15,-1 0-20-15,67-14-41 0,-66 14 0 16,0 0 6-16,-61-17 5 0,61 17 9 16,-61 0-87-16,0 0-56 15,0 0-143-15,0 0-151 0,0 0-288 16</inkml:trace>
  <inkml:trace contextRef="#ctx0" brushRef="#br0" timeOffset="750.83">7223 6261 1515 0,'0'0'56'0,"0"0"106"16,0 0 36-16,0 0 27 0,0 0-2 15,56 0-69-15,-56 0 23 16,61 0-55-16,0 0 53 0,10 0-52 0,-10 0-46 16,60 0 73-16,-65 0-95 15,15-14 46-15,-10 14 14 16,61 0-69-16,-62 0 7 0,1 0-17 16,5-17-16-16,-5 17 20 15,0 0-13-15,0 0-27 0,-61 0 0 16,0 0 0-16,0 0-109 0,0 0-124 15,0-14-294-15,0 14-366 16</inkml:trace>
  <inkml:trace contextRef="#ctx0" brushRef="#br0" timeOffset="1557.13">9698 5594 1230 0,'0'0'65'0,"0"-17"54"15,0 3 80-15,0-2 44 0,0 2-61 16,0-3 14-16,0-11-81 0,0 12-14 16,61-15 20-16,5 17-51 15,-66-2 18-15,55-15 46 0,-55 17-88 16,61 14-28-16,-61-17-27 16,61 4-19-16,0 13 56 0,10 0 16 15,-10 0 9-15,0 0-59 16,0 13-4-16,65 4 26 0,-65-17 61 15,0 31-14-15,0-17-16 0,-61 16 20 16,0 1-99-16,61-1 23 0,-61 15-4 16,0-15-35-16,0 17 51 0,0-2 0 15,-61-1 26 1,0 17 38-16,0-13-19 0,0-4-57 0,-65 1 22 16,65 2-71-16,0-17 65 15,61 15 21-15,-61-29-25 16,-10 15 49-16,71-17-13 0,0 0 69 0,0 2 16 15,0-16-1 1,-61 0-6-16,61 0-9 0,0 0-34 0,0 0-33 16,0 0-3-16,0 0-21 15,0 0-27-15,0 0 20 16,0 0-31-16,0 0-27 0,0 0 93 16,0 14-28-16,0 3 8 0,0-3 26 15,0 16-85-15,0 18 23 0,0-18-6 16,0 15-7-16,0-1 48 15,0 3 7-15,0-16-45 16,61 13 4-16,10-13-18 0,-71-17 15 16,0 16 23-16,0-30-17 15,0 17-50-15,61-17-166 0,-61 0-421 16</inkml:trace>
  <inkml:trace contextRef="#ctx0" brushRef="#br0" timeOffset="1810.45">10443 6958 3528 0,'-61'30'103'0,"-4"-13"135"15,65-3 39-15,0-14 32 0,0 17-30 16,0-17-98-16,0 0-9 0,0 0-66 15,0 0-84-15,0 0-40 16,0 0-20-16,0 0 27 0,0 0 19 16,0 0-34-16,0 0-119 15,0 0-98-15,-61 0-329 0,61 0-347 16</inkml:trace>
  <inkml:trace contextRef="#ctx0" brushRef="#br0" timeOffset="3354.3">20038 3347 1273 0,'0'0'35'0,"0"0"48"16,0 0 146-16,0 0 0 0,0 0 0 16,0 0-9-16,0 0-145 0,0 0 11 0,0 0-11 15,0 0 52 1,0 0-79-16,0 0 32 0,0 0 22 0,0 0-164 16,0 0 55-16,61 0-11 15,-61 0-41-15,60 0 80 0,6 0 63 16,61 16-19-16,-71-16-52 15,66 0 8-15,-62 0-61 16,72 0-7-16,-71 0 35 0,56 0 18 16,15 0 16-16,-72 0-32 0,62 0 44 15,5 0 26-15,-66 0-72 0,0 14 59 16,-1-14-50-16,1 0 12 16,0 17 10-16,-61-17-35 0,61 0 13 15,0 14-70-15,10-14 73 16,-10 16 0-16,0-2 60 0,-6-14 16 15,6 17-23-15,10-17-9 16,-10 14-12-16,0-14-92 0,0 14 64 16,5-14-30-16,-5 16-40 0,-1-16 129 15,1 0-138-15,0 0 97 16,61 14-50-16,-61-14-51 0,5 0 167 16,60 0-91-16,-70 0-4 15,5 0 93-15,0 0-159 0,10 0 20 16,51 0 56-16,-62 0-95 15,1 0 92-15,5 0 51 0,56 0-57 0,-61 0 72 16,0 0-73-16,-1 0-30 16,6 0 46-16,-66 0-88 0,61 0 145 15,0 0-15-15,0 0-61 16,0 17 32-16,0-17-22 0,-1 14-63 16,1-14 76-16,10 0-10 15,51 17-54-15,-66-17 73 0,5 0 44 16,10 13 30-16,50-13-74 0,-60 0 15 15,0 0-56-15,5 0-48 16,-5 0 83-16,0 0-16 0,-61 0 9 16,60-13-18-16,1 13 25 0,0 0 38 15,-61 0 14 1,0-17-17-16,0 17-51 0,0 0-13 0,0 0-32 16,0 0-78-16,0 0-71 0,0 0-311 15,0 0-296 1</inkml:trace>
  <inkml:trace contextRef="#ctx0" brushRef="#br0" timeOffset="5100.88">7279 8824 1339 0,'0'-13'218'0,"0"-4"-3"0,0 3 96 16,0-3 59-16,0 3-229 0,-56 14 13 0,56-16 18 16,0 16-81-1,0 0-1-15,0-14-43 0,0 14-120 16,0 0 35-16,0 0 4 15,0 0 21-15,0 0 47 0,0 14-34 0,0 2-22 16,0-2 51-16,0 17-45 16,0-1 86-16,0 18 9 0,0-4-54 15,0 1-12-15,0 16-35 16,0 0 73-16,0 0-22 0,56 0 35 16,-56 14 4-16,61 0-107 0,-61-14 49 15,0 17 6-15,0-3-42 0,0-14 71 16,0 14 4-16,0-14-36 15,0 0 23-15,0-16-27 16,0 16-2-16,0-17 16 0,0 3 3 16,0-2-29-16,0-15 0 0,0 15-7 15,0-28-4-15,0 13 41 16,0 1-1-16,0-17-19 16,0 2-46-16,0-16-72 0,0 14-78 15,61-14-170-15,-61 0-248 16</inkml:trace>
  <inkml:trace contextRef="#ctx0" brushRef="#br0" timeOffset="5546.1">7279 9297 1240 0,'-56'-31'71'0,"56"14"60"0,0-13 168 0,0 16 34 15,-61-17-48-15,61 15-116 16,0 2-169-16,0-3-27 0,0 3 15 16,61 14 88-16,-5-14-15 0,5-2 49 15,0 16-33-15,10 0 10 16,-10 0 28-16,-1 0-42 15,57 0-10-15,-46 16-28 16,-10-2-3-16,61-14-6 0,-62 31 51 16,1-17-41-16,5 2-36 15,-66 15 0-15,0 0-43 0,0-1 37 16,0 1 12-16,0 13 23 0,-66-13-19 16,5 13-10-16,1-13 13 0,-1-1-26 15,-61 1 19-15,-5-1 27 16,6-16-14-16,60 3-9 0,-71-3 13 15,71-14-4-15,5 0 47 0,-5 0-10 16,61 0-37-16,-66 0-61 16,66 0-158-16,0-14-281 0,0-3-189 15</inkml:trace>
  <inkml:trace contextRef="#ctx0" brushRef="#br0" timeOffset="6085.53">9140 8902 1197 0,'0'-16'46'0,"0"16"50"15,0-14 45-15,0 14 113 0,0-17-23 16,0 17 32-16,0 0-100 16,0 0-58-16,0 0-69 0,0 0-109 15,0 0 70-15,0 0-39 16,0 0 39-16,-61 17 33 0,0-3 6 15,61 2-12-15,-60-2 6 0,60 17-2 16,-71-1-7-16,71 1 12 0,-61-1 1 16,61 15 27-16,0-15-18 15,-56 15-28-15,56-15 13 16,0 18-40-16,0-4 15 0,0 0 31 16,0 4 16-16,0-4-1 0,0 17 87 15,0-14-51-15,0-2-69 16,0-1 44-16,0 4-89 0,0-18 45 0,56 1 94 15,5-4-52 1,-61-10 0-16,71 14 4 0,-11-17-20 16,1 2 7-16,-61-16-13 0,61 14-6 0,-61-14 0 15,0 0-44-15,61 0-12 16,-61 0-154-16,0-14-180 0,0 14-257 16,0-16-206-16</inkml:trace>
  <inkml:trace contextRef="#ctx0" brushRef="#br0" timeOffset="6406.54">9571 9174 2224 0,'0'0'50'0,"0"-16"123"16,0 2 12-16,0-3-12 16,0 17-51-16,0 0-134 0,0 0 59 15,0 0 10-15,0 17 77 16,0-3-11-16,0 2-13 0,0 15 4 0,0 0-88 16,0-1 36-1,0 15-22-15,0-1 13 0,0-13-4 16,61 16 1-16,-61-17-50 15,0 1 0-15,0-1 17 0,0-16-31 0,66 17-9 16,-66-17-121-16,0-14-211 16,0 0-300-16</inkml:trace>
  <inkml:trace contextRef="#ctx0" brushRef="#br0" timeOffset="6733.86">9698 8916 2571 0,'0'-14'120'15,"0"-2"1"-15,-66 2 69 0,66 14-37 16,0 0-112-16,0 0 3 16,0 0-28-16,0 0 33 0,0 14 9 15,0-14 29-15,0 16-51 16,0-2 26-16,0 0-32 0,0 3-24 15,0-17-22-15,66 14 16 0,-66 2-42 16,61-16 35-16,-61 0 20 16,0 0-46-16,0 0 82 0,0-16-62 15,0 2 39-15,0-3-3 0,-61 3-40 16,-5 14 21-16,5-14-21 16,61-2-5-16,-61 2-43 0,61-3 3 15,0 17-120-15,-61-14-292 16,1 14-63-16</inkml:trace>
  <inkml:trace contextRef="#ctx0" brushRef="#br0" timeOffset="7070.84">10134 8627 1796 0,'0'0'8'0,"0"-14"102"0,61 14 51 16,0 0-7-16,0 0 13 15,4 0-131-15,-4 14 80 0,0 3-113 0,61 13 3 16,-61 1 24-16,66-3-15 16,-67 19 95-16,1 14-85 0,0-16 26 15,0 16-103-15,0 14 86 16,-61-14 12-16,0 14-37 15,0-14 13-15,0 17-69 0,-61-3 94 16,0-14-26-16,0 0-36 0,-60-3 24 16,60-11-37-16,-5-2 10 0,5-15 115 15,0 1-28-15,0-14-76 16,61-17-41-16,0 0-351 0,0 0-350 16</inkml:trace>
  <inkml:trace contextRef="#ctx0" brushRef="#br0" timeOffset="7420.55">12918 8961 2177 0,'0'0'92'0,"0"0"46"0,0-14 97 16,0 14-50-16,0 0-34 0,0 0-9 15,0 0-23-15,56 0-1 16,15 0 8-16,-10 0-87 0,-1 0-85 15,1 0 115-15,0 0-95 0,0 0 72 16,5 0 32-16,-5 0-182 16,0 0-108-16,0 0-279 0,-61 0-187 15,0 0 1-15</inkml:trace>
  <inkml:trace contextRef="#ctx0" brushRef="#br0" timeOffset="7655.79">12857 9205 1493 0,'0'14'139'0,"0"-14"-84"0,-61 17 137 0,61-17 15 16,0 0-101-16,0 0 114 0,61 0-13 16,-61 13-70-16,61-13-5 15,-5 0-55-15,15 0-29 16,-10 0 2-16,-1-13-25 0,1 13 35 15,61-17-121-15,-56 17 65 0,-5 0-14 16,0 0-9-16,0-14-161 16,-61 14-269-16</inkml:trace>
  <inkml:trace contextRef="#ctx0" brushRef="#br0" timeOffset="14180.82">1706 9236 1841 0,'0'-31'122'0,"0"14"45"15,0-13 74-15,0 16 84 0,0-3-135 16,0 3-19-16,0 14-64 15,0-14-14-15,0 14-64 0,0 0-13 16,0 0-26-16,0 0-25 0,0 14 60 16,0 0 34-16,0 3 41 0,0 27-84 15,0 4 49-15,0 13-65 16,66-3-55-16,-66 20 77 16,0-3-41-16,0 0 9 0,0 3 39 15,0-17 4-15,0-3-42 0,-66 3 5 16,66-14-12-16,0-2-4 0,0-15 30 15,-61 1-4-15,61-1 17 16,0 1-29-16,0-31 2 16,0 14-47-16,0 3-43 0,0-4-179 15,0-13-289-15,0 0-218 0</inkml:trace>
  <inkml:trace contextRef="#ctx0" brushRef="#br0" timeOffset="14690.43">1706 9127 2510 0,'0'-14'-3'0,"-61"0"18"0,61 14 114 16,0-16 26-16,0 2 3 0,0 14 13 15,0 0-142-15,0-17-17 16,0 17 1-16,0 0-23 0,61-14 62 16,5 14 38-16,61 0-32 15,-71 0 16-15,4 0-8 0,62 0-37 16,-51 0 57-16,51 0-10 15,-6 0-23-15,-45 0-20 0,-10 14-40 16,0-14 17-16,0 17-13 0,0-3 40 16,0 16 10-16,5-16-47 0,-6 17 24 15,1-1-24-15,-61 1-20 16,0 16 20-16,0-16 13 0,0-4-16 16,-121 21 3-16,55-18-7 15,-56 1-30-15,0-1 10 0,-10 1 24 16,77-1-14-16,-67-16 17 15,61 0-3-15,-71-14 30 0,71 17 33 16,61-17-9-16,-60 0-4 0,60 0-37 16,0 0 21-16,0 0-38 0,0 0-73 15,0 0-121-15,0-17-128 0,0 17-396 16</inkml:trace>
  <inkml:trace contextRef="#ctx0" brushRef="#br0" timeOffset="15193.81">3506 9052 1638 0,'56'-14'161'0,"-56"-2"63"15,0 2 46-15,0 14 31 16,0-17-74-16,0 17-78 0,0-14-27 16,0 14-44-16,0 0-17 0,0 0-48 0,0 0-26 15,0 0 20-15,0 14-43 16,-56 3 140-16,-5 13-14 15,1 15 10-15,-6-1-45 16,0 3-55-16,5 15 73 0,-61 13-53 0,61 0 33 16,0 2 13-16,1-2-66 0,-6 0 74 15,66 17-41-15,0-31-29 16,0 14-4-16,0-14-7 16,0 0 27-16,0 0-33 0,66-16 56 15,-6 2 15-15,-60-19 0 0,61 2 45 16,0 1-35-16,61-14-44 15,-61-3-17-15,-61 2-10 16,66-2-1-16,0 3 4 0,-6-17 17 16,1 0-6-16,-61 14-15 0,0-14-51 15,0 0-113-15,0 0-269 0,0 0-323 16,0-14-203-16</inkml:trace>
  <inkml:trace contextRef="#ctx0" brushRef="#br0" timeOffset="15558.53">3562 9463 2402 0,'0'-16'9'0,"0"2"12"0,0-3 64 0,0 17 15 16,0 0-5-16,0 0 3 15,61 0 46-15,-61 0 18 0,71 17-32 16,-10 13 10-16,-61 1-39 0,61-1-12 16,-61-2 32-16,60 19-18 0,6-2-100 15,-66 2 7 1,61-2 7-16,0-15-31 0,0 15 41 15,-61-15-24-15,61 1-3 0,-61-1 31 16,0-13-1-16,0-3-43 0,0 0-17 16,0 2-141-16,0-16-45 15,0 0-117-15,0 0-114 0,0 0-123 16</inkml:trace>
  <inkml:trace contextRef="#ctx0" brushRef="#br0" timeOffset="15890.6">4125 9508 1582 0,'0'-14'157'16,"61"-17"195"-16,-61 15-43 16,0 2 94-16,0-3-190 0,0 17-182 15,0-14 96-15,0 14-143 16,0 0 28-16,0 0 39 0,0 14-63 0,0 3 56 15,0-3 27-15,0 16-71 0,-122 1 81 16,61 13-26-16,0 3 7 16,-5 15-29-16,6-1-27 15,-1-17-2-15,-71 17-37 0,71-16 98 16,5 2-84-16,-5-3 9 0,1-13 26 16,-6-1-45-16,66-16 49 15,-66 3-11-15,66-3-12 16,0 3 10-16,0-17-31 0,-61 0-73 15,61 0-176-15,0 0-309 0,0-17-206 16</inkml:trace>
  <inkml:trace contextRef="#ctx0" brushRef="#br0" timeOffset="16255.7">4799 9691 2354 0,'-61'0'140'0,"61"-17"-12"0,0 4 15 0,0 13 45 16,0 0-90-16,0 0-32 15,0 0 65-15,0 0-51 0,0 0-48 16,0 0 13-16,61 0-9 0,-61 0 46 16,0 13-13-16,71-13 66 0,-71 17-52 15,61-17-2-15,0 0 34 0,0 14-40 16,5-14-35-16,-66 0-5 16,61 0-38-16,0 0-4 15,-61 0-4-15,60 0-6 0,-60 0-44 16,0 0-132-16,0 0-106 15,0 0-406-15,0 0-190 0</inkml:trace>
  <inkml:trace contextRef="#ctx0" brushRef="#br0" timeOffset="16525.12">4678 10008 1762 0,'0'0'160'0,"0"0"128"0,0 16-19 16,0-16-2-16,0 0-73 0,0 0-140 15,0 0 89-15,0 0-23 16,60 0-53-16,-60 0 33 0,61 0-61 16,-61 0 53-16,71 0-27 0,-10-16-18 0,0 16-8 15,-61 0-26 1,61-14 14-16,5 14-24 0,-5 0 14 0,-61 0 13 15,61 0-83-15,-61-17-74 0,0 17-197 16,0 0-308-16</inkml:trace>
  <inkml:trace contextRef="#ctx0" brushRef="#br0" timeOffset="16860.79">5611 9674 2212 0,'0'-13'71'0,"0"-4"102"15,0 3 40-15,0 14-56 0,61-17-74 16,-61 17-80-16,0 0-16 0,0 0 98 15,60 17 45-15,-60-3-16 16,0 3 44-16,0 13-31 0,61 1-32 16,-61-4 3-16,0 21-44 0,0-4 13 15,0 3-34-15,0-16-10 16,0 13-12-16,0-13-32 0,61-1 49 0,-61-16-35 16,0 3 10-1,0-3-76-15,0 3-140 0,0-17-139 16,0 0-362-16</inkml:trace>
  <inkml:trace contextRef="#ctx0" brushRef="#br0" timeOffset="17240.8">5611 9280 2619 0,'0'-31'102'16,"0"18"25"-16,0-4-28 0,-61 3 80 0,61-3-179 15,0 3-28-15,0 14 59 16,0 0-21-16,0 14 50 0,0 3 20 16,0-3-38-16,0 16-68 15,0-13 91-15,0 14-72 16,0-4 59-16,0-10-36 0,0 14-68 15,0-17 117-15,0-14-110 0,0 16 113 16,0-16-38-16,0 0-60 0,0-16 56 16,61 2-9-16,-61-3-1 0,0 3 27 15,0-3-17-15,61 4-59 0,-61-18 75 16,0 17-32 0,0-3-39-16,0 4-46 0,-61 13-23 15,61-17-150-15,-61 17-167 16,0 0-127-16,61 17-195 0</inkml:trace>
  <inkml:trace contextRef="#ctx0" brushRef="#br0" timeOffset="17619.89">5611 8916 1493 0,'0'0'8'0,"0"0"31"0,0-14 37 15,0 14 133-15,0 0-20 16,121 14 0-16,1 0 29 0,-61 3-183 16,5-3 49-16,61 16 64 15,-72 1-130-15,6 16 52 0,71-3-5 16,-71 17-112-16,0 1 134 0,0 13-49 15,5 0 9-15,-66 2 47 16,60 12-56-16,-60 3 44 0,0 13-18 16,-126-13-42-16,65 14 43 0,0-29-43 0,0 15-12 15,-71-17 61 1,71 0-103-16,-55-28 54 0,50-2-9 16,66-15-6-16,0 1 9 15,-66-17 46-15,66 2-42 0,-61-16-92 0,61 0-71 16,0 0-354-1,0 0-373-15</inkml:trace>
  <inkml:trace contextRef="#ctx0" brushRef="#br0" timeOffset="17950.32">6665 9705 2595 0,'0'0'24'0,"0"0"100"0,0 0-47 0,0 0 22 15,0 0 1-15,0 0-100 16,0 0 56-16,0 0 43 0,61 0-77 16,-61 0 19-16,0 0 40 15,0 0-68-15,61 0 19 0,-61 0-38 0,61 0 6 16,-61 0-159 0,61 0-275-16,-61 0-168 0</inkml:trace>
  <inkml:trace contextRef="#ctx0" brushRef="#br0" timeOffset="18130.44">6665 9947 1716 0,'0'16'130'0,"0"-2"74"16,0 3 59-16,0-17 53 0,0 14-159 15,61-14-84-15,0 0-42 0,0 0-50 16,0-14-141-16,0-3-351 0</inkml:trace>
  <inkml:trace contextRef="#ctx0" brushRef="#br0" timeOffset="25427.65">16077 8886 1559 0,'0'0'-3'0,"0"0"34"0,0 16 57 16,0-16 102-16,0 0 62 0,0 0-42 15,0 0-57-15,61 0-62 16,-61 14-49-16,0-14 69 0,0 0 9 15,0 0-39-15,0 0-32 16,0 0-64-16,0 0 46 0,0 0-31 16,-61 0 51-16,61 0 37 0,0 0-97 0,0 0 59 15,0 0 8-15,0 0-26 16,0-14 87-16,0 14 5 16,0-16-92-16,0 2 24 0,0 14-29 15,0-17-44-15,0 3 70 16,0-3-34-16,-66 4-25 0,5-4-8 15,1 3 11-15,60 14-20 16,-61-17 17-16,0 17 16 0,0 0-17 16,61-14-3-16,-71 14 0 0,15 0 30 15,-5 0-37-15,1 0 4 0,-1 14 23 16,-10 3-10-16,10-3 13 16,0 3 40-16,0-4-37 0,5 18 28 15,-10 0 3-15,66-1-24 0,-60 15 10 0,60 2-39 16,0-3 26-1,0 3 6-15,0-19-2 16,0 19 37-16,0-2-24 0,0-15 25 16,60 18 10-16,-60-21-24 15,66-10 14-15,-10 14-24 0,5-17-7 16,61 2 4-16,-51-16 11 0,50 0 13 0,-60 0 37 16,66 0-43-1,-66-16-11-15,0 2 44 0,0 14-28 16,-1-17 4-16,-60 17 32 15,0-14-57-15,0 14 40 0,0 0-11 0,0 0-84 16,0 0-80-16,0 0-77 16,0-17-81-16,0 17-159 0,0 0-154 15,0 0-482-15</inkml:trace>
  <inkml:trace contextRef="#ctx0" brushRef="#br0" timeOffset="26481.35">18308 8658 1251 0,'0'0'57'15,"0"0"-5"-15,0-14 59 16,0 14 115-16,0 0 71 0,0 0-26 16,0 0 32-16,0 0-72 15,0 0-122-15,0 0-17 0,0 0-86 16,0 0-25-16,0-17 35 15,0 17 9-15,0 0-3 0,0 0 47 16,0-14-116-16,61 14 47 0,-61-16 67 16,0 16-112-16,61 0 74 0,0-14-29 15,-61 14 3-15,0 0-6 0,61-17-16 16,0 17 76-16,-61 0-102 16,66 0 93-16,-66 0-32 0,60 0-42 15,-60 0 52-15,0 17-55 16,61-3 64-16,0 2-26 0,-61-2 36 15,0 3-19-15,61-3 29 16,-61 2 6-16,61-2-96 0,0 3 41 16,-61 11-32-16,61-12 10 0,-61 15 26 15,0 0 19-15,0-18-23 16,71 18-3-16,-71-14 69 16,0 13-75-16,0-2 19 0,0-11-7 15,0 13-48-15,0 1 75 0,0-1-3 16,0 1 13-16,0-17 53 0,60 16-37 15,-60-16 32-15,61 3-38 16,-61-3-22-16,0 2 20 0,0-2-31 16,56-14 38-16,-56 17-13 15,0-17-31-15,0 0 31 0,0 0-10 16,0 0-11-16,0 0 8 16,0 0-32-16,0-17 1 0,61 17-39 0,-61 0-182 15,0-14-200 1,0 14-368-16</inkml:trace>
  <inkml:trace contextRef="#ctx0" brushRef="#br0" timeOffset="27005.62">18861 8794 1273 0,'0'-14'60'0,"0"14"45"0,0 0 154 16,0 0 32-16,0-17-33 0,0 17-42 15,0 0-57-15,0 0-105 16,0 0 4-16,0 0-21 0,0 0-99 16,0 0 90-16,0 0-13 0,0 17 16 15,0-17 18-15,0 14 7 16,-61 3 22-16,0 13-18 16,1-16 41-16,-6 33-50 0,5-19 16 15,0 3-22-15,0 16-61 0,61-3 32 16,-61-13-45-16,0 13 38 15,-4-13 53-15,65-1-72 0,0 1 36 0,0-1-29 16,-61-13 22-16,61-3 69 16,-61 3 1-16,61-3 45 0,0-14-68 15,0 0-6-15,0 0-63 16,-61 0-4-16,0 0-10 0,61 0 27 16,-71 0 24-16,71-14-11 0,-61 14-33 15,61 0 10-15,-61-17-7 16,61 17-26-16,0 0 0 0,0 0-268 15,0-14-212-15</inkml:trace>
  <inkml:trace contextRef="#ctx0" brushRef="#br0" timeOffset="28463.5">19728 7913 1262 0,'-61'0'46'0,"61"0"60"15,0 0 128-15,0 0 69 16,0 0 67-16,0 0-148 0,0 0-80 15,0 0 31-15,0 0-183 16,0 0 112-16,61 0-18 0,-61 0-84 16,66 0 86-16,-66 0-26 0,0 0-67 0,0 0 11 15,0 0-20 1,0 17 54-16,0-3 62 0,0 16-46 0,0 1 17 16,0 16-61-1,0-16-13-15,0 27 78 0,0-11-62 16,0-2 16-16,0 2-16 0,0-16-33 15,0 13 43-15,0-30-45 0,0 16 62 16,0-13-67-16,0-3 24 16,0 3 58-16,0-17-68 15,0 0 66-15,0 0-4 0,0 0 22 0,0 0-12 16,0 0-22-16,0 0-109 16,0-17-301-16,0 3-336 0</inkml:trace>
  <inkml:trace contextRef="#ctx0" brushRef="#br0" timeOffset="28980.75">19855 7505 1133 0,'0'0'26'16,"0"-14"48"-16,-61 14 128 0,61-17-78 0,-66 17-36 15,66 0 70-15,0 0-240 16,0 0 191-16,0 0-84 0,0 0 48 0,0 17-13 15,0-3 46-15,0 0 45 16,0 3-199-16,0 13 153 0,0-16-141 16,0 17 33-1,0-15 39-15,66-2 36 0,-66 3-43 0,61-3 10 16,-61 2 55-16,0-16-52 16,61 0 97-16,-61 0 18 15,0 0-99-15,0-16 71 0,0 2-75 16,0-17-80-16,61 1 74 0,-61 13-83 15,0-14 54-15,0 1 80 0,0 2-61 16,0-2 35-16,0 13-21 16,0-14 0-16,0 17 72 0,0-2-94 15,0 16-17-15,0-14-29 16,0 14-34-16,0 0 103 0,0 0-60 16,-61 14 46-16,61 2-123 15,0-2-90-15,0 3-105 0,0-17-427 16</inkml:trace>
  <inkml:trace contextRef="#ctx0" brushRef="#br0" timeOffset="29920.95">17193 9780 1979 0,'0'-14'40'16,"0"14"-139"-16,0 0 175 16,0 0-119-16,0 0 37 0,0 0 229 15,0 0-154-15,0 0 59 0,0 0-33 16,61 0-68-16,-61 0-8 16,61 0 158-16,-1 0-35 0,1 14-81 15,0-14 4-15,0 0-43 16,66 0-38-16,-61 0 110 0,50 0-5 15,-55 0-51-15,71 0 39 16,-10 0-116-16,4-14-8 0,-4 14 2 16,0 0 13-16,5-17 73 0,-6 17 4 15,62 0 6-15,-61 0-32 16,9-13 46-16,-14 13-24 0,15-14 34 0,-10 14-7 16,-1 0 8-16,6 0 19 15,-66 0-38-15,61-17 12 16,-61 17 9-16,-1 0-4 15,-60 0-6-15,0 0 48 0,66 0-106 0,-66 0 21 16,0 0 7-16,0 0-48 16,0 0-38-16,0 0-153 0,0 0-315 15,0 0-356-15</inkml:trace>
  <inkml:trace contextRef="#ctx0" brushRef="#br0" timeOffset="30570.87">18369 10677 1683 0,'0'-16'-15'0,"0"2"121"16,0-3 98-16,0 17 9 0,0-14 91 15,0 14-90-15,0-17-56 0,0 17 19 16,0 0-60-16,0-13-28 15,0 13-25-15,0 0-48 0,0 0 13 16,0 0-6-16,0 0-26 0,0 13 38 16,0 4-21-16,0-3 45 15,0 3 26-15,0 13-3 16,0 1-10-16,0-3-22 0,61 2-16 16,-61-13-7-16,0 13-14 0,61 1 14 15,-61-1-34-15,0-16 24 16,0 3 27-16,0-3-78 0,0 3 51 15,0-4-51-15,0 1 14 16,0-14 47-16,0 0-14 0,0 0 8 16,0 17-8-16,0-17-23 15,0 0-23-15,0 0-93 0,0 0-81 16,0-17-250-16,0 17-257 0</inkml:trace>
  <inkml:trace contextRef="#ctx0" brushRef="#br0" timeOffset="31030.98">18679 10205 1582 0,'0'-14'36'0,"0"14"107"0,0-17 32 16,0 17-2-16,0 0 31 0,0 0-81 15,0 0-72-15,-66 0-1 0,66 17 11 16,0-3-67-16,-61 3 132 16,61-3-52-16,0 16-87 0,-61-13 106 15,61-3-161-15,0 16 74 16,0-30 3-16,0 14-59 0,0 3 125 15,0-17-72-15,0 14 6 0,0-14-9 16,0 0-47-16,61 0 94 0,-61 0-50 16,61 0 15-16,-61-14-5 15,66 14 18-15,-66-17 110 0,0 3-53 16,60 0 16-16,-60-2-44 16,0 16-21-16,0-14-5 0,0-3-12 15,0 3-22-15,-60 14-59 16,-6 0 104-16,5 0-64 0,0 0 15 15,0 0-12-15,61 0-112 16,-61 14 58-16,61-14-122 0,0 17-208 0,0-17-111 16</inkml:trace>
  <inkml:trace contextRef="#ctx0" brushRef="#br0" timeOffset="31481.41">19667 10266 2366 0,'0'-14'42'0,"0"-2"83"15,0 2 114-15,0-3-52 16,0 17 35-16,0-14-82 0,61 14-68 16,-61-17 21-16,0 17-80 0,0 0 17 0,0 0-53 15,0 0 69 1,0 17 43-16,0-3-33 0,0 17-3 16,0-1-20-16,0 1 1 0,0 13 13 15,0 3 24-15,0-2-17 16,0 2-27-16,0-3 48 15,0 1-34-15,0 2 17 0,0-16-37 16,0-1-45-16,0 1 38 0,0-3-28 16,0 2 38-16,66-13 0 15,-66-3-31-15,0 2 7 0,61-2 7 0,0-14-24 16,-61 17 24-16,0-17 0 16,0 0-140-16,-61 0-102 15,61 0-180-15,0 0-258 0,0 0-258 16</inkml:trace>
  <inkml:trace contextRef="#ctx0" brushRef="#br0" timeOffset="31860.32">19855 11116 1604 0,'0'17'226'15,"0"-17"-8"-15,0 0 82 0,0 0 81 0,0 14-230 16,-61-14 68-16,61 14-93 16,0 2-56-16,0-16-9 0,0 14-35 15,-66 3 20-15,66-3-36 16,0 2 55-16,0-2-36 0,0 3 27 15,0-17 29-15,0 14-65 16,0-14 30-16,0 0-33 0,0 0-1 16,0 0 4-16,0 0-3 0,0 0 37 15,0-14-44-15,0 14 71 0,0-17-40 16,0 3-7-16,0-2 10 16,0 2-102-16,0-3 38 0,0 3-85 15,0-2-103-15,0 16-103 16,0-14-235-16</inkml:trace>
  <inkml:trace contextRef="#ctx0" brushRef="#br0" timeOffset="43770.33">3506 7233 1251 0,'0'-17'57'0,"0"17"17"0,-61 0 37 16,61 0 94-16,0 0-4 0,0 0 9 15,0 0-27-15,61 0-85 16,-5 0-62-16,-56 0 76 0,0 0-103 15,0 0-12-15,0 0 24 16,0 0-112-16,0 17 70 0,61-17 30 16,-61 0 64-16,0 14-82 0,71-14 24 0,-10 0-27 15,0 16-70 1,-1-16 167-16,6 0-85 0,-5 14 12 16,61-14-15-16,-61 0 15 0,60 0 3 15,-60 0 65-15,5 0 36 0,61 0-195 16,-10 0 79-16,-57 0-47 15,72 0-36-15,-71-14 120 0,61 14 73 16,5 0-94-16,-66 0-7 0,60 0-15 16,-60 14 0-16,66 3 9 15,-66-17 3-15,60 0 33 0,-60 14-109 16,61-14 79-16,-56 14-3 16,61-14-24-16,-11 16 92 0,-45-16-93 15,51 0 94-15,-61 14-88 16,66-14-70-16,-6 0 141 15,1 0-80-15,0 17 87 0,4-17-52 0,1 0-72 16,-10 0 59-16,76 14-65 16,-72-14 77-16,6 0 7 0,-5 0-16 15,-1 0-6-15,67 0 74 16,-127 0 13-16,61 0-121 0,-61 0 136 16,60 16-121-16,-50-16-56 15,51 0 85-15,-66 0-54 0,76 0 13 16,-11 0 115-16,-60 0-22 0,0 14-78 15,66-14 38-15,-66 0-100 0,60 17 68 16,-60-17 69-16,-61 0-80 0,61 0 45 16,5 14-52-1,-5-14 53-15,5 0 0 0,-11 0-28 0,6 0 75 16,0 0-144 0,0 0 84-16,10 0-6 0,-10 0-81 15,0 0 93-15,0 0 48 16,4 17-16-16,-4-17-47 0,0 0-10 15,0 0 4-15,0 0 47 0,-61 0-35 16,61 0-12-16,5 0-47 0,-5 0 56 16,-1 0 16-16,62 0 6 15,-61 0-4-15,0 0-93 0,0 0 69 16,5 0 59-16,-1 0-62 16,-4 0 0-16,-5 0 94 0,5 0-135 15,10 0 107-15,-10 13 31 16,0-13-170-16,-61 0 82 0,61 0-53 15,-1 0-4-15,6 17 98 0,-5-17-28 16,0 0 18-16,0 0-5 0,0 0 15 16,-61 14-15-16,61-14 51 15,-1 0 10-15,1 0-87 0,5 0 39 16,-5 0-42-16,-61 0-65 16,0 0 78-16,0 0 65 0,0 0-87 0,66 0 50 15,-66 0-18 1,0 0-62-16,0 0 68 0,0 0 27 15,0 0-75-15,0 0-78 0,0-14-284 16,0 14-344-16</inkml:trace>
  <inkml:trace contextRef="#ctx0" brushRef="#br0" timeOffset="78740.48">5241 11922 1515 0,'-61'0'25'0,"61"0"48"16,0 0 86-16,0 14 66 16,0-14-13-16,0 0-51 0,0 0-45 15,0 0-46-15,0 13 3 0,0-13 74 16,0 0-73-16,61 0 80 0,-1 0-57 15,1 0-69-15,0 0 35 16,5 0-69-16,56 0 28 0,-1 0 30 16,1 0-24-16,5 0 31 15,0 0-21-15,-72 0-51 0,77 0 0 16,-10 0 7-16,-61 0-3 16,0 0 64-16,5 0 9 0,-66 0-73 15,0 0-4-15,0 0-224 16,0 0-220-16,0 0-194 0</inkml:trace>
  <inkml:trace contextRef="#ctx0" brushRef="#br0" timeOffset="79559.64">5362 11905 1251 0,'-61'0'199'0,"61"-14"56"15,0 14-139-15,-60 0-5 0,60 0-197 16,0 0-53-16,0 0 139 0,0 0 12 16,0 0 10-16,0 0 195 0,0 14-6 15,0 3-39-15,60-3 6 16,-60-1-208-16,61 18 24 0,0-14 66 15,5 13-14-15,-66 1 27 0,122 13 22 16,-61-13-64 0,-1-1 0-16,1 1-16 0,61-1-43 15,-56 1 72-15,0 0-41 0,50-1 19 16,-55-16-26-16,71 17-20 0,-71-18 45 16,61 18-30-16,-56-14 94 15,-66-3-26-15,60 2-78 0,1-2 10 16,-61-14-38-16,0 17 62 0,0-3 23 15,0-14 12-15,0 16-25 16,0-2-57-16,0 3 54 0,0-3 0 16,-61 0-22-16,61 2 4 15,-60-2-14-15,-6 3-9 0,5 13 47 16,0-16 14-16,0 3 50 16,0 14-12-16,-10-1-67 0,-45-2-13 15,55 2-12-15,-71 1-33 16,71 0 51-16,-61 16-16 0,62-17-51 15,-62-2 110-15,61 3-65 16,-5-1 19-16,5 1 26 0,0-1-68 16,1 1 49-16,-1-14 41 0,0 10-22 0,61-10 10 15,-66-3 9-15,66 3-55 16,0-4 59-16,0 4-35 0,0-17 6 16,0 0 35-16,0 0-64 0,0 0 41 15,0 0-15-15,0 0-30 16,0 0 27-16,0 0-1 15,66 14-13-15,-5-14 11 16,0 0 5-16,-1 0-19 0,62 0 33 16,-56 0 1-16,56 0-31 15,-1 0 0-15,1 0-19 0,5 0-4 0,0 0 13 16,-11 0 23-16,16 0-9 16,-10 0-20-16,-61 0-3 15,65 0-1-15,-65 0 14 0,0 0 3 16,-61 0 53-16,0 0-23 0,0 0 50 15,0 0 31-15,0 0-37 0,0 0 14 16,0 0-40-16,0 0-38 16,0 0-10-16,0 0-74 0,0 0-152 15,0 0-176-15,0 0-404 16</inkml:trace>
  <inkml:trace contextRef="#ctx0" brushRef="#br0" timeOffset="80445.75">4003 12513 1165 0,'0'14'5'0,"0"-14"52"0,0 17 56 0,0-17 172 16,0 14-167-16,0-14 102 15,0 0-29-15,0 0-339 0,0 0 330 16,0 0-300-16,0 0-14 15,0 0 242-15,0 0-149 0,0 0 200 16,61 0 92-16,-61 14-164 0,61-14 13 16,-61 0 24-16,0-14-95 15,0 14 15-15,0-14 43 0,0-3-73 16,0 3-4-16,0-2-12 16,0 2 0-16,-61-3 16 15,61 3-31-15,-61-2 76 0,0 2-123 16,61 14-13-16,-66-17 50 0,66 17 101 15,-60 17 12-15,-1-3 5 16,0 2-33-16,61 29-70 0,-71-15 42 16,10 15-13-16,5 2 68 0,-5-3-29 15,61 17-22-15,-60-16-17 16,-6 2-29-16,66-2 59 0,0-15 13 16,0 17 3-16,66-19-26 15,-6 3-12-15,57-1-21 0,-56-13 44 16,71-3 33-16,-71 2-46 0,65-16 37 15,-65 0-14-15,61 0-40 16,-61 0 28-16,0 0-31 0,-1 0 17 0,-60-16 4 16,0 16-21-16,0 0 7 15,0-14-95-15,0 14-190 16,61 0-121-16,-61 0-528 0</inkml:trace>
  <inkml:trace contextRef="#ctx0" brushRef="#br0" timeOffset="81067.48">7964 12102 1615 0,'-61'-14'62'0,"61"14"108"16,0-16 84-16,0 16 13 0,0 0-124 16,0 0-89-16,0 0-82 0,0 0-26 15,0 0 63-15,0 0 36 0,61 16 7 16,-61-2 28-16,60 3 8 16,1-3-26-16,5 16 28 15,-5 15 39-15,-61 2-22 0,61-16-21 16,0 13-38-16,0 0-26 0,0 4 79 15,-1-4-56-15,-60-13 57 16,61 16-86-16,10-19-19 0,-71-12 19 16,0-2-59-16,61 3 66 0,-61-3-102 15,0 2-89-15,0-16-108 16,0 0-157-16,0 0-244 0</inkml:trace>
  <inkml:trace contextRef="#ctx0" brushRef="#br0" timeOffset="81340.31">8456 12361 1559 0,'0'0'213'0,"0"0"-148"0,0 0 9 0,0 0 14 16,0 0-243-16,0 0 307 15,0 0 110-15,0 13-60 16,0 4 63-16,-61-3-96 0,61 3-175 0,-61 13 105 15,0 1-49-15,61 13-37 0,-61-13 88 16,0-1-95 0,-5 15 29-16,66-15-41 0,-61-13-20 15,1 14 84-15,60-18-83 0,0 4 89 16,0-3-58-16,-61-14-73 0,61 14-108 16,0-14-391-16,0 0-206 0</inkml:trace>
  <inkml:trace contextRef="#ctx0" brushRef="#br0" timeOffset="81683.42">9140 11813 2260 0,'0'-14'179'15,"0"-2"-15"-15,0 2 15 0,0 14 42 16,0-17-158-16,0 17-41 16,0 0 3-16,0 0-40 0,0 17 66 15,0-3 87-15,0 2 28 16,0-2-24-16,0 17-93 0,0-1-3 15,0 1-56-15,61 13-3 16,-61-13 53-16,0 0-14 0,0-1-16 0,0 1-68 16,0-1-140-16,0-13-151 15,0 11-123-15,0-12-162 0</inkml:trace>
  <inkml:trace contextRef="#ctx0" brushRef="#br0" timeOffset="82065.73">9267 11602 1649 0,'0'-16'-67'0,"0"16"-11"0,0 0 81 16,0 0 14-16,0 0 190 15,0 16 18-15,0-2-31 0,0 3 5 0,0-3-131 16,61 2 16-1,0-2-2-15,-61 17-76 0,0-15 7 0,0 12-16 16,0-11-49-16,0-3 150 0,0-14-71 16,0 16 13-1,0-2 18-15,60-14-8 0,-60 0 78 0,0 0-76 16,61 0 33-16,-61 0-82 16,0-14 48-16,0-2 15 0,0-15-5 15,0 17-44-15,0-16-5 16,0-1 8-16,0 1-24 0,0 16 62 15,0-17-87-15,-61 1 32 16,1 13 23-16,-1 3-71 0,0 14 39 16,-66 0 0-16,66 0-30 15,0 0-111-15,61 14-208 0,-60 3-143 16,60-3-224-16</inkml:trace>
  <inkml:trace contextRef="#ctx0" brushRef="#br0" timeOffset="82780.5">7223 13302 1079 0,'-61'0'165'16,"61"-16"-120"-16,0 16 18 15,0 0 185-15,0 0-304 0,0 0 116 16,0 0 194-16,0 16-360 0,0-16 126 16,0 0 39-16,61 0-173 15,-61 14 225-15,56-14 143 0,5 0-37 0,0 0-101 16,10 0 52-1,-10 17-137-15,-1-17 37 0,1 0 7 0,-5 0-102 16,76 0 76-16,-10 0-83 0,-62 0 62 16,67-17 15-16,-5 17 33 15,61-14-2-15,-62 14 13 16,11 0 21-16,-15 0-92 0,-56 0 139 16,70-16-68-16,-70 16 10 0,0 0 14 15,0 0-120-15,5 0 78 16,-66 0-43-16,0 0-16 0,0 0 13 15,0 0-6-15,0 0-151 0,0 0-131 16,0 0-84-16,0 0-394 16</inkml:trace>
  <inkml:trace contextRef="#ctx0" brushRef="#br0" timeOffset="83170.45">8024 13833 2224 0,'0'0'-21'16,"0"0"72"-16,0 0 87 0,0 0 20 15,0 0-21-15,0 14-73 16,0-14-5-16,0 0-80 0,0 0 27 16,0 0 31-16,0 0-18 0,0 16 62 15,0-16 37-15,0 14-23 16,0 3-50-16,0-3 12 0,0 16 4 16,0-13-42-16,0 11 33 15,0 2 20-15,0 1-36 0,0-1-7 0,0 1-7 16,0-14-25-16,0 13-52 15,0-16 55-15,0 0 7 0,0-14-60 16,0 17 102-16,0-17-23 0,0 0-183 16,0 0-77-16,0 0-475 15</inkml:trace>
  <inkml:trace contextRef="#ctx0" brushRef="#br0" timeOffset="83620.38">8212 13499 1295 0,'0'-16'41'16,"0"16"28"-16,0 0 187 0,0 0 63 0,0 0-204 15,0 0 25-15,0 0-74 16,0 0 14-16,0 16 67 0,0-16-61 16,0 14-86-16,0-14 22 0,0 17 5 15,0-3-3-15,0 0-24 0,0 2-40 16,0-16 49-16,0 14 25 15,0-14-16-15,0 17-70 16,0-17 141-16,0 0-92 0,0 0 22 16,0-17 9-16,0 17-100 0,0-14 144 15,0-2-63-15,0 2 3 16,0 0 0-16,0-3-58 0,0 17 39 16,0 0-8-16,0 0 6 15,0 0-19-15,-61 0 10 0,61 17-67 16,-66-3-103-16,66-14-320 15</inkml:trace>
  <inkml:trace contextRef="#ctx0" brushRef="#br0" timeOffset="84270.92">9328 13741 1626 0,'0'-14'215'0,"0"14"51"0,0 0-66 16,-61 0 92-16,61 0-250 15,0 0-30-15,-66 0 6 0,66 0-88 16,0 0 31-16,0 14 116 0,0-14 34 0,0 17 15 16,0-3 32-16,0 16-104 15,66 1 71-15,-66-1 36 0,0 1-77 16,0 13 17-16,0-13-66 16,0 13-74-16,0-13 85 15,0-1-76-15,0 1 43 0,0 0-3 16,0-15-23-16,0-2 0 0,0 0-13 15,0 3-46-15,0-17-76 16,0 14-351-16,0-14-292 16</inkml:trace>
  <inkml:trace contextRef="#ctx0" brushRef="#br0" timeOffset="84667.53">9079 14377 1898 0,'0'17'111'0,"-61"-3"100"0,61-14-37 16,-60 16 46-16,60-16-26 0,0 14-75 15,0-14 14-15,0 0-13 16,0 17-40-16,0-17-38 0,0 14 22 15,0 3-19-15,0-4-16 16,0 4 7-16,0-3 10 0,0 3-27 0,0-17-6 16,0 14 20-16,0-14-10 15,0 13 40-15,0-13-20 0,0 0 1 16,0 0-31-16,60 0-10 0,-60-13-3 16,61 13-6-1,-61-14 26-15,0-3-14 0,61 3-16 0,-61-3 17 16,0 4-27-16,0-4-7 15,0 3 47-15,0 14-43 0,-61 0 33 16,0 0 10-16,1 0-106 0,60 0-89 16,0 0-326-16,0-17-360 15</inkml:trace>
  <inkml:trace contextRef="#ctx0" brushRef="#br0" timeOffset="85773.6">11620 13044 2559 0,'0'-17'-28'0,"-61"17"56"0,61 0 51 15,0 0 32-15,0 0 62 0,0 0-45 0,0 0-24 16,0 0-21-16,0 17-5 0,0-17-4 16,0 0-29-16,0 0-6 15,61 0 10-15,-61 14-19 0,61-14 6 16,0 0 13-16,-61 0-42 16,60 0 22-16,67 16 1 0,-66-16 0 15,0 0-7-15,0 0-3 0,60 0 0 16,-60 0-16-1,5 0-11-15,-5 0-130 0,5 0-93 16,-66 0-304-16,0 0-99 0</inkml:trace>
  <inkml:trace contextRef="#ctx0" brushRef="#br0" timeOffset="86010.12">11559 13333 1404 0,'0'0'222'16,"0"14"55"-16,0-14 73 0,-71 14-13 0,71-14-134 16,0 0-64-1,0 16 26-15,0-16-14 0,71 0-15 16,-10 0 12-16,0 0-65 16,0 14 18-16,65-14-51 0,-65 0-16 15,61 0-1-15,-61 0-6 16,0 0-10-16,60 0 3 0,-55 0-226 15,-5 0-350-15</inkml:trace>
  <inkml:trace contextRef="#ctx0" brushRef="#br0" timeOffset="88374.15">4738 14530 1144 0,'0'0'-30'0,"0"0"46"16,0 0 65-16,0 0 48 16,0 0 73-16,0 0 37 0,0 0-3 15,0 0 13-15,0 0-94 16,0 0-72-16,0 0-25 0,0 0-58 0,0 0 54 16,0 0-5-1,0 0 38-15,0 0-4 0,0 0-61 0,0 0 93 16,0 0-131-1,0 0-3-15,0 0 79 0,0 0-64 0,0 0 74 16,0 0 19-16,0 0-39 16,0 0 8-16,0 0-45 15,0 0 39-15,0 0-27 0,0 0-28 16,0 0 81-16,0 0-92 0,0 0 24 16,-60 0-7-16,60 0-68 0,0 0 40 15,-61 0 25-15,61 0-10 16,0 0 46-16,0 0-36 15,-56 0 39-15,56 0-43 0,0 0-28 0,-66 0 38 16,66 17-35 0,-61-17 32-16,61 14 1 0,-66-14-8 0,66 13 14 15,-61-13-10-15,61 17 52 16,0-3 26-16,-60 3-71 0,60-3 25 16,-61 2-41-16,61-2-18 15,-61 3 40-15,61 13 3 0,0-16 1 16,0 3-34-16,0-3 30 15,0 0-22-15,0 2-1 0,-61-2 52 16,61 3-45-16,0-3 22 0,0 16-25 16,0-13 0-16,0-3 19 15,0 3-10-15,61-4 17 0,-61 4-17 16,61-3-3-16,-61-14 13 16,61 14 7-16,-1-14-10 0,1 0 16 15,66 0-16-15,-61 0-33 16,-10-14 43-16,5 14-16 0,-1-14 2 15,1-3 41-15,10 4-27 0,-10-4 43 0,0 3 25 16,0-3-11-16,5-13-9 16,-66 16-10-16,0-3-34 0,0-13 21 15,0 2-18-15,0-3-27 16,0 1 45-16,0-1-31 0,0 1 17 16,0-1 8-16,0 1-50 15,0-1 36-15,-66 17-74 0,5-3-114 16,61 17-138-16,-61-13-228 15,61 13-285-15</inkml:trace>
  <inkml:trace contextRef="#ctx0" brushRef="#br0" timeOffset="89380.7">6356 11269 1197 0,'61'0'-72'0,"-61"0"64"0,0 0 5 16,0 0 11-16,0 0 177 0,0 14-61 16,0 2 8-16,0-2 123 0,0 17-238 0,0-17 174 15,-61 16-19 1,0 1-305-16,-10-1 138 0,10 1-174 15,6 0 6-15,-72-1 158 16,61-16 5-16,5 3 181 16,0-3-18-16,0-14 80 0,1 0 8 15,-1-14-260-15,61-3 27 0,-61 3-87 0,61-16-16 16,0 16 91 0,0-17 3-16,0 1 85 0,0-1-21 0,0 14-76 15,0-13 0 1,61 16-62-16,0 0-1 0,-1 14 90 15,1-17-15-15,0 17-12 0,0 0 113 16,5 17-2-16,0 11-120 0,-5-12 100 16,-6 15-167-16,6 0-29 15,10-1 90-15,-10 1 24 0,-61-1 64 16,61-2-97-16,0 3 39 0,0-15-6 16,5-2-67-16,-66 3 125 0,60-3 43 15,-60 2-79-15,0-16 67 16,61 0-5-16,-61 0-55 15,0 0 6-15,0-16-16 0,61 2-15 16,-61-3 6-16,61 3-29 16,0-16 29-16,-61-15 3 0,0 15 57 15,0-18-34-15,0 4 12 16,0-3-15-16,0 2-52 0,0-16 13 16,-61 31-45-16,0-15 68 15,0 29-75-15,0-12 7 0,1 28 110 16,-6 0-72-16,5 0 26 0,-61 14 65 15,61-14-161-15,-10 30 16 0,10-16 26 16,61 3-32-16,-55-3 64 16,55 16 44-16,0-13-15 0,0 13-36 15,55-16 35-15,6 3-47 16,10 11 64-16,-10-12-20 0,0-2-32 16,0 3 10-16,66-17-25 15,-67 14 50-15,1-14-40 0,0 0-67 16,0 0-102-16,-61 0-246 0,0 0 67 0,0 0-195 15</inkml:trace>
  <inkml:trace contextRef="#ctx0" brushRef="#br0" timeOffset="99690.53">14221 12952 690 0,'0'14'-8'0,"0"3"92"16,0-17 184-16,0 14-131 16,0 2 41-16,0-16-47 0,0 14-10 15,0 3 87-15,0-3-147 0,0 2-2 16,0-16-70-16,0 14 144 16,0 3 79-16,0-17 31 0,0 0-184 15,0 0-86-15,61 0 109 16,-61 0-137-16,61 0 178 0,-61 0-87 0,0 0-24 15,61 0 121-15,-61 0-145 16,0 0 130-16,0-17-33 0,0 17-117 16,0-14 117-16,0-2-132 15,0 2 50-15,0-3 4 16,0 3-74-16,0-2 111 0,0 16-107 16,0-14 107-16,0-3 22 15,0 17-91-15,-61-14 16 0,61 14-38 0,-61 0 34 16,61 0 7-16,-61 0 18 15,-10 0-18-15,10 0-48 0,61 0 45 16,-55 14-1-16,-6 3 23 0,61-17 22 16,-61 14 12-16,-10 2-56 15,71-2 2-15,-61 3-37 0,0-3-6 16,61 2 59-16,-61 15-12 16,61-17 12-16,-60 16 16 15,60 1 48-15,0 0-3 0,-61-1-73 16,0 1 50-16,61-1-116 15,0 1 66-15,0 13 44 0,-61-13-6 16,61-1 60-16,0 15-44 0,0 2 59 16,0-19-42-16,61 19 47 0,0-16-9 15,0-1-37-15,-61 1 25 16,60-1-33-16,1-16-21 0,61 3 45 16,-51-17-54-16,-10 0-11 15,55 0 35-15,-55 0-10 0,71-17 42 0,-71 17 39 16,0-14-25-1,-61 14-37-15,61-16-40 0,-61 16-31 0,0 0 25 16,0 0 29-16,0 0-54 16,0 0 28-16,0 0-116 0,0-14-168 15,0 14-171-15,0-17-294 0,0 3-244 16</inkml:trace>
  <inkml:trace contextRef="#ctx0" brushRef="#br0" timeOffset="101854.92">15327 13391 1058 0,'0'0'53'0,"0"0"26"0,0 0 54 16,0 0 4-16,0 0-52 0,0 0-7 16,0 17-50-16,0-17-8 15,0 0-6-15,0 0 3 0,0 0-6 16,0 0 9-16,0 0 8 0,0 0 141 16,0 0 9-16,0 14-95 15,0-14 114-15,0 0-164 16,71 16-83-16,-10-16 100 0,-61 0-101 15,60 0 11-15,1 14 64 0,-5-14 9 16,15 0 48-16,-10 0 45 0,0 0-78 16,0 0 87-16,-61 0-120 15,60-14-68-15,-60 14 130 0,61-16-108 0,-61 16 52 16,66 0 94 0,-66-14-10-16,0-3-74 0,0 17-3 15,0-14-66-15,0-2 41 16,0 2 22-16,0 0 29 0,0-3-26 0,0 3-82 15,0-2 121 1,0 2-73-16,0-3-7 0,0 3 4 16,0-3-30-16,-66 17 52 0,66-13 16 15,-61-4-20-15,1 17-21 0,60-14-11 16,0 14-8-16,0 0 110 16,-61-17-50-16,0 17-51 0,0 0 63 15,61 0-127-15,-71 17 35 16,15-3 124-16,56-14-114 0,-61 17 95 15,61-17-47-15,-60 13-55 0,60 4 44 16,-61-3-53-16,61 3 54 0,-71 13 16 16,71-16-4-16,0 17 17 15,0 13-17-15,-61-13-34 0,61-1 44 16,0 17-23-16,0-16 59 16,0 13 31-16,0-13 11 15,0 13 16-15,0-13 12 0,61 0-10 16,10-1 9-16,-10-13-10 0,60 11-54 15,-65-12 8-15,15-16-47 0,51 14 48 16,-1-14-4-16,6 0 5 16,-66-14 13-16,61-2-30 0,-61 16-8 15,-1-14-10-15,1 0-6 16,-61 14-15-16,0-17 7 0,0 17-35 16,0 0 25-16,0 0-61 15,0 0-163-15,0 0-194 0,0 0-356 16</inkml:trace>
  <inkml:trace contextRef="#ctx0" brushRef="#br0" timeOffset="105430.7">4617 11041 294 0</inkml:trace>
  <inkml:trace contextRef="#ctx0" brushRef="#br0" timeOffset="106530.68">4495 11102 365 0,'-61'14'-55'15,"61"3"50"-15,-66 11-50 0,5-12 50 16,1 15 57-16,60-17-37 0,-61 16 39 15,0 1-36-15,61-15-30 0,-61 15-38 16,61-17-10-16,0 16 35 16,0 1 25-16,0-17-17 0,0 3 117 15,0-4 28-15,0 18-93 16,0-14 129-16,0 13-120 0,0-2-137 16,61 3 191-16,-61-1-144 15,0 1 40-15,61-1 63 0,-61 1-99 16,61 13 63-16,-61-13-14 15,0-1 6-15,0 1 3 0,0-1 5 0,60 1-1 16,-60 0 43-16,0-1 0 0,61 1-5 16,-61-1 5-16,0 1-66 15,66-1 6-15,-66 1 136 0,0-3-152 16,61 19 20-16,-61-17 9 16,0 1-60-16,0 0 60 15,66-1-5-15,-10 1-9 0,-56-4-83 16,61 21 84-16,-61-18 131 15,60 1-137-15,1-1 22 0,-61 1-19 16,71-3-126-16,-71 2 139 0,61-13-34 16,-61 13 29-16,0-16-8 15,0 17-11-15,0-14 25 0,0 13-9 16,0-16-5-16,0 0 19 0,0 16-8 16,0-13-14-16,0-3 19 15,0 17-32-15,0-15 13 16,-61-2 1-16,61 3 139 0,0 13 6 15,0-16-151-15,-71 0 16 0,71 17-159 16,0-15 8-16,0-2 309 0,0 17-6 0,0-1-152 16,0 1 137-1,0-1-168-15,0 1-140 0,0 0 155 16,0-1-123-16,0 1 159 16,0-1-12-16,0 1 3 0,0-3 10 15,-61 2-126-15,61 1 298 16,0-1-144-16,-60 17-11 0,-1-16-26 15,5-3-153-15,-10 2 279 16,66 1-135-16,-61-1-11 0,-5-13-11 0,5 14-136 16,61-17 131-16,-60 2 169 15,60-2-147-15,0-14 5 16,-61 17-5-16,61-3-165 0,0 0 159 16,0 2 0-16,0 15 3 0,0-17 0 15,0 16-9-15,0 1 170 0,0-1-150 16,61 1-17-16,-1-1 17 15,-60 1-170-15,0 0 142 16,61-1 11-16,-61 1 6 0,66-1 0 0,-66-2 2 16,61 3 12-16,-61-1-23 15,0 1 1-15,0 16 16 16,0-17-5-16,0 15 182 0,0-1-169 16,-61 4-19-16,61-18-5 15,-66 15-170-15,66-15 327 0,0 1-158 16,-61-17 17-16,61 2-14 0,0-2-142 15,0 3 156-15,0-3-17 16,0 2 12-16,0-2-3 0,0 3-6 16,61-3 180-16,-61 16-154 0,0 15-1 15,0-15 0-15,0 18-4 16,0-18 158-16,0 15-156 0,0-1 36 0,0 3-184 16,0-16 12-1,0 13 205-15,0 1-23 0,0-15 21 16,0 31-6-16,0-13 26 15,0-4-93-15,0 0-17 0,0 4 89 16,0-4-82-16,0-13 97 0,0 13-33 0,0-13-19 16,0-1-16-16,0 1 60 15,0-15 7-15,66 15-38 16,-5-17 85-16,-61-14-90 16,122 17 95-16,-61-17-34 0,-1 0-102 15,1 0 55-15,10-17-74 0,-10 17-27 16,0-14 60-16,0 14-63 15,-61-17 50-15,0 17-8 0,66 0-98 0,-66 0 22 16,0 0-223-16,0 0-81 16,0 0-317-16</inkml:trace>
  <inkml:trace contextRef="#ctx0" brushRef="#br0" timeOffset="107730.1">9941 11497 649 0,'0'0'25'0,"0"0"22"15,0 0-8-15,0 0 10 0,0 0-31 0,-61 0 67 16,61 0-82-1,0 0-16-15,0 0 16 0,61 0 8 16,0 14 90-16,0-14 146 0,10 16-143 16,-10-2-101-16,0 17 24 0,65-17-128 15,-65 16 307-15,0 1 22 16,61-1-187-16,-61 1-2 0,-61 13-176 16,66 3 140-16,-66-16 156 15,61 13-145-15,-61 4 11 0,60-4-157 16,-60 17 183-16,0-16 109 0,0 16-148 15,0-17 13-15,0 17-170 16,0 0 32-16,0 1 144 0,0-1-20 16,0 0 9-16,0 0-11 0,0-3-6 15,0 3 11-15,0 0-17 16,0 1 167-16,0-1-115 0,0-17 8 16,0 17 65-16,61-16-137 15,-61 2 210-15,0-17-107 0,61 1-49 16,-61 0-27-16,61-4-85 15,-61-10 82-15,61-3 15 0,-61 3-18 16,0-4 0-16,0 4 27 16,0-17-27-16,0 14 12 0,0 3-15 15,0-3-9-15,0 16 0 0,0 1 6 16,0-1 13-16,0 1-26 16,0 13 10-16,-61 3-6 0,61-2 3 15,0-1 6-15,0 4 6 16,0 13 58-16,0-17 7 0,0 17 8 0,61 0 13 15,-61-16-17 1,61 16 10-16,-61-17 10 0,0 17-39 0,0-13-2 16,66-4 14-16,-66 1-20 0,0 16-6 15,65-14-52-15,-65-3-16 16,0 1 59-16,0 16 3 16,0-14 28-16,0 11-64 15,0 4 0-15,0-1-26 0,-65 0 13 0,65 0 23 16,-66-17-46-1,66 17 36-15,-61-16 26 0,0 16-3 16,0-14 20-16,0-2-21 0,0-15-8 16,-60 15 31-16,55-15-48 0,5 1 52 15,61-1-36-15,-61 1-46 0,0-1 50 16,0-13-20-16,0-3-14 16,-4 0 47-16,65 3-33 15,-61-17-60-15,61 0-241 0,0-17-390 16</inkml:trace>
  <inkml:trace contextRef="#ctx0" brushRef="#br0" timeOffset="108622.76">16138 12391 1328 0,'0'0'0'15,"0"0"200"-15,0 0-28 0,0-17-117 0,0 17-14 16,0-13-184-16,61-1 97 15,0-3 278-15,-61-14 43 0,0 18-67 16,121-4-38-16,-121 17-167 0,61-14 9 16,-61 14 79-16,0 0-24 15,0 0-85-15,66 0-18 16,0 0 85-16,-66 14-70 0,61 16 72 16,-5 1 16-16,5 0-51 15,10-1 9-15,-10 15 27 0,-61 2 19 16,0-3-145-16,60 1 143 0,-60-15-25 15,0 17-94-15,61-16 80 0,0 0-30 16,-61-1-34-16,0-2 37 16,66-11 0-16,-66-4-56 0,61 18 53 15,-61-31 6-15,61 17 57 16,-61-3 54-16,0-14-3 0,0 0-26 16,0 0-53-16,0 0 7 15,0 0-67-15,0 0 80 0,0 0-153 16,0-14-177-16,0-3-206 15,0 17-258-15</inkml:trace>
  <inkml:trace contextRef="#ctx0" brushRef="#br0" timeOffset="109085.63">16823 12588 1079 0,'0'0'62'0,"0"-16"22"0,0 16 3 16,0 0 19-16,0-14-71 0,0 14-29 16,0 0-3-16,-71 0-25 15,71 0 11-15,0 0 166 0,0 0-2 16,-61 0-122-16,5 0 5 0,-5 14-42 16,61 2-66-16,-66-2 313 15,66 3-191-15,-66 13 68 0,5 1-81 16,1 13-90-16,60-13 186 15,0 13-157-15,-61 4 144 0,61-18-45 16,0 15 9-16,-61-15-32 0,61 1-25 16,-61-1 9-16,0 1-54 15,61-1-48-15,-66-16 30 0,66 3-7 16,0-3 83-16,0 3 106 16,0-4 67-16,0 1-108 0,0-14 53 15,0 0-44-15,0 17-17 16,0-17 74-16,-61 0-162 0,61 0 60 0,0-17-56 15,0 17-6-15,0-14 79 16,0 14-83-16,-60-13 24 0,60 13-34 16,-61-17-20-16,61 17 11 0,-61 0-21 15,61-14 28 1,0 14 2-16,0 0-74 0,0 0-167 0,0 0-341 16,0 0-299-1</inkml:trace>
  <inkml:trace contextRef="#ctx0" brushRef="#br0" timeOffset="111864.88">17751 13483 1284 0,'0'0'82'16,"0"0"-111"-16,0 0 59 16,0 0 2-16,0 0-54 0,0 0 140 15,0 0-51-15,0 0 153 16,0 0-147-16,0 0-13 16,0 0 52-16,0 0-139 0,55 0 182 15,-55 16 13-15,61-16-31 0,-61 0 11 16,61 14 15-16,10-14-49 15,-10 0 17-15,0 0-43 0,0 0-76 0,0 0 90 16,4 0-44-16,-4 0-42 16,0 0 45-16,0 0-93 15,-61 0-13-15,61 0 93 0,0 0-84 16,-61 0 30-16,0 0 35 16,0 0-51-16,66 0 44 0,-66 0-6 15,0 0-29-15,0 0-73 16,0 0-153-16,0 0-267 0,0 0-212 15</inkml:trace>
  <inkml:trace contextRef="#ctx0" brushRef="#br0" timeOffset="112294.88">17751 13924 1176 0,'0'0'-17'0,"0"0"17"0,0 0 19 0,-66 0-5 15,66 0 148-15,0 0-118 0,0 14-11 16,0-14 77-16,0 0-93 15,0 0 282-15,0 0-26 0,66 17-105 16,-11-17 5-16,-55 0-191 16,61 0 94-16,0 0 52 0,10 14-134 15,-10-14-3-15,0 0-52 0,0 0-22 16,0 14 172-16,4-14 30 16,-4 0-83-16,-61 0 82 15,0 0-131-15,61 0-8 0,0 0 54 16,-61 0-48-16,0 0 42 0,0 0 17 15,0 0 12-15,0 0-56 0,0 0 16 16,0 0-32-16,0 0-61 16,0 0-93-16,0 0-240 0,0 0-264 15</inkml:trace>
  <inkml:trace contextRef="#ctx0" brushRef="#br0" timeOffset="113484.33">19855 13391 711 0,'0'17'5'0,"-61"-17"23"0,61 14 6 16,-66-14 112-16,66 0 103 16,0 0-54-16,0 16 141 15,0-16-116-15,0 0-81 0,66 0 90 0,-5 0-154 16,-61 0 11-16,61 0 84 16,-61-16-166-16,0 2 81 0,0-3 4 15,0 3-203 1,61-2 105-16,-61 2-70 0,61 0 60 15,-61-17 37-15,61 15 59 0,-61 2 2 16,60-3-54-16,6 3 46 0,-5-3-56 16,-61 17 10-16,0-13 45 0,0 13-61 15,0 0 0-15,0 0-3 16,0 0-63-16,0 0 85 0,0 13 51 16,0 4-69-16,0-3 63 15,0 17 10-15,0-1-45 0,-61 15 26 16,-5-15-42-16,66 17-9 15,0-2-7-15,0 2 78 0,0-3-51 16,0-13-20-16,0 13 40 0,0-13-60 16,0 0 60-16,0-15-40 15,0-2-40-15,0 3 31 0,0-3-28 0,0 0 57 16,0-14-13 0,0 0-14-16,0 0-77 0,0 0-149 15,0 0-42-15,0 0-326 0,0 0-140 16</inkml:trace>
  <inkml:trace contextRef="#ctx0" brushRef="#br0" timeOffset="113840.75">19728 13924 1750 0,'0'14'199'0,"0"-14"34"16,-61 0 127-16,61 0-53 0,0 0-91 15,0 0-78-15,0 0-25 0,0 0 15 16,0 0-72-16,0 0 45 16,0 0-124-16,0 0 56 0,0 0 3 15,0 17 11-15,0-17-1 0,0 0 14 16,0 0-20-16,0 0-33 16,0 0 74-16,0 0-58 15,0 0-23-15,0 0 14 0,0 0-14 16,0 0 27-16,61 0-27 0,5 0 27 15,56 0-51-15,-61 0 38 0,61 0 10 0,-62-17-21 16,67 17-6 0,-61 0 3-16,-10 0-14 0,-56 0 35 0,61 0 9 15,-61 0-37 1,0 0 48-16,0 0-68 0,0 0-107 0,0-14-113 16,0 14-371-1,0 0-265-15</inkml:trace>
  <inkml:trace contextRef="#ctx0" brushRef="#br0" timeOffset="114671.37">15144 15819 2498 0,'0'17'-45'16,"0"-17"134"-16,0 13 43 15,0-13-40-15,0 0 48 0,0 0-149 16,0 0 21-16,0 0 23 0,0 0-4 16,0 0-25-16,0 0-6 15,0-13-10-15,0 13-18 0,0 0 19 16,0-17-35-16,0 17 57 15,0-14 40-15,0 14-47 0,0-17-12 16,0 3-28-16,0 14 46 0,0-13-21 16,0-4-19-16,0 3 19 15,-56 14-79-15,56-17 157 0,-66 17-35 16,6 0-37-16,-6 0 3 16,66 0-72-16,-61 0 44 15,0 17 97-15,0-3-72 0,0 3 49 16,0-4-2-16,1 18-63 0,-6-17 142 15,5 16-66-15,0 1-26 0,0 0 23 16,61-15-70-16,-61 15 55 16,61-3 15-16,0 2-28 0,0 1 51 15,0-1 5-15,0 1 39 16,0-1-13-16,0 1-21 0,0-17-10 0,61 16-13 16,0-13 7-16,0-3 18 15,0 3-21-15,5-17 12 16,-6 0-15-16,-60 0-51 15,61 0 7-15,0 0-35 0,-61 0 25 0,0 0 3 16,0 0-90-16,0 0-77 0,0 0-229 16,0 0-180-16,0 0-408 15</inkml:trace>
  <inkml:trace contextRef="#ctx0" brushRef="#br0" timeOffset="114970.59">15950 15986 2681 0,'0'0'58'0,"0"0"141"16,0 0 30-16,-60 0 52 0,60 0-61 15,0 0-87-15,0 0-57 0,0 0-22 16,0 0-17-16,0 0-20 15,0 0 10-15,0 0-10 0,60 0-10 16,1 0-34-16,5 0 20 0,-5 0-10 16,-61-14 51-16,122 14-10 15,-61 0 10-15,-1-14-3 0,1 14-28 16,5 0 7-16,0-17-20 16,-5 17-180-16,-5 0-105 0,-56 0-310 15,61 0-211-15</inkml:trace>
  <inkml:trace contextRef="#ctx0" brushRef="#br0" timeOffset="115197.45">15768 16230 1604 0,'-61'14'260'15,"61"3"49"-15,0-4 78 0,-71-13 65 0,71 17-201 16,0-17-23-16,0 0-51 15,71 0-55-15,-71 0-55 0,61-17 0 16,0 17-6-16,60-13-20 16,-60 13 0-16,66-17-28 0,-66 17-37 15,61 0-10-15,-62-14-215 16,67 14-316-16,-61 0-310 0</inkml:trace>
  <inkml:trace contextRef="#ctx0" brushRef="#br0" timeOffset="115780.53">18983 16155 2498 0,'0'0'-6'0,"-61"14"116"0,61-14-18 16,0 0 0-16,0 0 18 15,0 0-113-15,0 0 66 0,0 0 12 0,0 0-84 16,61 0 62 0,-61 14-119-16,61-14-6 0,0 16 63 0,10-16-82 15,-11 0 135-15,1 0 63 0,-5 0-41 16,5 0 19-1,10 0-63-15,-10 0-26 0,-61-16 11 16,0 2-4-16,61 0-6 0,-61-3-26 16,60 3 42-16,-60-16 45 0,0 13-52 15,0-13-9-15,0 16-7 16,0-17-29-16,0 15 81 0,0 2-36 16,-60 0 7-16,-1-3 0 0,0 3-58 15,-10 14 97-15,10 0-52 16,5 0 16-16,-65 14 54 15,50 3-44-15,10-3 124 0,0 16-45 16,0-16 17-16,61 17-9 0,-61-1-72 16,0 17 50-16,0-16-54 15,61 13-16-15,0-13 13 0,0 0 0 0,0 13 63 16,0-13 28 0,0-1-10-16,0-16-20 0,61 17-24 15,0-15-14-15,0-2-22 16,0 3-10-16,61-17 19 0,-51 14-51 15,-11-14 3-15,1 0 4 0,-5 0-40 16,5 0-83-16,-61-14-142 0,71 14-155 16,-71-17-385-16</inkml:trace>
  <inkml:trace contextRef="#ctx0" brushRef="#br0" timeOffset="116045.03">19105 15744 2866 0,'-61'0'88'16,"61"17"64"-16,0-17 60 0,0 0 30 15,0 0-91-15,0 0-76 0,0 0-64 16,0-17-5-16,0 17-6 0,0 0 14 15,61-14-5-15,10 14-15 0,-11 0-7 16,1 0 13-16,-5 0-115 16,5-17-158-16,71 17-299 15,-71 0-320-15</inkml:trace>
  <inkml:trace contextRef="#ctx0" brushRef="#br0" timeOffset="116532.85">20408 15486 1694 0,'0'-14'150'0,"61"-3"48"0,-61 3 154 15,61-3 29-15,-61 4-147 16,60-4 24-16,11 17-162 16,-10-14-28-16,-61 0 16 0,61 14-60 15,0 0 12-15,-5 0 3 16,15 0-16-16,-71 0 20 0,61 28 10 15,-1-11-16-15,-60 13 6 0,61 1-9 0,-61 13-21 16,61 3-3 0,-61-19-6-16,0 19 13 0,61-16 13 15,-61-1-23-15,0 1 6 0,0 0 8 16,0-18-59-16,0 1 89 0,0 3 4 16,66-17-89-16,-66 0 71 15,0 0-54-15,0 0-4 0,0 0 58 16,0-17-60-16,0 3 16 15,-66 1 11-15,5-18-42 0,0 14 76 16,61 3-38-16,-121-2 3 0,60 2 38 16,-10 14-75-16,15 0 58 15,-5 0-24-15,0 14 6 16,0 16 59-16,-10-13-17 0,11 14 25 16,-1 13 17-16,0-13-44 0,5-1 13 15,56-16-27-15,-66 17-36 16,66-1 29-16,0-13-39 0,0-3 28 15,0-14-18-15,0 14 26 0,0-14-43 16,0 16-165-16,0-16-205 16,0 0-396-16</inkml:trace>
  <inkml:trace contextRef="#ctx0" brushRef="#br0" timeOffset="117974.36">21032 9569 846 0,'0'0'23'0,"0"14"22"0,-61-14 27 16,61 0 24-16,0 0-19 16,0 0 51-16,0 0-84 0,0 0 169 15,0 0 42-15,0 0-110 16,0 0 114-16,0 0-359 0,61 0 166 0,-1 0-39 15,1 0-51-15,0 0 261 16,-61 0-206-16,61 0-14 16,5 0 55-16,-5 0-93 0,0 0-57 15,-61 0 98-15,60 0-68 0,1 0-3 16,0 0 136-16,-61 0-88 16,0 0 9-16,61 0 17 0,-61 0-250 15,0 0 23-15,0 16-220 16</inkml:trace>
  <inkml:trace contextRef="#ctx0" brushRef="#br0" timeOffset="118335.92">20844 9994 1144 0,'0'0'-38'15,"0"14"60"-15,0-14 7 16,0 16 69-16,56-16 210 15,-56 0-203-15,71 14-6 0,-10-14-65 16,-1 0-175-16,62 0 146 0,-61 0-5 16,5 17 3-16,-5-17 159 0,0 0-156 15,-1 0 11-15,1 0-9 0,-61 0-153 16,0 0 154-16,0 0-76 0,0 0-109 16,0 0-96-1</inkml:trace>
  <inkml:trace contextRef="#ctx0" brushRef="#br0" timeOffset="119610.42">22330 9858 983 0,'0'0'45'0,"0"0"116"15,0 0-69-15,0 0 41 0,0 0-32 16,0 0-47-16,0 0 185 0,0 14-53 15,0-14-2-15,0 0-70 0,0 0-117 16,66 0 18-16,-5 16 72 16,-61-16-21-16,0 0 55 15,60 0 19-15,-60 0-110 0,0 0-42 16,61 0-58-16,-61 0 101 0,0-16-22 16,61 16 46-16,0-14 19 15,0 14-127-15,0-17 62 0,5 3 56 16,-66-16-77-16,0 13 31 15,60 3-26-15,-60-3 32 0,0 4-3 16,0-1-22-16,0-3-6 0,-60 3-57 16,60 14 126-16,0-17-57 15,-66 17 0-15,5-13-18 0,61 13-7 16,-61 0 81-16,0 0-9 16,0 13-62-16,0 4 22 0,1-3-23 0,-1 3 4 15,-5 10 71 1,-56 21-108-16,122-18-14 0,-61 1 10 15,-10 13 32-15,71 1 100 0,0-15 0 16,0 17 116-16,0-16-63 0,0 0 12 16,0-1-12-16,71-2-88 0,-10-11 26 15,61 13-66-15,-56-30 40 16,-5 14-30-16,-1-14 7 16,1 0-40-16,0 0 6 0,0 0-135 15,0-14-67-15,0-3-330 16,-61 4-343-16</inkml:trace>
  <inkml:trace contextRef="#ctx0" brushRef="#br0" timeOffset="119975.7">21706 9174 1426 0,'0'-16'39'16,"0"16"59"-16,0-14 134 15,0 14-27-15,0-17 73 0,0 17-96 16,0-14-112-16,0 14 144 15,0 0-190-15,0 0 74 0,0 0-14 0,61 0-62 16,10 0 65-16,-10 0 25 0,0 0 9 16,55 0-118-16,-45 0 17 15,51 0-59-15,-61-14 36 0,5 14 48 16,-5 0-45-16,-1 0-38 16,1 0-164-16,0 0-201 15,0 0-113-15,-61 0-158 0</inkml:trace>
  <inkml:trace contextRef="#ctx0" brushRef="#br0" timeOffset="120510.82">22948 8780 1426 0,'0'-17'92'0,"0"3"-86"15,0-2 44-15,66 2 20 0,-10 14-87 16,-56-14 78-16,61 14-50 0,0-17-16 16,10 17 123-16,-10 0 35 15,0 17 6-15,-1-3 106 0,-60 0-173 16,61 16-38-16,5 1 101 16,-5-1-77-16,0 18-29 15,0-4 90-15,0-13-157 0,-61 13-48 16,60-13 66-16,-60 16-53 0,66-17 59 0,-66-16 63 15,0 17-38 1,61-17 19-16,-61-14-60 0,0 16 29 0,0-16-10 16,0 0-59-16,0 0 97 15,0 0-75-15,0-16 25 0,0 2 72 16,0-3-44-16,-61-11-84 16,-5 12 109-16,6-15-113 0,-1 1 60 15,61-1 65-15,-61 17-131 0,0-16 63 16,61 13-56-16,0 17 24 15,-61 0 51-15,61 0 52 16,0 31-74-16,-66-1 18 0,66 1 20 16,-61 16-105-16,1 11 89 0,-1-11 31 15,0 15-35-15,-10-1 51 16,10-17 2-16,0 1-103 0,61 2 54 16,0-33-19-16,-56 16-26 15,56-13 79-15,-66-17-24 0,66 14 2 16,0-14-41-16,0 0-96 0,0 0-421 15</inkml:trace>
  <inkml:trace contextRef="#ctx0" brushRef="#br0" timeOffset="121439.93">24247 9872 1504 0,'0'0'-23'0,"0"-14"54"0,0 14 36 0,0 0 81 16,0 0 63-16,0-17-52 15,0 17 7-15,0 0-68 16,0 0-48-16,0 0-2 0,0 0-48 16,0 0 27-16,0 0 12 0,0 17 46 15,60-3 4-15,-60 2-19 16,61-2-11-16,-61 17 6 0,71-1-9 16,-71 1 4-16,61-1-1 15,0 15-20-15,-61-15 11 0,56 15-30 0,-56-15-5 16,61 1-21-1,-61-14 54-15,0 13-22 0,0-16 6 0,0 3-10 16,0-3-67-16,0 2 29 16,0-16 0-16,0 14-85 15,0-14-9-15,0 0-249 0,0 14-127 0,0-14-73 16</inkml:trace>
  <inkml:trace contextRef="#ctx0" brushRef="#br0" timeOffset="121750.72">24500 10144 1262 0,'0'0'57'0,"0"-14"85"0,0 14 167 0,0-14 46 15,0 14-140-15,0-17-54 16,0 17-185-16,0 0-54 0,0-13 93 15,0 13-33-15,0 0 21 0,0 13 15 16,0 18-12-16,-61-17-3 16,-10 16-9-16,71 1 82 0,-61 16 0 15,1-16 87-15,60 13 12 0,-61 1-166 16,0-15 3-16,61 1-34 16,0-1-59-16,-61-13 144 0,61-3 15 15,-61 3-63-15,61-17 60 16,0 0-122-16,0 0 38 0,0 0-130 0,0 0-395 15</inkml:trace>
  <inkml:trace contextRef="#ctx0" brushRef="#br0" timeOffset="122164.75">24617 9447 1187 0,'0'0'160'0,"0"-14"79"16,0-3-67-16,61 17-5 0,-61 0-161 16,0 0-64-16,0 0 121 0,0 0 45 0,0 0 14 15,0 0 86 1,0 17 45-16,0-3 0 0,0 2-44 16,0 15-83-16,0-1-52 15,0-2-29-15,0 3-9 0,71-1-24 16,-71 18-41-16,0-18-13 15,0-16 35-15,0 3 17 0,0-3-16 0,60-1-4 16,-60 4-110-16,0-17-154 0,0 14-226 16,0-14-140-1</inkml:trace>
  <inkml:trace contextRef="#ctx0" brushRef="#br0" timeOffset="122560.6">24749 9219 941 0,'0'-31'61'16,"0"17"28"-16,0-2 127 16,0-15-36-16,0 17-56 0,0 14-30 15,0-14-125-15,0-2 34 16,0 16-12-16,0 0 6 0,0 0-2 15,0 0 8-15,0 0 155 0,0 0-26 16,0 16 18-16,0-16 18 16,0 14-159-16,0-14 102 0,0 0-85 15,60 14 4-15,-60-14 9 0,0 0-75 16,61 0 63-16,-61 0-33 16,0 0 107-16,0 0 22 0,61-14-19 15,0 14-10-15,-61-14-100 16,0-2 25-16,0 16 15 0,0-14-21 0,0-3-13 15,0 17-7 1,0-14 29-16,0 14-34 0,0 0 0 0,0 0-26 16,-61 0-24-16,61 0 134 0,0 14-143 15,-61 3-245-15,61-3-117 16,0 16-145-16</inkml:trace>
  <inkml:trace contextRef="#ctx0" brushRef="#br0" timeOffset="123120.68">22269 10708 1004 0,'-61'14'56'15,"61"-14"50"-15,-61 0 21 0,-10 14 26 0,71-14-51 16,0 0-29-16,0 0 80 0,0 0 20 16,0 0 67-16,0 0-45 15,0 0-103-15,0 0 41 16,0 0-68-16,0 0 33 0,71 16 44 16,-71-16 1-16,61 0-78 15,0 0 27-15,66 14-28 0,-66-14-38 16,60 0 41-16,1 0-38 15,0 0-29-15,4 17 40 0,57-17 9 16,10 0 6-16,-11 0 24 16,6 0-99-16,-6 0 50 0,-55-17 23 0,56 17-3 15,-62 0 19-15,11 0 15 16,-10-14-33-16,-5 14 23 16,-46 0-33-16,-11-16-51 0,-60 16 27 15,0 0-45-15,0 0-121 0,0 0-99 16,0 0-387-16,0 0-285 15</inkml:trace>
  <inkml:trace contextRef="#ctx0" brushRef="#br0" timeOffset="123460.79">23192 11466 2450 0,'0'0'67'0,"0"0"30"0,0 0 89 15,0 0-10-15,0 0-35 16,0 0-50-16,0 0-91 0,0 0 23 16,0 0-17-16,0 0 82 15,0 0 32-15,0 14 11 0,0 3 20 0,0-3-51 16,0 2-23-16,0-2-20 15,0 17-26-15,0-1-21 0,0-16 27 16,71 17-13-16,-71-1 17 0,0 1 7 16,0-1-75-16,0-16 24 15,0 17-4-15,0-15-4 16,0-2 59-16,0 3-98 0,0-17-124 16,0 14-153-16,61-14-108 15,-61 0-405-15</inkml:trace>
  <inkml:trace contextRef="#ctx0" brushRef="#br0" timeOffset="123850.7">23506 11269 2118 0,'0'-17'74'0,"-61"17"-36"0,1-14 39 16,60 14 76-16,0-16-126 0,0 16 45 16,0 0-57-16,0 0 0 15,0 0 131-15,0 16 15 0,0-2-16 16,-61 3-38-16,61 13-113 0,0 1-32 16,0-17 105-1,0 16-54-15,0 1 12 16,0-17 3-16,0 3-12 0,0-4-38 0,0-13 35 15,61 0-4-15,-1-13-63 0,-60-4 99 16,0 3-48-16,61-17 12 16,-61 15-6-16,0-12 4 0,0 11 22 15,0 3 6-15,-61-2-32 16,1 2-38-16,60 14 3 16,-61 0 45-16,0 0 13 0,-10 0-102 15,10 0 19-15,61 14-379 16,0-14-208-16</inkml:trace>
  <inkml:trace contextRef="#ctx0" brushRef="#br0" timeOffset="124230.5">24247 11313 2212 0,'0'-30'172'0,"0"16"51"16,0-3 29-16,0 3 41 0,0 14-166 16,0-16-98-16,0 16 19 15,0 0-80-15,0 0 22 0,0 0 121 0,0 16-9 16,60-2 49-16,-60 3 8 15,0 13-48-15,0 15-33 16,0-15-20-16,61 15-24 0,-61 2-3 0,0-2-34 16,0-1 16-16,71 3 11 15,-71-2-51-15,0-15 44 16,0 1 7-16,0-1-38 0,0 1 38 16,0-17-37-16,0 2-149 0,0-2-168 15,0-14-180-15,0 17-417 16</inkml:trace>
  <inkml:trace contextRef="#ctx0" brushRef="#br0" timeOffset="124565.49">24307 12147 1571 0,'0'16'79'16,"0"-2"93"-16,0 3 93 0,0-17-15 16,0 0-64-16,0 0-84 15,0 14-31-15,0-14 94 0,0 16 37 16,0-16-13-16,0 14-91 16,0 3-63-16,0-3-5 0,0 3-43 15,0 13 62-15,0-16-7 0,0 3-42 16,0-17 59-16,0 14-17 0,0-14 25 15,0 13 2-15,0-13-36 16,0 0 4-16,0 0-14 0,0-13-13 16,0 13 24-16,0-14 3 0,0-3-64 15,0 17-49-15,0-14-176 16,0 14-331-16</inkml:trace>
  <inkml:trace contextRef="#ctx0" brushRef="#br1" timeOffset="209390.67">16260 4411 1526 0,'0'0'50'15,"0"0"190"-15,-61 0 9 0,0 0 120 16,61 0-41-16,0 0-138 0,0 0-32 16,0 0-88-16,0 0 39 15,0 0-51-15,0 0 26 0,0 0-52 16,0 0-32-16,0 0 4 15,0 0 9-15,0 0 6 0,0 0-28 16,0 13 38-16,0-13-45 0,0 0 25 16,61 0 11-16,0 17-34 15,0-17 31-15,-1 0 12 0,1 0-9 0,71 0-3 16,-71 14 16 0,56-14 0-16,15 0 0 0,-11 0 0 15,6 0-6-15,-5-14-51 16,-1 14 38-16,1-17 2 0,5 4-2 15,0 13 19-15,-11-17-39 0,-55 17-11 0,71-14 14 16,-10 14-1-16,-61 0 14 16,65 0-3-16,-65-17-4 0,61 17 10 15,-61 0 35-15,5 0 43 16,-6 0-33-16,-60 0-4 16,61 0-10-16,-61 0-64 0,61 0 30 15,-61 0 35-15,0 0-52 0,0 0 24 16,0 0-7-16,0 0-24 15,0 0 14-15,0 0-212 0,0 0-515 16</inkml:trace>
  <inkml:trace contextRef="#ctx0" brushRef="#br1" timeOffset="209890.73">14962 5380 2014 0,'0'0'-58'0,"-66"0"237"0,66 17-73 15,0-17 88-15,0 0 139 16,0 0-166-16,0 0 87 0,0 0-70 16,0 0-48-16,0 0-51 15,66 0 11-15,-6 0 1 0,6 0 4 16,-10 0-3-16,5-17-61 0,0 17-7 16,0 0-33-16,71-14 6 15,-132 14 4-15,60 0-24 16,1 0 17-16,-5 0-38 0,-56 0-29 15,0 0-124-15,0 0-126 0,0 0-295 16,0 14-130-16</inkml:trace>
  <inkml:trace contextRef="#ctx0" brushRef="#br1" timeOffset="210164.84">15088 5669 2189 0,'-66'0'86'0,"6"17"-62"0,60-17 41 16,0 13 132-16,0-13-99 0,0 0 5 15,0 0-12-15,0 0-128 16,0 14 78-16,0-14 71 0,0 0-47 0,0 0 78 16,0 0-105-16,0 0 99 15,0 0 38-15,0 17-96 0,60-17 75 16,6 0-101-16,-10 0 1 0,5 0 44 15,0 0-68-15,0 0-6 16,10 0-10-16,-10 0-185 16,-1 0-126-16,-60 0-475 0</inkml:trace>
  <inkml:trace contextRef="#ctx0" brushRef="#br1" timeOffset="-208936.52">16442 5791 1910 0,'0'0'-74'0,"-61"0"51"0,61 0 207 16,0 0-40-16,-60 14 98 0,60-14 16 16,0 0-156-16,0 0-50 15,0 17-6-15,0-17 11 0,0 0-107 0,0 0 68 16,0 0-18 0,0 0-72-16,0 0 57 0,60 0 64 15,-60 0-34-15,61 14-30 16,5-14 6-16,0 0 50 0,-66 0-44 15,61 0 68-15,-5 0 32 0,5 0-94 0,71-14 85 16,-132 14-19-16,60-17-72 16,1 3 13-16,-61 14-16 15,61-17-33-15,-61 17 55 0,0-13 29 16,0-4-26-16,0 3 10 16,0-17-35-16,0 18-33 0,0-4 75 15,0 3-33-15,0-3 71 16,0 3-32-16,0-2-42 0,0 2 55 15,0 14-81-15,-61 0 55 0,0 0-32 16,1 0-33-16,-1 0 88 0,-10 14-88 16,-46 2 82-16,56 15-4 15,-5-17-55-15,0 16 71 0,5 15-87 16,1-15 42-16,-1 18-36 16,61-18-3-16,0 15 72 0,0-1 30 15,0-13 13-15,0 16 41 0,0-17-3 16,61 1-42-16,-1-17 41 15,67 0-53-15,-61 2-29 16,51-2-37-16,15-14 14 0,-11 0-17 16,-60 0-1-16,66 0 29 0,-66 0-159 15,-61 0-178-15,61 0-338 16,-61 0-328-16</inkml:trace>
  <inkml:trace contextRef="#ctx0" brushRef="#br1" timeOffset="-208616.15">16823 5230 2535 0,'-71'0'151'0,"71"-17"17"16,0 17 80-16,0 0 10 0,-61 0-115 16,61 0 24-16,0 0-97 0,0 0 3 15,0 0 18-15,0 0-77 16,0 0 60-16,0 0-64 0,61 0-3 16,10 0 0-16,-10 0-61 15,-61 0 54-15,60 0 3 0,1 0 38 16,0 0-7-16,5 0-131 15,-66 0-228-15,0 0-298 0,0 0-292 16</inkml:trace>
  <inkml:trace contextRef="#ctx0" brushRef="#br1" timeOffset="-208131.94">17558 4986 1604 0,'0'-14'184'15,"66"-17"163"-15,-66 14-19 16,61 4 120-16,5-4-206 0,-66-11-141 16,55 11 63-16,6 17-112 0,0-13 7 15,10 13 0-15,-71 0-66 0,61 0-9 16,0 13 39-16,0 18-23 16,0-17 13-16,4 16 0 0,-65 18-6 15,61-4-14-15,0-13 20 0,-61 13 27 16,0 3-37-16,0-2 10 15,61-15-9-15,-61 1-38 0,0-1 71 16,0 1-27-16,0-17 10 16,0 3-20-16,0-17-10 15,0 13 43-15,0-13-19 0,0 0 25 0,0-13-32 16,0-4-27-16,0-11 20 16,0 11 0-16,-61-13 7 15,0-1-14-15,0 17 27 0,-4-2-37 16,4 2-6-16,0 14 36 15,0 0-19-15,0 30 32 0,-71 1 38 16,71 0 10-16,6 27-50 0,-11-11 20 16,-61-2-68-16,66 16-3 15,0-31 41-15,0 15 23 0,61-29 11 16,0 15-28-16,0-17 21 16,0-14-48-16,0 16 4 0,0-16 30 15,0 0-34-15,0 0 32 0,0 0-103 16,0 0-230-16,0 0-346 0</inkml:trace>
  <inkml:trace contextRef="#ctx0" brushRef="#br1" timeOffset="-207481.2">20783 4986 2248 0,'0'-31'-33'0,"-61"17"-8"16,61 14 85-16,0-17 25 0,-61 17 75 15,-10 0-50-15,11 17 60 0,-1-3-25 16,61 17 19-16,-61 16 38 16,5 11-119-16,-10 3 32 15,5 17-53-15,-5-3 34 0,66 17-12 0,-60-17 11 16,60 16-30 0,0-16 24-16,0 0-23 0,0 3-50 0,0-17 60 15,0-2-66-15,60-12 22 16,6-3 28-16,-5-13-54 0,5-1-4 15,-10-13-149-15,66-3-204 0,-62 0-381 16</inkml:trace>
  <inkml:trace contextRef="#ctx0" brushRef="#br1" timeOffset="-207212.25">21214 5563 2853 0,'0'-30'21'0,"0"13"122"0,0 3 29 0,0 0-16 15,0-2 5-15,0 16-119 0,0 0-9 16,0 0 3-16,0 0-26 16,0 0 3-16,-61 30-13 0,61-16 20 15,0 17 3 1,0-15-23-16,0 29 3 0,0-15-3 0,-61 18 0 15,61-21 24-15,0 4-18 0,0-1-12 16,0 1-115 0,0-14-186-16,0-3-365 0</inkml:trace>
  <inkml:trace contextRef="#ctx0" brushRef="#br1" timeOffset="-207036.2">21275 5336 2705 0,'-61'-31'71'0,"0"17"109"0,61-3-39 15,0 4 20-15,0 13-46 0,0-17-148 16,0 3-80-16,0-3-328 16,0 17-286-16</inkml:trace>
  <inkml:trace contextRef="#ctx0" brushRef="#br1" timeOffset="-206830.51">21899 5427 2791 0,'0'14'132'0,"0"-14"-44"15,-61 0 6-15,61 17-4 0,0-17-106 16,0 0 42-16,61-17-3 15,0 17 48-15,-6 0-65 0,77-14-19 16,-71 14-171-16,0 0-254 0,-61 0-108 0,61 0-158 16</inkml:trace>
  <inkml:trace contextRef="#ctx0" brushRef="#br1" timeOffset="-206675.95">21960 5624 1493 0,'-61'31'90'0,"0"-17"200"16,-10 3-26-16,10-17 45 0,61 13-71 15,-61-13-173-15,61 0 99 16,0 14-16-16,0-14-9 0,0 0-31 16,0 0-146-16,0 0 15 0,61 0-140 15,0 0-356-15,10-14-145 16</inkml:trace>
  <inkml:trace contextRef="#ctx0" brushRef="#br1" timeOffset="-206364.8">22700 5533 2307 0,'0'-17'99'16,"0"3"31"-16,0 14 150 15,0-14-1-15,0-2-50 0,0 16-87 16,0 0-145-16,0 0 42 16,0 0-75-16,0 0 50 0,0 16 55 15,0-2-95-15,0 17 9 0,0-17 40 16,0 16-43-16,0 17 96 15,0-16-17-15,0 13-39 0,0-13 46 16,0 0-2-16,0-1 88 0,0-16 91 16,0 3-23-16,0-3-38 15,0-14-105-15,0 0-62 0,0-14-37 16,61-3 26-16,-61-14 28 16,0 18-22-16,0-18 19 0,0 0-15 15,0 1-28-15,0-1-99 16,0 1-133-16,0-1-175 0,0 17-272 15,-61-16-246-15</inkml:trace>
  <inkml:trace contextRef="#ctx0" brushRef="#br1" timeOffset="-206066.03">23014 5169 2248 0,'0'0'96'0,"0"-17"58"15,0 17 118-15,0-14-39 16,117 14-77-16,-56 0-58 0,10 0-105 0,51 14 94 16,-62 3-48-16,1 13 61 0,66 1-61 15,-66 30-32 1,0-16-7-16,0 30-36 0,-1-14 75 0,-60 30-39 16,0-16 33-16,0 17-39 15,-60-17 15-15,-1 17-22 0,-61-17 7 16,61-14 2-16,-66 0-38 15,67-17 78-15,-1 4-10 0,0-18-6 16,-10-16 9-16,10 3-45 0,0-3 26 16,61-14 6-16,0 0-88 15,0 0-195-15,0-14-357 0</inkml:trace>
  <inkml:trace contextRef="#ctx0" brushRef="#br1" timeOffset="-202996.4">13598 6838 2583 0,'-61'0'73'15,"61"-16"1"-15,-61 16 53 0,61-14 6 0,0 14-25 16,0 0-20-16,0-17-82 0,0 17-37 15,0 0-36-15,0 17 80 16,0-3 54-16,0 16 61 0,0 1 24 16,0-1-14-16,0 15-16 15,0 16-12-15,0-14-50 16,0 11-67-16,0 4-13 0,0-15 10 16,0-3 16-16,0 1 11 0,0 2 17 15,0-17-58-15,0 1 24 16,0 0-99-16,0-18-200 0,0 4-135 15,0-3-451-15</inkml:trace>
  <inkml:trace contextRef="#ctx0" brushRef="#br1" timeOffset="-202656.18">13415 7005 1796 0,'0'-47'221'16,"0"16"65"-16,0 3 79 0,0-2 65 0,0 13-172 0,0-13-15 16,0 30-85-16,0-14-35 15,0-3-21-15,0 17-75 0,0 0 31 16,0 0-45-16,0 0-6 16,0 0-3-16,61 0-11 0,61 17 10 15,-62-3-17-15,62 2 38 0,-61-2-13 16,71 17-25-16,-71-15 18 0,-6 12-15 15,6 3-16-15,10-1 34 16,-71 1 7-16,0-14-25 0,0 13 11 16,-71 1 28-16,10-17-32 15,6-1 15-15,-6 4 23 0,0-17-38 16,-10 14-23-16,10-14-97 16,0 0-143-16,0-14-154 0,61-3-444 15</inkml:trace>
  <inkml:trace contextRef="#ctx0" brushRef="#br1" timeOffset="-202320.98">14531 6913 2791 0,'0'-14'72'16,"0"14"-19"-16,0-16 57 0,0 2 19 15,0 14-39-15,0-17 28 0,0 17-124 0,0 0 51 16,0 0-84 0,0 17-3-16,-66-3 87 0,5 2-26 15,0 12 24-15,61 3 38 16,-61-1-9-16,0 18-42 0,-10-4 22 16,71 17-38-16,0-16 22 15,0 16 7-15,0-14 11 0,0-3-21 0,0 1-16 16,0-15 30-16,71 18-23 15,-10-35 3-15,0 18-17 0,0-17 4 16,0-14-4-16,5 17 17 16,55-17-13-16,-121 0-149 0,61 0-160 15,0 0-393-15</inkml:trace>
  <inkml:trace contextRef="#ctx0" brushRef="#br1" timeOffset="-202046.51">14774 7141 2903 0,'0'-17'78'0,"0"4"33"0,-61-1 20 16,61 14 42-16,0-17-50 0,0 17-74 15,0 0 17-15,0 0-37 0,61 17-12 16,0-3 46-16,0-1-40 15,5 4 7-15,-6-3-26 0,6 17-1 16,-66-1-13-16,56-13 17 0,5 13-1 0,-61 1-19 16,0-17 23-1,61 16-164-15,-61-16-152 0,0 3-91 0,0-3-321 16</inkml:trace>
  <inkml:trace contextRef="#ctx0" brushRef="#br1" timeOffset="-201805.9">15205 7049 2619 0,'0'-13'89'0,"0"-4"20"16,0 17-66-16,-61 0-22 16,61 0-61-16,0 0 9 0,0 0 131 15,0 0 64-15,0 17 14 16,-56 13-70-16,56 1-14 0,-66-4-65 0,6 4-35 15,-6 16 38-15,5-2-64 16,0-15 44-16,0 15 5 16,0 2-4-16,61-17 36 0,-61 1-33 15,1-17 21-15,60 3-178 0,0-4-155 0,0 4-293 16,0-17-273 0</inkml:trace>
  <inkml:trace contextRef="#ctx0" brushRef="#br1" timeOffset="-201385.09">15398 6988 2547 0,'0'-14'73'0,"0"-16"10"16,0 30 9-16,0-17 47 0,0 17-61 15,0 0-65-15,0 0 15 0,0 0 7 16,0 0-51-16,0 17 63 0,0-17-28 16,61 14-15-1,-1 2-20-15,-60 15 19 0,61-17 51 0,-61 3-83 16,56-4 116-16,15 4-97 16,-71-3-38-16,61 3 23 15,0-3-46-15,-61-1 142 0,0-13-65 16,0 17 16-16,61-17-15 0,-61 0-62 15,0 14 61-15,0 3-21 16,0-3 72-16,0 2-5 0,0-2 2 16,-61 17-41-16,0 16-68 15,0-19 30-15,-66 19 25 0,66-17-10 16,1 1 71-16,-1 0-99 0,-10-1-16 16,10-2 66-16,61-11-70 15,0-4 116-15,0 4-87 0,0-17-126 0,0 0-312 16</inkml:trace>
  <inkml:trace contextRef="#ctx0" brushRef="#br1" timeOffset="-200986.87">16077 7202 2522 0,'61'-16'73'0,"0"2"66"16,0-3 16-16,0 3 64 16,-61-3-60-16,60 4-86 0,1-1 8 0,5-3-38 15,0 17 22-15,-66 0-36 16,61 0 27-16,-61 0-79 0,0 0-29 16,56 17 58-16,-56-3 1 15,0-1 12-15,0 18-3 16,0 0 17-16,0-15-75 0,0 15 19 15,-56 13 46-15,56-13-33 0,-61 13 43 16,-5-13 36-16,0-1-102 16,-55 1 4-16,60-1 5 0,61-13-22 15,-61-3 53-15,0 0 45 0,61-14-68 16,0 0 42-16,0 0 4 16,0 0-43-16,0 0 29 0,0 0-29 15,61 0-10-15,0-14 43 16,0 14-10-16,-1-14-17 0,67 14 0 15,-61 0-183-15,-5-17-168 0,-5 4-259 0</inkml:trace>
  <inkml:trace contextRef="#ctx0" brushRef="#br1" timeOffset="-200663.22">16752 6761 1660 0,'0'-14'28'0,"0"14"131"0,0-17 50 0,71 17 59 15,-10 0-29-15,-61 0-137 16,60 17 40-16,62-3-36 0,-56 2-47 16,-5 15 38-16,0-1-91 15,0 15-19-15,-1-1 70 0,1 3 11 16,0 15-1-16,-61-18-32 15,61 31 3-15,-61-14-70 0,0 0 10 0,0 0 18 16,0 0-12-16,0 1 29 16,-61-18-23-16,0 17 26 0,61-16 20 15,-61 2-43-15,1-17 14 16,60-2-4-16,-61-11-176 0,61-3-312 16</inkml:trace>
  <inkml:trace contextRef="#ctx0" brushRef="#br1" timeOffset="-200432.8">18369 7155 2462 0,'0'0'39'16,"0"0"55"-16,0 0 42 0,0-14 11 0,0 14 39 15,0 0-50-15,61-17-105 16,0 17 20-16,-61-13-92 0,61 13 21 16,0 0 72-16,5-14-68 15,-6 14-158-15,1 0-316 0,0 0-171 16</inkml:trace>
  <inkml:trace contextRef="#ctx0" brushRef="#br1" timeOffset="-200266.93">18243 7352 1784 0,'-61'17'151'16,"0"-3"120"-16,61-14 43 0,0 16-59 15,0-16-83-15,0 0-182 0,0 0-21 16,61-16 47-16,0 2-51 16,4-3 82-16,-4 17-364 0,0-14-203 15</inkml:trace>
  <inkml:trace contextRef="#ctx0" brushRef="#br1" timeOffset="-199987.09">19546 6944 2791 0,'0'0'90'0,"0"-17"1"15,0 17 61-15,0 0-16 0,0 0-69 16,0 0-44-16,0 0 13 0,0 17 16 16,0-3-52-16,0 16 104 15,0 1-51-15,0-1 6 0,0 1 30 16,0 13-65-16,0 18-11 0,0-32-6 16,0 17 16-1,0-2 10-15,0-1-9 0,0-13-31 16,0-1 10-16,0 1-63 0,61-14-148 15,-61-4-274-15,0 4-419 16</inkml:trace>
  <inkml:trace contextRef="#ctx0" brushRef="#br1" timeOffset="-199755.69">20408 7233 2828 0,'0'0'84'16,"0"0"46"-16,0 0 36 0,0 0 42 16,0 0-48-16,0 0-55 15,0 0 1-15,61 0-19 0,0 0-60 16,-61 0 23-16,60 0-40 16,72 0-33-16,-132 0 29 0,61 0 8 15,0 0-114-15,-61 0-115 16,0 0-425-16</inkml:trace>
  <inkml:trace contextRef="#ctx0" brushRef="#br1" timeOffset="-199111.09">21275 6927 2414 0,'0'0'88'0,"0"0"123"0,0 0-26 16,0 0-13-16,0 0-88 0,0 0-106 15,0 0 0-15,0 0 66 16,0 17 50-16,0-3 22 0,0 2 63 16,0-2-55-16,0 17-21 0,0 16-23 15,0-2-53-15,0-1 23 16,0 17-33-16,0-14 11 16,0-2 19-16,0-1-50 0,66 3 20 15,-66-16-27-15,0 0-1 0,0-1 62 16,0-16-44-16,0 0-37 15,0 3-77-15,0-17-273 0,0 0-319 0</inkml:trace>
  <inkml:trace contextRef="#ctx0" brushRef="#br1" timeOffset="-198780.46">21275 7049 2414 0,'0'-13'-6'0,"0"-4"150"0,0 3-16 16,-61-3 70-16,61 3 13 0,0-2-177 15,0 2 103-15,0 14-92 0,0-17 46 16,61 17 12-16,5-14-60 16,-5 14-4-16,0 0-39 0,60 14 20 15,-60 3-37-15,0-3 31 0,0 16-21 16,10-13 4-16,-10 14 29 15,-61-1-33-15,0 1 14 0,0-4 0 16,0 4-47-16,-61 0 86 0,-10-1-36 16,10-13-23-16,0-3 39 15,0 2-56-15,0-2 40 0,1 3-10 16,-1-17-3-16,0 0-110 16,61 0-181-16,0-17-113 0,0 17-424 15</inkml:trace>
  <inkml:trace contextRef="#ctx0" brushRef="#br1" timeOffset="-198421.27">22517 6974 2742 0,'0'-16'12'0,"61"16"28"16,-61-14-12-16,0 14 3 15,0 0 31-15,0 0-50 0,0 0 54 16,0 14-10-16,0 2 15 0,-61 15 106 16,1-17-74-16,-67 16 59 0,66 18-37 15,61-4-79-15,-61 1 37 0,0 2-19 16,61 14-47-1,0-17 51-15,0 1-11 0,0 2-12 0,0-3 16 0,0 1-54 16,0-15 3 0,0 1 11-16,0 0 14 0,0-15-18 15,61-2 7-15,61 3-123 16,-122-3-116-16,66-14-259 0,-5 0-379 16</inkml:trace>
  <inkml:trace contextRef="#ctx0" brushRef="#br1" timeOffset="-197985.98">22578 7141 1230 0,'-61'0'79'0,"61"0"143"0,0 0 95 16,0 0 46-16,0 0-9 0,0 0-85 15,0 0-121-15,61 0-83 0,-61 14-5 16,0-14-28-16,0 0-88 0,0 0 106 16,0 17-132-16,0-17 101 15,0 14 57-15,0 2-54 0,0-2 54 16,61 17-115-16,0-15 55 16,-61 15-19-16,61-3 74 0,0 2-68 15,-61-13 36-15,0 13-17 0,0-16-70 16,66 3 54-16,-6 14-57 15,-60-31-167-15,0 13-267 0,0 4-192 16</inkml:trace>
  <inkml:trace contextRef="#ctx0" brushRef="#br1" timeOffset="-197706.19">22948 7111 1944 0,'0'0'-74'16,"0"0"109"-16,0 0-6 0,-126 0-112 15,126 0 278-15,0 13-116 0,0 4 22 16,0-3 178-16,0 17-138 16,0-1-28-16,-61 1 101 0,0-1-69 15,0 1-120-15,0 13 41 16,0-13-127-16,1-1 10 0,-1-13 57 15,61 14-15-15,-66-18 6 16,66 4 70-16,0-3-3 0,0-14-160 16,0 0-150-16,0 0-412 0</inkml:trace>
  <inkml:trace contextRef="#ctx0" brushRef="#br1" timeOffset="-197419.39">23263 7233 2791 0,'0'0'126'0,"0"0"35"16,0-17 93-16,0 17 14 0,0 0-100 0,0 0-39 15,0 0-75-15,0 0 49 16,0 0-28-16,0 0 4 15,0 0-42-15,0 0-61 0,0 0 14 16,-71 0-11-16,71 0 14 0,0 0-13 16,0 0 3-16,71 0 27 0,-10 0-17 15,-61 0-74-15,61 0-151 16,60 0-121-16,-121 0-281 16,66 0-130-16</inkml:trace>
  <inkml:trace contextRef="#ctx0" brushRef="#br1" timeOffset="-197211.81">23131 7399 2402 0,'0'0'82'0,"-61"14"15"16,61-14 34-16,0 0 54 0,0 0-44 15,0 17 21-15,0-17-21 0,0 0-41 16,0 0-19-16,61 0-61 0,-61 0 26 15,61 0-13-15,10-17-40 0,-10 17 60 16,-61-14-268 0,61 14-285-16,-1 0-323 0</inkml:trace>
  <inkml:trace contextRef="#ctx0" brushRef="#br1" timeOffset="-196644.2">24307 7124 1615 0,'-60'0'22'0,"60"0"26"16,-61 0-8-16,61 0-4 16,0 0-16-16,0 0-17 0,0 17 83 15,0-17 60-15,0 0 50 0,0 14 20 16,-61-14-103-16,0 17-41 15,61-3-32-15,-61 2-12 0,61 15 39 0,-61-17 1 16,61 16 6-16,0-13-12 0,0 11 68 16,0 2-76-1,-66-13 25-15,66-3-79 0,0 16-45 16,0-13 36-16,0-3 28 16,0 3 16-16,0-4-28 0,0 4 41 15,66-3-52-15,-5-14 82 0,0 14 6 16,0-14 17-16,-61 0-6 15,61 0 8-15,0-14 24 0,-61 0-23 16,60-3-26-16,-60 4-27 0,61-18-40 16,-61 14-35-16,0-13 3 15,0-1 14-15,0 1 14 0,0 2 13 16,0-3-16-16,-61 1-21 0,1-1-41 16,-1 15-10-16,61 2-146 15,0-3-175-15,-61 17-311 0</inkml:trace>
  <inkml:trace contextRef="#ctx0" brushRef="#br1" timeOffset="-196315.88">24125 6761 2547 0,'0'0'-43'0,"61"-14"145"0,-61 14 24 0,61 0-6 16,-1 0 78-16,1 0-135 0,10 14-38 16,-10 16 29-16,0 1-41 0,56-15 52 15,-46 29-30 1,-11-15 20-16,1 31-20 0,0-16-9 16,-61 2-9-16,61 11-8 0,-61 4 47 15,0-1-53-15,0 0 82 0,0 0-29 16,0 0-3-16,0 0 6 0,-61-16-32 15,0-1-10 1,0 3-17-16,1-16-27 0,60-1 20 0,-71-16 7 16,71 0-13-16,0 3 53 15,0-17-96-15,0 0-292 0,-61 0-378 16</inkml:trace>
  <inkml:trace contextRef="#ctx0" brushRef="#br1" timeOffset="-194880.56">21153 6458 314 0,'-61'0'27'0,"61"0"44"16,0 0 83-16,0 0-28 0,-60 0-32 15,-1 0-42-15,61 16-60 16,-71-16 136-16,71 0-86 0,0 14-2 16,0-14-29-16,-56 0-111 15,56 0 189-15,0 14-99 0,0-14 82 0,0 0 77 16,0 0-97-1,0 17 99-15,0-17 45 0,0 14-56 16,0 2-4-16,0-2-8 0,0 3-96 16,0 14-12-16,0-18 96 0,0 18-98 15,0 0-6-15,56 13-21 0,-56-13-98 16,0 16 192-16,0-17-108 16,0 15 130-16,0-1-12 15,0 3-181-15,0-16 166 0,0 13-193 16,0 4 113-16,0-21 89 0,0 21-44 15,0-18 132-15,0 15-91 0,0-15-74 16,0 1 56-16,0 13-130 16,0-13-14-16,71-1 97 15,-71 1-70-15,0-1 116 0,61 1 72 16,-61 0-68-16,0-1 28 16,0-16-14-16,0 17-81 0,0-1 103 15,0-13-69-15,0 13-66 16,0-2 28-16,0 3-29 0,0-1 39 0,0 17 83 15,0-16-10-15,0 0-15 16,0-4-68-16,0 21 19 0,0-18-3 0,0 1-9 16,-61-1 84-1,61 1-107-15,0-1-10 16,0-2 39-16,0 3-23 0,0-1 29 16,0 1 37-16,0-15-69 0,-71-2-17 15,71 17 60-15,0-14-33 16,0-17 62-16,0 13 6 0,0 1-35 15,0-14 37-15,0 0-40 0,0 0 57 16,0 17-37-16,0-17 8 16,0 0 16-16,0 0-30 0,0 0-4 15,0 0-26-15,0 0 6 0,0 0 4 16,0 0 27-16,0 0-21 16,0 0 5-16,71 0-18 0,-71 0-32 15,61 0-97-15,-1-17-271 0,1 17-229 16,0 0-435-1</inkml:trace>
  <inkml:trace contextRef="#ctx0" brushRef="#br1" timeOffset="-194466.15">21960 8083 2390 0,'0'0'72'0,"0"0"69"0,0 0 50 0,0 0 22 16,0 0-49-16,0 0-40 0,0 0 0 16,0 0 13-1,0 0 18-15,0 0-49 0,0 0-26 16,55 0-2-16,6 0-9 0,10 0 37 16,-10 0-13-16,0 0-62 0,0 0-21 15,5 0-14-15,-5 0 1 16,-1-17-1-16,1 17 1 15,0 0 10-15,0 0-107 0,-61 0-71 16,0 0-186-16,0-14-340 0,0 14-120 16</inkml:trace>
  <inkml:trace contextRef="#ctx0" brushRef="#br1" timeOffset="-194176.3">22457 7886 2165 0,'0'-17'184'0,"-61"17"-6"16,61-14 76-16,0 14 0 0,0 0-140 15,0 0-35-15,0 0-79 0,0 0 147 16,0 14-95-16,0 3 78 16,0-4 23-16,0 1-79 0,0 17 16 15,0-1-46-15,0 18 0 16,0-4-68-16,0-13 27 0,-66 13 41 15,66 3-6-15,0-2 2 16,-61-15-12-16,61 1 13 0,0-1-31 16,0-16-37-16,0 3 61 0,0-3-51 15,0 3 20-15,0-4-110 16,0-13-229-16,0 0-550 0</inkml:trace>
  <inkml:trace contextRef="#ctx0" brushRef="#br1" timeOffset="-193585.61">23131 7991 2271 0,'0'0'93'15,"0"-17"90"-15,0 17-41 0,0 0 114 16,0 0-194-16,0 0-75 16,0 0 91-16,0 0-52 0,-61 0 167 0,61 17-33 15,0-3-13-15,0 17-52 16,0-15-65-16,-56 15 43 0,-10 13-12 16,66-13 13-16,0 13-17 15,0 3 5-15,0-16-28 0,0 0-34 16,0-4 10-16,0-10-20 0,0 14 13 15,0-18-3-15,0 4 17 16,0-3-180-16,0-14-144 0,66 0-183 0,-66 0-318 16</inkml:trace>
  <inkml:trace contextRef="#ctx0" brushRef="#br1" timeOffset="-193286.15">23014 8052 1807 0,'0'-16'163'16,"0"-15"71"-16,0 17 43 0,0-3 54 15,0 4-91-15,56-4-53 16,5 3-30-16,-61 14-24 0,61 0-74 0,10 0 10 16,-71 0-13-16,0 14-26 15,61-14 3-15,-61 17-9 0,61 13-14 16,-1-16-4-16,-60 17-15 15,0-15-15-15,0-2 31 0,0 3-10 16,0-3 16-16,0 2-27 16,-60-2 14-16,-1 0 31 0,0-14-45 15,61 17 51-15,-71-17-27 16,10 0-53-16,0 0 59 0,61 0-151 16,0-17-129-16,0 17-94 15,0-14-451-15</inkml:trace>
  <inkml:trace contextRef="#ctx0" brushRef="#br1" timeOffset="-192916.94">23816 8022 2878 0,'0'-17'78'15,"0"17"23"-15,0 0-3 0,0 0-9 0,0 0-61 16,0 0-18-16,0 0-4 16,0 0 17-16,0 17-7 0,0-17 23 15,-61 14 0-15,61 2 13 0,0-2 13 16,-61 3 11-16,0-3 0 16,61 16-3-16,0 1-27 15,-61-1-56-15,61 1 33 0,0-1-23 16,-66 1 17-16,66 0 23 15,0-4-46-15,0 4 53 0,0-1-27 16,-61-13 28-16,61 14 23 0,0-17-54 16,0 16 7-16,0-13-34 15,0-3 13-15,0 0-10 0,0 2 0 16,61-16-169-16,5 14-137 0,-66-14-281 16,61 0-299-16</inkml:trace>
  <inkml:trace contextRef="#ctx0" brushRef="#br1" timeOffset="-192625.99">23876 8172 2142 0,'0'0'77'16,"0"0"0"-16,0 0 138 0,0 0 48 15,0 0-106-15,0 16 13 0,0-16-78 16,0 14-60-16,66 3 38 16,-66-3-38-16,0 2-64 0,61-2 26 15,-61 17 25-15,0-14 39 0,61 10-42 16,0-10 36-16,-61-3-58 0,0 16-11 16,0-13 27-1,61-3-65-15,-61 3-180 0,0-17-222 0,0 14-176 16,0-14-183-16</inkml:trace>
  <inkml:trace contextRef="#ctx0" brushRef="#br1" timeOffset="-192361.41">24307 8202 1716 0,'0'-14'222'16,"0"14"53"-16,0 0-27 15,-60-16 24-15,60 16-214 0,0 0-61 16,0 0 80-16,0 0 46 0,0 16 13 16,0-2 42-16,0-14 13 15,-61 31-76-15,61-15-19 0,-61-2-20 16,0 17-43-16,0-1 41 0,0 1 7 16,-5 0-40-16,6-1 7 15,60-16-55-15,-61 17-17 0,0-15 58 0,61-2-68 16,0-14-13-1,0 17-99-15,0-17-238 0,0 0-314 0</inkml:trace>
  <inkml:trace contextRef="#ctx0" brushRef="#br1" timeOffset="-192096.93">24617 8188 2693 0,'0'0'64'15,"-56"0"77"-15,56 14 75 0,0-14 13 16,0 0-56-16,0 17-88 0,0-17-12 16,0 0 3-16,0 0-26 0,0 0 50 15,0 0-76-15,0 0-7 0,0 0-10 16,0 0-7-16,56 0 3 15,-56 0-6-15,0 0-7 0,61 0-146 16,10 0-150-16,-71 0-154 0,0 0-294 0</inkml:trace>
  <inkml:trace contextRef="#ctx0" brushRef="#br1" timeOffset="-191921.3">24368 8416 2730 0,'0'14'93'0,"-61"-14"13"16,61 0 58-16,0 17 9 0,0-17-157 16,0 0-13-16,0 0-47 15,0 0 21-15,0 0-24 16,61-17-204-16,10 17-291 0</inkml:trace>
  <inkml:trace contextRef="#ctx0" brushRef="#br1" timeOffset="-191627.44">25058 8188 2718 0,'0'0'46'15,"0"0"50"-15,0 0 91 0,0 0-30 16,0 0-59-16,0 0-37 15,0 0-81-15,0 0 98 0,0 0 64 0,0 14-14 16,0 3 42-16,0-3-100 16,0 2-36-16,0-2 37 0,0 17-54 15,0-1 34-15,0 1-13 16,0 0-58-16,0-1-1 0,0-16 14 16,0 17 35-16,0-1 2 15,0-13-6-15,0-3-24 0,0 0-109 0,0 2-158 16,0-2-178-1,0-14-275-15</inkml:trace>
  <inkml:trace contextRef="#ctx0" brushRef="#br1" timeOffset="-191246.39">25058 7930 1750 0,'0'-31'196'16,"0"31"-9"-16,0-13 9 15,0 13 49-15,0-17-109 0,0 17-16 16,61 0-3-16,0 0-20 0,-61 17-34 16,60-4 72-16,1 1 3 15,0 17-58-15,-61-14-41 0,61 27 1 16,0-13 3-16,5-1 42 15,-66 17 8-15,66-2-50 0,-5-1-20 16,-61 3-16-16,0-2-17 0,0-1 27 16,0 4 17-16,0-4-11 15,0 3-13-15,-61 12 14 0,-5-29-7 16,0 17-27-16,5-2-7 16,0-15-20-16,0-13 23 0,0 11 4 0,61-12 27 15,-60-2-7-15,60 3-34 16,0-17-167-16,0 0-212 15,-61 0-324-15</inkml:trace>
  <inkml:trace contextRef="#ctx0" brushRef="#br1" timeOffset="-190801.31">25058 7716 1694 0,'0'-14'204'16,"0"0"36"-16,61 14 69 0,0-16-4 16,-61 16-204-16,60 0-58 15,1 0 14-15,0 16-4 0,0 12 49 16,-61-11-21-16,61 27-52 0,-61-13 52 15,0 16-65-15,66-3 41 0,0 18-31 16,-66-18-23-16,0 17 20 16,61 0 4-16,-61 0 54 0,0 0-51 15,0-16 29-15,0 16-13 16,0-17-60-16,0 4 47 0,0-4-46 16,0 1 36-16,0 2 21 15,0-3-41-15,0 3 24 0,0-2-27 16,-61-15 3-16,-5 15-9 15,0-15 6-15,66 1 3 0,-61 0-27 0,0-1 41 16,0-16-20-16,0 3 13 16,1 13 13-16,-1-16-26 0,0 3 16 15,-5-17-98-15,5 0-136 0,0 14-308 16,-60-14-316-16</inkml:trace>
  <inkml:trace contextRef="#ctx0" brushRef="#br1" timeOffset="-181066.45">19546 9022 1864 0,'0'0'43'0,"0"0"59"0,-61-14 123 15,-10 14-39-15,71 0 15 0,0 0 23 16,0-17-121-16,0 17 37 0,0 0-13 15,0 0 0-15,0 0-27 16,0 0 27-16,0 0-92 0,0 0-45 16,0 0 17-16,0 0-20 0,0 0 46 15,0 0-37 1,0 0 24-16,0 0-7 0,71 0-19 0,51 17-1 16,-62-17-6-16,67 0 23 15,-66 14 66-15,61-14-33 0,-61 0 7 16,60 0-36-16,-55 0-14 15,-66 0 10-15,61 0-4 0,5-14 31 16,-66 14-47-16,0 0 33 0,0 0-49 16,0-17-103-16,0 17-148 15,0 0-235-15,0 0-148 0</inkml:trace>
  <inkml:trace contextRef="#ctx0" brushRef="#br1" timeOffset="-180697.13">19855 8705 1956 0,'0'0'76'0,"-61"0"173"16,61-17-84-16,0 17 32 0,0-14 8 15,0 14-186-15,0 0 2 0,0 0-2 16,0 0-88-16,0 0 152 16,0 14 26-16,0 3 56 0,0 11-6 15,0 2-74-15,0 18 88 16,0 13-54-16,0-17 24 0,0 31-62 16,0-14 7-16,0 0-13 0,0 0-20 15,-66 14 4-15,66-27-73 16,0-4 14-16,-61 1-11 15,61-15 18-15,0 1 11 0,0-1-18 16,0-13 27-16,0-3-146 0,0-14-65 16,0 0-167-16,0 0-254 0,0 0-64 15,0 0-192-15</inkml:trace>
  <inkml:trace contextRef="#ctx0" brushRef="#br1" timeOffset="-180296.48">20900 8886 1649 0,'0'-14'-14'0,"0"-3"85"16,0 3 126-16,0-3 67 16,0 17-35-16,0-13-54 0,0 13-68 15,0 0-61-15,0 0-52 0,0 0-30 16,0 0 70-16,0 13-9 0,0 4 152 16,0-3 3-16,0 17-78 15,0-1-13-15,0 15-41 0,0 2 39 16,0-3-28-16,0 3 19 15,0 12 4-15,0-12-45 0,0-3-27 16,0 4 10-16,0-21 3 0,0 4-3 16,0 0 3-16,0-15-6 15,0-2-20-15,0 3-76 0,0-17-122 0,0 14-126 16,0-14-298 0,0 0-224-16</inkml:trace>
  <inkml:trace contextRef="#ctx0" brushRef="#br1" timeOffset="-179971.54">20900 8916 1438 0,'0'-14'58'0,"0"-2"54"16,0 2 102-16,71-3 39 0,-10 17 0 15,-61-14-109-15,0 14-106 0,60 0 26 0,-60-17-107 16,61 17 52-16,0 0 95 0,-61 17-140 16,61-3 45-16,-61 3 3 15,66-17-82-15,-66 30 79 0,0-16 52 16,0 0-6-16,0 17-22 16,0-15 20-16,0 15-35 15,-66-17-5-15,66 2 24 0,-61-2-56 16,0 3-6-16,0-3 91 0,1 2-78 15,60-16 24-15,0 0 75 0,0 0-202 16,0 0-219-16,0 0-170 16</inkml:trace>
  <inkml:trace contextRef="#ctx0" brushRef="#br1" timeOffset="-179626.34">22015 8916 1933 0,'0'0'199'0,"0"0"-28"16,0-14-29-16,0 14-1 0,0 0-138 15,0 0 62-15,0 0 64 0,0 0-22 16,0 14-91-16,-55 0-7 0,-6 3-12 15,61-3 60-15,-61 16 101 0,-71 1-72 16,71 16 3-16,0-3-41 16,0 17-12-16,61-16 48 15,-60 16 45-15,60 0-18 0,0 0-27 16,0-16-28-16,0 16-53 0,0-31 51 16,60 15-54-16,1-15 30 15,-61 1 15-15,61-14-69 16,0-4-20-16,0-13-184 0,-61 0-187 15,71 0-248-15</inkml:trace>
  <inkml:trace contextRef="#ctx0" brushRef="#br1" timeOffset="-179336">22015 9099 2354 0,'0'-16'42'0,"0"2"117"16,0-3 35-16,0 17-1 0,0 0 1 0,0 0-154 16,0 0-96-16,0 0 97 0,0 0-53 15,0 0 63-15,0 17 115 16,0 13-54-16,61-16-25 0,10 17-38 16,-10-1-46-16,-61 1-36 15,61 0 40-15,0 13 19 0,-61-13-6 16,0-1 13-16,66 1-13 15,-5-17-37-15,-61 16-12 0,60-13-152 16,-60-3-47-16,0 2-244 0,0-2-138 16,0 3-90-16</inkml:trace>
  <inkml:trace contextRef="#ctx0" brushRef="#br1" timeOffset="-179080.78">22457 9113 1626 0,'0'-14'155'0,"0"14"24"0,0-16-20 16,0 16 14-16,0 0-176 0,0 0 27 15,0 0 41-15,0 0 84 16,0 0 59-16,0 30 6 16,0-16-4-16,0 3-70 0,-61 13-44 15,-5 15-24-15,5-15 10 0,0 18-76 16,0-4 27-16,-10 1-43 15,10-15-39-15,6 17 85 0,55-16-59 16,0-1 10-16,-61-16-42 0,61 0-177 0,0 3-229 16,0-17-152-16</inkml:trace>
  <inkml:trace contextRef="#ctx0" brushRef="#br1" timeOffset="-178846.13">22639 9219 2547 0,'0'0'27'16,"0"-14"62"-16,0 14-50 0,0 0 22 16,0 0-2-16,0-17-53 0,61 17 40 15,0-14 36-15,-61 14-88 0,61-16-1 16,5 16-5-16,-6-14 6 15,-60 14-287-15,66 0-118 0,-66 0-154 16</inkml:trace>
  <inkml:trace contextRef="#ctx0" brushRef="#br1" timeOffset="-178676.89">22578 9355 1339 0,'0'17'63'16,"0"-17"17"-16,-61 0 1 0,61 14 128 0,0-14-181 15,0 0 113 1,61-14-32-16,0-3-357 0,0 17-74 0</inkml:trace>
  <inkml:trace contextRef="#ctx0" brushRef="#br1" timeOffset="-178396.35">23263 9219 2366 0,'0'-14'-3'0,"0"14"57"15,0 0-57-15,0 0 42 0,0-17-3 16,0 17-54-16,61-14 48 16,0 14-33-16,-1 0 12 0,-60 0 70 15,0 0 25-15,61 0 1 16,-61 0-13-16,0 14-129 0,0 3 6 16,0 14 34-16,0-1-58 15,0 1 86-15,-61-4-19 0,61 4-34 16,-60 16 122-16,60-16-25 0,-61-1-75 15,0-16-25-15,61 3-50 16,0-3 78-16,0 2-6 0,0-16 6 16,0 0 9-16,61 14-68 0,0-14 106 15,-1 0-1-15,1 0-76 16,5 0-281-16,-66-14-186 0,61 14-184 0</inkml:trace>
  <inkml:trace contextRef="#ctx0" brushRef="#br1" timeOffset="-178151.08">23876 9022 983 0,'0'-14'45'0,"0"-3"-2"0,0 17 197 16,0 0-99-16,66 0 196 15,-5 17-76-15,0-3-116 0,0 16 209 16,-61 1-240-16,61-1 40 15,0 15-65-15,-1 2-114 0,-60-3 85 16,0 18 76-16,0 13-70 0,0-14 0 16,0 16-79-16,-60-18 9 15,-1 19 49-15,0-17-38 0,0-3 38 16,0-11-39-16,61-2 1 0,-61-15-23 16,-5 1-163-16,66-1-241 15,0-30-270-15</inkml:trace>
</inkml:ink>
</file>

<file path=ppt/ink/ink5.xml><?xml version="1.0" encoding="utf-8"?>
<inkml:ink xmlns:inkml="http://www.w3.org/2003/InkML">
  <inkml:definitions>
    <inkml:context xml:id="ctx0">
      <inkml:inkSource xml:id="inkSrc0">
        <inkml:traceFormat>
          <inkml:channel name="X" type="integer" max="25400" units="cm"/>
          <inkml:channel name="Y" type="integer" max="15240" units="cm"/>
          <inkml:channel name="F" type="integer" max="8191" units="dev"/>
          <inkml:channel name="T" type="integer" max="2.14748E9" units="dev"/>
        </inkml:traceFormat>
        <inkml:channelProperties>
          <inkml:channelProperty channel="X" name="resolution" value="12211.53809" units="1/cm"/>
          <inkml:channelProperty channel="Y" name="resolution" value="5462.36572" units="1/cm"/>
          <inkml:channelProperty channel="F" name="resolution" value="0" units="1/dev"/>
          <inkml:channelProperty channel="T" name="resolution" value="1" units="1/dev"/>
        </inkml:channelProperties>
      </inkml:inkSource>
      <inkml:timestamp xml:id="ts0" timeString="2024-08-19T08:44:43.857"/>
    </inkml:context>
    <inkml:brush xml:id="br0">
      <inkml:brushProperty name="width" value="0.05292" units="cm"/>
      <inkml:brushProperty name="height" value="0.05292" units="cm"/>
      <inkml:brushProperty name="color" value="#FF0000"/>
    </inkml:brush>
  </inkml:definitions>
  <inkml:trace contextRef="#ctx0" brushRef="#br0">7781 17199 2107 0,'0'0'-104'0,"0"0"41"0,-71 17 191 0,71-17-78 15,0 0 139-15,0 0-55 0,0 0-66 16,0 0-5-16,0 0-36 0,0 0 15 16,0 0-115-16,0 14 70 15,0-14 0-15,71 0 12 0,-71 0 93 16,0 0 53-16,0 0 9 16,0 0-77-16,61 0-30 15,0 0-70-15,0 0 19 0,-1 0 112 16,67 0-99-16,-66 0 10 0,61 0 0 15,0 0-42-15,-1 0 26 0,11 0 68 16,-15 0-87-16,15 17-4 16,-11-17 0-16,1 14-16 0,5-14 36 15,-6 16-10-15,1-16 29 16,5 14-74-16,0-14 29 0,-11 17 38 16,77-17-25-16,-71 14 15 15,4 2-8-15,-4-16-43 0,0 14 43 16,5 3 28-16,-6-3-38 15,1 0 22-15,-61-14-20 0,61 16-32 16,-56-16 79-16,60 14-50 0,-70-14-25 16,76 0 29-16,-10 0 3 0,-61 0 55 15,65 0-42-15,-4 0 16 0,0 0 16 16,-61 0-8-16,60 0 64 0,-55 0-35 16,-5 0-53-1,61 0-3-15,-61 0-36 0,-1 17 35 16,72-17 11-16,-71 0-20 15,56 14 24-15,15-14-8 0,-72 0-9 0,123 0 43 16,-117 0 21-16,56 0-38 16,-1 0-16-16,-60 16 20 15,61-16-60-15,10 0 40 0,-71 0 13 16,55 0-26-16,16 0 40 0,-10 0-7 16,5 0 39-16,-6 0-28 15,1 0-24-15,0 0 21 16,4 0-38-16,-4-16 7 0,-61 16 17 15,61 0-20-15,10 0-8 0,-72 0 1 16,57 0-4-16,-46 0 7 16,51 0-4-16,-1 0 4 0,67 16 11 15,-66-16-18-15,60 14 10 16,-50-14 4-16,46 17-3 0,14-3-8 16,-4-14-17-16,-5 17 14 0,-62-17 0 15,1 13 18-15,71-13 45 16,-77 17-7-16,16-17-2 0,-71 0-8 0,61 0 0 15,4 0-35-15,-65 0-18 16,61 0 10-16,-61 0-17 16,66 0 79-16,-67 0-8 0,62 0 19 15,-61 0-11-15,0 0-65 16,0 0 51-16,0 0-62 0,10 0 22 0,-11 0 8 16,1 0-41-1,-5 0 66-15,5 0-73 0,10 0 18 16,-10 0 51-16,0 0-25 15,-61 0 55-15,0 0 38 0,0 0-119 16,0 0 55-16,0 0 28 0,0 0-128 16,0 0-89-16,0 0-261 0,0-17-326 15,0 4-358-15</inkml:trace>
</inkml:ink>
</file>

<file path=ppt/ink/ink6.xml><?xml version="1.0" encoding="utf-8"?>
<inkml:ink xmlns:inkml="http://www.w3.org/2003/InkML">
  <inkml:definitions>
    <inkml:context xml:id="ctx0">
      <inkml:inkSource xml:id="inkSrc0">
        <inkml:traceFormat>
          <inkml:channel name="X" type="integer" max="25400" units="cm"/>
          <inkml:channel name="Y" type="integer" max="15240" units="cm"/>
          <inkml:channel name="F" type="integer" max="8191" units="dev"/>
          <inkml:channel name="T" type="integer" max="2.14748E9" units="dev"/>
        </inkml:traceFormat>
        <inkml:channelProperties>
          <inkml:channelProperty channel="X" name="resolution" value="12211.53809" units="1/cm"/>
          <inkml:channelProperty channel="Y" name="resolution" value="5462.36572" units="1/cm"/>
          <inkml:channelProperty channel="F" name="resolution" value="0" units="1/dev"/>
          <inkml:channelProperty channel="T" name="resolution" value="1" units="1/dev"/>
        </inkml:channelProperties>
      </inkml:inkSource>
      <inkml:timestamp xml:id="ts0" timeString="2024-08-19T08:44:59.242"/>
    </inkml:context>
    <inkml:brush xml:id="br0">
      <inkml:brushProperty name="width" value="0.05292" units="cm"/>
      <inkml:brushProperty name="height" value="0.05292" units="cm"/>
      <inkml:brushProperty name="color" value="#FF0000"/>
    </inkml:brush>
  </inkml:definitions>
  <inkml:trace contextRef="#ctx0" brushRef="#br0">590 5016 1176 0,'0'0'27'0,"0"0"46"0,0 0 20 15,0 0 6-15,0 0-8 0,0 0-21 16,0 0-19-16,0 0 136 16,0 0-154-16,0 0 116 0,0 0 35 15,0 17-312-15,0-17 142 16,0 0-145-16,0 0 13 0,0 0 124 15,0 0 66-15,0 14 86 16,0-14-126-16,0 0 84 0,61 16-12 16,-61-16-116-16,0 0 83 0,0 14 26 0,0-14-122 15,71 0 16 1,-10 14 9-16,0-14-78 0,-61 0 57 16,56 17 39-16,5-17-24 15,10 14 27-15,-11-14 42 0,-60 16 13 16,0-16-67-16,61 14-6 15,-61-14 3-15,61 0-33 0,0 0 97 16,-61 0-13-16,66 17-57 0,-5-17 87 16,-61 0-78-16,61 0 19 15,-1 0-7-15,1 0-64 0,0 0 130 0,-61 0-87 16,127 0 19-16,-66 0-32 0,5 0-12 16,-10 0 34-1,4 0-18-15,62 0 80 0,-51 0-62 16,-10 0-9-16,0 0 16 0,55 0-16 15,-45 14-63-15,-71-14 76 0,61 0 72 16,0 0-144-16,0 0 65 16,0 0 22-16,-61 0-47 0,0 0 72 15,61 0 6-15,5 0-8 16,-6 0-3-16,1 0-17 16,0 0-24-16,0 0-46 0,0-14 56 15,0 14-30-15,5 0 26 0,0 0 12 16,-6 0-44-16,1 0 3 15,-5 0 16-15,-56 0-16 0,61 0-29 16,10-17 58-16,-10 17 29 0,0 0-27 0,-61 0 27 16,60 0 15-1,6 0-82-15,-5 0-10 0,0 0 35 16,0 0-70-16,-61 0 29 16,61 0 101-16,0 0-114 0,-61 0 57 0,60 0 3 15,-60 0-44 1,61 0 57-16,-61 0 45 0,0 0-10 0,0 0-67 15,0 0 13-15,0 0-38 16,0 0 15-16,0 0 68 16,0 0-20-16,0 0 4 0,0 0-19 0,0 0-36 15,0 0-111-15,0 0-293 16</inkml:trace>
  <inkml:trace contextRef="#ctx0" brushRef="#br0" timeOffset="810.53">9510 3286 2060 0,'0'-14'61'16,"0"-17"55"-16,0 17 91 0,0-2 13 0,0 2 37 16,0-3-70-1,0 3-95-15,0 14 81 0,0-17-153 16,0 17 41-16,0 0-26 16,0 0-87-16,0 0 141 0,0 17-20 15,0 14 17-15,0 13 23 16,0 1-73-16,0 16 12 0,0 0-15 0,0 14 21 15,0 3-80-15,0-3 12 0,0 0 21 16,0-14 10-16,0 0 37 16,0-14-54-16,0 11 24 0,0-27-79 15,0-1 48 1,0 1 68-16,0-14-50 0,0-3 29 0,0 2-26 16,0-16-28-16,0 0 45 15,0 0-10-15,0 0 13 16,0 0-243-16,0-16-281 0,0 16-406 15</inkml:trace>
  <inkml:trace contextRef="#ctx0" brushRef="#br0" timeOffset="1320.65">9510 3197 2271 0,'0'-17'26'0,"0"3"83"0,0-3-28 16,-61 4 89-16,61-4-36 15,0 17-72-15,0 0 94 0,0-14-153 16,0 14 51-16,0 0-1 15,0 0-17-15,0 0 53 0,61 0-25 16,0 0-3-16,66 0-55 0,0 14 66 0,-72-14-36 16,67 17-36-1,10-4 16-15,-10 4-52 0,4-3 0 16,-65 17 82-16,0-15 0 16,0-2-39-16,0 17 61 0,0-17-74 15,-61 2-14-15,0 15 23 16,0-1-23-16,0 1 27 0,0-1-4 0,-61 15 24 15,61-15-27-15,-122 1 6 0,61 0 30 16,0-1-23-16,-4-16-16 16,4 17 16-16,0-15-42 15,-71-2 16-15,71-14 52 0,-61 14-42 16,67-14 16-16,-11 17 0 0,5-17-30 16,-5 0 44-16,5 0 40 15,61 0-10-15,0 0 50 16,0-17-93-16,0 17-140 0,0-14-154 15,0 14-347-15,0-14-272 0</inkml:trace>
  <inkml:trace contextRef="#ctx0" brushRef="#br0" timeOffset="1730.77">11179 3483 2236 0,'0'-14'-102'0,"0"14"96"0,0 0 157 0,0 0-97 16,0 0 122-16,0 0-123 16,0 0-43-16,0 0 131 0,0 14 56 15,0 16 20-15,0 1-45 16,0-1-17-16,66 18-67 0,-66-4 17 16,0 1-42-16,0 16-33 0,0-14 20 15,0-3-30-15,65 1-20 16,-65 2 20-16,0-16-13 0,0 13-4 15,0-13 11-15,0-1-8 0,0-16-122 0,0 17-59 16,0-15-160 0,0-16-298-16,0 14-110 0</inkml:trace>
  <inkml:trace contextRef="#ctx0" brushRef="#br0" timeOffset="2497.53">11245 3622 1604 0,'0'-17'220'0,"0"3"40"16,0-16-39-16,0 13 63 16,0-14-208-16,0 17-2 0,0-16 109 15,0 16-9-15,0-17-2 16,0 15 11-16,0 2-32 0,0-3-29 0,0 3-39 15,0 14-6-15,0-16-80 16,0 16-38-16,0 0 68 0,0 0-40 16,0 0 16-16,0 0-3 0,0 16-30 15,0-16 16-15,65 31 11 16,-4-17 3-16,-5 16 40 16,5 1-56-16,-61-1 49 0,71 15 21 15,-10 2-58-15,0-16-6 0,0 13 31 16,-61-13-65-16,60-1 24 15,-60 1 84-15,0-17-81 0,0 2 57 16,66-2-19-16,-66 3-1 0,0-17 80 0,0 0 52 16,0 0 8-1,0 0-20-15,0 0-81 16,61-17-69-16,-61 3 24 0,61-2-35 16,-61-15 28-16,61 1 11 0,-61-1-29 15,61 3 25-15,0-2-24 16,-61-1 27-16,60 1-34 0,1-1 6 15,5 0 47-15,-66 15-58 16,0 2 65-16,61 0-29 0,-61-3-17 0,0 17-1 16,0 0-14-16,0-14-17 15,0 14 3-15,0 0 25 0,0 0 24 16,0 0 8-16,0 0-10 0,0 0 17 16,0 0-43-16,0 0 18 15,0 0 18-15,0 0-53 0,0 0 6 16,0 0 40-16,0 14-29 0,0 3 15 15,0-3 28-15,0 0-54 16,0 16-17-16,0 1 82 16,66-1-78-16,-66 18 38 0,0-4 33 15,56 1-47-15,-56 2 25 0,0 14-28 16,0 0 7-16,0-17-14 16,0 18 13-16,0-18 33 15,0 17-21-15,0-16-22 0,0 2 11 16,0-17 3-16,0 15 19 15,0-15-5-15,0-16 26 0,0 3-33 0,0-3-24 16,0-14 64-16,0 16-47 16,0-16 8-16,0 0-50 0,0 0-197 15,0 0-160-15,0-16-493 16</inkml:trace>
  <inkml:trace contextRef="#ctx0" brushRef="#br0" timeOffset="2969.82">13719 3424 2177 0,'0'-16'74'0,"0"2"43"0,0-3 58 16,0 17 127-16,0-14-61 16,0 14-17-16,0-16-58 0,0 16-107 15,0 0-13-15,0 0-36 0,0 0 19 16,0 0-29-16,0 0-3 15,0 0 46-15,0 16-6 0,0 15 53 16,0-1-3-16,0 1-40 16,0 13 14-16,0 1-38 0,0 16-9 15,0 0 47-15,0 0-50 0,0-16 20 16,0 16 3-16,0 0-31 16,0-17 21-16,0 4-31 0,0-4 7 0,0-13 0 15,0-1-10 1,0 1 34-16,0-17-31 0,0 2 21 0,0-2-7 15,61 3-35-15,-61-17 1 16,0 0-158-16,0 0-200 0,0 0-334 16</inkml:trace>
  <inkml:trace contextRef="#ctx0" brushRef="#br0" timeOffset="3379.83">13658 3377 1593 0,'0'-14'137'16,"0"-2"50"-16,0 16 116 0,0 0-67 15,0 0-83-15,0 0-7 0,0 0-84 0,0 0 106 16,0 0-42-16,0 0-28 16,0 0-34-16,0 0 0 0,0 0-45 15,0 0 40-15,0 0-49 16,0 0-40-16,61 0 37 0,0 16-20 16,0-16 52-16,71 14 0 15,-71 3 3-15,55-17 4 0,-45 14 47 16,51-14-7-16,0 0-30 15,-56 16-36-15,-6-16-13 0,1 0-4 0,0 0 4 16,-61 14 13-16,0-14-20 16,0 0 0-16,0 0-30 0,0 0-137 15,0 0-157-15,0 0-240 16,0 0-194-16</inkml:trace>
  <inkml:trace contextRef="#ctx0" brushRef="#br0" timeOffset="3784.5">13476 3711 1593 0,'0'0'187'0,"0"0"15"0,0 0 98 0,0 0 12 16,0 0-169-16,0 0 23 0,0 0-101 0,0 0-40 16,0 0-28-1,0 0 0-15,0 0 70 0,0 0 9 16,0 0 3-16,0 16-41 16,61-16-51-16,-61 0 26 0,61 14 68 15,-1-14-13-15,1 0 13 16,0 17 14-16,71-17-72 0,-71 14 56 0,0-14-26 15,55 16-17-15,-45-16 1 16,-10 0-7-16,0 0-20 0,0 0 27 16,-61 0 41-16,0 0-30 0,61 0 2 15,-61 0-19 1,0 0-28-16,0 0 4 0,0 0 21 0,0 0-133 16,0 0-208-16,0 0-355 15,0 0-352-15</inkml:trace>
  <inkml:trace contextRef="#ctx0" brushRef="#br0" timeOffset="7900.03">17806 2816 1090 0,'0'-14'-32'15,"0"-2"58"-15,0 16 9 0,0-14 145 0,0-3 65 16,0 3-32-1,0-3 62-15,0 17-277 0,0-13-33 16,0-4 47-16,0 17 18 0,0-14 115 0,0 14 7 16,0 0-48-16,0 0-59 15,0-14-33-15,0 14 24 16,0 0 4-16,0 0-101 0,0 0 64 16,0 0-42-16,0 14-30 0,0-14 138 15,0 0-36-15,0 14 28 16,0 3 5-16,0-4-87 0,0 4 64 15,0 14 47-15,0-1-53 16,0 1 12-16,0-1-18 0,0-2-90 16,0 19 74-16,0-16 73 0,0 13-32 15,0 4-35-15,0-21-39 16,0 21 8-16,0-4-6 0,0 3 66 16,0-2-46-16,0-15-70 15,0 15 10-15,0 2 18 0,0-17 113 16,0 15-65-16,0-15 5 15,0 15-21-15,0-15-38 0,0 18 63 16,0-18 34-16,0-2-44 0,0 19-12 16,0-16 3-16,0-1-29 15,0 1 86-15,0-1-54 0,0 1-3 16,0-3 3-16,0 2-53 16,0 1 126-16,0-1-63 0,0 1-7 15,0-14 13-15,0 13-13 16,0-2 38-16,0 3 36 0,0-1-90 0,0-13-37 15,0 13 15 1,0 1 16-16,0-1 54 0,0-2 38 0,0 3 14 16,0-1-97-16,0 1 71 15,0-1-99-15,0 1-13 0,0 0 42 16,0-1 6-16,0 1 19 0,0-1 3 16,0 1 43-16,0-1-36 15,0 1 39-15,0-3 1 16,0 2-40-16,0 1 17 0,0-15-53 15,0-2 37-15,0 17 30 0,0-31-13 16,0 17 59-16,0-17-39 0,0 0 11 16,0 0-34-16,0 0-3 15,0 0 0-15,0 0-41 16,0 0 28-16,0 0-63 0,0 0-190 16,0-17-401-16,0 17-313 15</inkml:trace>
  <inkml:trace contextRef="#ctx0" brushRef="#br0" timeOffset="8929.7">16635 4638 815 0,'0'14'68'0,"-61"-14"39"0,61 0 13 16,0 17 2-16,0-17-10 16,0 0-32-16,0 0 3 0,0 0 28 15,61 0 117-15,-61 0-82 0,0 0-29 16,56 0 19-16,-56 14-136 16,61-14 101-16,-61 0 49 0,71 0 11 0,-71 0-26 15,61 0-5 1,-1 0-90-16,1 0-2 0,0 0-66 0,5 0-19 15,-5 0 37-15,0 14-65 16,0-14 63-16,60 0-4 0,-60 0 38 16,66 16 66-16,-66-16-85 0,5 0 6 15,-11 0-15 1,6 0-54-16,71 0 60 0,-71 0 16 0,0 0-4 16,0 0-3-16,65 0 41 15,-65 0-6-15,61 0-12 0,0-16 5 16,-56 16-2-16,55 0-35 0,-60-14-25 15,61 14 79 1,-61 0-15-16,0 0-39 0,10-14 115 16,-11 14-131-16,1 0 16 0,-5 0 31 15,5 0-69-15,10-17 35 16,-10 17-23-16,60 0 71 0,-60 0-71 16,5 0 17-16,-5-14 2 15,0 14-31-15,61-16 86 0,-61 16-45 16,-1 0 7-16,6 0-20 0,-5-14-12 15,5 14 31-15,-10 0-15 16,-56 0 35-16,61 0 16 0,0 0-48 16,-1 0 61-16,11 0-32 0,-10-17-62 15,0 17 39-15,56 0-61 16,-46 0-13-16,-10 0 46 0,-1 0 21 16,1 0 14-16,-61 0 16 15,61 0-1-15,0 0-25 0,5 0-3 0,-66 0 10 16,61 17-7-1,-61-17 3-15,61 0 6 0,-61 0-2 16,60 0-39-16,1 0 32 0,-61 14 6 0,0-14 56 16,0 0 65-16,61 0-7 15,-61 0-15-15,0 0-36 16,0 0-22-16,0 0-31 0,0 0-16 16,0 0 14-16,0 0-21 15,0 0 7-15,0 0 14 0,0 0-162 16,0 0-119-16,0-14-355 15</inkml:trace>
  <inkml:trace contextRef="#ctx0" brushRef="#br0" timeOffset="9549.75">21214 4274 2319 0,'0'-16'32'0,"0"2"-26"0,0 14 85 0,0-17 24 15,0 17-130 1,0 0 105-16,0 0-96 0,0 0 78 15,0 17 19-15,0-3-57 0,0 2 30 0,0-2-26 16,0 17 91-16,61-17-60 16,5 16 49-16,-66-13-83 15,61 14 4-15,0-1 2 16,-61-16-63-16,60 17 61 0,1-1-49 0,-61-16 49 16,61 3-10-16,-61-3-42 15,61 2 79-15,-61-2-70 16,61-14 4-16,-61 17 0 0,0-17-39 15,0 14 52-15,71-14 23 0,-71 0-13 16,0 0-23-16,0 0 0 16,0 0 6-16,0 0-16 0,0 0 27 15,0 16-8-15,0-16 11 0,0 14 23 16,-71 3-40-16,10-3 7 16,61 0-26-16,-61 16-27 0,0-13 79 15,0 13-29-15,1 1-30 0,-1-17 16 16,61 16-39-16,-61-13 73 15,-5-3-4-15,5 17-14 0,0-18-2 0,0 4-1 16,61-3 47 0,-60 3 10-16,-1-3-13 0,-10 2-40 0,71-2-16 15,-56 3 19 1,56-3 0-16,-61-14-29 0,61 0 46 16,0 16-3-16,0-16-27 15,0 0 50-15,0 0-130 0,0 0-192 16,0-16-301-16</inkml:trace>
  <inkml:trace contextRef="#ctx0" brushRef="#br0" timeOffset="11989.9">16321 1799 1537 0,'-61'-13'33'0,"61"13"180"15,0-17-8-15,0 3 111 0,0 14-109 16,0-17-180-16,0 17 82 15,0 0-121-15,0 0 88 0,0 0 38 16,0 17-33-16,0-17 3 0,0 31 81 16,0-1-11-16,0 1-24 15,0 27-50-15,0-11-21 16,0 28-43-16,0 0 1 0,0 3 58 16,0-3-48-16,0 0 13 0,0-14-17 15,0 0 1-15,0 0-28 16,0-16 14-16,0 2-3 0,0-16 0 15,0-1 3-15,0-16-13 16,0 0 6-16,0 3 7 0,0-17-10 16,0 0-43-16,0 0-143 0,0 0-212 0,0-17-403 15</inkml:trace>
  <inkml:trace contextRef="#ctx0" brushRef="#br0" timeOffset="12419.15">16011 1874 1262 0,'-61'-13'63'0,"61"-1"42"0,0-3 17 16,0 3 211-16,0 14-47 15,0-17-9-15,0 4 23 0,0-4-245 16,127 17-5-16,-66-14 28 0,61 14-87 16,-61 0 30-16,60 0-17 0,-55 0 18 15,61 14-13-15,-10 3 86 16,-46-4-13-16,-10 4-66 0,-1 14 15 16,-60-17-5-16,0 16 6 15,0 1-29-15,0-1 26 16,0 1-52-16,0-1 17 0,0 1-20 15,0-3 16-15,0 2-28 0,-60-13 67 16,-1 13-26-16,-10-16-9 0,10 3 64 16,61-3-74-16,-56-14 90 15,-5 0-55-15,-5 0-67 16,66 0 26-16,0 0-40 0,-66-14 107 16,66 14-92-16,0-17-149 0,0 17-294 0,0-14-305 15</inkml:trace>
  <inkml:trace contextRef="#ctx0" brushRef="#br0" timeOffset="12830.14">17685 1891 1339 0,'66'-17'63'0,"-66"-10"6"0,0 10 117 16,55 3 3-16,-55 14 28 15,0-17 56-15,0 4-211 16,0 13 24-16,0-17-19 0,0 17-125 16,0 0 70-16,0 0 15 15,0 0 25-15,-55 17-9 0,-11-4 69 16,5 18-44-16,-5 0-50 0,5 13 78 15,0 3-30-15,0-2 28 0,1 16-56 16,-1 0 4-16,0 14 9 16,61-14-39-16,-61 14-8 0,-5-14-11 15,66 0-12-15,0 0 41 16,0 0-2-16,0-16 25 0,0 2 62 0,0-2-49 16,127-15 27-1,-127 1 10-15,122-1-95 0,-62-16 10 16,1 3-7-16,0-17-16 15,-61 0-101-15,61 0-166 0,5 0-187 0,-66 0-368 16</inkml:trace>
  <inkml:trace contextRef="#ctx0" brushRef="#br0" timeOffset="13144.6">17685 2102 1090 0,'0'-30'182'16,"0"2"-56"-16,-61-3 19 0,61 15 141 15,0-15-178-15,0 17 67 0,0-16-16 16,0 30-63-16,0-17-52 16,0 3 37-16,0 14-45 0,0 0-81 15,0 14 176-15,0 3-44 16,0 13 60-16,0 1-18 0,61 13-110 0,-61 17 12 15,66 0-2-15,-11 1 25 16,6-4 41-16,-61 3-72 16,61-14-20-16,10-2-3 0,-10 2-61 15,-61-19 86-15,0-12-28 0,61-2-75 0,-61 3-114 16,0-3-272 0,0-14-89-16</inkml:trace>
  <inkml:trace contextRef="#ctx0" brushRef="#br0" timeOffset="13462.8">18060 2058 1739 0,'0'-14'-62'0,"0"14"48"0,0-17 127 15,0 3 43-15,0 14 57 0,0 0-15 16,0-16-36-16,0 16-129 0,61-14 0 15,-61 14-42-15,0 0 19 16,0 0-7-16,0 0-9 0,0 14 15 16,0 2-25-16,0-2 10 15,-61 17 6-15,0-1 6 16,-10 15-82-16,71 2 152 0,-61-3-31 16,0 1 13-16,6 2-12 0,-11-2-77 15,66 2 127-15,-61-17-111 16,-5 1 18-16,66-3 65 0,0-12-137 15,-61-2 150-15,61 3-189 0,0-17-279 0,0 14-170 16</inkml:trace>
  <inkml:trace contextRef="#ctx0" brushRef="#br0" timeOffset="13810.02">18800 2119 1910 0,'0'0'-43'0,"0"0"130"16,0 0 16-16,0 0 114 0,0 0 61 0,0 0-120 15,0 0-43 1,0 0-43-16,0 0-63 0,0 0-6 0,0 0 97 16,0 0-106-16,0 0 98 0,0 0 22 15,61 0-130-15,0 0 93 16,0 0-113-16,0 0-31 16,0 0 131-16,10 0-109 0,-11 0 39 15,1 0 32-15,-5 0-138 16,5 0-21-16,-61 0-250 0,0 0-215 0</inkml:trace>
  <inkml:trace contextRef="#ctx0" brushRef="#br0" timeOffset="14115.45">18679 2377 1165 0,'0'0'13'0,"0"0"128"0,0 0-51 0,0 14 31 16,0-14 110-16,0 0-107 0,0 0 143 15,0 17-39-15,0-17-23 16,0 0-54-16,0 0-30 0,60 0 0 16,-60 0-99-1,61 14 98-15,0-14-86 0,0 0 21 0,0 0 37 16,0 0-98-16,0 0 54 15,-61 0-54-15,71 0-23 0,-11 0 35 16,-60 0-54-16,0 0 51 0,61 0-28 16,-61 0-11-16,0 0-141 15,0 0-315-15</inkml:trace>
  <inkml:trace contextRef="#ctx0" brushRef="#br0" timeOffset="15926.3">20038 2119 1671 0,'0'0'-6'15,"0"0"165"-15,0 0 57 0,0 0 111 16,0 0-72-16,0 0-97 0,0 0 48 16,0-17-117-16,0 17 104 0,0-14-43 0,0 14-55 15,0 0 20 1,0-16-33-16,0 16-6 0,0 0-29 0,0 0-3 16,0 0 0-1,0 0-47-15,0 0-24 0,0 16 30 16,0-16-6-16,0 31 19 15,0-17-9-15,0 16-31 0,0 18 58 0,0-4-7 16,0 0 31 0,0 4-11-16,0-4-47 0,0 3 35 15,0-16-39-15,0-3 15 0,0 2-11 16,0-13-14-16,0-3 38 0,0-14-24 16,0 0 27-16,0 0-20 0,0 0-102 15,0 0-181-15,61 0-369 16,-61 0-326-16</inkml:trace>
  <inkml:trace contextRef="#ctx0" brushRef="#br0" timeOffset="16330.55">20225 1649 1739 0,'0'0'186'15,"0"-16"-79"-15,0 16-9 0,0 0 8 16,0 0-186-16,0 0 160 16,0 0 101-16,0 0-80 0,0 16 1 15,0-2-50-15,0 0-34 16,0 3 34-16,0-3 13 0,0 2-47 0,0 15-58 15,0-17 90 1,0 3-53-16,0-4 9 0,0-13 15 0,0 17 39 16,0-17 70-16,0 0-4 15,0 0-19-15,0 0-68 16,61-17-10-16,5 4 52 0,-66-4-16 16,0 3-39-16,0-3-3 0,0-13-29 15,0 16 12-15,0-17-6 0,0 17 10 16,0-2-33-16,-66 16-109 15,66-14-18-15,-61 14-293 0,-5 0-161 16</inkml:trace>
  <inkml:trace contextRef="#ctx0" brushRef="#br0" timeOffset="16694.95">20352 1422 1371 0,'0'-17'83'0,"0"-14"172"15,0 31-33-15,0-13 51 16,56 13-72-16,5 0-144 0,0 0 98 0,-1 13-97 16,72 18 65-1,-71 0-15-15,0 13-157 0,66 3 74 0,-66-2-72 16,-1 16-12-1,1 14 164-15,0 3-45 0,-61-17-42 16,0 14 51-16,0 0-132 0,0-14 10 0,-61 14 32 16,0 3-33-1,1-20 117-15,-72-11-57 0,76 14 6 16,-66-30-12-16,61-1-12 16,-10 1 103-16,11-17 42 0,60 0-3 15,-61-14-44-15,61 0-21 0,0 0-59 16,0 0 63-16,0 0-189 0,0 0-214 15,0-14-270-15</inkml:trace>
  <inkml:trace contextRef="#ctx0" brushRef="#br0" timeOffset="17733.26">22822 4972 2343 0,'0'-17'146'15,"0"3"73"-15,0 14 44 0,0-17 18 0,0 17-118 16,0 0-29-16,0-13-39 16,0 13-16-16,0 0-29 0,0 0-13 15,0 0 47-15,0 13 8 0,0 4 27 16,0 14-51-16,0-17-30 16,0 16 45-16,0 1-55 15,0 13 39-15,0-13-36 0,0 16-34 16,0-17 38-16,0 1-32 0,0 13 29 15,0-13-25-15,0 0 3 0,0-18-96 16,0 4-156-16,0-3-156 16,0 3-302-16,0-17-235 0</inkml:trace>
  <inkml:trace contextRef="#ctx0" brushRef="#br0" timeOffset="18063.4">23070 4547 2754 0,'0'-48'31'16,"0"21"143"-16,0 10 59 0,0-14 27 16,0 18-11-16,0-4-140 0,0 17-56 15,0 0-36-15,0 0 41 16,0 0 0-16,0 17-4 0,0-4 31 15,0 4-75-15,0 14 8 0,0-17-5 16,0 16 57-16,61 1 7 0,0-17 10 16,-61 2-7-16,71-16-41 15,-10 14 54-15,-61-14-43 0,0 0 43 16,61 0 19-16,-61-14-75 16,0-2 24-16,0 16-6 0,0-14-110 15,0 14 66-15,0-17-119 0,-61 3-198 16,61 14-185-16,0 0-422 15</inkml:trace>
  <inkml:trace contextRef="#ctx0" brushRef="#br0" timeOffset="26769.68">18613 3666 931 0,'0'-14'82'16,"0"14"53"-16,0-16 180 0,0 16 14 15,0-14-53-15,0 14 30 16,0-17-174-16,0 17 4 0,66 0 23 16,-66 0-107-16,0 0 32 15,0 0-6-15,0 0-21 0,0 0 41 16,0 0-50-16,0 0 6 0,0 0-2 15,0 0-65-15,0 0 26 0,0 0 10 16,0 0 49-16,0 17 9 16,0-3 30-16,0 2-69 0,0 12-35 0,0 3 36 15,0-1-43 1,0 17 67-16,0-2-54 0,0 2 17 16,0-3-10-16,0 18-40 15,0-18 23-15,0 3-16 0,0 12 10 16,0-12 30-16,0 14-34 15,0-3 17-15,-66-11 7 0,66 15-11 16,0-1-12-16,0-17 13 0,0 1 3 16,0 16-27-16,-61-31 47 0,61 15-30 15,0 2-10-15,0-17 30 16,-61 1-47-16,61 13 34 0,0-13-7 16,0 0-14-16,0-18 28 15,0 18-28-15,0 0-12 0,0-15 19 16,0-2 31-16,0 3 23 0,0-3 17 15,0-14-20-15,0 0-28 16,0 16 19-16,0-16-15 0,0 0 21 16,0 0 11-16,0 0-66 0,0 0 31 15,0 0-14-15,0 0-16 16,0 0-125-16,0-16-179 0,0 2-326 16,0 14-267-16</inkml:trace>
  <inkml:trace contextRef="#ctx0" brushRef="#br0" timeOffset="27366.94">18679 4744 1537 0,'0'-17'177'15,"0"17"79"-15,0-14-37 0,0 14 9 0,0-16-174 16,0 16-51-16,0 0 144 16,0 0-27-16,0 16 37 0,0-2 2 15,0 17-47-15,0-1 51 16,0 1-70-16,-66-1-19 0,5 1-21 15,61 0-30-15,0-18 49 0,0 4-19 16,0-3-23-16,0-14-20 16,0 0-1-16,61-14 2 0,5-3 19 15,-6 4 13-15,1-4-49 16,0-11 29-16,-61-2-43 0,0-1 10 0,0 0 30 16,0 1-10-1,0-1-10-15,0 1 10 0,-122-1-24 16,62 17 4-16,-6-2 0 0,5 2-6 0,0 14 6 15,0 0-17 1,0 0 44-16,61 14-20 0,0-14-60 16,-61 16-42-16,61-16-162 0,0 14-358 15,0-14-187-15</inkml:trace>
  <inkml:trace contextRef="#ctx0" brushRef="#br0" timeOffset="28169.81">20408 3772 1154 0,'0'0'29'0,"0"-14"48"0,0-3 5 16,0 3 53-16,-56-2 180 16,56-15-97-16,0 17 175 0,0 0-107 15,0-16-137-15,0 13 70 16,0 3-143-16,0-3 77 0,0 17-56 16,0 0 16-16,0-13-18 0,0 13-9 15,0 0 0-15,0 0-9 16,0 0-10-16,0 0-36 0,0 0 9 15,0 0-30-15,0 13 49 16,0-13-5-16,0 17-47 0,56-3 41 16,-56 17-55-16,0-1 24 0,0 15 18 15,0 2-35-15,0-3-7 16,0 17 14-16,0 0 3 0,0 1-27 0,0-1 17 16,0-3 21-1,0 20-28-15,0-17 38 0,0-3-35 16,0 3-10-16,0-13 11 15,0 13-1-15,0-17 25 0,0 1-21 16,0 2 10-16,0-17 8 0,0 1-25 16,0-3 7-16,0 2 21 0,0-13-18 15,0-3 15-15,0-14 27 16,0 16-34-16,0-16 20 0,0 0 11 16,0 0-63-16,0 0-72 0,0 0-225 15,0 0-378-15,0-16-314 16</inkml:trace>
  <inkml:trace contextRef="#ctx0" brushRef="#br0" timeOffset="28759.67">20469 3455 1284 0,'0'0'99'0,"0"-17"122"15,0 3 70-15,0 14-5 0,0-16-169 16,0 16-117-16,0 0 142 15,0 0-23-15,0 16 163 16,0-2-19-16,0 17-190 0,0-17 42 0,0 16-102 16,0 1 3-16,0-1-20 15,0 1 24-15,0 0 16 0,0-15 19 16,0-2 36-16,0 0-35 16,0-14-63-16,0 0 20 0,61-14-16 15,-1 0 50-15,-60-2 48 16,71-15-45-16,-10 0-13 0,-61 1 10 15,0-1-51-15,0 17 55 0,0-16-38 16,0 16-40-16,0-3 27 16,-61 17-20-16,-10 0 13 0,11 0-132 0,-1 0-52 15,0 17-80 1,5-3-286-16,56 16-64 0</inkml:trace>
  <inkml:trace contextRef="#ctx0" brushRef="#br0" timeOffset="30752.79">18679 3455 1230 0,'0'0'82'0,"-66"0"68"16,66 0 95-16,0 0 60 16,-61 0-67-16,61 0-13 0,-61 0-40 15,61 0-69-15,-61 14 97 16,61 0-113-16,-61 2-72 0,0 15 38 15,61-17-142-15,-65 16 69 0,65-13 81 16,0-3-90-16,0-14 99 0,0 17-51 16,0-17-74-16,0 0 116 15,0 0-116-15,0 0 87 0,0 0-52 16,0-17-2-16,0 3 25 16,65-3-61-16,-4 17 51 0,0-30-22 15,-61 16-3-15,0-17 22 16,0 15 20-16,0 2-36 0,0 0 81 15,0-3-30-15,0 17-51 0,0 0 62 16,0 0-75-16,-61 17 78 0,61 11 29 16,-61 2-74-16,-4 1 52 0,65 16-43 15,0-2 1-15,0-15 45 16,-61 15 25-16,61-15 58 0,0-13 38 16,0 13 6-16,0-30-47 0,61 0-97 15,4 0-10-15,-65 0 11 16,61-16-7-16,0-15-7 15,-61 17 7-15,0-16-39 0,61-1-10 16,-61 17 38-16,0-16-32 0,0 13-10 16,0 3 4-16,0 14-26 15,0-17 29-15,0 17 11 0,0 0-4 16,0 0 14-16,0 17-22 16,0-17 8-16,0 14-10 15,0 3-1-15,0-3 36 0,0-14-35 16,0 16 13-16,0-2 1 0,0-14-19 15,0 0 33-15,0 0-7 16,0 0-11-16,0 0 4 0,0 0-33 16,0 0 18-16,0-14 22 0,0-2-25 15,0 16-7-15,0-14 45 16,0-3-49-16,0 3 50 0,0-3-14 16,0 17-18-16,0-13 43 15,0-4-11-15,0 3 61 0,0 14-54 16,0-17-14-16,0 17-54 0,0 0 47 15,0 0 3-15,0 17-39 16,0 14 14-16,0-1-36 0,0 15 8 16,0 16 82-16,0 0-40 15,0 14-6-15,0 0-8 0,0 3 4 0,0-3 57 16,0-14-43 0,0 0-14-16,0-17-11 0,0 3-4 15,0-33 48-15,0 17 64 16,0-31-7-16,0 0 8 0,0 0-18 15,0 0-54-15,0-31-5 0,0 17-21 16,0-33 40-16,0 3-40 0,0-3-8 16,0-28 48-16,0 13-88 15,0-29 92-15,0 32 3 0,0-18-40 16,0 16 34-16,0 2-31 16,61 12-36-16,-61 16-18 0,0 1 10 15,0 30-29-15,0 0 81 16,0 17 34-16,0-4-42 0,0 18 23 15,61 16-23-15,-61-2-43 0,0 16 84 16,0 0-66-16,66 14-14 0,-66 0 50 16,0 3-73-16,0 11 133 15,0-12-71-15,0-2-32 0,0 0 95 16,0 3-110-16,0-20 59 16,0 4 14-16,0-15-69 0,0-3 77 15,0-13-37-15,0-1 7 16,0-16 11-16,0 3-29 0,0-17 85 15,0 0-29-15,0 0-23 0,0-17-7 0,0 3 19 16,0-16-41 0,0-15 10-16,0-2 5 0,0-28-95 15,0 0 65-15,0-17 18 16,0 1 61-16,0-15 25 0,0 15-67 16,0-1-15-16,0 17-60 0,0 14 11 15,0 0 60-15,0 16-18 16,0 15 56-16,0 13-8 15,0 3-67-15,0 14 7 0,0 0 4 16,0 14-63-16,0 17 85 0,0 16 60 16,0-3-123-16,0 34 71 0,0-20-18 15,0 34-53-15,0 0 59 16,0 13-10-16,0-13 11 0,0 13-4 16,0 1 7-16,-66-14-7 0,66-1 41 15,0-16 15-15,0 3 4 16,0-3-15-16,-61-30-57 15,61 2-36-15,0-3-8 0,0-30 37 16,0 17 15-16,0-31 121 0,0 16-23 16,0-16-3-16,0 0 58 0,0-16-175 15,0 2 126-15,0-3-111 16,0-11-47-16,0-2 77 0,0-17-39 0,0-15 9 16,0 4-24-1,61-3 12-15,-61-17-69 0,66-11 73 16,-66-2 57-16,0-1 0 0,0 0-30 15,60 3 7-15,-60-2-68 16,61 13 41-16,-61 3 8 16,0 14 0-16,0 0 12 0,0 33-65 0,0-3 126 15,0 15-27-15,0 2-65 0,0 14 35 16,0 0-127-16,0 14 96 16,0 16 23-16,0 1-15 0,0 13 22 15,0 34-61-15,0-3 43 16,0 0 18-16,0 17 8 0,0-1-8 15,0 1-7-15,0-3 23 0,0-11-35 16,0-3-14-16,-61-14 37 16,61-17-19-16,0-13 11 15,0-1 73-15,0 1-65 0,0-17-34 16,0-14 73-16,0 0-104 16,0 0 123-16,0-14-77 0,0-17-45 15,0-13 53-15,0-3-89 16,0-14 85-16,0 2 8 0,0-32 49 15,-60-1-57-15,60 0 8 0,0 3-12 16,-66-2-68-16,66 13 79 0,-61 20 62 16,61-3-61-16,0-1 34 15,0 32-50-15,0 16-65 0,0-3 85 16,0 3-54-16,0 14 34 16,0 0-22-16,0 31-8 0,0-3 111 15,0 19-88-15,0 28 56 16,0 0 9-16,0 3-119 0,0 27 72 15,0-13 28-15,0 0-73 0,0-17 42 0,0 0-4 16,0 0-42-16,0-28 28 16,0-3-112-16,61-13-75 15,-61-1-126-15,0-13-216 16,0-17-183-16</inkml:trace>
  <inkml:trace contextRef="#ctx0" brushRef="#br0" timeOffset="31858.84">18983 3394 1251 0,'0'-17'74'0,"0"3"28"0,0-2 195 16,0 2 9-16,0 14-26 0,0-17-7 15,61 17-116-15,-61 0-28 16,0-14-51-16,0 14-29 0,0 0-39 16,0 0 118-16,0 14 36 0,0 3 0 0,0 13-38 15,0 1-10 1,0 13-46-16,0 1 17 0,0 16-7 0,0 17-73 16,0-3 61-1,0 0-38-15,0 2-9 0,0-18-1 16,0 19-40-16,0-17 16 15,0-3 49-15,0-11-21 0,0-16-17 0,0-1 10 16,0 1-122-16,0-31-118 16,0 14-173-16,0-14-245 15,0 0-298-15</inkml:trace>
  <inkml:trace contextRef="#ctx0" brushRef="#br0" timeOffset="32179.91">18983 3574 2271 0,'0'-30'111'0,"0"16"35"15,0 14 34 1,61-17 41-16,-61 3-106 0,61 14 2 16,10-16-60-16,-11 16-31 15,1-14-4-15,-5 14-51 0,5 0 52 16,10 0-14-16,-10 0-12 0,0 14 32 15,-61 2-36-15,0-2-2 0,60 17 28 16,-60-14 36-16,0-4-12 16,0 18-31-16,-60 0-31 0,-1-15-26 15,0 12 19-15,-10-11 32 0,10-3 4 0,5 2-10 16,-5-2-7 0,1-14 14-16,-11 0 12 0,71 0-22 0,0 0-7 15,0 0-202 1,0 0-313-16,0 0-221 0</inkml:trace>
  <inkml:trace contextRef="#ctx0" brushRef="#br0" timeOffset="32893.33">21153 3286 2535 0,'0'-14'70'0,"0"14"-49"0,-61 0 21 16,61-14 53-16,0 14 32 16,0 0 32-16,0 0 8 0,0 0-7 15,0 14-75-15,0 0 52 0,0 16-25 16,0-13-32-16,0 27-23 15,0 3-47-15,0-2 57 0,61-1-53 16,-61 4-7-16,0-4 50 16,0-13-98-16,0-1 55 0,0 15 40 15,0-29-84-15,0 15 13 0,0-17-93 16,0 2-163-16,0-16-304 16,0 14-274-16</inkml:trace>
  <inkml:trace contextRef="#ctx0" brushRef="#br0" timeOffset="33115.01">21402 3513 2414 0,'0'0'76'16,"61"0"71"-16,-61 0 83 15,0 0 62-15,0 0-90 0,0 0-51 16,0 0-82-16,0 0-62 0,0 0 19 15,0 0-6-15,60 0-23 16,1 0 22-16,-61 0-28 0,61 0-131 16,0 0-36-16,0 0-308 0,10 0-140 15,-10 0-112-15</inkml:trace>
  <inkml:trace contextRef="#ctx0" brushRef="#br0" timeOffset="33433.07">21960 3241 1449 0,'0'-14'190'0,"0"-2"67"16,55 16 44-16,-55-14 20 0,0 14-127 0,0 0-17 16,0 0-93-1,0 0 60-15,0 0-125 0,0 0 16 16,0 0 54-16,0 0-47 15,0 14 58-15,0 2-38 0,0 15 9 0,61-3 29 16,-61 19 5-16,0-3-42 16,71 3-3-16,-71 12-53 0,0-12 7 15,0 14-8-15,0-16-26 16,0-1 27-16,0 3-41 0,0-2 85 16,0-15-17-16,0 1-114 0,0-1-143 15,0-13-177-15,0-3-189 16,0 0-52-16,0 2 4 15</inkml:trace>
  <inkml:trace contextRef="#ctx0" brushRef="#br0" timeOffset="33717.08">21899 3513 1660 0,'0'-30'42'0,"0"16"117"0,61-17 50 16,-61 31 40-16,55-14-2 0,6-2-86 15,10 2 3-15,-10 14 18 0,0 0-23 16,0 0-57-16,5 0-44 16,-5 0-55-16,-61 14 43 0,0-14 2 15,60 16-12-15,-60-2 53 0,0 3-69 16,0-3-20-16,0 16 23 16,0-16-66-16,0 17 17 0,-60-14 22 0,-67 13 4 15,66-16-13 1,0-14-17-16,-71 17-31 0,71-17-112 15,-55 0-24-15,55 0-113 0,-10 0-190 0,10 0-173 16</inkml:trace>
  <inkml:trace contextRef="#ctx0" brushRef="#br0" timeOffset="34878.61">18491 5274 994 0,'0'0'48'0,"0"0"167"15,0 0-18-15,0 0 102 0,0 0-46 16,0 0-130-16,0 0-19 0,0-13-127 15,0 13 23-15,0-17-21 16,0 3 125-16,61-3 70 0,0 3 11 16,-61-2 13-16,0 2-48 0,66-3-14 15,-66 17 31-15,0 0-103 16,0-14-26-16,0 14-31 0,0 0-37 16,0 0 37-16,0 14-7 15,0-14 72-15,0 31-89 0,0-15 40 16,0 15 3-16,0-17-75 0,0 16 65 0,0 1 10 15,0 0-6 1,0-1 16-16,0-16-14 0,60 3-22 16,-60-3-6-16,0 2-95 0,0-2-50 15,0 3-160-15,0-3-277 16,0-14-119-16</inkml:trace>
  <inkml:trace contextRef="#ctx0" brushRef="#br0" timeOffset="35100.31">18121 5516 1671 0,'0'0'203'15,"0"17"-2"-15,0-17 45 0,0 0 28 16,0 0-188-16,0 0 90 16,0 0-41-16,61 0 45 0,0 0 22 15,4-17-95-15,-65 17 26 16,61 0-100-16,0-14-60 0,0 14 37 15,0 0-53-15,66 0-9 0,-67 0-163 16,1 0-321-16,-61 0-289 0</inkml:trace>
  <inkml:trace contextRef="#ctx0" brushRef="#br0" timeOffset="35550.18">20408 5230 2619 0,'0'-17'-6'0,"0"3"73"0,0 14 45 16,61-16 9-16,-61 16 3 0,61-14-51 15,-1 14 46-15,-60-17 4 0,71 17 12 16,-10-14-67-16,0 14-78 0,0 0 0 16,-61 0 7-16,56 0 3 15,15 0 23-15,-71 14 0 16,0 3-16-16,0-3 25 0,0 2-19 16,0 15-3-16,0 0-16 0,-71-1 49 15,15-2-50-15,-5-11-9 16,0 13-1-16,61 1-9 0,-61-17 52 15,61 2-29-15,-71-16 13 0,71 14-17 16,0-14 7-16,0 0 23 16,0 17 13-16,71-17 7 0,-10 0-39 0,-61 0 43 15,122-17 37 1,-66 17-20-16,15-14 27 0,50 14-5 16,-60 0-62-16,61-16 10 15,-56 16-54-15,-5 0-152 0,-61 0-136 0,61-14-165 16,-61 14-419-1</inkml:trace>
  <inkml:trace contextRef="#ctx0" brushRef="#br0" timeOffset="48239.94">4434 2922 784 0,'0'-14'0'0,"0"14"57"16,-66-17 23-16,5 17 36 16,61-14 18-16,0 0-23 0,-60-2-5 15,60 2-18-15,0-3 18 16,0 3 109-16,0 14-73 0,0-16-5 0,0 2-36 16,-61-3-59-1,61 3 65-15,-61 14-15 0,61-17 12 16,-61 4-107-16,0 13 33 15,61-17-66-15,-61 17-21 0,-5-14 27 16,66 0-36-16,0 14 132 16,-60 0-51-16,-1 0-3 0,61-17 45 15,-61 17-120-15,-10 0 69 0,-46 0 51 16,56 0-93-16,1 0 87 16,-72 0 7-16,71 0-101 0,0 0 31 15,0 0 9-15,0 0-63 0,0 0 60 16,1 0 24-16,60 0-21 15,0 0 109-15,-127 0-112 0,66 17-21 16,-61-17-39-16,61 14-28 0,-10 0 118 16,16 3-15-16,-67-4 3 15,61-13-36-15,-10 17 39 0,10-3 49 16,0 3-46-16,-55-3 54 0,50 2-118 16,5-16-44-16,61 14 117 15,-66 3-20-15,5-3-25 16,0 2 21-16,61-16-42 0,-61 14 23 0,61 0 22 15,0-14 66-15,-60 17-72 16,-1-3-63-16,61 2 75 0,-61 15-60 16,61-17 39-16,-66 2 24 15,5 15-15-15,61-17-12 0,-61 16 15 0,0-16-3 16,1 17-12 0,60-14 18-16,-71 13 57 0,10-16-75 0,5 17 3 15,56-15 61 1,-61-2-110-16,0 17 58 0,61-17 30 0,-71 2-75 15,71-2 117 1,0 3-60-16,-61 13-15 0,1-16-3 16,60 17-72-16,0-15 147 0,0-2-75 0,0 3 3 15,-61 11 24-15,61-12-81 16,0 15 72-16,0-17 36 0,0 16 71 16,0 1-28-16,0 0-30 15,-61-1-9-15,61 1-39 16,-61-1-16-16,0 1 30 0,61 13-21 15,0-13-58-15,0-1 45 16,0 1 70-16,0-17-1 0,0 16-56 16,0 1 10-16,0-1-85 0,-61 1 66 15,61 0 72-15,-66-1-51 0,66-16 32 16,0 17-72-16,0-1 37 16,0 1 61-16,0-15-41 0,0 15-3 15,0-1 29-15,0-2-29 16,0-11-20-16,0 13 45 0,0 15-95 15,0-15-1-15,66 1 55 16,-66 13 4-16,0-13-4 0,61 0 0 16,-61 16 32-16,0-17-80 0,61-16 61 15,0 17 0-15,-61-17-68 16,0 16 49-16,61-30-26 0,0 31 6 16,-61-31 39-16,60 30-3 15,1-13-10-15,10-3 39 0,-10 3-17 16,0-4-31-16,-5 4 42 15,5-3-78-15,10 0 35 0,-11 3 1 0,1-4 0 16,-61-13 29-16,61 17-36 16,0-3 3-16,-61 3-42 15,66-3 0-15,-5-14 45 0,0 16-19 16,-1-16 19-16,1 14 17 0,0-14-55 16,-61 0 58-16,61 17-10 0,5-17 23 15,-5 0-32-15,-61 0-4 16,66 0-10-16,-66 0-22 0,56 0 41 15,-56 0-12-15,60 0 10 0,-60 0-3 16,61 0 0 0,-61 0 19-16,61 14 11 0,-61-14-60 15,71 0 16-15,-10 16-19 0,0-16-1 16,-61 0 63-16,61 14-39 16,-6-14 23-16,16 0-27 0,-10 14-13 15,-61-14 27-15,61 17 16 0,-61-17-16 16,61 14 0-16,-61-14-11 0,61 16-29 15,-61-16 7-15,61 14 23 16,-61-14 26-16,66 0 3 0,-6 17-9 16,-60-17-14-16,61 0-13 15,0 0 16-15,0 14 21 0,0-14-21 0,0 0 21 16,5 0-64 0,0 16 18-16,-6-16-4 15,-60 0-10-15,61 0 33 0,-5 0 43 16,5 0 30-16,-61 0-14 0,71 0 11 15,-10 0-40-15,0 0-3 0,-1 0 23 16,6-16 4-16,-5 16 4 0,0-14-17 16,61-3 7-16,-61 17-35 0,-1-14-23 15,1-2 48 1,5 16-31-16,-5-14 27 0,5 14-17 0,-66-17-34 16,56 17-14-16,5-14-7 15,-1 0 69-15,1 14-10 16,10-16 3-16,-10 2 3 15,-61 14-16-15,122-17 52 0,-122-13 35 0,66 16-11 16,-5-3-27-16,0-14-7 16,-1 1-24-16,-60 2-40 0,61-2 53 15,-61-18-84-15,61 18 13 16,-61-15 47-16,66 15-64 0,-66-15 81 16,0 15-3-16,61-17-24 15,-61 2 31-15,0 15-43 0,0-1-7 16,0-13 36-16,0 13-29 0,0 0 29 15,0-16-32-15,0 19 0 16,0-19 7-16,0 17-10 0,0-15 35 16,0-2-7-16,0 19-11 0,0-19-21 15,0 16 25-15,0-13-22 16,-61 13 11-16,61-13 17 0,0 13-24 16,0 1 7-16,-66 13-21 15,5-13 3-15,61-1 4 0,0 1 0 16,-61 16 35-16,61-17-14 15,0 17 7-15,-60-16 8 0,60 13-8 0,0 3-35 16,-61-3 17-16,61-13 19 16,-61 16-44-16,61-3 61 0,0 3-50 15,0-2-11-15,0 2 54 0,0 0-10 16,-66-3-22 0,66 17-4-16,-61-14 11 0,61-2-11 0,0 2 15 15,-61-3-15 1,61 3 8-16,-61-16-5 0,61 13 30 0,0 3-26 15,-71-2-3-15,71 2 10 16,0 14-13-16,-61-14 20 0,61-3-10 16,-60 3-17-16,60 14-1 15,0-16 39-15,0 16-39 0,0-14 4 16,-61 14 32-16,61-17-47 16,0 17 37-16,0-14 24 0,0 14-54 15,0 0 55-15,0-17-37 16,0 17-21-16,-56-13 39 0,56 13-46 15,-66-17 39-15,66 17 4 0,-61-14-11 16,61 14 28-16,-66-17-17 0,66 17-26 16,-61-14-6-16,61 14 10 15,0-13-10-15,-60 13 28 0,60-17 36 0,-61 17-64 16,61 0 42 0,0-14-21-16,0 14-39 0,-61 0 46 15,61-17-14-15,0 17 4 16,0 0 10-16,-61 0 7 0,61 0-39 15,0 0-25-15,0 0-31 0,0 0-65 0,0 0-57 16,0 0-21 0,0 0-97-16,0 0 65 0,0 0-37 0,0 0-286 15</inkml:trace>
  <inkml:trace contextRef="#ctx0" brushRef="#br0" timeOffset="50019.75">2888 6413 1176 0,'0'0'27'0,"-66"0"38"16,66 0 130-16,0 0-71 15,0 0 126-15,0 0-54 0,0 0-138 16,0 0 122-16,0 0-135 0,0 14 143 15,0-14-68-15,0 0-23 0,0 0 36 16,0 0-108-16,0 0 56 16,66 0-3-16,-66 0-47 0,60 17-25 15,1-17 48-15,0 14 26 16,0-14-35-16,61 16-1 0,10-2-5 16,-72 0-68-16,57-14 77 15,-56 17-5-15,71-3-31 0,-71-14 8 0,65 16-69 16,-65-16 68-16,61 14-28 15,-61-14-14-15,0 17 52 0,-1-17-77 16,67 0 54-16,-66 14 29 16,5-14 11-16,51 17 3 0,-57-17-52 15,1 13-1-15,71-13-42 16,-71 17 66-16,0-17 29 0,5 14-29 16,-5-14 36-16,0 17-27 0,-1-17 18 15,1 0 15-15,-61 14-45 16,61-14 0-16,5 0-1 0,-66 0-19 15,61 0 30-15,0 0-21 0,0 0-9 16,-1 0 16-16,-60 0 21 16,61 0 0-16,0 0-1 15,0 0-6-15,-61 0-54 0,66 16-10 16,-66-16-10-16,66 0 44 0,-66 0 43 16,0 0-30-16,61 0 0 15,-61 14-10-15,0-14-40 16,55 0 43-16,6 0 51 0,-61 0-33 0,71 0 36 15,-71 0 1-15,61 0-48 16,-61 0 24-16,0 0-17 0,61 0-13 16,-61 0 23-16,0 14-20 15,0-14 10-15,0 0-3 0,0 0-18 16,0 0 4-16,0 0 14 16,0 0 28-16,0 0 20 0,0 0 39 15,0 0-34-15,0 0 3 16,0 0-20-16,0 0-11 0,0 0-46 15,0 0-7-15,0 0-4 0,0 0-11 0,0 0 44 16,0 0-12 0,0 0 40-16,0 0-40 0,0 0 25 15,0 0-10-15,0 0-103 0,0 0-94 16,0 0-128-16,0 0-188 0,0 0-388 16</inkml:trace>
  <inkml:trace contextRef="#ctx0" brushRef="#br0" timeOffset="52685.28">6295 6533 255 0,'-71'16'70'0,"71"-16"-48"16,-61 14-2-16,6-14 12 0,55 17-60 15,0-17 107-15,0 0-33 0,0 0 12 16,0 14 27-16,-61-14-49 16,61 0 49-16,0 0 93 0,0 0-107 15,0 0 11-15,0 0 6 16,0 17-97-16,0-17 90 0,0 0 96 16,0 0 57-16,0 0-14 15,0 0 20-15,0 0-117 0,0 0-49 16,0 0-48-16,0 0-5 15,0 0 103-15,0 0-81 0,0 0 65 0,0 0 5 16,0 0-44-16,0 13 24 16,61-13-28-16,-6 0-9 0,6 17-65 15,10-17 40-15,-10 0 65 16,0 14-71-16,0-14 33 0,66 17 9 16,-67-17-31-16,62 14 12 15,-61-14-19-15,61 0-20 0,-56 0-12 16,-6 0 49-16,67 16-30 0,-71-16 56 15,5 0-62-15,71 0-10 0,-71 0 39 16,60 0-62-16,-65 0 69 16,76 0-49-16,-71 0 0 0,60-16-10 15,-60 16-17-15,66 0 11 16,-66 0 28-16,0 0-5 0,0 0-24 16,-61 0 59-16,61 0-72 0,-1 0 33 15,-60 0 10-15,61 0-37 16,10 0 70-16,-71 0-43 15,61 0 20-15,0 0 10 0,-5 0-43 16,76 0 36-16,-72 0-37 0,1 0 21 16,61 16-13-16,-56-16 42 0,-5 0-6 15,60 0-50-15,-60 0 14 16,0 0-47-16,0 14 46 0,5-14 7 16,61 0 0-16,-72 0 4 15,6 0-28-15,0 0 54 0,0 0-27 16,10 0-10-16,-10 14 21 15,0-14-37-15,0 0 23 0,4 0-10 16,-4 0-13-16,0 0 46 0,0 0-23 16,0 17 56-16,0-17-10 15,5 0-79-15,-66 0 20 0,61 0-27 0,-1 0 54 16,-60 0-1 0,61 0-3-16,0 0 10 0,-61 14-57 15,61-14 34-15,0 0 36 16,0 0-17-16,5 0-9 0,-66 0 16 15,65 16-46-15,-4-16-10 16,-61 0 26-16,56 0-3 0,-56 0 33 0,0 0 31 16,61 0-18-16,-61 0 14 15,71 0-20-15,-71 0-26 0,61 14-1 16,0-14 17-16,-61 0-27 16,61 0-9-16,-1 0 60 0,6 0-65 15,-66 0 31-15,61 0 58 16,-61 0-75-16,0 0 54 0,0 0 18 15,0 0-45-15,61 0 1 0,-61 0-45 16,61 0-3-16,-61 0 34 16,0 17 3-16,61-17-13 0,0 0-11 15,-61 0-17-15,60 0 34 16,-60 0 11-16,61 0 10 0,-61 14-38 16,66-14-10-16,-66 0 31 15,0 0 0-15,0 0 13 0,61 0-6 16,-61 0-17-16,66 0-8 15,-66 0 4-15,0 0 38 0,0 16-24 0,0-16 7 0,0 0 31 16,56 0-11 0,-56 0 28-16,0 0-31 0,0 0-31 15,0 0-24-15,61 0 7 16,-1 0 6-16,-60 0 21 0,71 0 15 16,-71 0-12-16,0 0-2 15,61 0-1-15,-61 0-13 0,0 0 10 16,0 0 42-16,0 0-46 0,0 0 18 15,0 0-3-15,0 0-39 16,0 0 35-16,0 0-28 0,0 0 10 16,0 0 4-16,61 0 0 15,-61 0 4-15,0 0-8 0,0 0 1 0,0 0-32 16,61 0 35-16,-61 0-28 16,0 0 38-16,0 0-3 0,0 0-10 15,0 0 20-15,0-16-86 16,0 16-175-16,0 0-373 0,0 0-315 15</inkml:trace>
  <inkml:trace contextRef="#ctx0" brushRef="#br0" timeOffset="61566.04">6108 8719 2366 0,'0'-14'3'16,"-61"14"33"-16,61-17-18 0,0 17 63 15,0 0-45-15,0 0-8 0,0 0-19 16,0 0-76-16,0 0 91 16,0 0-33-16,0 0 15 0,0 17 6 15,0-17 50-15,0 14 77 16,0 16-44-16,0-16 79 0,0 17-86 15,0 16-47-15,0-2 51 0,0 16-66 16,0 0 35-16,-66 14-42 16,66-14 17-16,0 14 2 0,0 3 11 0,0-20-36 15,-66 3 23 1,66 0-32-16,0 0-63 0,0-16 91 16,0-15 18-16,0 1-21 15,0-14-13-15,0-4-16 0,0 4-26 16,0-3 23-16,0-14-4 15,0 0-106-15,0 0-422 0</inkml:trace>
  <inkml:trace contextRef="#ctx0" brushRef="#br0" timeOffset="62114.64">5793 8705 1036 0,'0'-17'56'0,"0"3"47"16,0-2 37-16,0 16 4 16,0-14-41-16,0-3-34 0,0 3 77 15,61 14 42-15,-61-16 31 0,61 16 72 16,-61-14-159-16,66 14-44 16,61 0-9-16,-72 0-82 0,77 0 90 0,-71 14-47 15,61 2-27 1,5-16-7-16,-6 31-41 0,-60-17 32 15,61 16 28-15,-61 1 3 0,5-1 4 0,-6 1 2 16,6 0-56 0,-66 13 70-16,0 3-45 0,0-19-3 0,0 3 73 15,-66 16-124 1,6-17 48-16,-6 1 12 0,5-1-63 16,0-2 73-16,0-11-12 0,0-3 79 15,-60 2-35-15,55-16 6 0,5 14-13 16,0-14-53-16,0 0 89 15,0 0-92-15,-10-14 70 0,10 14-58 16,6-16-16-16,55 16 29 0,0-14-23 16,0 14-42-16,0 0-243 15,0-17-331-15</inkml:trace>
  <inkml:trace contextRef="#ctx0" brushRef="#br0" timeOffset="62660.08">8085 8627 1728 0,'0'0'121'0,"0"-14"71"0,0 14-5 16,0 0-1-16,0 0-105 0,0 0 26 15,0 0-88-15,0 0 8 0,0 0 96 16,0 0-151-16,0 14 177 0,0 3-79 16,-61-3-22-16,1 2-26 15,-1 15-25-15,0-3 116 16,0 2-113-16,-10 18 115 15,15-4-61-15,-5 3-70 0,1 12 23 0,-1-12-30 16,-10 28 23-16,10-14 45 16,0 0-3-16,5 14 36 15,-5 0 47-15,61 3-30 0,-66 13 11 16,6-16-29-16,60 0-64 0,0 0 41 16,0 3 17-16,0-3-3 15,0 0 14-15,60-14-47 16,6 0-32-16,-5 1 18 0,56-18-1 0,-56 3 22 15,10-2 31-15,50-1-10 16,-60-27 4-16,66 13-4 0,-66 1-28 16,0-17 19-16,-61-14-58 15,61 16 1-15,-61-16 42 0,0 14-78 0,0-14 50 16,0 0-8 0,0 0-60-16,0 0-112 0,0 0-179 15,0-14-247-15</inkml:trace>
  <inkml:trace contextRef="#ctx0" brushRef="#br0" timeOffset="63439.91">8516 8961 1604 0,'0'-14'50'0,"0"14"171"16,0 0-7-16,-60 0 152 0,60 0-89 15,0 0-65-15,0 0-7 0,0 0-122 16,0 0 54-16,0 0-82 16,0 0 43-16,0 0-22 0,0 14-34 15,0-14 5-15,0 0-54 16,0 0-3-16,0 16 7 16,0-16-4-16,0 14 54 0,0 3 6 15,0-3 27-15,0 16 4 16,60 1-33-16,1 13 10 0,-61 3-17 15,71-2-20-15,-10 2 0 0,0-2-7 16,-5-1 28-16,5 3-38 0,10-2 7 16,-71 2-11-16,60-17-13 15,1 15 24-15,-61-15 3 0,0 1 4 16,0-17-28-16,61 16 24 16,-61-13-10-16,0-17 7 0,0 0 28 15,0 14-31-15,0-14 3 16,0 0-101-16,0 0-130 0,0 0-243 15,0-14-401-15</inkml:trace>
  <inkml:trace contextRef="#ctx0" brushRef="#br0" timeOffset="63920.17">9267 8977 1716 0,'0'-16'141'0,"0"16"67"16,0 0-6-16,61 0 101 15,-61 0-240-15,0 0-57 0,0 0 76 16,0 0-88-16,0 0 12 15,0 0 111-15,0 16-41 0,0-2-80 0,-61 17 100 16,61-15-61-16,-66 15-35 16,5 13 82-16,0-13 26 0,0 13-99 15,1 4-12-15,-11-4 16 16,10-13-55-16,5 13 65 0,-5 3 15 16,0-2-2-16,-10 2 12 15,10-17-3-15,1 15 20 0,-1-15-22 16,0 1 55-16,61 0-25 15,-61-18-7-15,61 4 1 0,-61 14-30 0,61-31-17 16,0 14 0-16,-61-1 34 16,61-13-67-16,0 17 70 15,0-17-43-15,0 14-7 0,0-14 40 16,0 0-54-16,0 0 55 16,0 0-20-16,0 0-11 0,0 0-4 0,0 0-114 15,0 0-285-15,0 0-373 16</inkml:trace>
  <inkml:trace contextRef="#ctx0" brushRef="#br0" timeOffset="65649.28">10753 8930 1887 0,'0'0'-51'16,"61"0"132"-16,-61 0 18 15,0 0 75-15,0 0 0 0,0 0-133 16,0 0-5-16,0 0-81 0,0 0 111 16,0 0-57-16,0 17 30 0,0-3-30 15,0 2 10-15,-61-2 87 0,-5 3-133 16,-56 27 39-16,61-13-67 16,0-1-36-16,0 15 109 0,-4 2 0 15,4-16-39-15,0 13 150 16,0-13-83-16,-10-1-28 0,10-16 74 15,61 3-118-15,0-3 161 16,0 2 12-16,-61-16 37 0,61 0-11 16,0 0-135-16,0 0 83 15,0 0-35-15,0 14-16 0,0-14 52 16,0 0-31-16,61 0-26 16,-61 17-1-16,61-17-26 0,10 14-45 15,-10-14 10-15,0 16 4 16,0-2 14-16,4 3 20 0,-4-3 0 0,0 2-23 15,-61-2 6-15,61 0-7 16,0 3-28-16,0-17 29 0,-61 14-1 0,0-14 4 16,0 16 0-1,0-16-24-15,0 0 3 0,0 0-25 16,0 0-47-16,0 0-110 16,0 0-251-16,0 0-318 0</inkml:trace>
  <inkml:trace contextRef="#ctx0" brushRef="#br0" timeOffset="66019.6">9759 9797 1615 0,'0'14'176'0,"0"-14"44"0,0 0 140 15,0 0-35-15,0 0-145 0,0 0 16 16,0 0-145-16,0 0 126 0,0 0-81 16,0 0-54-16,0 0 29 15,0 0-18-15,0 0 36 16,0 16 10-16,0-16 42 0,0 14-83 16,66 3 33-16,-11-17 8 0,67 14-40 15,-61 2 41-15,71-2 1 16,-71 3-20-16,65-17 25 0,-65 14-67 15,0-14 11-15,0 0 4 16,-61 0-32-16,61 0 28 0,-61 0-43 16,0 0 11-16,0 0-7 0,0 0 29 15,0 0-43-15,0 0-83 0,0 0-112 16,0 0-211 0,0 0-149-16,0 0-460 0</inkml:trace>
  <inkml:trace contextRef="#ctx0" brushRef="#br0" timeOffset="66949.19">11868 9174 1649 0,'61'0'132'0,"-61"-16"44"16,0 2 97-16,0 14-64 16,0-17-140-16,0 3-9 0,0 14-66 15,0-14 151-15,0 14-7 16,0-16-101-16,0 2 37 0,0 14-90 15,-61-17 16-15,-5 17 22 0,66 0-81 0,-60-14-3 16,-1 14 12 0,61 0 122-16,-61 0-19 0,0 0 9 15,-10 14-31-15,71 3-47 0,-61-3 64 16,5 2-48-16,-5-2 101 16,-4 17-66-16,65-1-28 0,-66 15 72 15,5 2-89-15,61-2 75 0,0-15-36 16,0 15-29-16,0 2 55 15,0-17-52-15,0 15 92 0,0-15-7 16,0-16-42-16,0 17 30 0,61-15-53 16,5-2 10-16,-66 3 4 15,65-17 10-15,-4 0-17 0,-5 0-3 16,-56 0 31-16,61 0-24 16,10-17 0-16,-71 17 6 0,61-14-33 15,-61-16 45-15,0 13-35 16,61-11-10-16,-61 12 3 15,61-15-51-15,-61 1 69 0,0-15 6 16,0 15-13-16,0-1 52 0,60 1-14 16,-60-1 50-16,0 17-14 15,0-3-63-15,0 4 3 0,0-4-63 16,0 17 28-16,0 0 42 0,0 0-70 16,0 0 39-16,0 0-11 15,0 0-36-15,0 17 78 0,0-4-45 16,0 4 24-16,0 14 7 0,0-17-42 15,0 30 22-15,0-13-19 0,0 16-24 16,0-17 31-16,0 15 11 0,0-15 14 16,66 1 55-1,-66-17-19-15,0 16 89 0,61-13-18 0,0-3-69 16,-61-14 51-16,0 17-99 16,61-17 8-16,-61 0 90 0,61-17-102 15,-61 3 12-15,61-3-23 16,-61 3-108-16,0-2-109 0,0 2-213 15,0-3-268-15,0-11-517 0</inkml:trace>
  <inkml:trace contextRef="#ctx0" brushRef="#br0" timeOffset="67439.78">11868 8824 2014 0,'0'-13'127'0,"0"-4"6"16,0 3 130-16,0 14-35 0,0 0-145 15,0 0-10-15,0 0-41 16,0 0 38-16,0 0-11 0,0 0 16 15,61 14-7-15,0 3-46 16,0 13 104-16,0 1-71 0,0-1-26 0,60 15 50 16,-55-1-89-16,-5 3 98 15,5 14-22-15,-66-16-9 16,56 16 16-16,-56 14 39 0,0-14-27 0,0 0-4 16,0 14 21-16,0-14-115 15,61 14-8-15,-1-14 45 0,-60 14-34 16,0-13 100-16,0-1 57 15,0 0-52-15,0 0 43 0,0-17-89 16,0 17-38-16,-60-16-7 0,-57-15-58 16,51 1 40-16,5 16-14 15,-5-33 42-15,5 17 0 0,-60-15 0 16,60-2-18-16,0 0-3 16,61 3 43-16,-61-17-21 0,61 14 13 15,0-14 4-15,0 0-32 16,0 0-3-16,0 0-138 0,0-14-175 15,0 14-301-15</inkml:trace>
  <inkml:trace contextRef="#ctx0" brushRef="#br0" timeOffset="116604.62">17867 6549 577 0,'0'-16'62'16,"0"2"0"-16,-61 14 47 0,61-17 120 15,0 3 0-15,0 14-117 0,0-14 111 16,0 14-245-16,0 0-56 16,0 0 260-16,0 0-165 15,0 0 47-15,0 0 17 0,0 0 65 16,0 0 8-16,0 0 153 15,0 0-126-15,0 0-123 0,0 0 22 16,0 0-187-16,0 0 221 0,0-16-55 16,0 16-65-16,0-14 85 15,0-3-107-15,0 3-13 0,0 14 130 16,0-16 56-16,0 16-47 0,0-14-10 16,0 14-43-16,0-17-71 15,0 17 42-15,0 0 26 0,0 0-80 16,0 0 50-16,0 0-2 15,0 0-10-15,0 0 16 0,0 0-13 16,0 0-9-16,0 0-36 0,0 0 81 16,0 0-42-16,0 0 9 15,0 0 4-15,0 0-17 0,0 17 69 0,0-3 6 16,0 2-6 0,0-2-13-16,0 3-39 0,0 13 29 15,-55-2 11-15,55 19 13 16,0-16-10-16,0 0-29 0,-66 13 47 0,66-13-27 15,0 13-31 1,0 3 51-16,0-16-53 0,0-1-18 0,0 15 85 16,0-15-40-16,0 15 20 15,-61-15-20-15,-5 18-3 0,66-4-4 16,0 0 15-16,0 4 10 0,0-4-18 16,0 3-13-1,0-2-11-15,0-1 24 0,0 3-24 16,0 15 4-16,-61-18 0 0,61 0 21 15,0 4-24-15,0 13 20 0,-61-17 8 16,61 17-29-16,-61 0 55 0,61 1-4 16,-60-4-29-16,60 3 22 15,0 0-58-15,-61-14 15 16,61 12 62-16,0 2-59 0,0 0 78 16,0-17-78-16,-61 17-32 15,61 1 51-15,0-15-82 0,0 11 56 16,-61-11-7-16,61 14 0 15,0-16 101-15,0 16-46 0,0-17 43 0,0 4-68 16,0-4-61-16,0 1 81 16,0 2-89-16,0-3 62 0,0 3 3 15,0-2-61-15,0-1 85 16,0 4-66-16,0-4 12 0,0-13 12 16,0 13-39-16,0-13 92 15,0-1-45-15,0 1 60 0,0-15-76 16,0-2-57-16,0 3 138 15,0-17-151-15,0 14 74 0,0-14-16 16,0 0-205-16,0 0-51 0,0 0-308 16,0-14-262-16,0-3-411 0</inkml:trace>
  <inkml:trace contextRef="#ctx0" brushRef="#br0" timeOffset="117419.98">15829 9341 1306 0,'-61'0'139'16,"0"0"-56"-16,-10 0 212 15,71 0-59-15,-56 0-135 0,56 14 136 16,0-14-204-16,0 0 20 16,-61 0 41-16,61 0-119 0,0 0 38 0,0 0 166 15,0 0-64-15,0 17 126 16,61-17-55-16,-5 14-131 0,15-14 57 15,51 0-102 1,-61 16 7-16,60-16 28 0,6 0-31 0,-5 0 5 16,-1 0 24-16,6 0 3 15,0 0 0-15,61 0 7 0,-67 0-23 16,1 0-50-16,66 0 14 16,-67 0-11-16,62 0 20 0,-56 0 24 15,55-16-10-15,11 16 23 0,-71 0-27 16,65 0 14-16,-65 0-47 15,0 0 30-15,4 0-16 0,-4 0-25 16,61 0 51-16,-51 0-43 0,-11 16 16 16,-65-16-19-16,76 0 15 15,-10 14-2-15,-1-14 7 16,6 0 39-16,-5 0-26 0,0 0 3 16,4 0 10-16,1 0 13 0,51 0 4 15,-47 0 7-15,-9-14-10 16,-5 14-17-16,15 0-11 0,-11-16 1 15,-60 16 20-15,66 0 7 16,-5 0-27-16,-1-14 17 0,1 14-30 16,-61 0 2-16,71 0 21 0,-16-17-17 15,16 17 0-15,-71 0 14 16,61 0-28-16,-56 0 0 0,-5 0 1 0,60 0-39 16,-60-14 83-1,61 14 21-15,-61 0 24 0,65 0 13 16,-4 0-5-16,0-17-25 15,-51 17 1-15,51 0-29 0,-1 0-9 16,-55 0 31-16,56-13-25 0,0 13 15 0,-62 0 3 16,67 0-49-1,-5 0-1-15,-61 0 15 0,60 0-11 0,11 0-4 16,-71 0 26-16,0 0-8 16,-5 0-71-16,5 0-24 15,10 0-121-15,-71 0-253 0,0 0-367 16</inkml:trace>
  <inkml:trace contextRef="#ctx0" brushRef="#br0" timeOffset="118797.22">18983 5033 496 0,'0'14'92'0,"0"2"-94"16,0-2 7-16,0 0 2 0,0 3 4 0,0-3-1 16,0 2 3-1,0-2 12-15,0 17-82 0,0-15 67 16</inkml:trace>
  <inkml:trace contextRef="#ctx0" brushRef="#br0" timeOffset="119059.68">18983 5958 516 0,'0'14'2'0,"0"-14"11"0,0 16-13 15,0-2 10-15,0-14-15 16,0 17 12-16,0-3 9 0,0-14-11 0,0 16 13 16,0 15-18-16,0-17 25 15,0 16 72-15,0 15-135 0,0-15-70 16</inkml:trace>
  <inkml:trace contextRef="#ctx0" brushRef="#br0" timeOffset="119219.73">18922 6777 752 0,'0'31'71'0,"-61"-17"16"16,61 16 3-16,0-13 216 15,0-3-166-15,0-14-20 0,0 16 3 16,0-2-214-16,0 0 199 0,0-14-94 0,0 17-11 15,0-3 3-15,0 2-170 16,0-2-34-16,0 3-94 0</inkml:trace>
  <inkml:trace contextRef="#ctx0" brushRef="#br0" timeOffset="119369.62">18679 7444 660 0,'0'30'-64'0,"0"-13"-5"0,0-3 115 15,0 0 11-15,0 16 72 0,-66-13 0 16,66-3-23-16,0 17-74 0,0-15-11 16,0 15-99-16,0-1-171 15</inkml:trace>
  <inkml:trace contextRef="#ctx0" brushRef="#br0" timeOffset="119484.45">18613 8233 567 0,'0'30'12'0,"0"-13"19"16,0 14 57-16,0-18-41 0,0 18-168 15</inkml:trace>
  <inkml:trace contextRef="#ctx0" brushRef="#br0" timeOffset="119749.83">18613 8749 425 0,'0'31'-55'16,"-61"0"14"-16,61-1 6 0,0-16 94 16,0 17 26-16,0-15-9 15,0-2-18-15,0 17-94 0,0-17 41 0,0 16-15 16,0-13 12-16,61 13 1 16,-61 1 7-16,0-1 18 0,0-2-7 15,0 3-4-15,0-1-12 0,0 18-15 16,0-18 5-16,0 1 18 15,0-17 78-15,0 16 122 16,0-16 167-16,0 3 44 0,0-17-69 16,0 0-120-16,0 0-158 15,0 0-44-15,0 0-96 0,0-17-219 16</inkml:trace>
  <inkml:trace contextRef="#ctx0" brushRef="#br0" timeOffset="120619.9">20590 5336 857 0,'0'0'39'0,"0"0"38"15,0 0-24-15,-60 0 40 0,60 0-88 16,0 0-5-16,0 0 76 15,0 0-127-15,0 0 116 0,0 13-92 16,0-13-46-16,0 17 89 0,0-17-62 0,0 14 54 16,0 17 0-1,0-1-149-15,0 1-73 0</inkml:trace>
  <inkml:trace contextRef="#ctx0" brushRef="#br0" timeOffset="120939.65">20352 7461 334 0,'0'30'17'0,"-66"-16"-7"15,66 17-7-15</inkml:trace>
  <inkml:trace contextRef="#ctx0" brushRef="#br0" timeOffset="121409.81">20286 9630 264 0,'0'44'2'15,"0"-13"1"-15,0 0-8 0,-61-1 130 16,61 1 2-16,-66-1 6 0,66 1 6 0,0-17-33 16,0 2-101-1,0 15-10-15,0-31 5 0,0 14-85 0,0-14 88 16,0 14-121 0</inkml:trace>
  <inkml:trace contextRef="#ctx0" brushRef="#br0" timeOffset="139439.93">18679 8005 577 0,'0'0'12'0,"0"17"17"0,0-17 2 0,0 0 5 15,0 0-13 1,0 0-10-16,0 0 10 0,0 0-5 16,0 0 14-16,0 0 28 15,0 0 11-15,-66 0-5 0,66 0-5 0,0 0-23 16,0 0-36-16,0 0-4 0,0 0 10 15,0 0-19-15,0 0 19 16,0 0 13-16,0 0-7 16,0 0 81-16,0 0 59 0,0 0-92 15,0 0 105-15,0 0-139 16,0 0-70-16,0 0 240 0,0 0-105 16,0 0-54-16,0 0 148 15,0 0-271-15,0 0 141 0,0 0 136 16,0 0-232-16,0 0 191 0,0 0-155 15,-61 0-12-15,61 0 172 16,0 0-63-16,0 0-66 0,0 0-22 16,0 0 18-16,0 0-70 0,0 0 77 15,0 0 85-15,0 0-177 16,0 0 64-16,0 0 105 0,0 0-67 16,0 0 8-16,0 0 19 15,0 0-83-15,0 0 34 0,0 0 104 16,0 0-25-16,0 0-5 15,0 0-16-15,0 0-67 0,0 0 72 16,0 0-10-16,0 0-82 0,0 0 46 16,0 0-72-16,0 0-14 15,0 0 47-15,0 0 36 0,0 0-43 16,0-17-3-16,0 17 17 16,0 0-47-16,61 0 92 0,-61 0-26 15,66 0-33-15,-66 0 19 16,0 0-42-16,60 0 83 0,-60 0-4 0,61 0-13 15,-61 0-40-15,61 0-2 16,-61 0 18-16,0 0-28 0,61 0 45 16,-61 0-33-16,0 0 24 0,0 0-7 15,61 0-7-15,-61 0-13 16,0 0-13-16,0 0 26 16,0 0-6-16,0 0 29 0,0 0-22 15,0 0 32-15,0 0 21 16,0 0-64-16,0 0 44 0,0 0-54 15,0 0-23-15,-61 0 33 0,0 0-19 16,61 0 9-16,0 0 40 16,0 0-36-16,-61 0 20 0,61 0 29 15,0 0-72-15,-61 0 56 16,61 0 13-16,0-14-66 0,0 14 39 16,-60 0-19-16,60 0-24 0,0 0 47 15,0 0-3-15,0 0 3 16,-66 0-10-16,66 0 0 0,0 0-3 15,0 0 36-15,0 0 20 16,0 0-23-16,0 0 37 0,0 0-23 16,0 0-24-16,0 0 11 0,0 0-38 0,0 0 10 15,0 0-10 1,0 0 34-16,0 0-3 0,0 0-7 0,0 0-17 16,0 0 27-1,0 0 4-15,0 0-51 0,0 0 16 16,0 0-37-16,0 0 28 15,0 0 16-15,0 0 35 0,66 0-25 0,-66 0-30 16,60 0 20-16,1 0-16 16,-61 0 30-16,61 0 7 0,-61 14-10 15,61-14 3-15,-61 0-28 0,61 0-9 16,-61 0 44-16,0 0-41 16,0 0 24-16,0 0 6 0,0 0-23 15,0 0 48-15,0 0-35 16,0 0 42-16,0 0-42 15,0 0-3-15,0 0 45 0,0 0-52 16,0 0 14-16,0 0-4 0,0 0-37 16,0 0 30-16,0 0 29 15,0 0-36-15,0 0 32 0,0 0-28 16,-61 0-27-16,0 0 23 0,0 0 1 16,61 0 24-16,-61 0-24 15,61-14 47-15,-60 14-33 0,60 0-18 16,0 0 10-16,-66 0-9 15,66 0-8-15,0 0 38 0,0 0 11 16,0 0-32-16,0 0 1 0,0 0-14 16,0 0-4-16,0 0 21 15,0 0 10-15,0 0 18 0,0 0-11 16,0 0 4-16,0 0-25 16,0 0-23-16,66 0 27 0,-6 0 14 15,-60 0-4-15,61 0-24 16,0 0 18-16,61 0-25 0,-61 0 45 0,0 0 7 15,-61 0-28 1,71 0-16-16,-11 0 6 0,1 0 10 0,-61 0 28 16,0 0-13-16,0 0-25 15,0 0-7-15,0 0 7 16,0 0 18-16,0 0-8 0,0 0 4 0,0 0-17 16,0 0-15-16,0 0 32 15,0 0 3-15,0 0-10 16,0 0 18-16,0 0-8 0,0 0 4 15,0 0-3-15,-61 0-25 0,1 0-21 16,-11 0 11-16,10 0 28 16,61 0-4-16,-61 0 27 0,0 0-20 15,61 0-52-15,-61 0 69 16,0 0-45-16,61 0 8 0,0 0 30 16,0 0-41-16,0 0 31 0,0 0 20 15,0 0-23-15,0 0-1 16,0 0-6-16,0 0-15 0,0 0 36 15,0 0-25-15,0 0 7 0,0 0-11 16,0 0-9-16,0 0 47 16,0 0-30-16,0 0 13 0,0 0-13 15,0 0-22-15,0 0 39 16,0 0-38-16,0 0 41 0,0 0-13 0,0 0-18 16,0 14 21-1,61-14-21-15,0 17 24 0,0-17-6 0,0 0-11 16,71 0 28-1,-72 14-42-15,1-14 14 0,-5 0 14 0,5 0-21 16,-61 0 28-16,0 0 21 16,0 0-4-16,0 0-17 0,0 0-4 15,0 0-6-15,0 0 41 0,0 0 22 16,0 0-15-16,0 0-3 16,0 0-17-16,0 0-21 15,-61 0 31-15,5 0-20 0,56 0-19 16,0 0-3-16,-61 0-39 0,1 0 53 15,-11 0-21-15,71 0-11 16,-61-14 33-16,0 14-22 0,61 0-11 16,-61-17 0-16,61 17 1 0,-61 0-15 15,0 0 7-15,61 0 57 16,0 0-29-16,-61-14-13 16,61 14 45-16,-60 0-49 0,60 0 10 15,0 0 22-15,0 0-18 0,0 0 11 16,0 0-22-16,0 0-10 15,0 0 10-15,0 0 22 0,0 0 0 16,0 0-4-16,0 0-7 0,0 0 3 16,0 0 26-16,0 0-36 15,0 0 28-15,0 0-35 0,0 0-18 16,0 0 67-16,0 0-53 16,0 0-13-16,0 0 45 15,0 0-42-15,0 0 35 0,0 0 24 16,60 0-34-16,-60 0 10 0,0 0 0 0,61 0 14 15,-61 0-14-15,0 0 22 16,0-17-29-16,0 17-50 0,0 0 54 16,61 0-19-16,-61-13-6 15,0 13 64-15,0 0-40 0,0 0 8 16,0 0 21-16,0 0-50 0,0 0 25 16,0 0-39-16,0 0 11 15,0 0 28-15,0 0-3 0,0 0 13 16,0 0-27-16,0 0-12 15,0 0-3-15,0 0 50 0,0 0-3 16,0 0-5-16,0 0-6 0,0 0 10 16,0 0-24-16,0 0 6 15,0 0-3-15,0 0-25 0,0 0 29 16,0 0 35-16,0 0-25 16,0 0-17-16,0 0 28 0,0 0-68 15,0 0 40-15,0 0 17 16,0 0-28-16,0 0 35 0,0 0-7 15,0 0-28-15,0 0 3 0,0 0-10 16,0 0 28-16,0 0 39 16,0 0-56-16,0 0 21 0,0 0-1 0,0 0-20 15,0 0 31 1,0 0-25-16,0 0-3 0,0 0-29 16,0 0 25-16,0 0 15 15,0 0 18-15,0 0-22 0,0 0 32 16,0 0-25-16,0 0-46 15,0 0 49-15,0 0-60 0,0 0 29 16,0 0 14-16,0 0 11 0,0 0 6 16,0 0-3-16,0 0-3 0,0 0-29 15,0 0 25-15,-61 0 3 0,61 0-17 16,0 0 28-16,-61 0-38 16,61 0 13-16,-60 0 47 15,60 0-40-15,0 0 11 0,0 0 4 16,0 0-11-16,-66 0-4 0,66 0 36 15,0 0-64-15,-61 0-7 16,61 0 39-16,0 0-21 0,0 0 49 16,0 0-21-16,0 0-28 0,0 0 46 15,0 0-15-15,0 0 1 16,0 0-4-16,0 0-21 0,0 0 25 16,0 0-8-16,0 0 25 15,0 0-13-15,0 0-44 0,0 0 19 16,0 0 6-16,0 0 33 15,0 0-22-15,0 0 4 0,0 0-18 16,0 0-8-16,0 0 47 0,0 0-39 16,0 0-4-16,0 0-10 15,0 0 0-15,61 0 14 0,5 0 10 0,-66 0 8 16,60 0-18 0,-60 0 57-16,61 0-39 0,-61 0-29 15,61 0 28-15,-61 0-81 16,0 0 75-16,61 0-8 0,-61 0 29 0,61 0-4 15,-61 0-39 1,0 0 43-16,0 0-46 0,61 0 32 0,-61 0 3 16,0 0-7-16,0 0 0 15,0 0-14-15,0 0 46 0,0 0-71 16,0 0 7-16,0 0 47 0,0 0-72 16,0 0 89-16,61 0-36 15,-61 0 23-15,0 0 9 0,71 0-74 16,-71 13 71-16,0-13-50 15,0 0 4-15,0 0 49 0,0 0-70 16,0 0 28-16,0 0-11 0,60 0 18 16,-60 17 50-16,0-17-68 15,0 0 40-15,61 0-19 0,-61 0-28 16,0 0 21-16,0 0-24 16,56 0 28-16,5 0-36 15,10 0 33-15,-71 0 35 0,0 0-61 16,61 0 47-16,-61 0-18 0,61 0-14 15,-61 0 43-15,0 0 6 16,0 0-35-16,60 0-14 0,1 0-11 16,-61 0 18-16,0 0 46 0,0 0-46 0,66 0 0 15,-66 0-18 1,0 0 7-16,61 0 21 0,-61 0-13 16,0 0 27-16,0 14-45 15,61-14 57-15,-61 0 17 0,0 0-60 0,0 0 24 16,0 0-24-1,61 0-22-15,-61 0 54 0,61 0-22 0,-61 0 1 16,0 0 10-16,0 0-25 16,61 0 40-16,-61 0-30 0,0 0-13 15,0 0 7-15,60 0 18 0,-60 0 28 16,66 0-14-16,-66 0-4 16,0 0 4-16,0 0-29 15,61 0 29-15,-61 17-4 0,0-17-36 16,0 0 37-16,0 0 6 15,0 0 8-15,66 0 29 0,-66 0-26 16,0 0 5-16,0 0-5 0,0 0-14 16,0 0-43-16,56 0 29 15,-56 0-37-15,0 0-29 0,0 0 73 16,0 0-29-16,61 0 33 16,-61 0 17-16,0 0-39 0,0 0 3 15,0 0-3-15,0 0 43 0,0 0-7 16,0 0-21-16,0 0 10 15,61 0-58-15,-61 0 69 0,0 0 15 16,0 0-15-16,60 0-14 0,-60 0-48 0,0 0 33 16,0 0 63-1,0 0-4-15,0 0 51 0,0 0-80 16,0 0-45-16,0 0 67 16,0 0-82-16,0 0 45 0,0 0-4 0,0 0-56 15,0 0 53 1,0 0-122-16,0 0-213 0,0-17-268 15,0 17-409-15</inkml:trace>
  <inkml:trace contextRef="#ctx0" brushRef="#br0" timeOffset="140759.41">19414 7172 1025 0,'0'0'59'0,"0"-17"134"15,0 17-46-15,0 0 185 16,0-14-26-16,0 14-91 0,0-17 154 16,0 17-162-16,0 0-30 0,0-13-27 15,0 13-77-15,0 0 31 16,0 0-17-16,0 0-25 0,0 0 17 16,0 0-99-16,0 0 73 15,0 0 6-15,0 0-108 0,0 0 59 16,0 0-4-16,0 13 85 0,0-13 101 15,0 17-51-15,0-3-15 0,0 17-92 16,0-15-51-16,0-2 45 16,0 17 0-16,0-1 24 0,0-13 21 15,0 11-10-15,0 2-21 16,0 1 4-16,0-15 1 0,0 15 9 0,0 0-45 16,0-18-29-1,0 18 29-15,0-17-11 0,-61 16 4 0,61-13 49 16,0 14-85-1,0-17 0-15,0 2 57 0,0 15-57 0,0-17 71 16,0 2-14-16,0 12-50 0,0-11 32 16,0-3-39-16,0 2 50 15,0-2-25-15,0 3-11 0,0-3 18 16,0 2-39-16,0-2 53 16,0 3-10-16,0-17 13 15,0 14-6-15,0 3-18 0,0-17 32 16,0 13-36-16,0-13 11 0,0 14 47 15,0-14-58-15,0 0-7 16,0 17 29-16,0-17-47 0,0 0 43 16,0 0-7-16,0 14-137 15,0-14-77-15,0 0-161 0,0 17-184 16,0-17-175-16,0 0-139 0</inkml:trace>
  <inkml:trace contextRef="#ctx0" brushRef="#br0" timeOffset="141219.09">19353 7474 1176 0,'0'-13'35'0,"0"-4"58"16,0 3 169-16,0-3-12 0,0-13-17 15,0 16 7-15,0-3-159 16,0-13 2-16,0 16 97 0,0 0-19 16,0-3-76-16,61 3 73 0,-61-2-104 15,0 16-108-15,71-14 61 16,-10 14-51-16,-61 0-1 16,61 0 39-16,-1 14 98 0,-60 2-89 15,61-16 29-15,5 14-23 0,-66 3-107 16,61-3 132-16,-61 0-62 15,0 2 34-15,0-16 1 0,0 14-7 16,0 3 54-16,0-3-39 0,0 2 1 16,0-16-41-16,0 14-1 15,0 3 103-15,0-17 5 0,-61 14-5 16,61 3 10-16,0-17-38 16,-66 0 55-16,66 0 8 0,-61 13-3 15,61-13-46-15,0 0-30 0,-60 0 7 16,60 0-19-16,0 0 2 15,0 0 11-15,0 0-10 0,0-13-101 16,0 13-141-16,0 0-240 16,0-17-372-16</inkml:trace>
  <inkml:trace contextRef="#ctx0" brushRef="#br0" timeOffset="143464.46">20530 6444 146 0,'0'14'57'16,"0"2"-13"-16,0-16-44 0,0 14 5 15,0 0-40-15,0 3 5 0,0-17 120 16,0 14-85-16</inkml:trace>
  <inkml:trace contextRef="#ctx0" brushRef="#br0" timeOffset="143630.04">20590 6899 485 0,'0'14'5'0,"0"-14"0"16,0 14 16-16,0 3 69 15,0-17-70-15,0 14 42 0,0-14-123 16,71 16-99-16</inkml:trace>
  <inkml:trace contextRef="#ctx0" brushRef="#br0" timeOffset="144639.37">20661 8141 465 0,'0'17'2'0,"0"-3"11"16,0 2 7-16,0-16-2 0,0 14-3 15,0 3 89-15,0-3-40 0,0 2 17 16,0-2 1-16,0 3 4 16,0-3-60-16,0 3-16 0,0 10 4 15,0-10-76-15,0-3 64 16,0 16 106-16,0-13-124 0,0-3-42 15,-71 17 24-15,71-15-107 0,0-2 205 0,0 3-62 16,0-3-12 0,0 0 12-16,-60 16-58 0,60-13 88 15,0-3 60-15,0 2-102 16,0-16 31-16,0 14-65 0,0-14-38 16,0 17 92-16,0-17 25 15,0 0-40-15,0 14 7 0,-61-14 1 16,61 0-85-16,0 16 85 15,0-16-11-15,0 14-3 0,0-14 11 0,-61 17-7 16,61-17 7-16,0 14 111 0,0 0-116 16,0 2 28-16,0 15-18 15,0-17-2-15,0 3-6 16,0-4-2-16,0 4 0 0,0 14-6 16,0-17 11-16,0 2-13 15,0 12 13-15,0-11-98 0,-56-3 101 16,56 2 10-16,0-2-11 15,0 17 80-15,0-15-77 0,0-2-2 16,0 3-3-16,0 13-90 0,0-16 93 16,-66 0-11-16,66 17 13 0,0-15 3 15,0 15 74-15,0-17-69 16,0 16-10-16,0-13 135 0,0-3-204 16,0 3 76-16,0-17 1 15,0 14-113-15,0-1 126 0,0-13 5 16,0 17-6-16,0-17-9 15,0 14-9-15,0-14-8 0,0 17 19 16,0-17 56-16,0 14-8 0,0-14 176 16,0 16-183-16,0-16-60 15,0 14 8-15,0-14-19 0,0 0 22 16,66 17 0-16,-66-17-29 16,0 0-265-16</inkml:trace>
  <inkml:trace contextRef="#ctx0" brushRef="#br0" timeOffset="145039.53">20722 7961 931 0,'-61'0'34'0,"61"-17"24"0,-71 17 12 15,71 0-6-15,0 0-16 0,-60 0-40 16,60 0 116-16,0 0-113 16,0 0-14-16,0 0 9 0,0 0 8 15,0 0 0-15,0 0 88 16,0 0-9-16,0 0-226 0,0 0 120 16,0 0-130-16,0 0-80 15,0 0-1-15,0 0-24 0</inkml:trace>
  <inkml:trace contextRef="#ctx0" brushRef="#br0" timeOffset="145658.03">20469 7913 264 0,'0'0'122'0,"0"0"2"0,0 0 9 16,0 17 5-16,0-3-120 15,0-14 64-15,0 17 65 0,0-4 0 16,0 4-76-16,0 14 63 0,0-17-209 15,0 16-4-15,61-13 188 0,-61 13-245 16,0-2 136-16,0 3 8 16,0-1-30-16,0-13 22 0,0 13-8 15,0 1 109-15,0-17-199 16,0 16 204-16,0 1 11 0,0 0-213 16,131-1 94-16,-131 1-118 15,0-1 3-15,0-16 106 0,0 17 9 16,0-1 113-16,0 1-95 15,0-17-16-15,0 16 131 0,0-13-226 16,0 13 185-16,0-16-88 16,0 3-122-16,0-3 257 0,0 0-205 15,61 2 149-15,-61 15 9 0,0-31-134 16,0 14 283-16,0 3-228 16,0-4-3-16,0 4 30 0,0-17-170 15,0 14 309-15,0 3-135 16,0-3-39-16,0 2 0 0,0-2-144 15,0 0 282-15,0 3-149 0,0-3-3 16,0 2 19-16,0 15-149 16,0-17 323-16,0 2-177 0,0-2-19 0,0 3 17 15,0 13-184 1,0-16 360-16,0 0-174 0,0 3-10 16,0 13 10-16,0-16-178 0,0 17 340 15,0-14-167-15,0-4 6 16,0 18 152-16,0-14-152 0,0-3 141 15,0-1-159-15,-61 4-149 16,-10-17-12-16,71 14 21 0,0-14 318 0,0 17-171 16,0-17 8-16,0 14 5 15,0-14-158-15,0 16 320 16,0-16-178-16,0 14 8 0,0-14 5 16,0 17-180-16,0-17 101 15,0 14-161-15</inkml:trace>
  <inkml:trace contextRef="#ctx0" brushRef="#br0" timeOffset="149899.54">18491 10252 2154 0,'0'0'8'15,"0"-16"183"-15,0 2 24 0,-61 14 16 16,61-17 88-16,0 3-149 0,0-3 45 16,0 17 17-16,0-13-20 0,0-4-33 15,0 17-31-15,0-14-33 16,0 14-77-16,0 0-6 0,0 0-29 16,0 0 43-16,0 14 4 15,0 3 64-15,0 13 45 0,0 1-69 16,0-1-6-16,0 15-48 15,-61-1-54-15,61 3 44 0,0-2-12 16,0 2 23-16,0-16-26 0,-61-4-15 16,61 4-7-16,0-14 4 15,0-4 11-15,0-13-34 0,0 17-28 16,0-17-133-16,0 0-129 16,0 0-249-16,0 0-351 0</inkml:trace>
  <inkml:trace contextRef="#ctx0" brushRef="#br0" timeOffset="150616.94">21402 10174 2632 0,'-61'0'80'0,"61"0"22"0,0-13 106 16,0 13 19-16,0-17-3 0,0 3 18 0,0 14-82 16,0-14 2-1,0-3-60-15,61 4 26 0,0-4-2 0,-61 17-39 16,60-14 19-16,1 14-49 15,0-17-60-15,0 17 17 0,-61 0-21 16,61 0-22-16,10 0 61 0,-10 0-32 16,-61 17 36-1,0-3-25-15,0 3 14 0,0 13-14 0,0-16-29 16,0 17 7-16,0-1-22 16,-61 15 37-16,-10-15 11 15,10 17 21-15,0-19-61 16,-61 3 3-16,62-1-17 0,-62 1 31 15,56-1 8-15,-56-13 4 0,61-3-11 0,1 16 7 16,-1-16 21-16,-10-14 26 16,15 17-58-16,56-3-28 15,0-14 32-15,0 0-33 0,0 0 62 16,0 0-8-16,0 0-11 16,0 0 37-16,0 0-47 0,56 0 39 15,15 0 18-15,-10 0 23 0,60-14 10 16,1 14-29-16,5 0-6 0,-6-17-67 15,-60 17 45-15,61 0 37 16,10 0-59-16,-71-14 14 0,0 14-3 0,-61 0-147 16,0-13-106-1,0 13-225-15,0-17-394 0</inkml:trace>
  <inkml:trace contextRef="#ctx0" brushRef="#br0" timeOffset="151963.53">20530 8158 1197 0,'0'-17'21'15,"0"17"50"-15,0-14 37 0,0 14 41 0,0-14 101 16,0 14-14-16,0-16-18 16,60 16-27-16,-60-14-14 0,0 14-86 15,0-17-5-15,0 17 44 16,0 0-99-16,0 0 6 0,0 0-18 16,0 0-3-16,0 0-7 15,0 0 74-15,0 0-36 0,0 17-50 16,0-3 3-16,0 2 9 15,0-2 137-15,0 17-33 0,0-17-3 16,0 16 2-16,0 1-75 0,0-15 32 0,0 15 21 16,0-17-36-1,0 16-20-15,0-16-21 0,0 3-16 16,0-3-18-16,0 16 8 16,0-13 19-16,0-3-6 0,0 3 45 15,0 13 2-15,0-30-43 16,0 31 23-16,0-31-74 0,0 14-1 0,0 0 82 15,0 2-54-15,0-2 70 16,0 3-39-16,0-3-42 0,0 2 48 16,0-16-61-16,0 14 85 15,0 3-38-15,0-3-20 0,0 2 10 16,0-2-6-16,0 3 75 0,0-3 13 16,0-14 34-16,0 14-54 15,0 2-58-15,0-2-7 0,0 3 6 16,0-3 15-16,0 3-1 15,0-17-3-15,0 13-7 0,0-13-7 16,0 17 24-16,0-17-10 0,0 14 0 16,0 3-3-16,0-17-1 15,0 14 22-15,0-14-25 0,0 16 0 16,0-2-14-16,0-14 7 16,0 14 0-16,0-14-4 15,0 17 8-15,0-17-22 0,0 14 39 16,0 2-21-16,0-16 14 0,0 14 4 15,0-14-29-15,0 17 29 0,0-3-11 16,0-14-4-16,0 16 15 16,0-2-18-16,0 3-11 15,0-3 25-15,0-14-3 0,0 16 10 16,0-2-4-16,-60 0 4 0,60-14-14 16,0 17-21-16,0-3 53 15,0 2-1-15,0-16-6 0,0 14 80 16,0 3-45-16,0-3-10 15,0-14-18-15,0 17-50 0,0-4 4 16,0-13-15-16,0 17 33 0,0-3-15 0,0-14 43 16,0 17-39-16,0-3 18 15,0-14-8-15,0 13-42 16,0 4 32-16,0-17-28 16,0 14 52-16,0 3-13 0,0-17 3 15,0 0 4-15,0 14-22 0,0-14 25 0,0 0-14 16,0 0 29-16,0 0-61 15,0 0-108-15,0 0-99 0,0 0-307 16,0 0-363-16</inkml:trace>
  <inkml:trace contextRef="#ctx0" brushRef="#br0" timeOffset="153594.68">20722 8083 804 0,'-61'0'-5'15,"61"0"15"-15,0 0 121 0,0 0-67 0,0 14 12 16,0-14-28-16,0 0-92 0,0 0 246 16,0 0-37-16,0 0-46 15,0 0-23-15,0 0-158 16,0 0 56-16,0 0 88 0,0 0 72 16,0 0 13-16,0 0-10 15,0 0 53-15,0 0-157 16,0 0 37-16,0 0-15 0,0 0-144 15,0 0 63-15,0 0-43 0,0 0-26 16,0 0 111-16,0 0-21 0,0 0-30 16,0 0 36-16,0 0-54 0,0 0 33 15,0 0 54-15,0 0-87 16,0 0 21-16,0 0-6 16,0 0-48-16,0 0 96 0,0 0 30 15,0 0-39-15,0 0-6 0,0 0-21 16,0 0 0-16,0 0 42 15,0 0-48-15,0 0 54 0,0 0-63 16,0 0-6-16,0 0 57 0,0 0-42 0,0 0 15 16,0 0 79-1,0 0-85-15,0 0-3 0,0 0 67 0,0 0-149 16,0 0 100 0,0 0-12-16,0 0-46 0,0 0 55 15,0 0-21-15,0 0 9 16,0 0 70-16,0 0 12 0,0 0-82 15,0 0 9-15,0 0-100 16,0 0 112-16,0 0-24 0,0 0-3 0,0 0 31 16,0 0-126-16,0 0 223 15,0 0-15-15,0 0-125 0,0 0 39 16,0 0-116-16,0 0 104 0,0 0 12 16,0 0-21-16,0 0 117 15,0 0-145-15,0 0 19 0,0 0 12 16,0 0-59-16,0 0 62 15,0 0 12-15,0 0 87 16,0 0-160-16,0 0 61 0,0 0 9 16,0 0-101-16,0 0 196 0,0 0-153 15,0 0 61-15,0 0 99 0,0 0-98 16,0 0 12-16,0 0-10 16,0 0-92-16,0 0-10 0,0-14 149 15,0 14-56-15,0 0 22 16,0 0 75-16,0 0-97 0,0 0 3 15,0 0 23-15,0 0-117 16,0 0 26-16,0 0 122 0,0 0-109 16,0-17 64-16,0 17 35 0,0 0-125 0,0 0 122 15,0 0-25 1,0 0-71-16,0 0 40 0,0 0-53 0,0 0 25 16,0 0 40-1,0 0 6-15,0 0 70 0,0 0-26 0,0 0 17 16,0 0 41-1,0 0-114-15,0 0 19 0,0 0-35 16,0 0-35-16,0 0 61 0,0 0-23 16,0 0-18-16,0 0 28 0,0 0-19 15,0 0 25-15,0 0 10 0,0 0-13 16,0 0 58-16,0 0-51 16,0 0-10-16,0 0-3 15,0 0-17-15,0 0 17 0,0 0 9 16,0 0 14-16,0 0-53 15,0 0 56-15,0 0-1 0,0 0-57 16,0 0 20-16,0 0-21 0,0 0 85 16,0 0-24-16,0 0-13 0,0 0-2 15,0 0-84-15,0 0 106 16,0 0 16-16,0 0-48 0,0 0 55 16,0 0-42-16,0 0-71 15,0 0-36-15,0 0-17 0,0 0-110 16,0 0 67-16,0 0 15 15,0 0-188-15,0-14 38 0,0 14-27 16,0 0-16-16,0-16 96 0,0 16 1 16</inkml:trace>
  <inkml:trace contextRef="#ctx0" brushRef="#br0" timeOffset="153960.18">20783 7944 415 0,'0'0'25'0,"0"0"33"0,0 17 16 16,0-17 6-16,-61 0 34 15,61 0-41-15,0 0-73 0,0 0 2 16,0 0-65-16,0 0 19 16,0 0 44-16,0 0-5 0,0 0 7 15,0 0 48-15,0 0-32 16,0 13-7-16,0-13-22 0,0 0-46 15,0 0 39-15,0 0 18 0,0 0 18 16,0 17-90-16</inkml:trace>
  <inkml:trace contextRef="#ctx0" brushRef="#br0" timeOffset="155199.87">20722 8127 516 0,'-61'0'54'16,"61"14"18"-16,0-14 44 0,0 0 65 15,0 0 57-15,0 0-96 0,0 0-15 16,0 0 119-16,0 0-237 16,0 0 111-16,0 0 51 0,0 0-93 15,0 17 90-15,0-17-27 0,0 0-73 16,0 0 43-16,0 0-17 15,0 0 0-15,0 0 4 0,0 0-120 16,0 0 59-16,0 0 79 0,0 0-37 16,0 0 32-16,0 0-36 15,0 0-62-15,0 0 42 0,0 0-49 16,0 0 46-16,0 0-30 16,0-17 1-16,0 17 10 0,0 0 3 0,0 0 16 15,0-14-42 1,0 14 9-16,0 0 1 0,0 0-23 15,0 0 39-15,0-14-23 0,0 14-43 16,0 0 20-16,0 0 4 16,0-16 6-16,0 16 36 0,0 0 14 0,0 0-24 15,0-14-9 1,0 14-1-16,0-17-6 0,0 17-13 0,0 0 23 16,0 0-7-16,0-14-19 15,0 14 32-15,0 0-16 16,0-16 7-16,0 16 3 0,0-14-23 15,0 14-1-15,0-17 38 0,0 17-24 16,0-14 7-16,0 14 13 0,0-17-60 16,0 4 47-16,0 13-7 15,0-17-34-15,0 17 41 0,0-14-24 16,0 14 21-16,0-17 37 16,0 3-20-16,0 14-28 15,0-13-10-15,0-4 0 0,0 3-14 16,0-3 28-16,0 3-7 0,0-2-20 15,0 2 7-15,0-3-8 16,0 17 65-16,0-14-20 0,0-2-7 16,0 2-4-16,0-3-50 0,0 3 30 15,0 0 14-15,0-2-3 16,0 2 30-16,0-3-24 0,0 3 0 16,0-16 11-16,0 13-49 15,0 3 18-15,0-3 3 0,0 4 0 16,0-4 21-16,0 3-11 15,0-17 7-15,0 18-6 0,0-4-14 16,61 3 40-16,-61-3-19 16,61 3-22-16,-61-2 22 0,0 2-8 0,0-3-10 15,0 3 45-15,0-2-28 16,0 2-13-16,0 0-4 16,0 14-7-16,0-17 14 0,0 3-31 15,0 14 42-15,0-16-4 16,0 16-1-16,0-14 15 0,0 14-25 0,0-17 28 15,0 17-13-15,0-14-4 0,0 14-17 16,0-16-4-16,0 16-17 16,0-14 10-16,0-3 21 0,0 17 7 15,0-14-3-15,61 14 44 16,-61-17 3-16,0 17-37 0,0 0 38 16,0-13-49-16,0 13-3 15,0-14 7-15,0 14-11 16,0-17 18-16,0 17-7 0,0 0-24 15,0 0 14-15,0-14 3 0,0 14-7 16,0 0 17-16,0 0-24 0,0 0 14 0,0 0 0 16,0 0-3-1,0 0 23-15,0 0-27 0,0 0 4 16,0 0-14-16,0 0-106 16,0 0-45-16,0 0-173 0,0 0-62 15,0 0 20-15,0 0-35 16,0 0 6-16,0 0-7 0,0 0 40 15,0 14 10-15,0 3 155 0,0-17 12 16</inkml:trace>
  <inkml:trace contextRef="#ctx0" brushRef="#br0" timeOffset="156059.76">20844 7155 1197 0,'0'0'-35'0,"0"0"112"16,0 0-61-16,0 0 3 0,-61 0 32 15,61 0-84-15,0 0 90 16,0 0 4-16,0 0 13 0,0 0-2 0,0 0-30 16,0 0 112-16,0 0 81 15,0 0-35-15,0 0 61 0,0 0-83 16,0 0-123-16,0 0 96 16,0 0-58-16,0 0-89 0,0 0 105 15,0 0-144-15,0 0-28 0,0 0 60 16,0 0-72-16,0 0 50 15,0 0 66-15,0 0 2 0,0 0 11 16,0 0 30-16,0 0-8 16,0 0 17-16,0 0-74 0,0 0 19 0,0 0-70 15,0 0 35 1,0 0-9-16,0 0-23 0,0 0 39 0,0 0-52 16,0 0 55-16,61 0-7 15,-61 0 33-15,0 0-1 0,56 0-38 16,15 0 10-1,-10 17 13-15,-61-17-10 0,0 0 3 0,60 0-19 16,-60 0-68-16,61 0-3 0,0 14 70 16,-61-14-21-16,61 0 34 15,-61 0 4-15,66 0 0 16,-66 0 13-16,61 16 22 0,-61-16 7 16,61 0-59-16,-61 0 36 15,0 0-61-15,60 0-3 0,1 14 16 16,0-14 0-16,-61 0 48 0,61 0-9 15,-61 0 87-15,0 0-90 16,61 0 16-16,10 0-14 0,-71 0-67 16,61 0 74-16,-61 0-39 0,61 0 7 15,-61 0 25-15,55 0-31 16,6 0 9-16,-61 0 10 16,71 0 26-16,-10 0 16 0,0 0-19 15,-61 0 3-15,61 0-79 0,-61 0 33 16,0 0-29-16,66 0 42 15,-5 0 11-15,-1 0-34 0,-60 0 46 16,0 0-56-16,61 0 20 0,0 0 43 0,-61 0-3 16,61 0 43-1,-61 0-3-15,61 0-40 0,-61 0 3 16,0 0-26-16,0 0 23 16,0 0-10-16,0 0 52 0,0 0-52 0,0 0-34 15,0 0 38-15,0 0-65 16,0 0 65-16,0 0 34 0,0 0-3 15,0 0-21-15,0 0 0 16,0 0-10-16,0 0-48 16,0 0 37-16,61 0-13 0,-61 0-10 15,0 0 38-15,0 0-21 0,0 0-1 16,0 0 29-16,0 0-63 0,0 0 39 16,0 0-15-16,0 0-3 0,0 0 11 15,0 0-163 1,0 0-180-16,0 0-288 0,0 0-259 15</inkml:trace>
  <inkml:trace contextRef="#ctx0" brushRef="#br0" timeOffset="158519.84">23506 3469 1339 0,'-61'-14'44'0,"61"-17"8"0,-60 1 146 15,60-1 47-15,0 1-47 0,0-17 51 16,0 33-96-16,0-17 21 15,0 1 19-15,0-1-116 0,0 17-40 16,-61-16-74-16,61 13 27 0,-61 3 76 16,61-17-57-16,-71 18 54 15,71-4-116-15,-61 3 15 16,0-17 22-16,5 15-34 0,-10 2 72 16,6-3-38-16,60 3 88 0,-127-2-21 0,66 2-54 15,0-3 3 1,0 3-54-16,0 14 7 0,-60 0 19 0,55-14 16 15,-56 14-4-15,61 0 10 16,-71 0 90-16,77 0-80 0,-67 0 52 16,-10 0-3-16,10 0-118 0,61 0 65 15,-60 0-66-15,60 0-3 16,-66 0 53-16,66-16 32 16,0 16 50-16,-60 0-63 0,50 0 9 15,15 0-21-15,-5 0-57 0,0 0 116 16,-71 0-4-16,72 16-49 15,-1-16 7-15,0 0-58 0,61 0 23 16,-56 14 62-16,-10-14-24 0,5 0 8 16,61 14-21-1,0-14-22-15,-66 17 22 0,6-17-4 0,60 14 14 16,-61 2-10-16,61-2 81 16,-61 3-22-16,0-3-72 0,0 2 82 15,0-2-145-15,-5 17 66 16,66-14 95-16,-61-4-139 0,1 1 126 15,60 17-88-15,0-14-47 0,0 13 126 0,0-16-60 16,0 17-3 0,0-15-1-16,0 15-37 0,0-17 53 0,0 16 61 15,0-16-45 1,0 17 31-16,0-15-90 0,0 15 2 16,0-17 63-16,0 16-68 15,0 1 59-15,60-17-7 0,1 16-24 16,-61 1 25-16,66-14-10 15,-5 13 16-15,0 1 29 0,-61-17 39 0,0 16 13 16,61 1-87-16,0-17 32 0,0 2-90 16,-61 15 26-16,60-17 25 15,6 2-28-15,-66-2 35 16,61 3-52-16,5-3 27 0,-66 2-7 16,56-16 29-16,5 14 9 0,-61 3 56 15,61-17-3-15,-1 14-20 0,11-14 24 16,-10 14-49-16,0 2-30 15,0-16 6-15,-5 14 1 0,15-14-11 16,-10 0-9-16,-1 17-7 16,1-17 7-16,0 0-13 0,0 0 66 15,-61 0 16-15,66 14-86 16,-5-14 27-16,0 0-10 0,-1 0-24 16,1 17 60-16,0-17 0 15,0 0-20-15,0 0-3 0,10 0 7 16,-10 13-10-16,0-13 3 15,-6 0 20-15,6 0-7 0,-61 0 6 16,71 0-15-16,-10 17-4 0,0-17-7 16,-61 0 1-16,61 0 16 15,5 0-24-15,-66 0 8 0,61 0-14 16,-1 0 14-16,1 0 16 16,0-17-14-16,0 17 44 15,0 0-27-15,0-13 10 0,5 13-6 16,-6 0-7-16,62 0 20 0,-61 0-33 15,71-17 80-15,-71 17-30 16,0-14 32-16,-1 14 22 0,1-17-53 0,5 3 7 16,-5 14-41-16,-61-16 10 0,61 2-24 15,-61 0-10-15,61 14 31 16,-61-17-25-16,61 3 4 0,-61-2 28 16,0 2-45-16,0-3 10 15,0 3 24-15,0-2-13 16,0 2-4-16,60-3 6 0,-60 17-40 15,0-14 23-15,0-2 29 0,66 2 6 16,-66-3 7-16,0 3 4 16,0 0-38-16,0-2-11 0,0 2 38 15,0-3-45-15,0 3 32 0,0-3-1 16,0 4-31-16,0-4 35 16,0-14-21-16,0 17 14 0,0-2-3 15,-66 2-15-15,6 0 8 16,-1-3-11-16,0 3 38 0,61-2-13 15,-61 2-8-15,0-3 25 0,-5 3-28 0,5-2-24 16,1 2 38 0,-1-3-25-16,0 17 22 0,-10-14-1 0,10 14-17 15,61-16-7 1,-61 16-59-16,61 0-149 0,0 0-217 16,0 0-511-16</inkml:trace>
  <inkml:trace contextRef="#ctx0" brushRef="#br0" timeOffset="179693.45">16691 6808 680 0,'-56'-17'31'0,"-5"17"-11"0,61-14 1 0,0 14 18 15,-66-16 33-15,66 16-70 16,0-14 3-16,0 14-23 0,-66 0-163 15</inkml:trace>
  <inkml:trace contextRef="#ctx0" brushRef="#br0" timeOffset="180014.75">16321 6716 857 0,'0'0'5'15,"-61"-14"5"-15,61-2-15 0,-61 2 0 16,61-3 36-16,0 3 14 0,0-3 13 16,-61 4 126-16,61 13-149 15,-61-31-11-15,-5 31-21 0,66-17-20 16,0 3 9-16,-61-2 49 16,61 2-49-16,0 14-188 0,-60-17 78 0,-1 17-80 15,0 0 45-15,0-14 84 16,-10 14-5-16,-46 0 39 0,57 0 35 15,-72 0 2-15,10 0 150 0,5 0-49 16,-9 0 74-16,-1 14 58 16,5-14-187-16,0 0 34 0,62 0-74 15,-6 0-76-15,5 0 7 16,61 0-81-16,-61 0-10 16,0 0-83-16</inkml:trace>
  <inkml:trace contextRef="#ctx0" brushRef="#br0" timeOffset="180199.19">13780 6444 836 0,'-61'0'13'0,"61"0"0"16,-61 0-19-16,61 0 9 15,-60 0 82-15,60 0-15 0,0 14-55 0,0-14 92 16,0 16-208 0,-61-16 32-16,0 14 98 0,61 0-126 15,-127 3 111-15,66 13-30 0,0-16 64 16,0 3-105-16,1 14 15 15,-1-18-68-15,-10 18-153 0,71 0 125 0</inkml:trace>
  <inkml:trace contextRef="#ctx0" brushRef="#br0" timeOffset="181019.87">12664 6883 952 0,'-60'30'-37'0,"60"1"-8"0,-61-17 5 0,61 16 6 16,0-13 13-16,0 14 24 15,0-18-18-15,-56 18-1 16,56-14 29-16,0 10-11 15,0 4 9-15,-66-14-6 0,66 13 5 0,0-16-7 16,0 17 2-16,0 16-2 0,-61-19-6 16,61 2-10-16,0 17 29 15,0-16 50-15,0 13-77 16,0 1 17-16,0-15-12 0,0 18-39 16,0-18 127-16,-66 1 27 0,66 13-19 15,-61-13 9-15,61-1-51 16,0 1 26-16,0-1 6 0,0 1-17 15,-60 0 3-15,60-4 67 0,0 4 15 0,0-1-131 16,0 18 137 0,0-18-276-16,0 15-20 0,0-15 139 0,0 15-146 15,0 2 147 1,0-3 7-16,0 4 109 0,0-21-126 16,0 21-2-16,0-4-8 15,60 3-94-15,-60-16 104 0,61-3 125 0,-61 2-107 16,0 1-11-1,0-1 13-15,66 1-124 0,-66-1 226 0,0-13-28 16,0 11-85-16,0-12 139 0,0 15-246 16,61-17 174-1,-61 3-64-15,66-4-18 0,-66 4 178 16,0-3-308-16,56 17 156 0,5-15-132 16,-61-2-74-16,60 0 130 0,11 3 144 15,-10-3-120-15,0 2 144 16,0-2-103-16,-5 3-163 0,-56 13 157 15,71-16-121-15,-71 3 117 0,0-3 21 16,0 16-16-16,0-30 5 16,0 31 3-16,0-17 6 15,0 2 2-15,61-2-13 0,-1-14 13 16,1 17-11-16,-61-17-5 16,61 14 19-16,0-14-11 0,5 0 8 15,-5 0 122-15,0 17-141 16,-61-17 5-16,61 0-4 0,-1 0 44 0,-60 0-24 15,61 0-23-15,-61 0-64 16,61 0-144-16,71 13 81 16,-71-13 14-16,0 0 51 0,55 0-9 15,-45 0 115-15,-10 0 8 0,0 0 58 16,61 0 40-16,-122 0-20 16,66 0 27-16,-66 0-42 0,60 0-58 15,-60 0-11-15,0 0-20 16,61-13-21-16,-61 13 149 0,61-17-144 15,0 17 133-15,0-14-120 0,0 14-139 16,5-17 272-16,-6 17-171 0,6-14 31 16,-10 14 109-16,-56-16-112 0,0 16-3 15,61-14-65 1,0 14-199-16,0-17-151 0</inkml:trace>
  <inkml:trace contextRef="#ctx0" brushRef="#br0" timeOffset="181424.83">16077 8930 1537 0,'61'-14'22'0,"-61"-16"11"16,0 16 1-16,0-3 19 0,0-14-64 16,0 18-94-16,0-18-21 15,0 14-137-15,61-13 7 0,-61 2 4 16,61-3-5-16,0 1 91 16,-61-1 42-16,60 1 225 0,1-1 30 15,5 15 50-15,0-12 8 16,-66-3-147-16,0 1 4 0,0 13-46 15,0-14 0-15,61 1 0 0,-61-1-15 16,0 4 20-16,0-4-10 16,56 0 5-16,5 1 13 0,10-1 71 0,-10-16 33 15,-1 19 56 1,1-19 16-16,0 17 152 0,5-1-136 0,-5 0 47 16,-61-13 10-1,0 13-324-15,0 1 103 0,0-15-103 16,0-2-32-16,0 3 127 0,0-1-9 15,0-2-4-15,0 3 37 16,0-4-51-16,61 18-3 0,0-15 15 0,-61 15-54 16,0-1 51-16,0 1 60 15,0 16-63-15,0-17 15 16,0 15-33-16,0-12-36 0,0 11 45 16,-61 3 61-16,0-16-91 0,0 13-146 15,-5 3-64-15,5-2-140 16,61 2-84-16</inkml:trace>
  <inkml:trace contextRef="#ctx0" brushRef="#br0" timeOffset="199619.65">22147 6291 2644 0,'0'-14'24'0,"0"-2"35"0,0 2 110 16,0-3 19-16,0 3 16 0,0-3-9 15,0 4-70-15,0-4 65 0,0 17-42 16,0 0-30-16,0 0-26 16,0 0-78-16,0 0-35 0,0 0 11 15,0 0 3-15,0 0 21 0,0 17 115 16,0 13 25-1,0 1-14-15,0-1 24 0,0 15 3 16,0 16-16-16,0 0-31 0,0-3-72 16,0 3-78-16,0 0 34 0,61 1-23 15,-61-1 57-15,0-17-31 16,0 3-44-16,0-2 108 0,0-15-86 16,0 1 90-16,0-1-30 15,0-16 8-15,0 3 84 16,0-3-115-16,0 3 124 0,0-17-52 0,0 0 0 15,0 13 70-15,0-13-68 16,0 0-108-16,0 0 80 0,0 0-99 0,0 0-29 16,0 0 217-1,0 0-245-15,0 0 72 0,0-13 88 16,0-4-197-16,0 3 121 16,0-17 12-16,0-16 12 0,0 3 44 0,0-17-64 15,-61 0-8-15,61 2-96 16,0-19 40-16,-71 17 164 15,71 17-60-15,0-17 7 0,0 30 5 0,0-13-68 16,0 27 40 0,0-13 45-16,0-1-61 0,0 17-12 15,0 0 131-15,0-16-160 0,0 13 41 16,0 3-12-16,0-3-106 16,0 17 114-16,0 0-4 0,0 0 32 15,0 0 25-15,0 17-61 0,0 14 69 16,0-1-101-16,0 15-21 15,0-1 36-15,0 3-48 0,0 14 134 16,71-16-160-16,-71 16-59 16,0-30-103-16,0 13-179 0,0-13-6 15,0-1-244-15,61 1-345 0</inkml:trace>
  <inkml:trace contextRef="#ctx0" brushRef="#br0" timeOffset="201090.44">22396 7233 1582 0,'0'0'-48'0,"-66"0"136"0,66 0-51 16,0 0 111-16,0 0 111 0,0 0-139 0,0 0 130 15,0 0-84 1,0 0-3-16,0 0-34 0,0 0-95 16,0 0-25-16,0 0-46 15,0 0 100-15,0 0-54 0,0 0 41 16,0 0-75-16,0 0-25 15,0 0 170-15,0 14-82 0,0-14 47 16,0 0 4-16,0 16-124 0,66-16 51 16,-5 0 0-16,-1 0-10 15,-60 14 33-15,61-14 13 0,-61 0 29 0,61 0-43 16,-61 0 12-16,0 0-18 16,61 0-51-16,0 0 6 0,-61 0 13 15,0 0-3-15,61 0 22 0,-61 0 21 16,0 0-47-16,0 0 23 15,0 0 11-15,66 0-11 0,-6 0 7 16,-60-14-30-16,0 14 1 16,66 0-1-16,-66 0 14 15,0 0 3-15,56 0 3 0,-56 0-13 16,61 0-10-16,-61 0 7 0,61 0 16 16,-61 0 11-16,71 0-5 15,-10 0-5-15,-61 0 33 0,61 0-17 16,-1-16-10-16,-60 16 34 15,61-14-34-15,5 14-7 0,-66 0 11 16,61 0-17-16,0 0 6 0,-61 0-13 0,61-17-20 16,-61 17-10-1,0 0 40-15,0 0-7 0,0 0 34 16,61 0 11-16,-61 0-82 16,0 0 34-16,0 0 3 0,60 0-6 0,-60 0-18 15,0 0 35-15,0 0-11 0,66 0 4 16,-66 0-4-16,0 0 1 15,61 0 6-15,-61-14-17 16,61 14 31-16,-61 0 6 16,0 0-12-16,0 0-1 0,0 0 7 0,61-16-31 15,-61 16 7-15,0 0-14 16,61 0 25-16,-61-14-15 16,61 14 4-16,-1 0 31 0,-60 0-58 15,0 0 23-15,61 0-10 16,-61 0-3-16,0 0 41 0,71-17 4 15,-71 17-22-15,0 0-153 16,0 0-185-16,0 0-302 0,0 0-282 16</inkml:trace>
  <inkml:trace contextRef="#ctx0" brushRef="#br0" timeOffset="207209.49">16944 9494 1187 0,'0'0'27'15,"0"0"153"-15,0 0 65 0,0 0 32 16,0 0-177-16,0 0-149 16,0 0 126-16,0 0-135 0,0 0 184 15,61 0 37-15,-61 0-175 16,0 0 182-16,0 0-3 0,0 0-79 0,0 0 6 15,0 0-16 1,0 0-94-16,0 0 97 0,0 0-3 16,0 0-78-16,0 0 142 0,0 0-94 0,0 0-16 15,0 0 41-15,0 0-79 16,0 0 84-16,0 0-56 16,0 0-15-16,0 0 28 0,0 0-44 15,0 0 21-15,0 0 47 0,0 0-82 16,0 0 10-16,0 0 46 15,0 0-43-15,0 0 105 16,0 0-9-16,61 0-10 0,-61 0-26 16,0 0-34-16,0 0 21 0,0 0-3 15,0 0 17-15,66 0-31 16,-66 0-23-16,0 0 30 0,0 0 0 16,0 0-20-16,0 0 23 0,0 0-67 15,0 0-4-15,0 0 31 16,0 0-4-16,0 0-16 0,0 0-30 15,0 0-56-15,0 0-210 0,0 0-72 0,0 0-332 16</inkml:trace>
  <inkml:trace contextRef="#ctx0" brushRef="#br0" timeOffset="210175.12">17193 9402 1979 0,'0'0'-94'0,"-61"0"161"15,61-16 57-15,0 16 21 0,0 0 195 16,0 0-185-16,0 0-57 0,0 0 25 16,0 0-82-16,0 0 86 15,0 0 22-15,0 0-10 0,0 0-36 16,0 0-7-16,0 0 6 15,0 0-56-15,0 0 34 0,0 16-23 16,0-16 1-16,0 0 44 0,0 0 0 16,0 0-23-16,0 0 15 0,0 0 0 15,0 0-31-15,61 0 15 0,0 0-60 16,60 0 14-16,-60 0-15 16,0 0 15-16,66 0-10 0,-66-16-29 15,60 16 57-15,-60 0-64 0,0 0 46 16,10 0-29-16,-10 0-6 15,0 0 28-15,0 0 4 0,-61 0-14 16,61 0-15-16,-61 0-15 16,0 0 33-16,0 0 19 0,0 0 17 15,0 0 7-15,0 0-46 16,0 0 7-16,0 0-15 0,0 0-14 16,0 0-26-16,-61 0 0 15,61 0-36-15,-61 0 11 0,61 0 15 16,-61 0 18-16,0 16 0 15,-10-16-11-15,10 0 43 0,0 0-32 16,6 0 25-16,-11 0 32 16,-61 0-78-16,66 0 10 0,-61 0 22 15,62 0-15-15,-1 0 44 0,-61 0-5 16,56 0-20-16,5 0 49 16,0 14-53-16,61-14 17 0,-60 0 36 0,-1 0-64 15,61 17 61 1,-71-17-47-16,71 0-14 0,0 0 4 15,0 14-4-15,0-14 39 16,0 0-17-16,0 0 24 0,0 0-46 16,0 0 29-16,0 0-33 0,0 0 1 0,0 0 85 15,71 0 8-15,-10 0 31 16,-61 0-21-16,60 0-35 16,1 0-11-16,66 0-11 0,-66 0 26 15,61 0-4-15,-62 0-21 16,62 0 6-16,-61 0 35 0,66 0-49 15,-61 0-4-15,50 0 0 16,-55 0-48-16,10 0 49 0,-10 0-19 16,0 0 22-16,-61 0-8 0,0 0-6 15,0 0 77-15,61 0-67 0,-61 0 68 16,0 0-56-16,0 0-42 0,0 0 113 16,0 0-127-16,0 0 44 15,0 0 4-15,-61 0-82 16,0 0 104-16,0 0-33 0,-10-14 42 15,10 14-5-15,0 0-82 0,6 0 105 0,-11-17-60 16,-61 17-56 0,66 0 101-16,0 0-112 0,-60 0-19 0,-1 0 127 15,61 17-90 1,-5-17 53-16,-56 0 67 16,62 14-120-16,-1-14 42 0,-10 0 11 15,10 0-4-15,5 0-8 0,-5 0 42 16,61 0-56-16,0 0-49 15,0 0 104-15,0 0-63 0,0 0 82 0,0 0-59 16,0 0-23-16,0 0 12 16,0 0 22-16,61 16 22 0,-5-16 30 15,5 0-4-15,10 0-52 16,-10 0 94-16,60 0-91 0,-60 0 24 16,66 14 3-16,-5-14-68 0,-1 0 45 15,1 0-10-15,5 0-5 16,-6 0 23-16,-60 0-7 0,71 0 7 15,-71 0-19-15,0 0 11 0,0 0 1 16,0 0-4 0,4 0 23-16,-65 0-4 0,0 0 7 0,0 0 98 15,0 0-90-15,0 0 4 16,0 0 75-16,0 0-180 16,0 0 79-16,0 0 7 0,0 0-86 15,-65 0 75-15,4-14 39 16,61 14-16-16,-61-16-39 0,0 16-8 0,-71-14-42 15,71 14-13-15,-55 0 52 16,50-17 11-16,-61 17 35 0,5 0-27 16,1 0 8-16,-1 0-35 15,-5 0-4-15,66 0 89 0,0 0-66 0,1 0 20 16,-1 0-24 0,-10 0-62-16,10 0 105 0,61 0 35 15,0 0-39-15,0 0-51 16,0 0-22-16,0 0-40 0,0 0 43 0,0 0 24 15,0 0-16-15,0 0 20 0,0 0-12 16,61 0 112-16,10 0-89 16,-10 0 62-16,-1 0-66 0,62 0-70 15,5 0 93-15,-5 0-77 16,-1 0 89-16,1 0 59 0,-56 0-79 16,61 0-3-16,-11 0-8 15,-55 0-82-15,10 0 70 0,-10 0 20 16,0 0-8-16,0 0-4 15,-61 0 12-15,0 0 0 0,0 0-12 16,0 0 70-16,0 0-62 16,0 0-4-16,0 0-4 0,0-14-54 15,-61 14 42-15,0 0 58 0,0 0 5 16,-10-16-89-16,10 16 15 16,-55 0 0-16,50 0-50 0,-61 0 111 15,5 0-38-15,61 0-65 16,-60 0 112-16,60 0-89 0,0 0 104 15,-5 0-58-15,5 0-62 0,61 0 112 16,0 0-138-16,0 0 138 16,0 0-12-16,0 0-107 0,0 0 107 0,0 0-69 15,61 0-22 1,5 0 68-16,-66 0-7 0,61 0-54 16,0 16 54-16,0-16 7 15,60 0-34-15,-60 0 64 0,66 0-26 16,-66 0-22-16,60 0 3 0,-60 0-16 15,71 0 16-15,-71 0 12 0,61 0-8 16,-61 0-16-16,4 14 20 16,-4-14-16-16,-61 0 16 0,61 0 7 15,-61 0-3-15,0 0 18 0,0 0 5 16,0 0 81-16,0 0-47 16,0 0-34-16,0 0-8 0,0 0-89 15,0 0 31-15,-61 0 50 16,0 0 24-16,-4 0-43 0,4 0-11 15,0 0 26-15,-61-14-77 0,51 14 39 16,10 0 30-16,-55 0-73 16,-11 0 93-16,61 0-7 0,-56 0 3 15,61 0 0-15,1 0-50 16,-1 14 66-16,0-14-97 0,61 0 82 16,0 0-59-16,0 0-38 15,0 0 80-15,0 0-3 0,0 0-12 16,0 0 86-16,0 0-105 0,61 0-35 15,0 0 77-15,-1 17-100 16,1-17 174-16,0 14-104 0,66-14 3 16,-66 0 74-16,60 16-66 15,-60-16 12-15,71 0 57 0,-71 14-111 0,0-14-12 16,0 0 77 0,0 0-66-16,4 0 51 0,-4 0-11 15,0-14 22-15,-61 14-26 16,0 0 77-16,61 0 23 0,-61 0-81 0,0 0 69 15,0 0-166-15,0 0 16 0,0 0 45 16,0 0 48-16,0 0 3 16,0 0 50-16,0 0-6 0,0 0-153 15,0 0 86-15,0 0-74 16,0 0-7-16,0 0 93 16,0 0-20-16,0 0 0 0,61 0 20 15,-61 0-20-15,0 0 12 0,61 0 23 16,-61 0-27-16,66 0-16 15,-66 0 32-15,60 0-62 0,1-16 30 16,0 16 63-16,0 0-93 0,0 0 119 16,0 0-80-16,0-14-36 15,-61 14 51-15,0 0-82 0,71 0 155 16,-71 0-58-16,0 0-90 16,0 0-46-16,0 0-131 15,0 0-52-15,0-17-44 0,0 17-203 16,0 0-371-16</inkml:trace>
  <inkml:trace contextRef="#ctx0" brushRef="#br0" timeOffset="213039.91">18679 8386 794 0,'0'-17'18'15,"0"-14"80"-15,60 17 155 16,-60 1-61-16,0-4 34 0,0 3 25 16,0-3-88-16,0 3 69 0,0-2 82 15,0 2-139-15,0-3-5 16,0-13-25-16,0 16-98 0,0-3 68 15,0-11-25-15,0 12 39 0,0-15-5 0,0 17-9 16,0-16 15 0,0 13-23-16,0 3-3 0,0-16 9 15,0 13-45-15,61 3 57 0,-61 14 15 16,0-17-66-16,0 17 25 16,61-14-60-16,-61 14-57 0,0 0 32 15,0 0-39-15,0 0 33 16,0 0-5-16,0 0 11 0,0 14 18 0,0 3 4 15,0 14-36-15,0-1 44 16,0 15-26-16,0 2-11 0,0-3 87 16,0 31-39-16,0-14 10 15,0 0-17-15,0 1 18 0,0 13-10 16,0-14 0-16,0 0-60 16,0 0-40-16,-61-17 36 0,61 17 8 15,0-16 7-15,0 2 23 16,0 14-56-16,0-16-15 0,0-1 56 15,0 3-41-15,-61-2 59 0,61-15-14 16,0 15-30-16,0-15 48 16,0 18-85-16,0-18 18 0,0 1 19 0,0-17 23 15,0 16 40 1,0-16-56-16,-60 3 18 0,60-3-2 16,0 2-61-16,0-16 127 15,0 0 43-15,0 0-106 0,0 0 128 16,0 0-131-16,0-16-9 15,0 2 36-15,0-3-97 0,0-14 70 16,0 4-9-16,0-4-56 0,0-30 80 16,0 0-8-16,0 0-11 0,0-14 22 15,0-3-57-15,0 3-3 0,0 0-20 16,0-17 20-16,0 17 64 16,0-2 4-16,0 18-30 15,0-19 68-15,0 34-122 0,0-17 1 16,0 16 22-16,0-2-23 0,0 17 123 15,0-15-58-15,0 15 22 0,0-1-33 16,0 17-54-16,0-2 76 16,0 2 56-16,0-3-60 0,0 3 75 15,0 14-32-15,0 0-150 16,0 0 50-16,0 0 24 0,0 14 19 16,0 3-1-16,0 13 0 15,0 1-81-15,0 27-11 16,0 3 74-16,0 0 96 0,0 14-93 0,0 3 11 15,0-3 78-15,0 0-85 16,0 17 20-16,60-17 77 0,-60 3-171 0,61-17 12 16,-61 14 46-1,0-14-77-15,0 0 97 0,61-3 82 16,-61 3-83-16,0-13 64 16,0-4-52-16,0 0-38 0,0-13 34 0,0 0-61 15,0-1 85 1,0-13-39-16,0-3 0 0,0-14 30 15,0 0 18-15,0 16-5 0,0-16-16 0,0 0-19 16,0-16-74 0,0 2 31-16,0-3 85 0,0 3-57 0,0-33 57 15,0 16-88-15,0-27-1 16,0-3 31-16,0 0 36 16,0-14 66-16,0-3-106 0,0 3 16 15,0 0-86-15,0-3-11 16,0 3 101-16,0 14-16 0,0 0 74 15,0 3-4-15,0 11-58 0,0 2 78 16,0-2-136-16,0 16 8 0,0 4 50 16,-61-21-78-16,61 34 78 15,0-2 70-15,0 2-85 0,0-3 96 16,0 17-15-16,0 0-78 16,0 0 98-16,0 17-179 0,0 13 77 15,0 1 12-15,0 13-89 0,0 1 174 16,0 16-162-16,0 17 70 15,0-3 7-15,0 0-97 0,0 0 109 16,0 3-4-16,0-17 58 16,0 14-43-16,0-14-4 0,0 0-11 15,0-17-66-15,0 1 69 16,0 2-22-16,0-16-70 0,0-1 89 16,0 1 58-16,0-17-8 15,0-1-27-15,0 4-19 0,0-17-55 16,0 0 24-16,0 0 97 15,0 0 15-15,0 0-104 0,0-17 7 0,0 4 4 16,0-18-3-16,0-13 30 16,0-4-23-16,0-13 4 0,0 17-71 15,0-31 126-15,0 14-67 0,0-14-8 16,0-3 79-16,0 3-141 16,0 14 82-16,0 0-47 0,0 0-23 15,0 2 62-15,0 12 4 16,0 3-12-16,0 13 12 15,0 0 4-15,0 1-4 0,0 16 43 0,0-3 4 16,0 17-74-16,0 0 93 16,0 0-120-16,0 31-9 15,0-14 71-15,0 10-90 0,0 21 67 16,0-4 11-16,0 17 93 0,0 14-31 16,0 3-39-16,0-3-22 15,0 0 7-15,0 3-74 0,0-3 129 16,0 0 22-16,0 2-178 0,0-18 116 15,0 2-11-15,0-14-90 0,0-2 75 16,0-15 14-16,0-16-14 0,0 17 30 16,0-31 27-1,0 16 36-15,0-16-94 0,0 0 19 0,0-16 72 16,0 2-83 0,0-17 8-16,0-13 58 0,0-4-144 15,0-13 23-15,0 0 24 16,0-14-20-16,0 0 47 0,0 14 8 15,-61-14-4-15,61-3 55 0,0 3 27 0,0 14-86 16,0 0 16 0,0 17-24-16,0-1 0 0,0 15-15 15,0-1 8-15,0 1-28 0,0-1-20 16,0 0 79-16,0 1 66 0,0-1-82 16,0 17 0-16,0-2 70 15,0 2-89-15,0-3 11 16,0 17 47-16,0 0-116 0,0 0 30 0,0 17 51 15,0 13-39-15,61 15 54 16,-61-1-11-16,0 17 0 16,0 17-8-16,0-3 4 0,0 17-27 15,0-17 23-15,0 0 47 0,0 3 8 16,0-20-24-16,0 3 31 16,0-14-97-16,0-2 0 0,0-15 28 15,0-16-44-15,0 3 63 16,0-3 46-16,0 2-30 0,0-16 70 15,0 0-32-15,0-16-109 0,0 2 40 16,0-17-17-16,0 1 20 16,0-1-4-16,0-13 12 0,0-17-63 15,0 0 28-15,0-14 46 16,0 13-22-16,0-13 3 0,0-16-16 16,0 16 71-16,0 14 32 15,0-17-87-15,0 20-4 0,0-4 4 16,61 15-55-16,-61 3 114 15,0 13-47-15,0 1-79 0,0 16 118 0,0-3-90 16,0 3 63-16,0 14 35 16,0 0-126-16,0 14 52 15,0 17-1-15,0 13-31 0,61 3 98 0,-61 14-43 16,0 1-16-16,0 13 1 16,0 0-40-16,0 0 55 15,0 16 0-15,0-13 66 0,0-3-74 16,0-14 51-16,0 0 24 0,0-16-122 15,0-1 62-15,0 3 1 0,0-16-28 16,0-17 16-16,0 16 59 16,0-30-106-16,0 14 11 15,0-14 40-15,0 0-15 0,0-14 58 16,0 0-67-16,0-16 13 0,0-1-37 16,0-16-7-16,0 3 83 15,0-17-36-15,0-1 16 0,0-13-16 16,0 0-4-16,0-2 15 0,0 2-22 15,0 0 58-15,0 14 12 16,0-1-47-16,0 18-23 0,0 13 15 16,0 15-91-16,0 2 64 15,0-3 97-15,0 17-147 0,0 17 77 0,0 13 0 16,0 1-24 0,0 27 102-16,0 3-16 0,0 1 5 0,0 13-95 15,0 2 5 1,0 15-47-16,0-17 27 0,0-14 27 15,0 14 28-15,0-14 50 0,0-16-101 16,0-15 70-16,0 1-81 16,0-1 3-16,0-30 67 0,0 14-40 0,0-14 43 15,0 0-11 1,0 0-9-16,0 0 40 0,0 0-23 16,0 0-146-16,0 0-69 0,0-14-209 15,0 14-231-15,0 0-174 16</inkml:trace>
  <inkml:trace contextRef="#ctx0" brushRef="#br0" timeOffset="214229.77">18491 10388 2571 0,'0'14'86'0,"0"-14"91"0,0 17 73 16,0-17 49-16,0 14-70 0,0-14-40 15,0 0-14-15,0 0-7 16,0 0 11-16,0 0-64 0,0 0-52 16,0-14-56-16,0-3-18 15,0 3 11-15,0-2 7 0,0 2 32 16,0-17-21-16,61 1 25 15,-61-1-22-15,0 1 40 0,61-15 29 16,-61 15 4-16,0-1 19 0,0 0-10 16,66 18-10-16,-66-4-68 15,0 3 35-15,0 14-86 0,0 0 30 16,0-17-4-16,0 17-8 16,0 0 38-16,0 31-71 0,0-14 37 15,0 13 15-15,0-2-40 16,0 2 70-16,0 18-19 0,0-4-48 0,-66 3 85 15,66-2-21-15,0 16-42 16,-61-17 8-16,61 4-53 0,0-4 46 16,0-13 59-16,0 13-67 0,-61-27 14 15,61 13-63 1,0-16 56-16,0 3 72 0,0-3-64 0,0-14-34 16,0 14-143-16,0-14-97 0,0 0-83 15,0 0-47 1,0 0-92-16,-61 0-6 0,61 0 31 15,-61 0-139-15,0 0 250 0,-4 0 134 16,4 0-11-16,0 16 376 0,0-16-105 16,0 0 124-16,61 0 225 15,-71 0-39-15,10 0 125 0,61 0-112 16,0 0-76-16,0 14-83 0,0-14-70 16,0 0 16-16,0 0 6 15,0 0 4-15,0 0 26 16,0 0-65-16,61 0 57 0,10 0 9 15,-10 0-69-15,0 0-15 16,61 0-41-16,-57 0 7 0,57-14 35 16,-61 14-39-16,0 0-26 0,66-16-82 15,-67 16-19-15,-60 0 38 16,61 0-34-16,-61 0 30 0,0 0 8 16,0 0 67-16,0 0-19 15,0 0-26-15,0 16 63 0,-61-16-134 0,1 0 45 16,-6 14 0-1,5-14 19-15,0 0 7 0,0 0-15 0,0 17 60 16,0-17-83-16,-4 0 31 0,65 0 21 16,0 0-29-16,0 14-3 15,0-14 18-15,0 0 11 16,65 0-3-16,-65 0 44 16,122 0-7-16,-61-14-64 0,0-3 83 0,66 17-75 15,-67-14 22-15,1 14 75 16,0-16-127-16,0 16 79 0,0 0-31 15,-61-14-48-15,0 14 52 0,0 0-64 16,0 0-47-16,0 0-125 16,0-14-232-16,0 14-458 0</inkml:trace>
  <inkml:trace contextRef="#ctx0" brushRef="#br0" timeOffset="-213716.89">18861 7913 374 0,'0'0'48'0,"0"0"49"0,0 0 21 15,0-14 121-15,0 14-95 16,-61 0-36-16,61 0 104 0,0 0-72 16,0 0 83-16,0 0-118 0,0 0-65 15,0 0 56-15,0 0 10 16,0 0 145-16,0 0-4 15,0 0-17-15,0 0 4 0,0 0 13 16,0 14-51-16,0-14-19 0,0 0-55 16,0 0-25-16,0 0 37 15,0 0-76-15,0 0-3 0,0 0 17 16,61 0-55-16,-61 0 32 16,61 0-25-16,0 0-38 0,-61 0 17 15,61 0-31-15,0 0 63 0,70 0-4 16,-70 0 1-16,-5 0 3 15,76 0-18-15,-71 0-6 0,0 0-11 16,-61 0 0-16,60 0-4 0,1 0 8 16,5 0 10-16,-66 0-14 15,61 0 0-15,-61 0-39 0,61 0 39 0,0 0 18 16,0-14-18 0,0 14 35-16,-61 0-53 0,60 0 4 15,6 0 21-15,-66 0-7 16,61 0 0-16,5 0-42 0,-66 0 25 0,0 0 6 15,0 0 15 1,56 0 48-16,-56 0-45 0,0 0 4 0,61 0-8 16,-61 0-3-16,0 0 4 0,61 0-8 15,-61 0 4-15,0 14-7 16,0-14-7-16,60 0 25 16,-60 0-15-16,0 0-10 0,71 0 11 15,-10 0-4-15,-61 0 17 16,61 0-17-16,-61 0 14 0,0 0 0 15,61 0-24-15,-61 0 38 0,56 0-18 16,-56 0-13-16,0 0 3 0,0 0 21 16,0 0-11-16,0 0-6 15,0 0 31-15,0 0-35 0,0 0 14 16,0 0 42-16,0 0-21 16,0 0 18-16,0 0-11 0,0 0-38 15,0 0 20-15,0 0 1 0,0 0-7 16,0 0-11-16,-56 17-4 15,-5-17-21-15,0 0 11 16,0 0 18-16,-10 0 6 0,-50 14-10 16,60-14 25-16,5 17-7 0,-71-17-47 15,61 0 33-15,6 0-11 16,-1 0-4-16,61 0 50 0,-61 0-10 16,0 0-43-16,0 0 10 15,61 0-24-15,0 0-11 0,-61-17 35 0,-5 17-14 16,66 0 8-1,0 0 6-15,0 0-3 0,0 0 21 16,0 0-10-16,0 0-1 0,0 0-10 16,0 0-14-16,0 0 14 0,0 0-7 15,0 0 14-15,0 0-7 16,0 0 3-16,66 0 8 0,-5 0-15 16,0 0 4-16,0 0 0 0,0 0-17 15,0 0 17-15,-1 0 10 16,6 0-6-16,61 0 38 0,-71 0-21 15,5 0-60-15,0 0-44 16,-61 0-45-16,60 0-30 0,-60 0 49 16,0 0 52-16,0 0 13 0,0 0 28 15,0 0 6-15,0 0-53 16,0 0-48-16,0 0-170 0,0 0-248 16,0-14-147-16,0 14-142 15</inkml:trace>
  <inkml:trace contextRef="#ctx0" brushRef="#br0" timeOffset="-211605.65">20722 7658 888 0,'0'-17'198'16,"0"3"-107"-16,0-2 202 16,0 2 18-16,0-3-155 0,0 3 158 0,0-3-183 15,0 4 34-15,0 13-37 16,61-17-46-16,-61 3 4 16,0 0-26-16,0 14 31 0,0-17 35 15,0 4 48-15,0-4-16 16,0 3-2-16,0-3-31 0,0 3-78 15,0-2 54-15,0 2-37 16,0-17-30-16,0 15 54 0,0 2-47 0,0 0-24 16,0-3 31-16,0 3-3 15,0-2-42-15,0 16 49 0,0-14-10 16,0 14-45-16,0 0 41 16,0-17-34-16,0 17 6 0,0 0-3 15,0 0-10-15,0 0 6 16,0 0-17-16,0 0-10 0,0 17-1 15,0-3 8-15,0 2-11 0,0-2 35 16,0 3-28-16,0 11-7 16,0 2 46-16,0 17-15 15,0 15 28-15,0-18-6 0,0 17-11 16,0 0-7-16,0-16-18 0,0 16 4 16,0 0-3-16,0-17 3 15,0 4-4-15,0-4 22 0,0 0-11 16,0-13 3-16,0 16 15 15,0-33-22-15,0 17 4 0,0-15 4 0,-61-2 13 16,61 0 29-16,0-14 6 0,0 0 65 16,0 0 44-16,0 0 46 15,0 0-47-15,0 0-39 16,0-14-54-16,0 0-75 0,0-16 42 16,0 13-72-16,0-27 5 0,0 13-8 15,0-30 0-15,0 17 30 16,0-18 11-16,0 1 15 0,-61 0 33 15,61 0-44-15,0 17-8 16,0-17-18-16,0 16-38 0,0 15 57 16,0-1 40-16,0 0 26 0,0 1-59 15,0 13-8-15,0 3-48 16,0-2-7-16,0 16 130 16,0-14-8-16,0 14-30 0,0 0-3 15,0 0-83-15,0 0 20 16,0 0-15-16,0 14 0 0,0 2-15 15,0-2 15-15,0 17 104 0,0 16-53 16,0-3 16-16,0 1-19 0,0 33-15 16,0-17 40-16,0-3-17 15,0 3 17-15,0-14-58 0,0 15 37 16,0-18 25-16,0-13-69 16,0-1 37-16,0-16-1 0,0 3 11 0,0-3 60 15,0 2-49-15,0-16-18 16,0 0 48-16,0 0 9 0,0-16 71 15,0 2-57-15,0-3-53 0,0-14-6 16,-71 1-54-16,71-15 103 16,0 1-61-16,0-17 4 0,0 14-38 15,0-12 26-15,0-2 69 16,0 0-83-16,0 14 109 16,0 2-87-16,0 15-4 0,0-1 0 15,0 1-64-15,71-1 14 16,-71 17-7-16,0-2 134 0,0-12-54 15,0 28-42-15,0-17 27 0,0 3-99 16,0 14 54-16,0 0 52 16,0 0-26-16,0 0-45 0,0 0 68 15,0 14-60-15,0 17-16 16,0-1 83-16,0 15-11 0,0 2-15 16,0-3 97-16,0 18-71 0,0-1-71 15,0 0 67-15,0-3-86 16,0-11 75-16,0-2-4 0,0 2 4 15,0-33 56-15,0 16-67 16,0-16 11-16,0 3 0 0,0-3-56 16,0-14 108-16,0 0 8 0,0 0 46 15,0 0-58-15,0 0-40 16,0-14 3-16,0-3-64 0,0-10 49 16,0-21 57-16,0 4-7 15,0-3-54-15,0-28 8 0,0 14-53 16,0-14 11-16,0 13 53 15,0 1-11-15,0 17 8 0,0-3-16 0,0 19-10 16,0-3 40-16,0 15-48 16,0 2 49-16,0 14-5 15,0 0-29-15,0 0 19 0,0 0-98 0,61 0 45 16,-61 14 41 0,0 2-45-16,0-2 46 0,0 3-5 0,0-3-51 15,0 0 51-15,0 2 83 16,0-2-15-16,0 3-38 0,0-17 19 15,0 14-34-15,0-14 39 0,0 0 29 16,61 0-45-16,-61 0-41 16,0-14-65-16,0-3 42 0,0 17 23 15,0-14 19-15,0-2-5 16,0 16-3-16,0-14 57 0,0 0-7 16,0 14-39-16,0-17 46 15,0 17-118-15,0 0-3 0,0 0 45 16,0 0-53-16,0 0 87 0,0-14 34 15,0 14-26-15,0 0 7 16,0 0-38-16,0 0-48 0,0 0 97 16,0 0-74-16,0 0 6 15,0 0 27-15,0 0-64 0,0 0 98 0,0 0-30 16,0 0-31 0,0 0 1-16,0 0-22 0,0 0 33 15,0 0 22-15,61 0-11 16,-5 0-3-16,15 0-8 0,-71 0-7 0,61 0 26 15,60 0-1-15,-60 0 20 16,0 0-23-16,66 14 11 16,-66-14 0-16,-1 17 26 0,62-17 50 15,-61 0-80-15,0 0-11 0,10 0-22 16,-71 0 22-16,0 0 38 0,61 0-52 16,-61 0-53-16,0 0-106 15,0 0-46-15,0 0-10 16,0 0-34-16,0 0-26 0,0 0 12 15,0 0-97-15,0 0-30 0,-61 0-79 16,61 0-13-16,-71 0 125 16,10 0 28-16,0 0 131 0,0 0-21 15,-60 0 21-15,60 0 57 0,0 14 12 16,-5-14 90-16,5 0 72 16,0 0 2-16,0 0 63 0,1 0 155 15,60 0-80-15,-61 0 88 16,-10-14-15-16,15-3-45 0,56 17 141 15,0-14-35-15,0 14 13 0,0-16-61 0,0 16-107 16,0-14-12 0,0 14-23-16,0 0-30 0,0 0-18 15,0 0 22-15,0 0 75 16,0 0-68-16,56 0 36 0,-56 0-5 16,71 0-72-16,-10 14 60 15,-1-14-19-15,62 16 18 0,-61-16-31 16,66 0 11-16,-66 0-23 15,60 14-55-15,-60-14 17 0,61 0-10 0,-51 0 20 16,-10 0-30-16,0 0 3 16,-61 0 20-16,0 0-16 0,55-14-42 15,-55 14-113-15,0 0-174 0,0 0-134 16,0 0-188-16,0 0-44 16,0 0 17-16</inkml:trace>
  <inkml:trace contextRef="#ctx0" brushRef="#br0" timeOffset="-210837">20844 7294 1773 0,'0'0'-54'0,"0"-17"77"15,0 17 93-15,0-14 26 0,0 14 81 16,0 0-80-16,0-16-31 0,56 16 0 15,15 0-2-15,-71-14 50 16,61 14-58-16,-1 0 18 16,-60 0 1-16,61 0-35 0,0 0 23 15,0 0-54-15,5 0 17 0,-5 0-42 16,0 0-24-16,-1 0 17 16,1 0-33-16,0 0 33 0,0 0-6 15,0 0-24-15,10 0 41 16,-10 0-15-16,55 0-9 0,-55 0 43 15,10 0-40-15,-10 0 7 0,0 14 34 0,0-14-64 16,5 0 10-16,55 0 13 16,-60 0-26-16,0 0 33 0,61 0-24 15,5 16 8-15,-67-16-1 16,6 0-3-16,-10 0-3 16,5 0 3-16,71 0 10 0,-71 0-3 15,-61 14-4-15,61-14-10 16,-61 0-13-16,60 0 10 0,-60 0 20 15,61 0-17-15,-61 0 11 0,0 0 3 16,66 17-11-16,-5-17 14 0,-61 0-7 16,61 0-9-16,-61 0-4 15,0 0 0-15,61 0-17 0,-61 0 44 16,0 0-4-16,61 0-33 16,-61 0 37-16,60 0-47 0,-60 0 46 15,66 0 8-15,-66 0-17 16,61 0 26-16,-61 0-50 0,61 0 75 15,-61 0-28-15,61 0 14 16,0 0 31-16,-61 0-55 0,61 0 45 16,-1 0-24-16,1 0-55 0,-61 0 35 15,71 0-14-15,-10 0 21 16,0 0 41-16,-61 0-31 0,56 0 15 16,5 0-15-16,10 0-6 15,-71 0 3-15,60 0-21 0,1 0-11 16,-61 0-17-16,61 0 21 15,-61 0 0-15,0 0-7 0,0 0 36 0,0 0-15 16,0 0 32-16,0-17-38 16,0 17-26-16,0 0 43 0,0 0-53 15,0 0 31-15,0 0 47 16,0 0-57-16,0 0 7 0,0 0-70 16,0 0-176-16,0 0-223 0,0 0-435 15</inkml:trace>
  <inkml:trace contextRef="#ctx0" brushRef="#br0" timeOffset="-210081.96">22147 6519 354 0,'0'0'15'0,"0"0"38"0,0 0 31 15,-71 0 37-15,71 0 26 0,0 0 0 16,0 0 28-16,0 0 15 16,0 0 94-16,0 0 46 0,0 0 32 15,0 0-87-15,0 0-47 16,0 0-102-16,0 0-6 0,0 0 56 15,0 0-70-15,0 0-1 16,0-17-115-16,0 17-2 0,0-14 21 16,0 0 60-16,0 14 36 0,0-16 0 15,71 2-76-15,-71-3-12 16,0 3 13-16,0-2 7 0,0 2 29 16,0-3-39-16,0 3-20 15,0 14-4-15,0 0 4 0,0-16 0 16,0 16 13-16,0 0 11 0,0 0-35 15,0 0 4-15,0 0-20 16,0 16-17-16,0-16 37 0,0 14 13 16,0 3 1-16,0-3-28 0,-71 2 1 15,71-2 19-15,0 3 4 16,-61-3-13-16,61 2-67 16,0-2-62-16,0-14-36 0,0 14-169 0,0-14-171 15,0 17-73-15</inkml:trace>
  <inkml:trace contextRef="#ctx0" brushRef="#br0" timeOffset="-209661.78">21960 7049 1317 0,'0'17'69'15,"-61"-17"56"-15,61 0 180 0,0 14 57 0,0-14-102 16,0 0-20 0,0 0-145-16,0 0-58 0,0 0 43 15,0 0-30-15,0 0 16 0,0 0 58 16,0 0 1-16,0 17 32 15,0-17-10-15,0 0-48 0,61 0 7 0,-6 0-60 16,-55 0 52-16,61 0-51 16,10 0-44-16,-10 0 48 15,0 0-92-15,0 0 58 0,5 0 41 16,-5 0-45-16,-1 0 22 0,1 0 6 16,-61 0-55-16,61 0 59 15,-61 0-52-15,61 0 18 16,-61 0 44-16,0 0-86 0,0 0 37 0,0 0-40 15,0 0-109-15,0 0-126 16,0 0-526-16</inkml:trace>
  <inkml:trace contextRef="#ctx0" brushRef="#br0" timeOffset="-159766.72">16691 6444 1526 0,'0'-31'84'0,"0"15"223"0,0 2-9 16,0-3 28-16,0 3 12 0,0-2-134 15,0 2 8-15,0-3 36 16,0 17-91-16,0-14-29 0,0 14 23 15,0 0-49-15,0-14 28 0,0 14-18 16,0 0-14-16,0 0-14 0,0 0-14 16,0 0-34-16,0 0 21 0,0 0 4 15,0 0-79 1,0 0 32-16,0 0-39 0,0 14-46 16,0-14 96-16,0 0-50 15,0 14 25-15,0-14 32 0,0 31-61 16,0-15-10-16,0 15 39 15,0 13-35-15,0-13 49 0,0 30 11 16,0-17-54-16,0 17 40 0,0-13 14 16,0 10 18-16,0-11 10 0,0-2-10 15,0 2-32-15,0-3 7 16,0 1-25-16,0-15 28 0,0 1 12 16,0-14-4-16,0-4-18 0,0 4-15 15,0-3 19-15,0-14-22 16,0 0 36-16,0 17-8 15,0-17 23-15,0 0 26 0,0 0-40 16,0 0 10-16,0-17-142 0,0 17-124 16,0-14-189-16,0-3-126 15,0 4-342-15</inkml:trace>
  <inkml:trace contextRef="#ctx0" brushRef="#br0" timeOffset="-159372.12">16635 6366 2522 0,'0'-14'132'0,"-61"-2"33"15,61 16 74-15,0 0 75 0,0 0-129 16,0 0 9-16,0 0-78 0,0 0-45 16,0 0 21-16,0 0-27 15,0 0-4-15,0 0-23 0,0 0 35 16,0 0 14-16,61 0 29 16,-5 0 15-16,5 0 27 0,10 0-57 15,-10 16-11-15,60-16 23 0,-60 0-87 16,5 0-15-16,-5 0-7 0,0 0-52 15,-61 0 4-15,61 0 84 16,-61 0-10-16,0-16-59 16,0 16-72-16,0 0-139 0,0 0-131 15,0 0-55-15,0 0-98 16,0 0-263-16</inkml:trace>
  <inkml:trace contextRef="#ctx0" brushRef="#br0" timeOffset="-159057.28">16574 6777 2390 0,'0'0'103'16,"-66"14"104"-16,66-14 117 15,0 17-3-15,-66-17-50 0,66 0-90 16,0 0-84-16,0 14 49 15,0-14-43-15,0 0 14 0,0 0 1 16,0 0-26-16,0 0-8 0,0 0 30 0,66 0 20 16,0 0-40-1,-5 0-26-15,-5 0-13 0,76 0-88 16,-71 0 15-16,-1 0 88 16,-60 0-67-16,61 0-6 0,0-14 21 15,-61 14-99-15,0 0-77 0,0 0-125 16,0 0-123-16,0-17-177 15,0 17-407-15</inkml:trace>
  <inkml:trace contextRef="#ctx0" brushRef="#br0" timeOffset="-158687.15">17999 6397 2177 0,'0'-14'89'0,"0"-3"77"15,0-13 50-15,-71 16 79 0,71-3-105 0,0 3-63 16,-61 0-47 0,61 14-93-16,-61 0 52 0,61 0-49 15,-55 14-15-15,55 0 73 16,-66 17-8-16,5-1 68 0,-5 17 46 15,5-2-48-15,61 16 1 0,-61 0 29 16,0 0-68-16,1 14 25 0,-1-14-7 16,61 14-37-16,0-14 70 15,0-16-24-15,0 16-35 0,0-14 19 16,0-16-43-16,0 13-54 16,0-13 43-16,0-17-32 0,61 16-26 15,-1-30 44-15,-60 17-165 16,61-17-207-16,0 0-161 0,-61 0-437 0</inkml:trace>
  <inkml:trace contextRef="#ctx0" brushRef="#br0" timeOffset="-158167.06">18369 6580 2718 0,'0'-17'3'0,"0"3"135"0,0-2 19 0,-61 2 23 16,61 14 3-16,-65-17-147 15,65 17-4-15,-61 0-51 0,0 0 5 0,61 0 80 16,0 17-43-16,-61-3 49 0,0 2 20 16,61 15-62-1,-71 0 33-15,10 13-20 0,61 3-13 16,-61-2 4-16,6-15 13 15,55 15 0-15,-66-15-6 0,66 17-10 16,0-19-1-16,0-11 32 0,0 13-59 16,0-16 28-16,66 3-14 0,-11-17-3 15,-55 0 24-15,61 0-10 0,0 0-14 16,-61-17-18-16,71 3 8 16,-10-16-18-16,-61-1 24 0,61 1-20 15,-61-1 0-15,0 1 10 16,0-1-25-16,0 1 8 0,0-1-4 15,0 17 7-15,0 0-10 16,0 14-24-16,0 0 55 0,0 0-54 16,0 28 16-16,0-11 48 0,0 13-48 15,0 15 103-15,0-15 0 16,0 17-13-16,0-19 62 0,0 3-44 16,0-1 15-16,61 1-11 15,0-14-127-15,-61-17-123 0,65 13-121 16,-4-13-201-16,0 0-221 15,0-13-59-15,0-4-17 0</inkml:trace>
  <inkml:trace contextRef="#ctx0" brushRef="#br0" timeOffset="-157877.09">18613 6502 1361 0,'0'-28'284'15,"0"-2"43"-15,-61-1 156 16,61 15 66-16,0 2-199 0,0-17-45 15,0 15-113-15,0 16-82 0,0-14-103 16,0-3 34-16,0 17-31 0,0 0 35 16,0 17-5-16,61-3-5 15,5 16 16-15,-6 17-5 0,1-2 23 16,0 16-31-16,0 14-6 0,0 3-22 16,0-3-3-16,-61 0 49 15,0 2-35-15,0-2 0 0,0-13 25 16,0 13-49-16,-61-14 10 0,61 0 21 15,-122 0-46-15,61-33 40 16,0 19-5-16,61-33-2 16,-60 16 67-16,-6-13-96 0,66-17-163 15,0 0-241-15,0 0-583 16</inkml:trace>
  <inkml:trace contextRef="#ctx0" brushRef="#br0" timeOffset="-156702.42">24992 9902 2656 0,'0'0'9'16,"0"0"131"-16,0 0 43 0,0 0 5 15,-61-14 28-15,61-16-76 0,0 13-17 16,-61 3-11-16,0-16-2 16,61 13-53-16,-60-14-16 0,60 18-1 15,-71-1-22-15,10 14-8 16,5 0-30-16,56 0-4 15,-61 0-3-15,0 0-7 0,-10 0 71 16,10 27-34-16,1-10-3 0,60 14 55 16,-61-1-52-16,0 15 38 0,61 2 0 15,0-3-31-15,0 1-10 16,0 2 41-16,0-3 4 0,0-13-27 16,0 0 9-16,0-18-13 15,0 18 7-15,0-14 42 0,0-17 0 16,0 14-17-16,0-14-1 0,61 0-23 15,-61-14-8-15,61-3 29 16,-61-14-47-16,60 18 8 0,1-18 60 16,10-13 1-16,-71 13 32 15,61 0-14-15,0 1-18 0,-61-1-112 16,56 15-22-16,-56 2 40 16,0 14-72-16,0 0 76 0,0 30 29 15,0-16-36-15,0 17 71 16,0 16 33-16,0-3 59 0,0 1-26 15,0-15 17-15,0 18-7 0,61-18-32 0,-61 1 111 16,71-17-107-16,-11 2-22 16,1-16-7-16,0 0-105 15,0 0 133-15,5-16-40 0,56 2-30 16,-62-3 3-16,1-13 1 0,0 16-55 16,-61-17-166-16,61 14-162 15,-61 4-446-15,0-18-506 16</inkml:trace>
  <inkml:trace contextRef="#ctx0" brushRef="#br0" timeOffset="-149356.97">16944 7413 1015 0,'0'0'130'0,"0"0"-106"16,-60 0 38-16,60 0 16 15,0 0-95-15,0 0 110 0,0 0 115 16,0 0-82-16,0 0 113 15,0 0 45-15,0 0-13 0,0 0 60 16,0 0-91-16,0 0 1 16,0 0-75-16,0 0 72 0,0 0-75 0,0 0-8 15,0 0-60-15,0 0-1 16,0 0 21-16,0-14-28 0,0 14 26 16,0 0-42-16,0 0 77 15,0 0-18-15,0 0 42 0,0 0-21 16,0 0-61-16,0 0 84 15,0 0-121-15,0 0 12 0,0 0-12 16,0 0-76-16,0 0 85 0,0 0-58 0,0 0-20 16,0 0 1-1,0 0-43-15,0 0 112 0,0 0 16 16,0 14-81-16,0-14-1 16,0 0-88-16,0 0 7 0,0 0 139 15,0 17-53-15,0-17 99 16,0 14-38-16,0 3-104 0,0-4 54 15,0 18-4-15,60 0-58 16,-60 13 100-16,61-13-30 0,-61 16-32 0,0-17 62 16,61-2-80-16,5 3 96 15,-66 16-104-15,0-17 31 0,61-16 68 16,-61 17-137-16,0-14 61 16,0-4 77-16,0 1-112 0,0-14 77 15,0 17-7-15,0-17-78 16,0 0 66-16,0 14 62 0,0-14-62 15,0 0 69-15,0 17-57 0,0-17-66 16,0 0 127-16,0 0-112 0,0 0 128 16,61 0-42-16,-61-17-143 15,0 17-66-15,0-14-203 16,0 14-191-16,61 0-171 0,-61-17-239 16</inkml:trace>
  <inkml:trace contextRef="#ctx0" brushRef="#br0" timeOffset="-148806.84">17558 7338 1967 0,'0'-16'55'0,"0"16"18"15,0 0 168-15,0-14 2 0,0 14-2 16,0 0 47-16,0 0-92 16,0 0 34-16,0 0-33 15,0 0-54-15,0 0-76 0,0 0-20 16,0 0-2-16,0 0-56 15,0 14 45-15,0-14-84 0,0 0-5 16,0 16 107-16,0-2-52 0,0-14 102 16,-61 31-24-16,0-15-60 0,0 15 23 15,-60 13-30-15,60-13 6 16,-66 13 4-16,66 4-32 16,-60-4 18-16,60 3 11 0,-10-2 3 15,-46-15-4-15,56 1-20 0,-5-1 24 16,0 1-14-16,66-17 42 0,0 3 10 15,0-4 9-15,0 1 2 0,0-14-38 16,0 17 36-16,0-17-92 0,-61 14 2 16,61-14 15-1,0 17-57-15,0-17 100 0,0 0-33 0,0 0-17 16,-60 13 32 0,60-13-15-16,0 0 76 0,0 0 4 15,0 0-11-15,0 0-104 16,0-13-146-16,0 13-117 0,0 0-315 15,0-17-437-15</inkml:trace>
</inkml:ink>
</file>

<file path=ppt/ink/ink7.xml><?xml version="1.0" encoding="utf-8"?>
<inkml:ink xmlns:inkml="http://www.w3.org/2003/InkML">
  <inkml:definitions>
    <inkml:context xml:id="ctx0">
      <inkml:inkSource xml:id="inkSrc0">
        <inkml:traceFormat>
          <inkml:channel name="X" type="integer" max="25400" units="cm"/>
          <inkml:channel name="Y" type="integer" max="15240" units="cm"/>
          <inkml:channel name="F" type="integer" max="8191" units="dev"/>
          <inkml:channel name="T" type="integer" max="2.14748E9" units="dev"/>
        </inkml:traceFormat>
        <inkml:channelProperties>
          <inkml:channelProperty channel="X" name="resolution" value="12211.53809" units="1/cm"/>
          <inkml:channelProperty channel="Y" name="resolution" value="5462.36572" units="1/cm"/>
          <inkml:channelProperty channel="F" name="resolution" value="0" units="1/dev"/>
          <inkml:channelProperty channel="T" name="resolution" value="1" units="1/dev"/>
        </inkml:channelProperties>
      </inkml:inkSource>
      <inkml:timestamp xml:id="ts0" timeString="2024-08-19T08:50:47.476"/>
    </inkml:context>
    <inkml:brush xml:id="br0">
      <inkml:brushProperty name="width" value="0.05292" units="cm"/>
      <inkml:brushProperty name="height" value="0.05292" units="cm"/>
      <inkml:brushProperty name="color" value="#FF0000"/>
    </inkml:brush>
  </inkml:definitions>
  <inkml:trace contextRef="#ctx0" brushRef="#br0">6478 1952 888 0,'0'0'159'0,"0"0"-68"0,-61 0 24 0,61 0 23 15,0 0 4 1,0 0-40-16,0 0-18 0,0 0-6 16,0 0-156-16,0 0 260 0,0 0-76 15,61 0-14-15,0 0 54 16,-61 0-158-16,66 0 95 0,-66 0 45 15,0 14-122-15,60-14 131 16,1 0 1-16,-61 17-147 0,61-17 153 16,0 14-184-16,0-14 49 0,-61 16 52 15,127-16-67-15,-67 14 68 16,67 3-27-16,-71-17 6 0,5 14 54 16,71 0-19-16,-71-14-76 0,-1 16 44 15,1-16-60-15,-5 0 23 16,-56 0 57-16,71 14-6 0,-10-14-23 15,-61 0-9-15,0 0-42 0,0 0 26 16,0 0 49-16,0 0-75 16,61 0 28-16,-61 0-2 0,0 0-56 15,0 0 76-15,0 0 22 16,0 0-46-16,0 0 24 0,0 0-24 0,0 0-62 16,-61 0 50-1,61 0-10-15,-61 0 3 0,61 0 36 16,-71 0 3-16,15 0-6 15,-5 0-4-15,61 0-7 0,-60 0-38 16,-1 0 9-16,-10-14 37 0,10 14-14 16,0 0-9-16,5-16 32 0,-71 16-49 15,67-14 7-15,-6 14 9 16,5-14-32-16,0 14 45 0,0 0 47 16,0-17-33-16,-60 17 25 0,55 0-42 15,5 0-52-15,0 0 39 16,0 0-26-16,0 0 40 15,-10 0 18-15,71 0 18 0,0 0-37 16,-61 0 4-16,6 0-53 0,55 0 10 16,0 0 55-16,0 0 8 15,0 0 28-15,0 0-51 0,0 17-24 16,0-17-6-16,0 0-10 16,0 0 33-16,0 0 26 0,0 0 16 15,0 0 37-15,55 0-10 0,6 0-37 16,10 0-22-16,-10 0-10 15,0 0 16-15,61 0 7 0,4 0-7 16,-4 0-23-16,-61 0 17 0,61 0-34 16,-56 0 24-16,60 0 20 0,-65 0-34 15,-5 0 34-15,5 14-31 16,0-14-9-16,-61 0 46 16,71 0-3-16,-71 0-6 0,0 0 13 0,0 0-54 15,0 0 23 1,0 0 21-16,61 0-50 0,-61 0 43 0,0 0 7 15,0 0-31-15,0 0 84 0,0 0-50 16,0 0 4-16,0 0 17 16,0 0-78-16,0 0 57 0,0 0-40 15,-61 0-24 1,61-14 64-16,-71 14-37 0,10 0 10 0,-56-17 44 16,56 17-6-16,-5-14-35 15,6 14 11-15,-67 0-37 16,66 0-4-16,-61-16 61 0,61 16-37 15,1 0 44-15,-67 0-31 0,66 0-10 16,0 0 27-16,61 0-16 0,0 0-14 16,0 0-21-16,0 0 42 15,0 16-52-15,-61-16 61 0,61 0-30 16,0 0-10-16,0 0 37 16,0 0-34-16,0 0 57 15,0 0-70-15,0 0 13 0,0 0 0 16,0 0 24-16,0 0 7 0,0 0 23 15,122 0-50-15,-61 0-8 16,0 0 21-16,65 14-33 0,-4-14 69 16,0 17-59-16,5-17 16 0,-1 0 27 15,-65 14-30-15,56-14 20 16,15 0-20-16,-71 0-16 0,-1 0 16 16,1 14 20-16,-5-14 33 15,15 0 31-15,-71 0-6 0,0 0-7 16,0 0-37-16,0 0-31 15,0 0 24-15,0 0-17 0,0 0 14 16,0 0-11-16,0 0 4 0,0 0 7 16,-71 0 0-16,15-14-28 15,-5 14 35-15,1-14-25 0,-72 14-16 16,10 0 40-16,5-17-47 16,-9 17 13-16,-1 0 45 0,5 0-17 0,0 0-1 15,62 0 29-15,-67 0-29 16,66-14 8-16,0 14-31 0,0 0 0 15,-10 0-45-15,71 0 31 0,0 0 34 16,0 0-17-16,0 0 55 16,0 0-55-16,0 0-17 0,0 0-3 15,0 0 9-15,0 0 29 16,71 0-18-16,-10 0 10 0,0 0-10 16,61 0-7-16,-56 0 1 15,55 0-1-15,1 14-3 0,0-14 24 16,4 0 34-16,1 0-17 0,-10 0 7 15,15 17-24-15,-71-17-7 16,-1 0 27-16,1 0-16 0,-61 0 2 16,0 0 1-16,0 0-35 15,0 0 21-15,0 0-7 0,0 0 14 16,0 0 0-16,-61 0-20 16,1 0 20-16,-1 0-11 0,-10-17 4 0,10 17 21 15,-56 0-11-15,56-14-10 16,-5 14 28-16,6 0-18 0,-6-16 8 15,5 16-18-15,0 0-11 0,61 0 25 16,0 0-14-16,0 0 14 16,0 0-14-16,0 0-31 0,-61 0 20 15,61 0-3-15,0-14 7 16,0 14 14-16,0 0-21 0,0 0 14 16,0 0-17-16,0 0-10 15,0 0 27-15,0 0-4 0,61 0 15 16,0 0 20-16,0 0-21 15,65 0 0-15,-60 0-6 16,-66 0-25-16,61 0 11 0,-5 0-7 0,-56 0 13 16,0 0 21-16,0 0-24 15,0 0 18-15,0 0 6 0,0 0-17 16,0 0 7-16,0 0-17 16,0 0 3-16,0 0 17 0,0 0-3 15,61 0-4-15,-61 0-6 16,0 0-18-16,0 0 39 0,0 0-1 15,0 0-7-15,0 0-34 16,0 0-38-16,0 0-60 0,0 0-119 16,0 0-131-16,61 0-293 0,-61 0-203 15</inkml:trace>
  <inkml:trace contextRef="#ctx0" brushRef="#br0" timeOffset="3250.54">2888 4333 1165 0,'0'-14'172'0,"0"14"-23"16,0 0 175-16,0-17 123 0,0 17-134 15,0-14 35-15,60 14-156 0,-60 0-74 16,0 0-28-16,0 0 7 16,0 0-19-16,0 0-9 0,0 0-24 0,0 0-41 15,0 0-4 1,0 0-37-16,0 0 37 0,0 0-22 15,0 14 55-15,0-14-66 0,0 0-10 16,0 17 47-16,0-17-60 0,0 30 49 16,0-16 7-16,0 3-29 0,0 14 16 15,0 13 0-15,0-13 39 16,0-1-29-16,0 1 32 0,0 13 30 16,0-13-121-16,0-1 120 15,0 1-87-15,-60-1-10 0,60 1 114 16,0-17-98-16,-66 16 56 15,66 1-33-15,0-14-49 0,0 13 81 16,0-16-58-16,0 17 102 16,0-18-57-16,-61 4-32 0,61 14 33 15,0-17-83-15,0 16 106 16,0-13-20-16,0 13-6 0,-61-16 12 16,61 17-9-16,0-17 37 0,0 16 13 15,0 1-34-15,0-15-33 16,-61 15-3-16,61 0-7 0,0-1 44 15,0-2-34-15,0-11 1 16,0 13-4-16,0 1 68 0,0-1 7 16,0 1-11-16,0-1-6 0,0-2-92 0,0 3 47 15,0-1-6 1,0 1 31-16,0 16-28 16,0-16-3-16,0-4-17 0,0 21-8 15,0-18 22-15,0 1-4 0,0-1-14 16,0 15-3-16,0-15 48 15,0 1-24-15,0-1 17 0,0 15 14 0,0-15-21 16,0 1 11-16,0-1-8 16,0-16-16-16,61 17-45 0,-61-14 37 15,0-4 4-15,0 4 3 16,0-3 39-16,0 3-46 16,0-17 15-16,0 14 20 0,0-14-6 0,0 0-4 15,0 0-4-15,0 0-17 16,0 0 0-16,0 0 18 0,0 0-22 15,0 0 18-15,0 0 50 16,0 0-22-16,0 0 22 0,0 0-29 16,0 0-164-16,0 0-247 15,0-14-456-15</inkml:trace>
  <inkml:trace contextRef="#ctx0" brushRef="#br0" timeOffset="4465.05">1523 6108 1058 0,'0'0'26'16,"0"0"28"-16,0 0 131 0,0 0-134 15,0 0-24-15,61 0-30 0,-61 0-117 16,61 16 145-16,0-16 22 16,-61 0 16-16,66 14 128 0,-5-14-105 0,5 17 7 15,-66-17 75 1,56 14-118-16,65-14 131 0,-60 17-23 16,10-4-57-16,-10-13-56 15,61 17-48-15,4-3 58 0,-65-14-9 16,0 17-55-16,61-17 18 15,5 14-82-15,-67-14-6 0,62 16 136 0,-61-16-57 16,0 14 24-16,66-14 19 0,-1 14-43 16,-65-14 119-16,-5 0-67 15,5 17 9-15,-61-17-15 16,71 0-111-16,-10 14 56 0,0-14-43 16,-1 0 80-16,6 16-28 15,-5-16 74-15,0 14-74 0,0-14-56 16,0 0 124-16,0 17-74 15,-61-17 93-15,60 0-16 0,1 0-108 0,5 0 9 16,-5 0-6-16,5 14 21 16,-10-14 88-16,5 0-47 0,-1 0-15 15,1 0-17-15,10 0-24 16,51 16 75-16,-61-16-31 0,5 0-19 16,-5 0 12-16,0 0-43 15,-1 0 90-15,1 0-24 0,0 0-32 16,5 0 92-16,-5 0-152 0,61 0 79 15,-62 14-16-15,1-14-73 16,61 0 82-16,-56 0 24 0,61 0-27 16,-72 0 36-16,6 0-49 15,71 17-15-15,-71-17 16 0,0 0-54 16,0 0 70-16,5 14-42 16,55-14 35-16,-60 0 42 0,0 16-38 0,61-16 28 15,-56 0-23 1,-6 0-34-16,6 0 45 0,51 0-33 0,-56 0 65 15,0 0-20-15,10 0-28 16,-10 0-10-16,-1 0-45 0,1 0 64 16,-5 0 23-16,15 0-32 15,-10 0 3-15,0 0-30 16,0 0-28-16,-1 0 97 0,1 0-55 16,5 0-7-16,56 14 65 0,-61-14-58 15,0 14 26-15,0-14 77 16,-1 0-96-16,72 17 12 0,-71-17 42 15,0 0-58-15,-5 0 49 0,-56 0 7 16,61 14 7-16,-61-14-26 16,71 0 7-16,-71 0-31 0,0 0-6 15,0 0-24-15,0 0 20 0,0 0-3 16,0 0-10-16,0 0 57 16,0 0-54-16,0 0 24 0,0 0-24 15,0 0-40-15,0 0 37 16,0 0 14-16,0 0-31 0,0 0-132 15,0 0-385-15,0-14-356 0</inkml:trace>
  <inkml:trace contextRef="#ctx0" brushRef="#br0" timeOffset="5431.06">2888 4288 618 0,'0'-14'46'0,"0"14"118"0,0 0-19 16,0-16 87-16,0 16 10 16,0 0-162-16,60-14 59 0,1 14 68 0,-61 0-50 15,0 0 85 1,0 0-88-16,0 0-154 0,0 0 57 16,0 0-66-16,0 0-3 15,0 14 4-15,0 2-14 0,0-2-20 16,0 0 81-16,-61 3-24 15,1 13-42-15,-6 1 48 0,5 0-48 0,0 13 24 16,0-13 54-16,0-1-30 16,0 1 55-16,-10-1-76 0,71-16-76 15,-55 17 113-15,55-31-31 0,0 16 6 16,0-2 24-16,0-14-94 16,0 0-68-16,0 0 41 15,0 0-304-15,0 0-169 0</inkml:trace>
  <inkml:trace contextRef="#ctx0" brushRef="#br0" timeOffset="5736.07">3070 4244 1649 0,'0'0'146'0,"0"-17"140"15,0 3-28-15,0 14 21 0,0-16-112 16,0 16-114-16,0 0 85 0,0 0-79 0,0 0-28 16,0 0-44-1,0 0-69-15,61 16 107 0,-61-2-53 16,61 17 22-16,-61-1 34 16,61 1-31-16,5 13 47 0,60 17 64 0,-126-13-80 15,61-4-18-15,-5 1-1 16,5 2-15-16,-61-17 19 0,71 1-17 15,-71-17 1-15,0 0-218 16,0 2-198-16,0-16-169 16</inkml:trace>
  <inkml:trace contextRef="#ctx0" brushRef="#br0" timeOffset="6300.76">3694 3347 804 0,'0'-14'71'0,"0"14"25"16,0 0 57-16,0 0 166 0,0-17-196 15,0 17 172-15,0 0-21 16,0 0-146-16,0 0 9 0,0 0-202 0,0 0 32 16,0 0 6-16,0 0 113 15,0 0-164-15,0 0-62 16,0 17-26-16,0-17 133 0,0 14 53 16,0 16 61-16,0-13 26 0,0 13-59 15,0 1 92-15,0-3-54 0,-71 19-32 16,71-3-63-16,0-13 24 15,0 30-3-15,-61-16 104 16,61-15-18-16,0 17-79 0,0-2-4 16,0 2-74-16,0-19-3 0,0 2 87 15,0 1-16-15,0-14-3 16,0-4 22-16,0 4-16 16,0-17 37-16,0 14-259 0,0-14-182 15,0 0-189-15</inkml:trace>
  <inkml:trace contextRef="#ctx0" brushRef="#br0" timeOffset="6751.42">3562 3316 660 0,'-56'-14'28'0,"56"14"95"0,0-16-34 16,0 16 45-16,0 0-9 0,0-14-37 16,0 14 82-1,56 0 155-15,5 0-16 0,10 14-96 16,-10 2 27-16,0-2-126 0,-1 3-99 15,67-3 141-15,-66 2-110 16,0 15-129-16,0-17 110 0,0 16-95 0,-1 1 34 16,1-17 43-16,-61 16 53 15,0-13-62-15,0 14-3 0,0-18 74 16,0 18-127-16,0-14 109 16,-61 13-35-16,1-16-58 0,-1 0 62 15,0 3-41-15,0-17 53 16,0 14 9-16,61-14 70 0,-61 0-5 15,-5 0-86-15,6-14-6 16,60-3-16-16,-61 17 3 0,0-14-41 16,61 14-121-16,0 0-307 0,-71-14-114 15</inkml:trace>
  <inkml:trace contextRef="#ctx0" brushRef="#br0" timeOffset="7170.41">4870 3483 1251 0,'0'0'19'0,"0"-14"19"0,0 14 121 16,0 0-118-16,0 0 93 15,0 0-103-15,-71 0-82 0,71 14 146 16,-61 2-26-16,1 15 94 0,-1 0-39 16,5-1-35-16,-10 15 34 15,5-1-61-15,-5 17 98 0,5 0 18 16,1 0-148-16,-1 0 136 15,61 1-68-15,0-18-4 0,0 17 32 16,0-16-29-16,0 2-46 0,61-17 1 16,-1 1 12-16,1-1-57 15,5-2 9-15,-5-11 3 0,5-17-9 16,-66 14-3-16,0-14-182 16,56 0-249-16,-56 0-206 0,0-14-169 0</inkml:trace>
  <inkml:trace contextRef="#ctx0" brushRef="#br0" timeOffset="7455.99">4799 3758 2295 0,'0'-17'32'0,"0"3"28"0,0-2-45 15,0 16 27-15,0 0 18 16,0 0-14-16,0 0 51 0,0 0-88 16,71 0-57-16,-71 16 8 0,61 15 61 15,-61-17 4-15,61 16 29 16,0 17-8-16,5-16-98 0,-5-3 70 16,0 19-12-16,-61-16 50 0,0-1 62 15,0 1-90-15,60-17-19 16,-60 16-117-16,0-16-193 0,0-14-78 15,0 0-155-15</inkml:trace>
  <inkml:trace contextRef="#ctx0" brushRef="#br0" timeOffset="7716.34">5362 3711 1593 0,'0'-14'65'15,"0"14"84"-15,0-17 0 0,0 17 8 16,0 0-76-16,0 0-75 0,0 0 56 16,0 0-2-1,0 17-1-15,-61-3 19 0,1 2-75 0,60 15-3 16,-61-1 131-16,0 1-128 16,-5 13 19-16,5-13-16 15,0-1-111-15,0 15 99 16,-10-15 82-16,10 1-43 0,1 0-33 0,-1-1-21 15,61-16-271-15,-56 3-74 0,56-3-166 16</inkml:trace>
  <inkml:trace contextRef="#ctx0" brushRef="#br0" timeOffset="8066.24">5915 3819 1481 0,'0'0'182'15,"0"-17"7"-15,0 17-99 0,0 0 84 0,0 0-78 16,0 0 24-16,0 0 51 16,0 0 29-16,0 0-98 0,0 0-59 15,0 0 52-15,66 0-89 0,-66 0-43 16,66 0 24-16,-66 0 1 0,61 0-22 16,-6 0 87-1,6 0-139-15,10 17-237 0,-71-17-89 16,61 14-283-16</inkml:trace>
  <inkml:trace contextRef="#ctx0" brushRef="#br0" timeOffset="8398.94">5672 4016 825 0,'0'0'15'15,"0"0"97"-15,0-17-8 0,0 17-43 16,0 0 41-16,0 0-61 0,0 0 30 16,0 0 195-16,0 0-7 15,60 17-77-15,1-17 82 0,-61 14-246 0,61 3-39 16,0-17 45-1,5 14-84-15,0-14 119 0,-5 16 13 16,-61-16-61-16,0 0-20 0,0 0-23 16,0 14-2-16,0-14 70 0,0 0-24 15,0 0 12-15,0 0-27 0,55 0-175 16,-55 0-138-16</inkml:trace>
  <inkml:trace contextRef="#ctx0" brushRef="#br0" timeOffset="10915.3">6726 3605 1361 0,'0'-14'218'0,"0"14"1"16,0-17 65-16,0 17 13 0,0 0-115 16,0-13-80-16,0 13-35 0,0 0-33 15,61 0-139-15,-61 0 182 16,0 0-120-16,0 13 77 0,0 4-34 16,0 14-28-16,0-1 121 0,-61 15-133 15,61-1 119 1,-61 3-112-16,61 14 42 0,0-16 3 15,0 16-30-15,0-17 120 0,0 4-164 16,0-18 102-16,0-2 13 0,0 3-109 0,-60-15 77 16,60 15-18-1,0-31-28-15,0 14 19 0,0-14 69 0,0 0-85 16,0 16-112 0,0-16-195-16,0 0-240 0</inkml:trace>
  <inkml:trace contextRef="#ctx0" brushRef="#br0" timeOffset="11276.52">7036 3833 1991 0,'0'-14'-108'0,"0"-3"142"0,0 17 22 15,0 0-145-15,0 0 103 0,0 0-131 16,0 0-7-16,0 0 339 0,0 0-69 15,0 17 4-15,0-3-2 0,-66 2-193 16,66-2 120-16,-61 3-73 0,0 11 40 16,-61-12-69-16,122-2-47 15,-61 3 65-15,1-3-53 0,60-14 109 16,0 17-2-16,0-17-4 16,0 0 22-16,0 0 84 0,0 0 3 15,0 0-74-15,0 13-49 0,0 4-68 16,0-17-18-16,60 14 68 15,1 3 31-15,-61 13 23 16,0-16-42-16,122 0 51 0,-122 17-72 16,0-15-66-16,61 15 129 0,-61-17-113 15,0 2-38-15,0-2-271 16,61 3-214-16,-61-17-108 0</inkml:trace>
  <inkml:trace contextRef="#ctx0" brushRef="#br0" timeOffset="11586.01">7223 3666 1197 0,'0'0'71'0,"0"-14"47"0,0-2 139 0,56 16 50 16,5-14-16-16,-61 14-14 0,61 0-209 15,10 14 52-15,-10 2-148 16,-1 12 16-16,1 3 82 0,-5 30-101 16,-56-14 105-16,71 28-34 15,-10 0 38-15,-61 3-57 0,0 11-11 16,0-12-13-16,0 12 12 16,0-11 1-16,-61-17-7 0,-10-3 12 15,15-10-65-15,-5-4 75 16,61-13 6-16,-60-1 7 0,-1-13 15 15,61-3-59-15,0-14-327 0,-71 0-184 16</inkml:trace>
  <inkml:trace contextRef="#ctx0" brushRef="#br0" timeOffset="12270.8">8577 6397 1470 0,'0'0'25'15,"0"0"36"-15,0 0 212 0,0 0-19 0,0 0-4 16,0 0 9-1,0 16-176-15,0-2 87 0,71 3-5 0,-10-3-36 16,0 16-82-16,-5 1-69 16,5-17 67-16,10 16-80 0,-71-13 25 15,60 14 4-15,1-18-93 16,-61 4 153-16,0-17-50 16,0 14-1-16,0 3 6 0,0-3-69 15,0-14 79-15,0 16 25 0,-61-2-25 16,1 17-32-16,60-17 10 0,-71 16-35 15,10 1 96-15,-56-15-52 0,56-2 52 16,61 17 6-16,-71-15-134 16,10-2 137-16,61 0-51 0,0 3-127 15,0-17-56-15,0 0-348 16,0 0-212-16</inkml:trace>
  <inkml:trace contextRef="#ctx0" brushRef="#br0" timeOffset="12853.17">9510 6883 2779 0,'0'-14'65'15,"0"14"10"-15,0-17-60 0,0 17-39 16,0 0-45-16,0 0 35 0,0 17 128 15,0 13 37-15,0-16-21 0,0 17-37 0,0-1-34 16,0 1-39 0,0 13 22-16,0-13 0 0,0 13-38 15,0-13 97-15,0 0-56 16,0-1 1-16,-61-13-3 0,61 13-46 16,0-16 66-16,0 3-43 0,-60-3-23 15,60-14-22-15,0 0-65 0,0 0 33 16,0 0-33-16,0 0-31 15,0-14 16-15,0-3 4 0,60 3 66 16,1-16 104-16,0 13 28 16,-61-13-6-16,61-15-13 15,5 15-113-15,-5-1 36 0,5 0 118 16,-11 18 18-16,-55-18 53 0,61 14-34 16,0 17-133-16,0-14 20 0,10 14 13 15,-71 0-62-15,0 0 19 16,0 0 14-16,0 14-24 15,0-14 43-15,-71 31-19 0,10-31-1 0,61 30-44 0,-61-13 57 16,61-3-35 0,-61 17 26-16,61-18-10 0,0 4-42 15,0-3 93-15,0 3-96 16,0-3 126-16,0-14-9 0,0 16-56 16,61-2 49-16,0 3-48 15,-61-3 2-15,61 2 28 0,10-2-28 16,-71 3-28-16,0-17 15 15,0 0-6-15,0 14 33 0,0-14 17 0,0 0-76 16,0 0-170-16,0 0-394 16</inkml:trace>
  <inkml:trace contextRef="#ctx0" brushRef="#br0" timeOffset="14136.1">3506 6138 2632 0,'0'-14'118'0,"0"-2"22"0,0 16-6 16,0-14 60-16,0 14-197 0,0 0 35 15,0 0-41-15,0 0-65 16,0 14 96-16,0 2-35 0,0 15 58 0,0 0 3 16,0 13 20-16,0 3-33 15,0-2-19-15,0 16 33 0,0-17-85 16,0 3 4-16,-61-2 19 15,61-1-29-15,0-13 68 0,0-14-7 16,0 13 46-16,0-30-26 0,0 14 30 16,0-14 3-16,0 0-245 15,0 0-173-15,0 0-474 16</inkml:trace>
  <inkml:trace contextRef="#ctx0" brushRef="#br0" timeOffset="15025.55">3192 7066 1604 0,'0'0'59'0,"0"0"180"0,0 0 76 16,0 0 7-16,0-17-88 16,0 17-182-16,0 0 8 0,0 0-66 0,0-13 103 15,0 13-19 1,61-17-78-16,-61 17 97 0,66 0-90 15,0-14 66-15,-66 14-31 0,60 0-55 16,1 0 61-16,-5 0-80 16,-56 14 70-16,0-14-31 0,61 17-1 0,-61-4-22 15,0 4-38-15,0-3 83 16,0 17-81-16,0-18 68 0,0 4 36 16,0 14-81-16,0-17 45 15,-61 16-4-15,5-13-34 0,-5-3 74 16,1 2-46-16,-6-2 39 15,0 3-54-15,5-3-21 16,0 0 59-16,61-14-74 0,-61 16 90 0,61-16-54 16,-61 14 25-16,61-14 30 15,0 0-82-15,0 0 68 0,0 17-81 16,0-17 10-16,0 0 27 16,61 0-17-16,0 0 94 0,0 0 13 15,0 0 49-15,71 0-29 16,-72 0-61-16,1 0 16 0,-5 0-16 15,5 0 6-15,10 0 17 16,-10 0-50-16,0 0 11 0,-61 0-15 16,0 0-23-16,60 0 44 0,-60 0-23 15,0 0 6-15,0 0-109 16,66 0-202-16,-5-17-375 0</inkml:trace>
  <inkml:trace contextRef="#ctx0" brushRef="#br0" timeOffset="19075.76">2208 6761 2095 0,'0'-14'82'0,"0"-3"102"16,61 17 65-16,-61-14 64 0,0 14-44 15,0-14-45-15,0 14-65 0,0 0 7 16,0 0-16-16,0 0-106 16,0 0 0-16,0 0-82 0,0 0-16 15,0 0 77-15,0 0 11 16,0 0-24-16,0 0 17 0,0 0-33 15,0 0-8-15,0 0 58 16,0 0-23-16,0 0 9 0,0 0 4 16,0-16-57-16,0 16 6 0,0 0 17 0,0 0-21 15,0 0 42 1,0-14-4-16,0 14-45 0,0 0-9 16,0 0 10-16,0 0-7 15,0 0 20-15,0 0 89 0,0 14-27 16,0-14 10-16,0 0 42 15,0 0-69-15,0 0-21 0,0 0 7 0,0 0-55 16,0 0 42-16,0 16-15 16,0-16 32-16,0 14-7 15,0 0-38-15,0 17 38 0,0-15-66 16,0 15 45-16,0-1 17 0,0 1-17 16,0-1 24-16,0-2-10 15,0 3-17-15,0-15 41 0,0 15-37 16,0-17 12-16,0 16 5 0,0-13-29 15,0-3 18-15,0 17 0 0,0-18-24 16,0 4 27-16,0-3 11 16,0-14-28-16,0 17 21 0,0-17 0 15,0 0 4-15,0 0 16 16,0 0-2-16,0 0-11 0,0 0 7 16,0 0 0-16,0 0 10 15,0 0-13-15,0 0 10 0,0 0-11 16,0-17-127-16,0 17-198 15,0 0-257-15</inkml:trace>
  <inkml:trace contextRef="#ctx0" brushRef="#br0" timeOffset="20032.18">5489 6291 1393 0,'0'0'58'0,"0"-14"236"0,0 14-26 0,0 0 115 16,0-16-104-1,-66 16-196-15,66 0 75 0,0-14-186 16,0 14 43-16,0 0 16 16,0 14-90-16,0 2 134 0,0 12 44 0,0-11-97 15,0 27 102 1,0 3-18-16,0-16-41 0,-61 27-4 15,61-11 14-15,0-2-127 0,0 2 33 0,0-16 45 16,0-1-36-16,0-2 55 16,0-11-22-16,0 13 6 0,0-30 18 15,0 14 19-15,0 3-53 16,0-17-59-16,0 0-280 0,0 0-301 16</inkml:trace>
  <inkml:trace contextRef="#ctx0" brushRef="#br0" timeOffset="20585.28">4738 7124 2595 0,'0'0'-34'0,"0"-13"50"15,0-1 123-15,0 14-11 0,0-17 96 16,0 3-25-16,61 14-73 0,10 0 53 16,-10 0-77-16,0 0 0 15,66 0-72-15,-66 0 1 0,0 14-31 0,-1 3 0 16,1-3 10-1,-61-1-37-15,61 4 67 0,-61-3-46 16,0 17 33-16,0-15-14 0,0-2-43 16,-61 17 33-16,0-15-30 15,1 15-10-15,-1-17 34 0,0 0-24 16,61-14 34-16,0 16 3 0,-66-16 0 16,66 0-10-16,0 0-7 15,0 0 1-15,0 0-21 0,66 0 27 16,-5 0-4-16,-61 0-16 15,61 0 31-15,-1 14-8 0,1-14-13 0,0 31 53 16,5-15-23-16,56-2-6 16,-61 17 16-16,-61-14-37 15,60 13 7-15,1-16 3 0,-61 17-10 16,0-18-6-16,0 4-10 0,0 14 36 16,0-17-39-16,-61 2 63 15,1-2 26-15,60-14-69 16,-61 17 6-16,0-17-87 0,0 0-123 15,-5 0-67-15,66 0-367 0</inkml:trace>
  <inkml:trace contextRef="#ctx0" brushRef="#br0" timeOffset="21579.36">7223 6352 2271 0,'0'-16'47'0,"0"16"102"0,0 0 12 16,0 0-104-16,0 0-42 0,0 0 44 15,0 16-62-15,0 15 139 16,0-1 12-16,0-16-151 0,0 33 79 16,0-19-35-16,0 19 43 15,0-16-26-15,0 13 19 0,0-13-156 16,0 0-388-1,0-1-245-15</inkml:trace>
  <inkml:trace contextRef="#ctx0" brushRef="#br0" timeOffset="22066.05">7279 6988 2450 0,'0'17'79'0,"-56"-3"81"0,-5 3-28 16,61 13 63-16,-66 1-104 16,6-4-59-16,60 4 21 0,-66 16-40 15,5-16 74-15,61-1-103 16,0 1 77-16,0-17-54 0,-61 0-46 16,61 2 152-16,0-2-113 15,0 3 75-15,0-17-10 0,0 14-91 16,61 2 52-16,0-2-42 15,5 3 12-15,-66-3 50 0,60 3-82 16,6-17-92-16,-5 13-143 0,-5 4-91 0,5-17-223 16,0 0-56-1,-61 0 76-15,0-17 94 0,0 4 308 16,0-4 130-16,0 3 139 0,0-17 22 16,0 15 98-16,0-15 128 15,0 17 111-15,71-2 31 16,-71-12 27-16,0 28-133 0,0-17-168 0,61 17-76 15,-61 0-181-15,0 0 16 16,0 0-26-16,0 0 48 0,0 17 81 16,0 11-13-16,0-12 37 0,0 15-40 15,0-1-8-15,-61 15 26 16,61-15-29-16,0 15-30 0,0 2-17 16,0-16 27-16,0 13-40 15,0-27-64-15,0 13-179 0,0-2-217 16,0-11-406-16</inkml:trace>
  <inkml:trace contextRef="#ctx0" brushRef="#br0" timeOffset="24039.19">1645 3969 3003 0,'0'-31'-13'0,"0"17"54"0,0-2 64 0,0 16 10 16,0-14-45-16,0 14-22 0,0 0-125 15,0 14 22-15,0 2 75 16,0 15-1-16,0 0 75 0,0 13-59 15,0 3-16-15,0-2-19 0,0 16-36 16,0-17 33-16,0 3 30 16,0-2 35-16,0-15-7 0,0 1-16 15,0-17-97-15,0 3-148 16,0-4-58-16,0 4-77 16,0-17-16-16,0 0-260 0</inkml:trace>
  <inkml:trace contextRef="#ctx0" brushRef="#br0" timeOffset="24356.3">2137 4016 1773 0,'71'-17'166'0,"-71"-13"119"0,0 16 67 0,0-3 38 15,0 17-150-15,0 0-154 16,0-14-35-16,0 14-80 0,0 0-25 15,0 14 38-15,0 3-16 0,0-3 64 0,0 16 81 16,0 18-6 0,0-18-32-16,-71 29 16 0,10 2-64 0,61 0 13 15,-61 0 16-15,1 0-49 16,4 0-17-16,56-3 10 0,-66 4 3 16,5-15 10-16,-5 14 14 15,66-17-17-15,-61-13 13 16,0-1-19-16,61 1 9 0,0 0-63 15,0-18-123-15,-61 18-151 16,61-17-207-16,0-14-26 0,0 0-182 0</inkml:trace>
  <inkml:trace contextRef="#ctx0" brushRef="#br0" timeOffset="24896.1">2137 4288 1979 0,'0'-14'-58'16,"71"-2"120"-16,-71 2 83 16,0-3-90-16,61 17 123 0,-61 0-88 15,0 17-78-15,0-3 114 16,0 16-38-16,0 1-11 0,0-1 6 0,0 15 11 16,0 16-41-1,0-17-28-15,0 4-3 0,0-4 3 16,0-13 39-16,0 16-42 15,-61-33 41-15,61 0-18 0,0 2 4 0,0-2 67 16,0-14-64-16,0 0 13 0,61 17 8 16,0-17-27-1,0 14-24-15,-61-14 5 0,55 0-47 16,16 0 23-16,-10 16 37 16,-61-16-27-16,0 0 21 0,61 0-8 15,-61 0 8-15,0-16-27 0,0 16-4 16,0-14-30-16,0-3 27 15,0-13 4-15,0 16-1 0,0-17 27 16,0 1-20-16,0-1 13 0,0-13 45 16,0 27 0-16,0-14-30 15,0 18-28-15,0-1-51 0,0 14-7 16,0 0 21-16,0 14 47 16,0 16-43-16,-61 1 13 0,0 13-1 15,61 3-5-15,0-2 43 0,0 16-31 16,-71 0 45-16,71-17-68 15,0 1 6-15,0 2 21 0,0-2-44 16,0-15 85-16,0-13-31 0,0-3 21 16,0 2-11-16,0-16-71 15,0 14-116-15,0-14-122 0,0 0-399 16,0 0-236-16</inkml:trace>
  <inkml:trace contextRef="#ctx0" brushRef="#br0" timeOffset="27900.71">3562 6291 1036 0,'0'0'59'0,"0"0"103"16,0 0 173-16,0 0 46 15,0 0 58-15,0 0-156 0,0 0-86 16,0 0-45-16,61 0-82 0,-61 0 60 15,0-14-46-15,0 14 19 0,0-16-5 16,0 16 20-16,0-14-28 16,0-3 10-16,0 3-6 15,0-3-9-15,0-13-7 0,0 16-57 16,0-17 23-16,0 1-47 16,0-1 3-16,71 1 20 0,-71-15-37 15,0-2 27-15,61 3-6 16,-61-1 13-16,0-2 0 0,0 3-27 15,0-4 14-15,0 4 2 0,0-1-19 16,0-2 40-16,0 3-41 0,0 13 14 16,0 1-7-16,0-15-20 15,0 15 20-15,61-18 7 0,-61 18 17 16,60-15 0-16,-60 1 18 16,0-3-28-16,66 2-7 0,-66-2-4 0,0-11 11 15,0 11-10 1,0 2 24-16,61-2 17 0,0 2-20 0,-61 15 10 15,0-15-14-15,0-2-14 16,0 17 3-16,0 2-3 0,0-3 7 16,0-16 14-16,61 17-28 15,-61-1 14-15,0 0-35 0,0 4 4 16,0-4 34-16,0 14-24 16,0-13 28-16,0 16-7 0,0-3 0 15,0 3-7-15,0 14 21 16,0-16 11-16,0 2-32 0,61 14 24 15,-61-17-20-15,0 17-18 16,0-14 14-16,0 0-4 0,0 14-17 16,0-16 28-16,0 16 18 0,0-14-18 15,0 14 17-15,0-17-34 0,0 3-4 16,0 14 3-16,0-16-3 16,0 2 28-16,0-3-24 15,0 3 13-15,0-2 4 0,0 2-17 16,0-3 6-16,0 17 4 15,0-14 4-15,0 14 6 0,0 0 1 0,0-14-1 16,0 14 29-16,0 0-14 16,0 0 7-16,0 0-25 0,0-16 7 15,0 16 0-15,0 0-35 16,0 0 3-16,0 0-49 0,0 16-7 16,-61-2 57-16,0 0 13 15,61 17 4-15,-61-1-7 0,0 1 14 16,61-1-7-16,-66 1-17 15,66-1 55-15,0 1-24 0,0-31 25 0,0 14 3 16,0 2-7-16,0-16-35 16,0 0 29-16,0 0 10 0,0-16-43 15,66 2 40-15,-66 14-29 0,0-17-25 16,61 3 11-16,-61-16-7 16,0-1-36-16,61 17 32 0,-61-16 15 15,0-1-1 1,0 15 15-16,0-15-29 0,0 31-17 15,0 0-4-15,0 0-13 0,0 0 41 0,-61 31-6 16,61-15-11-16,-61 15 21 16,-5-1 0-16,66 1 0 0,-60 13 21 15,60-13 38-15,0-17 1 16,0 2 10-16,0-2 18 0,0-14-31 16,60 0-46-16,6 0 6 15,-5-14 5-15,0-2-12 16,-61 2 26-16,61-3-19 0,-61-11-10 0,0 12 4 15,0 2-7-15,0-17 17 16,0 15-53-16,0 16-15 0,0-14-17 16,0 14-55-16,0 0 7 15,0 14-70-15,0 2-125 0,-61-2-132 0,61 3-278 16,0-3-163 0</inkml:trace>
  <inkml:trace contextRef="#ctx0" brushRef="#br0" timeOffset="28256.62">4495 4516 2426 0,'0'-17'110'16,"0"4"117"-16,0-1 32 16,0-3-42-16,0 17-57 0,0-14-186 15,0 14-20-15,0 0 18 0,0 0-50 16,0 14 62-16,0 3 23 16,0-3 47-16,0 16 56 0,0 1 7 15,0-1-71-15,0 15-1 16,0 2-61-16,0-3-11 0,0-13 47 15,0 13-20-15,0 4 36 0,0-18 24 16,0-2-4-16,0 2 7 16,0-13-118-16,0-3-67 0,0 3-201 0,0-3-77 15,0-14-356 1</inkml:trace>
  <inkml:trace contextRef="#ctx0" brushRef="#br0" timeOffset="28545.87">4799 4516 1571 0,'0'-17'163'0,"71"-10"72"0,-71 10 70 0,0 17 110 16,0-14-186 0,0-3-115-16,61 17-105 0,-61 0-110 15,0 0 32-15,0 17 73 16,0 14 84-16,0-17 45 0,0 30 39 0,0 3-15 15,-61-2-13-15,-10 30-26 0,71-14-55 16,-61 0-16-16,1 14-14 16,-1-14 1-16,5 0-31 0,-10 0 65 15,66-16-38-15,0-15-13 16,0 1-113-16,-61-1-210 16,61-13-125-16,0-3-300 0</inkml:trace>
  <inkml:trace contextRef="#ctx0" brushRef="#br0" timeOffset="28910.86">4992 4788 2619 0,'0'-30'27'0,"0"16"63"16,61-3 60-16,-61 3 19 0,66 14-15 15,-5-16-36-15,-61 16-40 16,61 0-39-16,-61 0 33 0,60 0-40 0,-60 16-35 15,61-2 35-15,-61 3-58 0,0-3 52 16,0 16-12 0,0 1-28-16,0 16 41 0,0-19-57 15,-61 2 47-15,1 1-17 0,-1 0-14 16,0-1 21-16,-5-13-27 0,5-3 44 16,61 2 5-16,0-16-29 15,0 14 27-15,0-14-14 16,61 0-13-16,5 0 26 0,-5 0 31 15,60-14-4-15,-60 14 24 0,66 0 21 16,-5-16-6-16,-61 16-10 16,-1 0-20-16,1-14-34 0,-61 14-42 15,0 0-31-15,0 0-87 16,0 0-82-16,0 0-215 0,0 0-250 16,0 0-139-16</inkml:trace>
  <inkml:trace contextRef="#ctx0" brushRef="#br0" timeOffset="31240.62">5423 6458 1493 0,'0'0'53'15,"0"-14"186"-15,0 14 61 0,0 0 43 0,0 0-126 16,0 0-178-16,0 0 26 0,0-17-25 16,0 17 27-16,0 0 70 0,0-14-140 15,0 14 19 1,0-16 98-16,0 2-43 0,0 14 14 0,0-17-14 16,0 3 0-16,0-2-28 15,0 2 22-15,0-3-23 0,0-11-49 16,0 12-6-16,0 2 30 15,0-17-1-15,0 14-19 0,0-13 23 16,0-1-44-16,0 1 41 0,0 16 29 16,66-17 4-16,-66 1 3 15,0-1-33-15,0 1 13 0,0-1-9 16,0 1 46-16,0 2 21 16,0 11-29-16,0-13 6 15,0 16-41-15,0-3 15 0,0-14-5 16,0 31-40-16,61-13 51 0,-61 13-44 15,0-17-11-15,0 17 21 0,0 0-35 0,0 0 25 16,0 0 13 0,0 0-34-16,0 0 27 0,0 0-7 15,0 0 15-15,0 0 17 16,0 0-32-16,0 0-3 0,0 0-21 16,0 0 18-16,0-14 13 15,0 14-20-15,0 0 27 0,0 0-20 16,0 0 13-16,0-17 1 0,0 17-22 15,0-14 29-15,0 14-32 0,0-13 17 16,0-4-27-16,0 3-4 16,0-3 31-16,0 17-17 0,0-14 25 15,0 14-29-15,0-16-16 0,0 16 20 16,0 0 0 0,0 0 21-16,0 0 14 0,0 0-35 0,0 0 7 15,0 0 7-15,0 0-7 16,0 0 14-16,0 0-7 0,0 0-14 15,0 0-3-15,0 0 10 0,0 0 42 16,0 0-53 0,0 0 12-16,0 16 23 0,0-16-38 0,0 0 59 15,0 0-41-15,0 0-52 16,0 14 27-16,0-14-17 0,0 0 56 16,0 0-8-16,0 17-24 15,0-17 63-15,0 14-53 0,0 3 53 16,0-4-56-16,0 18 31 15,0-17 21-15,0 3-27 0,0-4 64 16,0 4-123-16,0-3 24 0,0-14 27 16,0 0-3-16,0 0 48 15,0 0-37-15,0-14-15 0,61 14 4 16,-61-17 0-16,0 4 18 16,0-4-29-16,0 3 1 0,0 14 10 0,0-17-52 15,0 3-9 1,0 1 6-16,0-4-14 0,0 17 66 15,0-14 20-15,0 14-51 0,0 0 54 0,-61-17-57 16,0 17 16-16,61 0 18 16,-66 0-48-16,66 17 28 15,-61-3 30-15,61 3 30 0,0-4-30 16,-61 1 13-16,61 3-7 16,0-3-20-16,0 3 14 0,0-4-7 15,0-13-14-15,0 17 18 0,0-17 3 16,0 14 13-16,61-14-6 15,0 0-11-15,-61 0 24 0,66-14-13 16,-5 14-31-16,-61-17 34 0,0 4-68 16,61-4 17-16,-61 3 34 15,0-17-7-15,0 18 55 0,0-4-55 16,0-14 27-16,0 17-91 0,-61-2-6 16,0 16 64-16,61 0-45 15,-66 0 52-15,66 0 26 16,0 16-30-16,-61-2-20 0,61 3 56 15,0-3-23-15,0-14 48 16,0 17 12-16,0-4-89 0,0-13-99 16,0 14-222-16,0-14-331 0</inkml:trace>
  <inkml:trace contextRef="#ctx0" brushRef="#br0" timeOffset="31569.26">6108 5488 2450 0,'0'-16'91'0,"0"2"41"0,0-3 134 0,0 3 11 15,0-2-70-15,0 16-52 16,0 0-145-16,0-14-17 0,0 14-42 15,0 0 72-15,0 14-20 16,0 2 37-16,0 15 36 0,0-1-40 16,0-2 34-16,0 3-53 0,-61-1 40 15,61 17-40-15,0-2-1 16,0-15 45-16,0 15-27 0,0-15-24 16,0-13 10-16,0-3-47 15,0 3-163-15,0-17-22 0,0 0-272 16,0 0-404-16</inkml:trace>
  <inkml:trace contextRef="#ctx0" brushRef="#br0" timeOffset="31865.89">6665 5488 2438 0,'61'-16'79'0,"-61"2"81"0,0 14 93 16,0 0-16-16,0-17-76 16,0 17-94-16,0 0-103 0,0 0 43 15,0 0-14-15,0 17 43 16,0-3 32-16,-61 2-22 0,1 12 73 16,60 3-30-16,0-1-19 15,-66 1 37-15,5 16-73 0,0-3 44 16,0-13-65-16,0 13 1 15,61-13 13-15,-71 0-6 0,10-1 26 0,6 1 5 16,55-1-45-16,0-16-215 16,0 3-102-16,0-3-494 0</inkml:trace>
  <inkml:trace contextRef="#ctx0" brushRef="#br0" timeOffset="32400.98">6787 5836 2816 0,'0'0'81'16,"0"0"143"-16,0 0 11 0,0-14 39 16,0 14-70-16,0 0-130 15,0 0 58-15,0 0-53 0,0 0 17 16,0 0 4-16,0 0-61 15,61 0 38-15,-61 0-14 0,61 0 11 16,-61-17-31-16,61 17-15 0,5-14-13 16,-66-3-22-16,60 17 35 0,-60-30 1 15,0 16-44-15,66-17 44 16,-66 18-61-16,0-18 10 0,0 14-6 16,0-13-1-16,0 16 47 0,0-3-53 15,0 3 31-15,-66 14-35 16,66 0-25-16,0 0 22 15,-60 0 42-15,60 0-7 0,0 31 7 16,0-17 11-16,0 16-22 0,0 1-13 16,0-1 24-16,0 15 7 0,0-15-14 15,0 1 10-15,0 16 1 16,0-16 24-16,0 13-4 0,0 1 1 16,-66-15-1-16,5 1-20 15,61-1-4-15,-61-13 57 0,0 11-53 16,0-12 28-16,61-16-11 15,-61 0-67-15,61-16 103 0,-60 2-82 16,60 0 35-16,0-17 26 0,0 1-68 16,0-1 14-16,0-16 36 15,60 17-89-15,1-15-65 0,-61 15-139 0,61-1-200 16,0 17-296 0</inkml:trace>
  <inkml:trace contextRef="#ctx0" brushRef="#br0" timeOffset="33526.58">7036 6641 1339 0,'0'0'2'0,"0"0"56"0,0 0 229 15,0 0 6-15,0 0-6 0,0 0 30 0,0 0-237 16,0 0 68-16,0 0-84 16,0 0-23-16,0 0-38 0,0-17-72 15,0 4 118-15,0 13-64 16,0-17 68-16,0-14 16 0,60 17 7 15,-60-16-7-15,66 13 44 16,-66-11-62-16,0-2 7 0,0-1 13 16,0 1-51-16,0-17 31 0,0 16 12 15,0-13 3-15,0-1 4 16,0-2 13-16,61 2-73 16,-61 1 13-16,0-3-20 0,0 16 11 15,0-13 53-15,0 13-6 0,56 1-3 16,-56-1-31-16,0 1-10 15,61-1 3-15,-61 0-23 0,0 18 37 16,0-4-20-16,0-14-34 0,0 17 50 16,0 1-37-16,0-4 25 15,0 3 2-15,0 14-40 0,0-17 20 0,0 17-18 16,0 0-16 0,0 0 31-16,61 0-18 0,-61 0 4 15,0 0 7-15,0 17-4 16,0-3 24-16,0-14-34 0,0 17 21 15,0-4 20-15,0 1-13 16,-61-14 30-16,61 17-20 0,0-17-11 0,0 14 28 16,0-14-10-16,0 0-21 0,0 0 17 15,0 0-45-15,0 0 4 16,0-14 34-16,0 14-13 16,0-17 6-16,61 17 18 0,-61-14-4 15,0 14 4-15,0-13-4 16,0 13 4-16,0 0-14 0,0 0-21 15,0 0 24-15,0 0-37 0,0 0 40 16,0 0-57-16,0 0 16 16,0 0 8-16,0 13-25 0,0-13 69 15,0 14-24-15,0 3-24 0,0-3 17 16,0 3 35-16,0-4-4 16,0-13 27-16,0 17-9 0,0-3-42 15,0-14 13-15,0 0 5 16,71 0 16-16,-71-14-13 0,0-3-35 15,61 4-6-15,-61-4-8 0,0-14-14 16,0 17 11-16,0 1 28 16,0-4-4-16,-61 17-27 15,61 0-64-15,0 0-128 0,0 0-68 16,0 0-307-16,-71 0-151 16</inkml:trace>
  <inkml:trace contextRef="#ctx0" brushRef="#br0" timeOffset="33849.65">8085 5502 2438 0,'66'-30'131'15,"-66"16"172"-15,61-3 89 0,-61 3 59 16,0 14-117-16,61-16-147 0,-61 2-87 15,0 14-37-15,0 0-49 0,0 0-38 16,0 0-25-16,0 14-4 16,0 2 53-16,0-2 39 0,0 17 55 15,-61-1-45-15,61 15 4 16,-61-15-49-16,-5 31-8 16,66-13 40-16,-61-4-40 0,61 0 40 15,-60 4-33-15,60-18 26 16,0 1-26-16,0-3-38 0,0 2-138 15,-61-13-207-15,61-17-161 0,0 14-303 16,0-14-92-16</inkml:trace>
  <inkml:trace contextRef="#ctx0" brushRef="#br0" timeOffset="34160.84">8516 5608 2535 0,'0'-31'36'0,"0"17"113"16,61-2 93-16,-61 2 79 0,0 14 1 15,0-17-136-15,71 17-39 16,-71 0-96-16,0 0-85 0,0 0 21 16,0 0-42-16,0 17 69 15,0-3 64-15,0 16 24 0,-71 1-24 16,10-1-15-16,1 18 13 0,60-4-6 15,-122 0 0-15,61 18-28 0,0-15 4 16,0-3-25-16,-5 1 7 0,5 2-3 16,61-17-14-16,-60 1 17 15,-1-17-7-15,61 0-122 0,0 2-157 16,-61-2-202-16,61-14-277 16,0 0-209-16</inkml:trace>
  <inkml:trace contextRef="#ctx0" brushRef="#br0" timeOffset="34613.34">8770 6063 3116 0,'0'0'103'15,"56"-14"79"-15,-56 14 32 0,61-16 57 0,-61 16-65 16,71-14-12-1,-71-3-27-15,60 3-62 0,1-2-41 0,0 2-39 16,-61-17-32-16,61 1 32 0,5 16-15 16,-66-17-38-16,0 1 71 15,0 13-58-15,0-14 26 0,0 18-29 16,0-18-29-16,0 14 37 16,-66 17-50-16,5 0 63 15,0 0-24-15,0 17-22 0,61-3 26 16,0 16 3-16,-60 1 0 0,60 0 35 15,0 30 14-15,0-17-28 16,0-13-11-16,60 30-34 0,1-14 10 16,0-19 14-16,-61 19 31 0,0-16 29 15,0-1-7-15,0 1 0 16,-61-17-29-16,0 16-13 16,1-16 21-16,-11 3-11 0,-46-17 18 15,56 0 10-15,-71 0-38 16,71 0-29-16,1-17 60 0,60-11-28 15,0-2-3-15,0-1 31 0,0 1-49 16,60-1-71-16,1 0-105 0,10 1-240 0,-10-1-422 16</inkml:trace>
  <inkml:trace contextRef="#ctx0" brushRef="#br0" timeOffset="38771.28">844 6138 536 0,'0'0'25'16,"0"0"14"-16,-61 0 20 16,61 0 18-16,0 0 2 15,0 0 116-15,0 0-108 0,0 0-2 16,0 0 158-16,0 0-290 0,0 0 123 15,0 0-13-15,0 0-5 0,0 0 31 16,0 0-31-16,0 0 12 16,61 0-17-16,-61 0-11 0,0 0 134 15,0 0-164-15,0 0-15 16,0 0 0-16,0 0 12 0,0 0 5 16,0 0-159-16,0 0 142 15,0 0 30-15,0 0-27 0,0 0 69 16,0 0 32-16,0 0-142 15,0 0 281-15,0 0-146 0,0 0-20 0,0 0-20 16,0 0-124-16,56 0 170 0,-56 0-72 16,0 0-41-16,0 0 29 15,0 0-84-15,0 0 44 0,0 0 88 16,0 0-67-16,0 0 0 0,0 17 9 16,0-17-58-1,0 0 107-15,0 0-43 0,0 0-8 16,0 0-4-16,0 0-34 15,0 0 7-15,0 0 33 0,0 0 76 16,0 0-100-16,0 0 116 0,0 0-46 16,0 0-138-16,0 0 160 15,0 0-166-15,0 0 129 0,0 0 36 16,0 0-143-16,-56 0 155 16,56 0-174-16,0 0 89 0,0 0-3 15,0 0-73-15,0 0 67 0,0 0-71 16,0 0 89-16,0 0-18 15,56 0 27-15,-56 0-33 0,0 0 9 16,0 0 9-16,0 0-18 0,0 0 116 16,0 0-101-16,0 0 9 15,0 0 68-15,0 0-71 0,0 0 0 0,0 0 89 16,0 0-113 0,-56 0-10-16,56 0 117 0,0 0-148 15,0 0 59-15,0 0-9 16,0 0 16-16,0 0 14 0,0 0-21 15,0 0 65-15,0 0-124 0,0 0 103 16,0 0 37-16,0 0-106 0,0 0 106 16,0 0 1-16,0 0-91 0,0 0 43 15,0 0 14-15,0 0-112 16,0 0 71-16,0 0 15 16,0 0-51-16,0 0 106 0,0 0-55 15,0 0 0-15,0 0 39 16,0 0-77-16,0 0 90 0,0 0-35 15,0 0-26-15,0 0-3 0,0 0-53 16,0 0 53-16,0 0 3 16,0 0-7-16,0 0 37 0,0 0-72 15,0 0-17-15,0 0 24 0,0 0 22 16,0 14-4-16,0-14 8 16,0 0 15-16,0 0-74 0,0 0 74 15,0 0-25-15,0 0-13 16,0 0 51-16,0 0-35 0,0 0 19 15,0 0 39-15,0 0-87 0,0 0 12 16,0 0 11-16,0 0-37 16,0 0 95-16,0 0-11 0,0 0-44 0,0 0 9 15,0 0-39 1,0 0-2-16,0 0 38 0,0 0 32 0,0 0-29 16,0 0 4-1,0 0 41-15,0 0-83 0,0 0 35 0,0 0 3 16,0 0-52-1,0 0 43-15,0 0 28 0,0 0-38 0,0 0 29 16,0 0 7-16,0 0-46 16,0 0 32-16,0 0 14 15,0 0 6-15,0 0 16 0,0 0-4 0,0 0-2 16,0 0 4-16,0 0-34 16,0 0 11-16,0 0-34 0,0 0 14 15,0 0 29-15,0 0-6 16,0 0-7-16,0 0-33 0,0 0 13 15,0 0-9-15,0 0 6 0,0 0 13 16,0 0-16 0,0 0 26-16,0 0 0 0,0 0-26 0,0 0 13 15,0 0-6-15,0 0-1 16,0 0 14-16,0 0-4 0,0 0-13 16,0 0 14-16,0 0 19 15,0 0-3-15,0 0-17 0,0 0 10 16,0 0-3-16,0 0-23 15,0 0 26-15,0 0-33 0,0 0 16 16,0 0-6-16,0 0 14 0,0 0 9 0,0 0-23 16,0 0 46-1,0 0-9-15,0 0-37 0,0 0 10 0,0 0-23 16,0 0 13 0,0 0 10-16,0 0-20 0,0 0-6 15,0 0-42-15,0 0 26 16,0 0 12-16,0 0 14 0,0 0 12 0,0 0 7 15,0 0-6-15,0-14 20 16,0 14-14-16,0 0-38 16,0 0-23-16,0 0-20 0,0 0 49 15,0 0 39-15,0 0-19 0,0 0 5 16,0 0-15-16,56 0 22 16,-56 0 61-16,0 14-70 0,0-14-3 15,0 0-39-15,0 0 32 16,0 0 51-16,0 0-41 0,0 0-63 15,0 17-42-15,0-17 45 16,0 0-46-16,0 0 118 0,0 0-37 0,0 0 37 16,0 0-6-16,0 0-46 15,0 0 58-15,0 0-92 0,0 0 101 16,0 0 69-16,0 13-50 16,0-13 54-16,0 0-88 0,0 0-44 15,0 0 38-15,0 0 7 16,0 0 71-16,0 0 10 0,0 0-9 15,0 0-2-15,0 0 29 16,0 0-68-16,0 0-2 0,0 0-40 16,0 0-28-16,0 0 42 0,0 0 32 15,0 0-32-15,0 0 16 16,0 0 10-16,0 0-33 0,0 0 17 16,0 0-7-16,0 0-3 0,0 0 19 15,0 0 17-15,0 0 4 16,0 0-7-16,0 0-20 15,61 0-10-15,-61 0-9 0,71 0 16 0,-71 0-23 16,60 0 6-16,-60 0-10 0,61 0 4 16,-61 0 6-16,61 0 7 15,-61 0 17-15,0 0 3 0,61 0-13 16,-61 0 13-16,0 0-23 0,66 0-37 16,-66 0 67-16,61 0-47 15,-61 0 23-15,61 0 1 16,-61 0-75-16,0 17 82 15,0-17-8-15,60 0-16 0,-60 14 33 0,0-14-67 16,0 0 3-16,0 17 54 16,61-17-30-16,-61 0 44 0,0 0-21 15,0 0-50-15,61 0 68 0,-61 0-14 16,61 0-17 0,-61 14 40-16,0-14-33 0,66 0-34 15,-5 0 27-15,-61 0 13 0,0 0-50 16,66 0 57-16,-66 0-33 15,0 16-24-15,0-16 40 0,0 0-44 16,0 0 79-16,0 0-21 0,0 0 10 16,56 0-20-16,-56 0-21 15,0 0 38-15,0 0-14 0,60 0 27 0,1 0-20 16,-61 0-14 0,0 0-3-16,0 0-20 0,61 0 3 15,-61 0-21-15,0 14 1 16,71-14 47-16,-71 0 7 0,0 0-23 15,0 0 16-15,0 0-27 0,61 0 3 0,-61 0 55 16,0 0-4-16,61 0 8 16,-61 0-1-16,0 0-34 15,61 0 4-15,-61 0-14 0,55 0-4 16,-55 0 4-16,0 0 21 16,0 0-21-16,0 0 20 0,71 0 25 15,-71 0-55-15,0 0 20 16,0 0-10-16,0 0-10 0,0 0 20 15,0 0 11-15,61 0-35 0,-61 0 0 16,0 0 28-16,0 0-45 0,61 14 38 16,-61-14-14-16,0 0-34 15,0 0 75-15,61 0-48 0,-61 0 11 16,61 0 20-16,-61 0-24 0,0 0 4 0,0 0 34 16,0 17-35-1,0-17-3-15,0 0 45 16,0 0-10-16,0 0 35 0,0 0 24 15,0 0-38-15,0 0-4 0,0 0-27 16,0 0-18-16,61 0 21 16,-61 0-28-16,0 0 21 0,0 0 3 0,0 0-117 15,0 0-162 1,0 0-204-16,0 0-450 0</inkml:trace>
  <inkml:trace contextRef="#ctx0" brushRef="#br0" timeOffset="71653.31">3942 6305 2283 0,'0'0'17'16,"0"-14"160"-16,0 14 57 0,0-14-10 15,0 14-11-15,0 0-52 16,0 0-80-16,0 0 79 0,0 0 0 15,0-16-113-15,0 16 60 0,0 0-74 16,0 0-6-16,0 0 24 16,-66 0-14-16,66 0-3 0,0 0-3 15,0 0-58-15,0 0 6 16,0 0-3-16,0 0-23 0,0 16 37 16,0-16-4-16,0 14 14 15,0 0 21-15,-60-14 9 0,60 17 4 0,0-3-7 16,0-14-3-1,0 16 14-15,0-16 0 0,0 14 28 0,0-14 59 16,0 0-20-16,0 0-7 16,0 0-49-16,0 0-59 0,0 0 20 15,0 0-31-15,0 0 35 16,0 0-3-16,0 0-15 0,0 0 12 16,0 0-5-16,0 0-6 15,0-14-1-15,0-2-17 0,60 16 10 16,-60-14 7-16,0-3-3 0,0 17 15 15,0-14-15-15,0 14 7 0,0 0 0 16,0 0 0-16,0 0 3 16,0 0 11-16,0 0-17 0,0 0 3 15,0 0 0-15,66 0-18 16,-66 0 28-16,0 0 1 0,0 0-39 16,0 0 17-16,0 0-24 15,0 0-49-15,0 0 28 16,0 0-7-16,0 0 4 0,0 0 21 0,0 0-7 15,0 0 14-15,0 0 4 16,0 0-17-16,0 0-27 16,0 0-67-16,0 0-38 0,0 0-49 15,0 0 59-15,0 0-25 0,0 0-55 16,0 0-206-16,0 0-124 16,0 0-38-16</inkml:trace>
  <inkml:trace contextRef="#ctx0" brushRef="#br0" timeOffset="72271.25">3445 6305 526 0,'0'0'61'0,"-60"0"-7"0,60 0 48 16,0 0 47-16,0 0-22 0,-66 0 17 16,66 0 5-16,0 17-6 15,0-17 136-15,0 0-10 0,0 14-50 16,0-14-12-16,66 0-73 15,-66 16-52-15,0-16 9 0,0 0-20 0,0 0-96 16,60 0 46-16,-60 0 29 16,0 14-189-16,0-14-167 0,0 0-83 15,0 0-135-15,0 0 96 16,-60 0 56-16</inkml:trace>
  <inkml:trace contextRef="#ctx0" brushRef="#br0" timeOffset="74875.8">15205 6624 1133 0,'-61'0'16'0,"61"0"32"16,0 0 155-16,0 0-107 15,0 0-11-15,0 0-25 0,0 0 31 16,0 0 161-16,0 0-89 16,0 0 51-16,0-13-53 15,0 13-134-15,0 0 174 0,0 0-73 0,0 0-149 16,0 0 111-16,0 0-68 15,0 0 38-15,0 0 28 0,0 0-19 16,0 0-27-16,0 0-7 0,0 0-3 16,0 0-35-16,0 0 35 15,0 0 10-15,0 0-26 0,0 0 52 16,0 0-78-16,0 0-6 16,0 0 39-16,0 0-10 0,0 0-3 15,0 0 0-15,0 13-23 0,0-13-26 0,61 0 77 16,-61 0-38-1,0 0 49-15,0 0 7 0,0 0-59 0,61 0 62 16,-61 0-125 0,0 0-2-16,0 0 26 0,0 0-24 15,0 0 83-15,0 0 45 16,-61-13-65-16,0 13-27 0,61 0 60 0,-56 0-92 16,-10 0 71-1,6 0-9-15,60 0-55 0,-66 0 81 16,66 0-39-16,0 0 65 15,0 0 0-15,-61 0-19 0,61 0 61 16,0 0-64-16,0 0 13 0,0 0-7 16,0 0-16-16,0 0 20 0,0 0-33 15,0 0-14-15,61 0 1 16,-61 0-24-16,66 0 40 0,-6 0 6 16,-60 0 21-16,66 0 50 0,-10 0-16 15,-56 0 7-15,61 0 11 16,-61-17-20-16,0 17-34 0,0 0-22 15,0 0-9-15,0-14-39 0,0 14 21 16,0 0 7-16,0 0-51 0,0-17 68 16,-61 17-6-1,61-14 6-15,-122 14 14 0,62-16-72 16,-6 16 41-16,5-14 11 16,0 14-11-16,0 0 38 0,0 0-55 15,61 0-4-15,0 0 21 0,0 0-17 0,0 0 28 16,0 0-1-1,0 0-23-15,0 0 23 0,0 0 21 16,0 0-10-16,0 14 3 0,61-14 17 16,-61 0-30-16,61 16-25 15,0-16 55-15,0 0-71 0,-61 0 26 16,66 14 39-16,-6-14-25 16,-60 0 11-16,0 0-4 0,0 0-13 15,0 0-1-15,0 0 21 16,0 0-10-16,0 0-31 0,0 0 4 15,-60-14-1-15,60 14-3 0,-66 0 34 0,5 0-10 16,0 0 11 0,0-16-11-16,61 16 6 0,-61 0-9 15,0 0-11-15,1 0-10 0,60 0 14 16,-66 0 0-16,66 0 27 0,0 0 0 16,0 0-31-16,0 0 14 15,0 0-3-15,0 0-18 0,0 0 42 16,0 0-25-16,0-14-16 15,0 14 51-15,0 0-24 0,0 0 13 16,0 0-23-16,0 0 3 0,0 0 10 16,0 0-20-16,0 14 20 15,66-14-24-15,-6 16 21 16,1-16 21-16,0 14-11 0,61-14-3 16,-61 17-25-16,65-17 11 15,-60 14 7-15,-10-14 31 0,5 0-55 16,-61 0-4-16,0 0-6 0,0 0 3 15,0 0 51-15,0 0-47 16,0 0 33-16,-61-14-9 0,5 14-22 16,-10-17 25-16,6 3-10 0,-67 14-11 15,5-16 7-15,61 16 14 16,-60-14-14-16,-6 14-10 0,66 0-10 16,0 0 3-16,0 0 21 0,-10 0-11 15,71 0 10-15,0 0 25 0,0 0-28 16,0 0 21-1,0 0 13-15,0 0-20 0,0 14 14 16,0-14-4-16,71 0-21 0,-10 16-10 0,61-16 32 16,-61 0-1-1,65 0 0-15,-4 14-10 0,0-14-14 0,5 0 14 16,-67 0-21-16,6 17 28 16,-10-17-21-16,5 0 0 15,0 0 45-15,-61 0-4 0,0 0-30 16,0-17-14-16,0 3 10 0,-122 14-42 15,66-16 46-15,-10 2 16 0,-60 14-40 16,65-17 54-16,-61 3-58 16,61 14 0-16,-60-14-17 0,55 14 20 15,5 0 38-15,0 0-10 16,61 0 17-16,0 0-31 0,0 0 24 16,0 0-23-16,0 0-15 15,0 0 59-15,0 14-52 0,61-14 4 16,0 14 31-16,5-14-63 15,-6 17 42-15,62-3 48 0,-61-14-61 16,61 16 23-16,-56-16 4 0,-6 14-38 0,6-14 89 16,-10 0-65-1,-56 0 21-15,0 0-7 0,0 0-80 16,0 0 97-16,0 0-62 16,0 0 10-16,-56-14 56 0,-10 14-84 0,6 0 32 15,-6-16 14 1,5 16-11-16,0 0 38 0,0 0 4 15,0 0-39-15,0 0-3 0,61 0 18 16,0 0-14-16,0 0 23 16,0 0 5-16,0 0-5 0,61 16-26 15,0-16 13-15,0 14 3 0,0-14-34 16,0 17 52-16,5-17 10 16,-66 14-31-16,60-14 21 15,-60 0-11-15,0 0-38 0,0 0 32 0,0 0-1 16,0 0-13-16,0 0 37 15,0 0-23-15,0 0-32 0,0 0 18 16,0-14-59-16,0 14-82 16,0 0-131-16,0-17-181 0,0 17-357 15</inkml:trace>
  <inkml:trace contextRef="#ctx0" brushRef="#br0" timeOffset="78152.92">5301 6474 485 0,'0'0'95'0,"0"0"-25"0,0 0 12 16,0 0-5-16,0 0-34 0,0 0-30 15,0 0-8-15,0 0 3 0,0 0-90 16,0 0-114-16</inkml:trace>
  <inkml:trace contextRef="#ctx0" brushRef="#br0" timeOffset="80115.95">2269 4819 475 0,'0'0'15'0,"0"0"44"15,0 0 10-15,0 0-10 0,0 0 6 0,0 0-37 16,0 0-23-1,0 0 11-15,0 0-24 0,0 0 0 0,0 0 19 16,0 0-73-16,0 0 16 0,0 0-136 16</inkml:trace>
  <inkml:trace contextRef="#ctx0" brushRef="#br0" timeOffset="84296.22">5180 5199 690 0,'0'0'39'0,"0"14"44"0,0-14 47 16,0 0 163-16,0 0-109 15,0 0 87-15,0 0 76 0,0 0-201 16,0 0 126-16,0 0-98 0,0 0-91 16,0 0 40-16,0 0 17 15,0 0-42-15,0 0-32 0,0 0-9 16,0 0-6-16,0 0-51 0,0 0-9 15,0 0 25-15,0 0-68 16,0 0 42-16,0 0 20 0,0 0 16 16,0 0 6-16,0 0 39 15,0 0-68-15,0 0-32 0,0 0-13 0,0 0-22 16,0 0 51 0,0 0 48-16,0 0-51 0,0 0 26 15,0 0-4-15,0 0-38 16,0 0 116-16,0 0-58 0,0 0 28 0,0 0 60 15,0 0-65-15,0 0 3 16,0 0-6-16,0 0-86 0,0 0 33 16,0 0 47-16,0 0-20 0,0 0 20 15,-61 0-30 1,61 0-1-16,0 0-2 0,0 0 16 16,0 0-23-16,0 0-19 0,0 0 22 15,0 0-30-15,0 0 17 0,0 0 30 16,0 0-40-16,0 0 10 15,0 0 1-15,0 0-18 0,0 0 41 16,0 0-24-16,0 0 13 16,0 0 10-16,0 0 24 0,0 0 39 15,0 0-16-15,0 0 34 0,0 0-70 16,0 0-11-16,0 0 7 16,0 0 1-16,0 0 54 0,0 0-13 15,0 0 16-15,0 0-85 16,0 0 7-16,0 0 7 0,0 0-17 15,0 0 44-15,0 0-37 0,0 0 3 16,0 0 3-16,0 0-6 16,0 0 0-16,0 0-28 0,0 0 20 15,0 0-10-15,0 0-3 16,0 0 28-16,0 0-4 0,0 17-24 16,0-17 37-16,0 0 1 15,0 0-7-15,0 0-10 0,0 0 16 0,0 0-33 16,0 0 20-1,0 0 0-15,0 0-7 0,0 0 41 0,0 0-68 16,0 0 79-16,0 0-38 16,0 0-48-16,0 0 58 0,0 0-38 15,0 0-7-15,0 0 52 16,0 0-10-16,0 0-21 0,0 0 1 16,0 0-8-16,0 0 28 0,0 0-38 15,0 0 65-15,0 0-31 0,0 0-37 16,0 0 71-16,0 0-65 15,0 0 32-15,0 0-8 16,0 0-41-16,0 0 49 0,0 0-18 16,0 0 10-16,0 0 25 15,0 0-25-15,0 0 15 0,0 0-22 16,0 0 4-16,0 0 21 0,0 0-25 16,0 0-3-16,0 0 21 15,0 0-21-15,0 0-20 0,0 0 30 16,0 0 1-16,0 0-22 0,0 0 60 15,0 0-22-15,0 0-30 16,0 0-21-16,0 0 42 0,0 0-18 0,0 0 21 16,0 0 23-1,0 0-99-15,0 0 45 0,0 0-21 16,0 0 38-16,0 0 14 16,0 0-14-16,0 0 7 0,0 0-1 0,0 0 36 15,0 0-4-15,0 0-24 16,0 0-21-16,0 0-35 15,0 0 32-15,0 0 20 0,0 0-44 0,0 0 48 16,0 0-59-16,0 0 66 16,0 0-32-16,0 0 8 15,0 0 31-15,0 0-66 0,0 0 89 16,0 0-48-16,0 0 1 16,0 0 30-16,0 0-44 0,0 0 31 15,0 0-25-15,0 0-40 0,0 0 30 16,0 0 17-16,0 0 4 15,0 0 21-15,0 0-28 0,0 0-25 16,0 0-5-16,0 0 30 16,0 0-11-16,0 0-16 0,0 0 79 15,0 0-56-15,0 0 28 0,0 0 14 16,0 0-42-16,0 0-2 16,0 0-15-16,0 0 10 0,0 0-26 15,0 0 50-15,0 0-13 16,0 0 4-16,0 0 23 0,0 0-85 15,0 0 65-15,0 0-31 16,0 0 7-16,0 0 58 0,0 0-34 16,0 0-18-16,0 0 11 0,0 0 24 15,0 0-17-15,0 0 48 16,0 0-31-16,0 0-55 0,0 0 14 16,0 0-24-16,0 0 13 15,0 0 49-15,0 0-41 0,0 0 40 16,0 0-34-16,0 0-6 0,0 0 26 15,0 0-19-15,0 0 37 0,0 0 7 16,0 0-18-16,0 0 18 0,0 0-6 16,0 0-49-16,0 0 48 15,0 0-41-15,0 0-8 0,0 0 36 16,0 0-18-16,0 0 31 16,0 0-10-16,0 0-18 0,0 0 11 15,0 0-17-15,0 0 13 16,0 0 1-16,0 0-25 15,0 0-7-15,0 0-3 0,0 0 42 0,0 0 23 16,0 0-16-16,0 0-5 16,0 0-40-16,0 0 9 15,0 0 29-15,0 0-4 0,0 0 6 16,0 0-26-16,0 0-18 0,0 0 20 16,0 0 29-16,0 0-25 0,0 0 27 15,0 0 4-15,0 0-44 16,0 0 41-16,0 0-28 15,0 0 7-15,0 0 27 0,0 0-34 16,0 0 11-16,0 0-25 0,0 0-10 16,0 0 3-16,0 0 39 15,0 0-1-15,0 0-6 0,0 0 30 0,0 0-44 16,0 0 3 0,0 0 34-16,0 0-23 0,0 0 3 15,0 0-4-15,0 0-20 16,0 0 7-16,0 0-11 0,0 0 17 15,0 0 11-15,0 0 21 0,0 0 3 16,0 0-48-16,0 0 17 16,0 0-21-16,0 0 7 0,0 0 25 15,0 0-1-15,0 0-6 0,0 0-11 16,0 0 13-16,0 0-23 0,0 0 17 16,0 0 84-16,0 0 7 15,0 0 28-15,0 0 8 16,0 0-102-16,0 0-14 0,0 0-11 0,0 0-50 15,0 0 46-15,0 0-6 16,0 0-26-16,0 0 61 16,0 0 0-16,0 0-43 0,0 0 18 15,0 0 22-15,0 0-47 0,0 0 60 16,0 0-31-16,0 0-29 16,0 0 18-16,0 0 14 0,0 0 32 15,0 0-43-15,0 0 26 16,0 0-29-16,0 0-7 0,0 0 31 15,0 0 1-15,0 0-25 0,0 0-25 16,0 0 3-16,0 0 22 16,0 0 0-16,0 0 3 0,0 0-3 15,0 0-39-15,0 0 57 16,0 0 17-16,0 0-21 0,0 0 1 16,0 0-12-16,0 0 25 0,0 0-24 15,0 0 34-15,0 0-9 0,0 0-68 16,0 0 71-1,0 0-43-15,0 0-4 0,0 0 33 16,0 0-25-16,0 0 10 0,0 0 11 16,0 0 18-16,0 0-32 0,0 0 7 15,0 0-18-15,0 0-6 0,0 0 56 16,0 0-14-16,0 0-18 16,0 0 28-16,0 0-74 15,0 0 3-15,0 0 25 0,0 0-31 16,0 0 74-16,0 0 7 0,0 0-29 15,0 0-3-15,0 0 11 16,0 0-43-16,0 0 78 0,0 0-35 16,0 0-40-16,0 0 54 15,0 0-64-15,0 0 46 0,0 0 25 16,0 0-25-16,0 0 25 16,0 0-21-16,0 0-61 0,0 0 50 15,0 0-21-15,0 0 35 0,0 0 11 16,0 0-61-16,0 0 40 0,0 0 3 15,0 0 18-15,0 0-15 0,0 0-38 16,0 0-8-16,0 0 12 0,0 0 17 16,0 0 17-1,0 0 8-15,0 0-36 0,0 0 32 16,0 0 18-16,0 0-35 16,0 0 13-16,0 0 19 0,0 0-58 0,0 0 5 15,0 0-12-15,0 0-17 16,0 0 18-16,0 0-3 15,0 0 17-15,0 0 0 0,0 0 3 0,0 0 4 16,0 0 14 0,0 0-59-16,0 0 18 0,0 0 16 15,0 0 11-15,0 0 49 0,0 0-18 16,0 0-13-16,0 0-25 0,0 0 21 16,0 0-4-16,0 0-3 15,0 0 28-15,0 0-17 0,0 0-22 16,0 0 36-16,0 0-32 15,0 0-17-15,0 0 41 0,0 0-27 16,0 0 0-16,0 0 20 16,0 0 14-16,0 0-3 0,0 0-31 15,0 0 28-15,0 0-46 0,0 0-6 16,0 0 58-16,0 0-20 16,0 0 23-16,0 0-10 15,0 0-13-15,0 0 3 0,0 0-41 16,0 0 61-16,0 0-26 0,0 0 23 15,0 0 27-15,0 0-54 0,0 0 24 16,0 0-24-16,0 0-14 16,0 0 13-16,0 0 8 0,0 0-32 15,0 0 59-15,0 0 18 16,0 0-32-16,0 0-13 0,0 0-4 0,0 0-7 16,0 0-13-1,0 0 61-15,0 0-17 0,0 0-20 16,0 0 37-16,0 0-68 0,0 0 16 15,0 0-36-15,0 0 57 0,0 0 24 16,0 0-27-16,0 0 65 0,0 0-92 16,0 0 13-16,0 0 35 15,0 0-55-15,0 0 47 16,0 0-2-16,0 0-52 0,0 0 30 16,0 0 4-16,0 0 21 0,0 0-21 15,0 0 59-15,0 0-52 0,0 0-38 16,0 0 52-16,0 0-25 15,0 0 25-15,0 0 20 16,0 0-30-16,0 0-1 0,0 0-13 16,0 0-14-16,0 0 10 0,0 0-6 15,0 0 44-15,0 0-24 16,0 0-38-16,0 0-120 0,0 0-183 16,0 0-225-16,0 0-384 15</inkml:trace>
  <inkml:trace contextRef="#ctx0" brushRef="#br0" timeOffset="90685.1">12857 13391 680 0,'0'0'-5'16,"0"0"-24"-16,0 0 1 0,0 0-53 16,0 0 27-16,0 0 11 15,0 0-10-15,0 0 60 0,0 0-30 0,0 0 16 16,0 0 14-16,0 0-7 16,0 0 23-16,0 0-18 15,0 0-8-15,0 0 11 0,0 0-23 16,0 0 55-16,0 0 16 0,0 0-61 15,0 0 15-15,0 0-55 16,0-14 61-16,61 14 27 0,-5 0-46 16,-56 0 74-16,0 0-152 0,0-16 40 15,0 16 56-15,0 0-7 16,0 0 91-16,0 0 4 0,0 0-5 16,0 0 72-16,0 0-99 15,0 0-5-15,0 0 3 0,0 0-139 16,0 0 105-16,0 0 49 15,0 0-87-15,0 0 16 0,0 0-29 16,0 0-60-16,0 0 177 0,0 0-114 16,0 16 94-16,0-16 1 15,0 14-199-15,0-14 117 0,0 17-71 16,0-17-19-16,0 14 216 16,0 2-112-16,0-2-22 0,0 3 24 15,0 13-126-15,0-16 92 16,0 3-221-16</inkml:trace>
  <inkml:trace contextRef="#ctx0" brushRef="#br0" timeOffset="90996.02">12918 14044 577 0,'0'17'2'0,"0"-17"-68"16,0 13 59-16,0-13-57 15,0 17 59-15,0-17 20 0,0 14-60 0,0-14 113 16,0 17-70-16,0-17 47 16,0 0-45-16,0 14-122 0</inkml:trace>
  <inkml:trace contextRef="#ctx0" brushRef="#br0" timeOffset="91248.68">12918 14394 773 0,'0'0'5'16,"0"14"13"-16,0-14 80 0,0 16-77 15,-61-16 19-15,61 0-32 0,0 14-83 16,0-14 176-16,0 0-111 0,0 17 15 16,0-17-63-16,0 0-198 15</inkml:trace>
  <inkml:trace contextRef="#ctx0" brushRef="#br0" timeOffset="91476.34">12796 14788 1036 0,'0'14'53'0,"0"-14"9"16,0 17 89-16,0-3 19 0,0-14-17 15,0 16 15-15,0-16-120 16,61 14-150-16,-61-14-27 0,0 17-22 0,61-3 1 15,-61 3 48-15,0-4-125 16,0 18-91-16</inkml:trace>
  <inkml:trace contextRef="#ctx0" brushRef="#br0" timeOffset="92069.61">13106 15288 941 0,'0'17'-21'0,"0"-3"58"15,0 3 30-15,0-4 21 0,0 4 158 0,0-17-153 16,0 14-19-16,0 0 137 16,0-14-289-16,0 17 100 0,0-17-3 15,0 13-159-15,0-13 291 0,0 17-134 16,0-3-34-16,0-14-68 0,0 17-218 16,0-3 140-16,0 2-59 0,0-2 46 15,0 3 57 1,0-3-15-16,0 2 16 0,0 12 30 15,0 3 73-15,0-15-45 0,0 15 127 16,0-17 11-16,0 16-12 16,0-13 27-16,0 14-16 0,0-18 13 15,-61 1 15-15,61-14 123 16,0 17-130-16,0-3 94 0,0-14-157 16,-71 17-108-16,71-17 196 15,0 0-89-15,0 13-31 0,0-13 15 0,0 17-114 16,0-17 130-1,0 14 60-15,0-14-151 0,0 17-31 0,0-3-164 16,0 2 65 0,0-2 153-16,0 3 7 0,0-3-12 0,0 0-20 15,0 2 51-15,0-2-61 16,0 3 25-16,0-3 16 0,0 2-55 16,0-2 160-16,0-14-84 15,0 17 58-15,0-3 3 0,-56-14 31 16,56 16-29-16,0-2-38 15,0 3 11-15,0-17-124 0,-61 14 113 0,61 0 56 16,0 2-32-16,0-16-45 16,0 14 1-16,0 3-75 0,0-17 48 15,0 14 162-15,0 3 34 16,0-17-56-16,0 13 119 0,0-13-230 16,0 17-49-16,0-3 68 15,0-14-142-15,0 17 91 0,0-3-106 16,0-14-144-16</inkml:trace>
  <inkml:trace contextRef="#ctx0" brushRef="#br0" timeOffset="93900.57">13045 13469 804 0,'-71'0'21'0,"71"0"66"0,0 0 28 16,0 0 49-16,0 0 9 16,0-17 68-16,0 17-105 0,0 0-32 15,0 0 54-15,0-14-99 0,0 14 169 16,0 0-15-16,0 0-93 15,0-16-108-15,0 16-76 0,0 0-9 16,0 0-11-16,0 0 114 0,0 0 0 16,0 0-60-16,0 16 15 15,0-16 34-15,0 0-38 0,0 0 2 0,0 14 58 16,0-14-47 0,0 17 16-16,0-17 55 0,0 14-35 15,0 2-33-15,0-2 0 16,0 3 117-16,0-3-111 0,0 16 18 15,0 1 28-15,0-17-30 0,0 16 18 0,0 1 6 16,0-14-22-16,0 13-77 16,0-16 140-16,0 17-78 15,0-17 16-15,0 16 6 0,71-13-56 16,-10-3 62-16,-61 16-22 16,0-13 10-16,0-3-6 0,0 16 12 15,0-13 13-15,0 11-22 0,60-12 26 16,-60-2 25-16,0 17-15 15,0-14 5-15,0-4-28 0,0 4-61 16,0 14 0-16,0-31 13 16,0 30 29-16,0-16-23 0,0 0 30 15,0 3-14-15,0-3-12 0,0 16 44 16,0-13 47-16,0 13 6 16,0-16-71-16,0 3-20 0,-60 13-72 15,60-16 62-15,0 0 23 16,-61 3 23-16,61 13-17 0,0-16-2 15,0 3 2-15,-71-3 4 0,71 3 7 16,0-4-57-16,0 4 74 16,0-3-14-16,0 17 6 0,0-18 11 15,0 4-53-15,0-3 29 16,-56 3 11-16,56-3-20 0,0 2 10 16,0 15-17-16,-61-17 30 15,61 2-30-15,0-2 14 0,0 17 58 0,0-17-14 16,-61 2-30-1,61-2 30-15,0 3-68 0,0 13-28 0,0-16 59 16,0 3-55-16,0 14 34 16,0-18 25-16,0 4-7 0,0 11 10 15,0-11-28-15,0-4-3 0,0 4 32 16,0-3-32-16,0 3-4 16,0-3 43-16,0 2-57 0,0-2 36 15,0 3 3-15,0-3-67 16,0 16 36-16,0-13 17 15,0-3-28-15,0 0 28 0,0 2-7 16,0-2-11-16,0 17 18 16,0-15-10-16,0-2 41 0,0 17 23 0,0-14-30 15,0-4 23-15,0 4-26 16,0 11-74-16,0-11 43 0,0 13 3 16,0 1-50-16,0-17 54 15,0 16 24-15,0-13-38 0,0 13 10 16,0-2 25-16,0-11-35 15,0 13-12-15,0 1 26 0,0-1-43 16,0-16 39-16,0 3-14 0,0 14 39 16,0-18-14-16,0 1-47 15,0 3 61-15,0 14-32 0,0-18 11 16,0 4 7-16,0-3 0 16,0 3 3-16,0-3-13 0,0 2 3 15,0-2-11-15,0 3-15 16,0-3 41-16,0 16-16 0,0-30-6 15,0 31 25-15,0-17-61 16,0 2 39-16,0-2-7 0,0 3 7 16,0-3 7-16,0 2-28 0,0-2 25 15,0 3-33-15,0-3 40 0,0 0 4 16,0 2-37-16,0-16 1 16,0 14 25-16,0-14 11 0,0 17-15 15,0-17 25-15,0 0-43 0,0 0 26 16,0 0-8-1,0 14-21-15,0-14 3 0,0 0-36 0,0 0 87 16,0 0-29-16,0 17 3 0,0-17 19 16,0 13-77-16,0-13 30 15,0 17-15-15,0-17-170 0,0 14-180 16,0-14-512-16</inkml:trace>
  <inkml:trace contextRef="#ctx0" brushRef="#br0" timeOffset="95290.85">15088 13286 354 0,'0'0'60'16,"0"0"1"-16,0 0-56 0,0 0-7 15,0 16-62-15,0-16 54 0,0 0 43 16,0 0 114-16,0 0-50 16,0 0-66-16,0 14 38 0,0-14-95 15,0 0 60-15,0 0 128 16,0 17-67-16,0-17 20 0,0 0 44 16,0 0-36-16,0 0 180 15,0 14 6-15,0-14 29 0,0 0-58 0,0 0-19 16,0 0-96-1,0-14-71-15,0 14 18 0,0-17-106 0,0 3 10 16,56 14-6-16,-56-16-32 16,0-15-17-16,0 17 55 0,61-16-23 15,-61-1 17-15,0-13 9 0,0 13 43 16,0 0 39-16,61 1-98 16,-61-17 23-16,0 33-16 15,0-17-10-15,0 1 23 0,61-1-46 16,-61 17 23-16,0-2-56 15,0-15 72-15,0 17 11 0,0-3-57 16,71-13 60-16,-71 16 9 0,0 0 0 16,0-3-19-16,0-13-14 15,0 16-26-15,0-3-16 0,0 3 30 16,0-2 45-16,0 2 18 0,0-3 35 16,0 3 5-16,0-2-47 15,0 2-26-15,0 0 3 0,0-3-7 16,0 17 31-16,0-14-24 15,61 14-37-15,-61 0-14 0,0-16-23 16,0 16 9-16,0 0 35 0,0 0 10 16,0 0-41-16,0 0 31 15,0 0-17-15,0 0 10 0,0 0 16 16,0 0-2-16,0 0 2 16,0 0-29-16,0 0-11 0,0 0 14 15,0 0 14-15,0 0 22 16,0 0 21-16,0 0-34 0,0 0-3 15,0 0-10-15,0 0-43 0,0 0-39 16,0 0-46-16,0 0-9 0,0 0 23 16,0 0 57-16,0 0-9 15,0 0-9-15,0 0 22 0,0 0 25 16,0 0-30-16,0 0-191 16,0 0-102-16,0 0-199 0</inkml:trace>
  <inkml:trace contextRef="#ctx0" brushRef="#br0" timeOffset="96529.65">17436 12938 784 0,'0'-16'47'0,"0"16"150"16,0-14-45-16,0-3 53 15,0 17-22-15,0-14-107 0,0-2 234 16,0 16-44-16,0-14-95 0,0-3-33 16,0 17-187-16,0-14 1 15,0-3 170-15,0 17-83 0,0-13 46 16,0 13 16-16,0-17-92 15,0 3 99-15,0 0-11 0,0-3-8 16,0 4-17-16,0-4 5 0,0 3-35 0,0-3-13 16,0 3 19-1,0-2-23-15,0-15 34 0,0 17-59 0,0-2-13 16,0 2 43 0,0-17-76-16,0 17 72 0,0-16 3 15,0 13-3-15,0 3 1 16,0-16-44-16,0 13 11 0,0 3-53 15,0-3 42-15,0 4 66 0,0-18 0 0,0 17-39 16,0-3 53 0,0 17-57-16,0-13-55 0,0-4 56 0,0 3-40 15,0 14-6-15,0-17 55 16,0 3-16-16,0-2-4 0,0 2 40 16,0-3-6-16,0 3-37 15,0-2-12-15,0-12-14 0,0 11 56 16,0 3 36-16,0-2-49 15,0 2 46-15,0 14-115 0,0-17 49 16,0 3 76-16,0 14-53 0,0-16 49 16,-61 16-48-16,61-14 2 15,0 14 1-15,0-17 6 16,0 17 1-16,0 0-24 0,0-14 33 16,0 14-9-16,0-17 3 15,0 17-11-15,0-13-29 0,0 13 20 16,0-14-4-16,0 14-13 0,0-17-17 15,0 3-10-15,0 14 64 16,0-17 17-16,0 17 17 0,0-13 20 16,0 13-53-16,0 0 13 0,0-17-18 15,0 17-2-15,0 0-38 16,0 0-10-16,0 0 3 0,0 0-48 0,0 0 45 16,0 17-4-1,0-4 14-15,0 4 11 0,0 14 36 16,0-4-50-16,-60 21-10 15,60-18 57-15,0 15-48 0,0 16 41 0,0-17-3 16,-61 3-30-16,61-2 23 16,0-15 17-16,0 18-37 0,0-21-20 15,0 4-8-15,0 0 38 16,0-15 17-16,-61-2 34 0,61 3-58 16,0-3-64-16,0 2 82 15,0-2-62-15,0 3 38 0,0-17 19 16,0 14-39-16,0-14 46 15,0 0-13-15,0 14 41 0,0-14-8 0,0 0-39 16,0 0 53-16,0 0-47 16,0 0 13-16,0 0 21 0,0 0-3 15,0 0 20-15,0 0-99 16,0 0-155-16,0-14-208 0,0 14-504 16</inkml:trace>
  <inkml:trace contextRef="#ctx0" brushRef="#br0" timeOffset="97695.82">14896 12633 857 0,'0'0'87'0,"0"0"23"15,0 0 57-15,66 0 51 16,-66 0 129-16,0 0-94 0,60-14-34 16,-60 14-21-16,0-17-216 0,0 17 124 15,0 0 0-15,0-14-118 16,0 14 18-16,0 0-67 0,0 14 49 0,0 3 61 16,0 13-43-16,0-16 30 15,66 34-24-15,-66-18 94 16,0 15-35-16,0-1-7 15,0 3-58-15,56 14-56 0,-56-16 69 0,0-1 6 16,0 3 79-16,0-16-47 0,61 0-10 16,-61-4 7-1,0-10-42-15,0-3 98 0,0 3 30 16,0-17 33-16,0 0 47 0,0 0-30 16,0 0-34-16,0-17-68 0,0 3-74 15,0-3-24-15,0-10 3 16,0 10 14-16,0-28-18 0,0 15 25 15,0-1-21-15,0 1 0 16,0-1 28-16,0 1-24 0,0-1 10 16,0 1-4-16,0 16 1 0,0-17-22 15,0 1 11-15,0 13 21 16,0-11-14-16,0-2 35 16,0 13 7-16,0 3 0 0,61-3 28 15,-61 3-27-15,0-2-19 0,0 2-10 16,0 14-24-16,0 0-4 15,0 0-28-15,0 0-15 0,0 0-6 16,0 0 42-16,0 14 32 16,0 2 10-16,0 15-28 0,0 0-4 15,0 13 8-15,0 0-22 0,0 18 29 0,0-1-22 16,0 0 22 0,0 0 17-16,0 0-4 0,0-17-17 15,0 1-14-15,0 2 7 16,0-16 14-16,0-17 21 0,0 2 50 0,0-16 28 15,0 0 59-15,0 0 15 0,0 0-78 16,0 0-29-16,0 0-70 16,0-30-18-16,0 13 23 15,-61-14 10-15,61-13-7 0,0 0-7 16,-61-18 37-16,61 1-67 0,0 0 18 16,0 0 8-16,0 0-51 0,0 17 58 15,0 13-33 1,0 0-7-16,0 18 33 0,0-4-51 15,0 17 40-15,0 0-7 0,0 30-4 16,0-13 40-16,0 28-29 0,0-1 44 16,0-13-7-16,0 30-48 15,0 0 29-15,0 0-18 0,0-17-33 16,0 4 77-16,0-4-33 16,0-13-29-16,0-1-36 0,0-16-46 15,0 3-59-15,0-17-61 16,0 0-174-16,0 0-367 0,0 0-154 15</inkml:trace>
  <inkml:trace contextRef="#ctx0" brushRef="#br0" timeOffset="99005.92">17436 12224 546 0,'0'0'33'15,"-61"0"8"-15,1-16 19 0,60 16 20 16,0-14-17-16,-61 14 32 0,61-17 5 16,0 17-1-16,-61-14 140 15,61 14-119-15,0-16 166 0,0 16-155 16,0-14-38-16,0 0 175 16,0-3-220-16,0 17 167 0,0-14-91 15,0-2-25-15,0 16-7 0,0-14 64 16,0 14-103-16,0-17-56 15,0 17 107-15,0-14-113 0,0 14 82 16,0 0 32-16,0 0-101 0,0 0 54 16,0 0-39-16,0 0-3 15,0 0 7-15,0 0-37 16,0 0 57-16,0 0-53 0,0 0 69 16,0 0-30-16,0 0-16 15,0 0 13-15,0 0-39 0,0 0 56 0,0 0-85 16,0 14 13-16,0-14 38 15,0 17-78-15,-61 13 86 0,61-16-24 16,0 31-38-16,0-15 29 16,-66 17 22-16,66 15-3 0,0-18-19 15,0 0 25-15,0 4-38 16,-61-4 75-16,61-13-33 0,0 16-19 0,0-33 12 16,0 16-22-1,0-30 19-15,0 14 65 0,0 3 1 16,0-17 1-16,0 0 86 15,0 0-45-15,0 0 42 0,0 0 9 16,0 0-40-16,0-17-4 0,0 3-55 0,0 14-31 16,0-30-39-16,0 16 18 15,0-17-7-15,0-16-8 16,61 17 0-16,5-15-17 0,-66 1 49 16,0-4-24-16,61 18 0 15,-61-15 17-15,0 15-32 0,61-1 4 16,-61 1 43-16,0 16-54 15,0-17 18-15,61 15 0 0,-61-15-7 16,0 17 7-16,0-2-22 0,60 2 1 16,-60-3 17-16,0 3-20 15,0-3 31-15,0 17-14 0,61-13-64 16,-61 13 47-16,0 0-29 0,0 13 8 16,0 4 34-16,0 14 1 15,0-1-1-15,0 1 4 0,0 13-7 16,0 17 7-16,0-16 25 15,-61 2-25-15,61-3 28 0,0 4-21 16,-60-4-28-16,60-13 49 0,0-1-32 16,0-16 8-16,0 3 6 15,0-3-20-15,0-14 17 0,0 16 31 16,0-16 18-16,0 0 25 16,0 0 57-16,0 0 16 0,0 0 30 15,0-16-98-15,0 2-69 16,0-17-6-16,0 1-63 0,-61-1 107 15,61 1-34-15,0-15-43 0,0 15 11 16,0-1-80-16,0 14-41 0,0 3-59 16,0 14-169-16,0 0-174 0,0 0-260 15</inkml:trace>
  <inkml:trace contextRef="#ctx0" brushRef="#br0" timeOffset="100545.73">12857 13558 701 0,'0'0'44'15,"0"0"-31"-15,0-14 116 0,0 14-61 16,61-14 72-16,-61-3-7 0,56 3-89 16,15-2 225-16,-71 2-43 15,0-3-81-15,0 3 69 16,61-2-87-16,-61 2-64 0,0 14 78 0,0-17-55 15,60 17 28-15,-60 0-52 16,0 0 48-16,0 0-24 0,0 0-48 16,61 0 47-16,-61 0 61 15,0 0 5-15,0 0-84 0,0 0 27 16,0 0-32-16,0 0-19 16,0 0 6-16,0 0-29 0,0 0-10 15,0 0-3-15,0 0 12 0,0 0-28 16,0 0-31-16,0 17 10 15,0-17 7-15,0 0 43 0,0 0-7 16,0 0 13-16,0 0-45 0,0 14-34 16,0-14 47-16,0 0-60 15,0 0 76-15,0 16-4 16,0-2 17-16,0 3 0 0,0-3-16 16,0 16 29-16,0 1-59 0,0-1 49 15,0 15 27-15,0-15-26 0,0 1 6 16,0 16-17-16,0-16-49 15,0-3 60-15,0 2 16 0,0 1-6 16,-61-1 37-16,61 1-20 16,0-1-54-16,-60-13 54 0,60 11-33 15,0 2 20-15,0 1 41 16,0-1-47-16,0-13 16 0,0 14-37 16,-61-1 3-16,61-16 25 15,0 17-3-15,0-1 6 0,0-16 1 0,0 3-18 16,0 13 3-16,0-16-13 0,0 3 21 15,0-3-21-15,-71 2-11 16,71 12 14-16,-56-11-31 0,56 13-5 16,0-16 15-16,0 3 15 15,0 14-5-15,0-18-6 16,0 18 25-16,0-14-11 0,0 10 3 16,0 4 32-16,0-14-38 15,0 13-12-15,0 1 1 0,0-1-15 16,0 1 29-16,0-17-11 15,0 16 4-15,-61 1 36 0,61-1-54 0,0 1 43 16,0 0 4-16,0-1-40 16,-61-16 92-16,61 17-41 15,0-1-29-15,0-16 41 0,0 17-82 16,0-15 19-16,0 15-22 16,0-17-15-16,0 16 22 0,0-13 19 15,0-3 18-15,0 16-3 0,0-16-19 16,0 17-26-16,0-15 37 15,0 15 56-15,0-17-53 0,0 3 5 16,0-4 48-16,0 4-63 0,0-3 66 16,0 0-84-16,61 3-42 15,-61-4-4-15,0 18 11 16,0-14 128-16,0-3-76 0,0 2 5 16,0 15-16-16,0-1-40 0,0-16 92 15,0 17-55-15,0-1-4 16,0-16 12-16,0 17 10 0,0-1 5 15,0 1 51-15,61-1-15 16,-61 1-85-16,0-17 33 0,0 16 15 16,0-13-56-16,0 14 83 0,0-1 25 15,0-16-130-15,0 17 75 16,0-17 14-16,0 2-22 0,0 15-40 0,0-17-145 16,0-14-207-16,0 16-150 15,0-2-461-15</inkml:trace>
</inkml:ink>
</file>

<file path=ppt/ink/ink8.xml><?xml version="1.0" encoding="utf-8"?>
<inkml:ink xmlns:inkml="http://www.w3.org/2003/InkML">
  <inkml:definitions>
    <inkml:context xml:id="ctx0">
      <inkml:inkSource xml:id="inkSrc0">
        <inkml:traceFormat>
          <inkml:channel name="X" type="integer" max="25400" units="cm"/>
          <inkml:channel name="Y" type="integer" max="15240" units="cm"/>
          <inkml:channel name="F" type="integer" max="8191" units="dev"/>
          <inkml:channel name="T" type="integer" max="2.14748E9" units="dev"/>
        </inkml:traceFormat>
        <inkml:channelProperties>
          <inkml:channelProperty channel="X" name="resolution" value="12211.53809" units="1/cm"/>
          <inkml:channelProperty channel="Y" name="resolution" value="5462.36572" units="1/cm"/>
          <inkml:channelProperty channel="F" name="resolution" value="0" units="1/dev"/>
          <inkml:channelProperty channel="T" name="resolution" value="1" units="1/dev"/>
        </inkml:channelProperties>
      </inkml:inkSource>
      <inkml:timestamp xml:id="ts0" timeString="2024-08-19T08:53:49.487"/>
    </inkml:context>
    <inkml:brush xml:id="br0">
      <inkml:brushProperty name="width" value="0.05292" units="cm"/>
      <inkml:brushProperty name="height" value="0.05292" units="cm"/>
      <inkml:brushProperty name="color" value="#FF0000"/>
    </inkml:brush>
  </inkml:definitions>
  <inkml:trace contextRef="#ctx0" brushRef="#br0">1955 9552 878 0,'0'0'63'0,"0"0"42"15,0 0 170-15,0 17 41 16,0-17-190-16,-56 14-18 0,56-14-156 16,0 0 128-16,0 0-27 0,0 0-16 15,0 0 154-15,0 0-340 16,0 0 146-16,0 16 60 0,0-16-146 15,0 0 182-15,0 0 38 16,0 0-57-16,0 0-12 0,56 0-17 16,-56 0-12-16,60 14 33 15,-60-14 50-15,61 0-31 0,0 0-17 16,10 0-38-16,-10 0 2 16,0 0 39-16,0-14-62 0,65-2 47 15,-65 16-78-15,0 0-24 0,0-14 55 16,61 14-34-16,4-17 12 15,-65 17 22-15,61 0 51 0,0-14-10 16,-56 14-31-16,60 0 38 0,-9-14-92 16,-56 14 32-16,71-16 28 15,-71 2-56-15,65 14 28 0,-65-17 3 0,61 3-7 16,0 14 4 0,-62-16 60-16,67 16-51 0,-66-14 38 0,5-3-31 15,51 17-35-15,-57-14 16 16,1 14-48-16,71-16 89 0,-71 16-39 15,0-14-24-15,5 14 53 0,56 0-63 16,-62-17 89-16,1 17-19 16,0 0-58-16,5-14 39 0,-5 14-39 15,61 0 33-15,-62-17 40 0,1 17-41 16,0 0 23-16,0-13-35 16,71 13-26-16,-71-14 96 15,55 14-105-15,-45-17 35 16,-10 17 18-16,61-14-82 0,-61-3 108 15,5 17-47-15,-6 0 12 16,1-13 9-16,0 13-78 0,0-17 72 0,0 17 7 16,0 0 6-16,-61-14-9 15,66 14 50-15,60-17-73 0,-65 17-9 16,-5 0 44-16,5-14-86 16,0 14 93-16,10 0-38 0,50 0 15 15,-60-16-6-15,-5 16-19 16,76 0 44-16,-71 0-31 0,0 0 21 15,-1-14-30-15,1 14 56 0,66 0-44 16,-66 0-3-16,0 0 19 16,0 0-71-16,0 0 64 0,-1 0 1 15,1 0 44-15,10 0-29 16,-10 14 36-16,0-14-7 16,-5 0-51-16,5 16 42 0,10-16-32 15,-11 0-62-15,1 0 65 0,0 14-32 16,0-14-46-16,66 0 85 0,-66 0-69 15,-1 17 14-15,62-17 83 16,-61 0-57-16,66 0 2 0,-61 14 59 16,50-14-46-16,-55 0 91 0,71 0-6 15,-71 0-65-15,0 0-20 16,0 0-55-16,4 0 10 16,-4 0 26-16,0 0 42 0,0 0-32 0,0 0 23 15,-61 0-30 1,61 0 10-16,5 0-3 0,-5 0 16 15,-1 0 23-15,1 0-59 0,0 0 65 0,0 0-94 16,0 0 55-16,66 0 23 16,-62 0-52-16,-4 0 23 0,-5 0-46 15,5 0 33-15,10 0 19 0,-10 0 49 16,61 0-39 0,-62 0-29-16,6 17 6 0,-5-17-6 15,0 0 22-15,0 0 1 0,0 0 6 16,0 13 23-16,-1-13-13 0,1 0 29 15,5 0-55-15,-5 0-20 16,5 0 49-16,-10 0-65 0,5 0 88 16,-1 17-62-16,11-17-36 15,-10 0 20-15,0 0-11 0,0 14 24 16,66-14 29-16,-66 0 0 16,-1 0 26-16,1 0 23 0,61 0 11 0,-56 0-14 15,-5 0-23 1,61 0-36-16,-62 0-23 0,62 0 46 0,-61 0 17 15,71 0 10-15,-16 0 0 0,-55 0-33 16,71 0-34-16,-71 0 7 16,61 0 54-16,-56 0 23 0,55 0-36 15,1 0 13-15,0 0-48 16,-56-14 1-16,60 14 27 16,-9 0 3-16,-56 0-7 15,0 0-6-15,71 0-4 0,-72 0-6 16,1 0-25-16,-61 0 21 0,56 0-20 0,15 0 16 15,-10 0 14-15,0 0-3 16,0 0-10-16,-1 0-4 0,1 0 0 16,5 0-24-16,-5 0 38 15,0 0-3-15,0 0-11 0,-61 0 10 16,0 0 18-16,0 0-18 16,0 0 0-16,0 0 11 0,0 0-48 15,61 0 27-15,-61 0 4 0,0 0-1 16,60 0 18-1,-60 0-7-15,61 0 3 0,5 0 7 0,-66 0 17 16,0 0 7-16,0 0-27 16,0 0-21-16,0 0 11 0,0 0-89 15,-66 0-130-15,66-17-491 16</inkml:trace>
  <inkml:trace contextRef="#ctx0" brushRef="#br0" timeOffset="-201070.2">10504 5911 784 0,'-61'0'79'16,"61"0"-3"-16,-61 0 17 0,-4 0 62 15,65-14-139-15,0 14-22 0,0 0 31 16,0 0-85-16,0 0 60 15,0 0 16-15,0 0-40 0,0 0 13 16,0 0-2-16,0 0 29 16,0 0-11-16,0 14 17 0,0-14 104 15,0 0-5-15,0 0-83 0,0 0 11 16,0 0 33-16,0 0-42 0,0 0 97 16,0 0-82-16,0 0 1 15,0 0 42-15,0 16 88 16,0-2 69-16,65-14-117 0,-4 17 25 15,0-17-32-15,0 14 12 0,0-14-27 16,66 0-31-16,-66 0-66 0,60 16-15 16,1-16 70-16,0 0-13 15,9 0-9-15,-14-16-36 0,-56 16-19 16,71 0-30-16,-10 0 17 16,4 0 45-16,-4 0-35 0,0 0 18 0,-1 0 14 15,6 0-29 1,56 0-10-16,-62 0 7 0,72 0-14 0,-5-14 59 15,-67 14-39 1,62 0 26-16,5 0-29 0,-67 0-4 16,62 0-5-16,-51 0-5 0,-16 0 11 0,16 0-14 15,-10 0 40-15,66-17-1 16,-67 17 37-16,1 0-37 0,66 0 47 16,-62-14-27-16,52 14 11 15,15-16 19-15,-16 16-39 16,16-14 13-16,-11 14-26 0,-55-14-20 15,56 14 3-15,4-17-10 0,-60 17 10 16,-10 0 16-16,15 0-9 16,-11 0-13-16,-60-14 2 0,5 14-2 15,-5 0 12-15,0 0 24 0,-61 0-30 16,0 0 24-16,0 0-17 16,0 0-71-16,0 0-105 15,0 0-78-15,0 0-332 0,0 0-243 16</inkml:trace>
  <inkml:trace contextRef="#ctx0" brushRef="#br0" timeOffset="-200210.19">9880 6002 1176 0,'-55'0'68'15,"55"0"115"-15,0-14-62 16,-66 14 213-16,66 0-131 0,0 0-86 16,0 0 68-16,66 0-170 0,-11 0 42 15,-55 0 28-15,0 0-61 16,0 0-48-16,61 0 78 0,0 14-60 15,0-14 148-15,10 17-81 0,-10-3-18 0,0-14-3 16,65 16-93 0,-4-2 134-16,0 3 7 0,66-3 0 15,-67 0 39-15,1-14-124 16,66 16 20-16,-62-16 25 0,62 0-90 16,-66 0 64-16,65 14-48 0,-65-14 23 15,61 0-4-15,4 0 56 16,-4-14-33-16,9-2-68 0,-9 16 40 15,5-14-33-15,-6 0 19 16,6 14 36-16,-6-17 9 0,1 17 52 16,10-14-52-16,-6 14-22 0,-65 0 81 15,66 0-143-15,-67 0 65 0,1 0 42 16,0 0-52-16,4 0 71 16,-4 0-74-16,0 0 0 15,10 0-26-15,-11 0 14 0,-4 0 34 16,15 14 33-16,-10-14-58 0,-1 0 20 15,6 0 2-15,-5 0-51 0,-1 0 106 16,6 0-74-16,-61 0 71 16,-5 0-70-16,-5 0 18 0,5 0 33 15,10 0-97-15,-71-14 96 16,0 14-157-16,61 0-2 16,-61 0-51-16,0 0-435 0</inkml:trace>
  <inkml:trace contextRef="#ctx0" brushRef="#br0" timeOffset="-199560.19">10256 6108 752 0,'0'16'26'0,"0"-16"66"16,0 14 169-16,0-14-89 0,61 0-2 15,4 17-41-15,57-17-157 16,0 0 260-16,66 14-84 0,-6-14-5 16,67 0 31-16,-67 0-138 0,72 0 80 15,-6 0-56-15,-4 0 6 16,4 0-81-16,-5 0-36 15,11-14 66-15,55 14-51 0,-60 0 51 16,-6-17 3-16,72 17-21 0,-67 0 18 16,1 0 3-16,-6 0 43 15,5 0-46-15,-4 0-6 0,9 0 49 0,-4-14 7 16,-67 14-3-16,6 0 49 16,-5 0-105-16,4 0 35 0,-4-16 15 15,10 16-28-15,-72 0-18 0,67 0-82 16,-66 0 81-16,-1 0-93 15,67 0 74-15,-61 0 76 0,-72 16-122 16,67-16 77-16,-51 0 61 16,-10 0-91-16,0 0 65 0,-61 0-75 15,61 14-50-15,-61-14 35 0,0 0-7 16,0 0 63-16,0 0-28 16,0 0-1-16,0 0-27 0,0 0-85 15,0 0-50-15,0 0-233 16,0 0-120-16</inkml:trace>
  <inkml:trace contextRef="#ctx0" brushRef="#br0" timeOffset="-196720.19">19044 4941 1306 0,'0'-17'69'0,"0"4"33"15,0-4 116-15,0 3 59 0,-61-17-15 16,61 18-2-16,0-4-63 16,0-14 23-16,0 17-28 0,0-2-51 15,0 16-36-15,0-14-95 16,0-3-7-16,0 17-6 0,0 0-6 15,0 0 54-15,0 0-58 16,0 0 26-16,0 17-13 0,0-3-26 16,0 2 114-16,0 15-26 0,61 0-6 15,-61 13 13-15,61 0-56 0,10 18 47 16,-11 15 3-16,1-18-6 16,-5 18-24-16,5-2-40 0,10 0 14 15,-10-13-24-15,0 15-3 16,-1-18 24-16,1 2-8 0,-61-14 28 0,66-3-31 15,-5 1 27 1,-61-15-17-16,0 1-43 0,0 0 50 16,0-15 1-16,0-16 5 0,0 14 21 15,0-14-37-15,0 0-132 16,0 0-68-16,0-14-299 0,0-2-235 16</inkml:trace>
  <inkml:trace contextRef="#ctx0" brushRef="#br0" timeOffset="-195920.19">19977 4744 1015 0,'0'-17'45'0,"0"17"33"15,0 0 45-15,0-14 95 0,0 14-100 16,0 0-24-16,0 0-32 16,0 0-105-16,0 0 57 0,61 0-8 15,-61 0 75-15,0 0-67 0,0 14 107 16,0-14 30-16,0 17-122 15,-61 13 75-15,0-16-104 0,0 17 3 16,0-1 29-16,-5 1-8 16,5 13 0-16,1-13-19 0,60 16-25 15,-61-16 29-15,-71 13 14 0,71 1-17 16,5-15 39-16,56 1-21 16,-61 16-36-16,1-16-6 0,-11 13 27 15,10-13 0-15,61 13-12 16,-61-13 18-16,0 16-27 0,0-17-33 15,0 15 27-15,0-15-6 16,1 1 1-16,60-1 8 0,-66 1 21 16,5 0-21-16,61-4 9 0,0 4 18 15,-61-14 3-15,61 13-24 16,-61 1 24-16,61-1-12 0,-61 1-18 16,61-3 86-16,0 2-65 0,-61 1 39 15,-4-15 0-15,65 15-30 16,0-17 76-16,-61 2-30 0,61-2 15 15,0 3 10-15,0-17-15 0,0 14-16 16,0-14 20-16,0 14-37 16,0-14-13-16,-61 0-3 0,61 0-63 15,0 0-18-15,0 0 9 16,0 0 78-16,0 0 22 0,0 0 108 16,0 0-79-16,0 0 2 0,0 0-14 0,0 0-34 15,0 0 48 1,0 0-97-16,0 0 68 0,0 0-97 15,0 0-14-15,0 0 59 0,0 0-55 16,0 0 38-16,0 0 82 16,0 0-68-16,0 0-13 0,0 0 26 15,0 0-33-15,0 0 16 0,0 0 14 16,0 0-1-16,0 0 7 16,0 0-29-16,0 0-6 0,0-14-1 15,0 14-134-15,0 0 22 16,0 0-108-16,0-14-300 0,0 14-159 15</inkml:trace>
  <inkml:trace contextRef="#ctx0" brushRef="#br0" timeOffset="-194050.19">20225 5699 825 0,'-66'0'74'0,"66"14"132"0,0 3 161 0,0-3 25 16,-60-14-54-16,60 0-41 15,0 0-56-15,0 0-37 0,0 0 33 16,0 0-71-16,0 0-62 0,0 0-42 16,0-14-66-16,0 14 11 15,0-17-17-15,0 3 16 0,0 1 14 16,0-4-36-16,60-14-11 0,-60 1 34 16,66 16 6-16,-66-17 52 15,0 1-15-15,61 13-1 0,5-11-52 16,-10-2-47-16,5 13 37 15,-61 3-7-15,61-2 30 0,-1 2 4 16,11-3-54-16,-10 3 33 16,-61 14 7-16,61 0-3 0,0 0-3 0,-5 0-14 15,-56 0 56-15,71 0-29 16,-10 14 22-16,-61 3-9 0,60 13-59 16,1-16 59-16,-61 17-27 15,61-15 17-15,0 12 53 0,5-11-20 16,-66 13 74-16,61-30 1 0,0 14-16 0,-61-14-34 15,60 17-38 1,1-17 36-16,-61 0-66 0,61 0 59 16,0-17-3-16,0 3-18 15,10 14 43-15,-10-16-67 0,-61 2 28 0,61-3-49 16,-6 3 11 0,-55 0 38-16,0-2-24 0,0 16-8 15,0-14-59-15,0 14-59 16,0-17-169-16,0 17-132 0,0 0-267 0,0 0-183 15</inkml:trace>
  <inkml:trace contextRef="#ctx0" brushRef="#br0" timeOffset="-193630.19">21523 5199 1470 0,'0'-16'75'0,"0"16"24"0,0-14-9 15,0 14 3-15,0 0 82 16,0 0-1-16,0 14 94 0,0 2-18 16,61-2-149-16,0 3 51 15,-61 14-134-15,61-18 23 0,0 18 3 16,10 0-6-16,-10-18 19 0,0 4 49 16,-6 14-17-16,-55-17-111 15,61 2 28-15,10-2 1 0,-71-14-33 16,0 17 26-16,0-17 6 15,0 0-6-15,0 14 0 0,0-14 42 16,0 16-10-16,0-2-32 0,0 0 55 16,0 3-35-16,0 13 42 15,-71 15-33-15,10-15-15 0,6 18 38 16,-6-4-49-16,0 0 11 16,-10 4 29-16,10-4-40 0,0-13 37 15,0 13 3-15,0-13-30 0,61-1 24 16,0-13-34-16,-60-3-3 15,-1 2 0-15,61-2 14 0,0-14-21 16,0 17 27-16,0-17-50 0,0 0-232 16,0 0-139-16,0-17-402 15</inkml:trace>
  <inkml:trace contextRef="#ctx0" brushRef="#br0" timeOffset="-192850.19">22639 5547 2260 0,'0'-14'62'16,"61"-3"62"-16,-61 3 102 0,0 0-27 16,61 14-42-16,0-16-60 0,5 16-87 15,-6-14 76-15,-60 14-41 0,66 0 0 16,-10 0-10-16,-56 0-57 16,61 0 97-16,-61 0-62 0,61 14-13 15,10 2 62-15,-71-2-137 16,0 0 78-16,0 17 16 0,0-15-52 15,0 15 125-15,0-17-83 0,0 16-63 16,0 18-10-16,-71-21-82 16,10 4 104-16,0-1-24 0,5 1 6 15,-10 0 47-15,6-1-35 16,-6-13 115-16,66-3-17 0,0-14-12 16,-61 0-31-16,61 0-11 0,0 0 72 15,0-14-75-15,0-3 4 16,0 3-3-16,61-2-74 0,5-15 134 15,-66 17-47-15,60-16-11 16,6-1 65-16,51 14-77 0,-56-10 152 16,10-4-36-16,-10 14-32 0,0-13 47 15,-61-1-58-15,60 17 60 16,1-16 10-16,-61 13-62 0,0 3-21 16,0 0-14-16,0-2-9 0,0 2-18 15,66 14 28-15,-66-17-17 16,0 3 17-16,0 14 38 0,0 0-62 15,0 0-7-15,0 0 0 16,0 0-59-16,0 0 39 0,0 0-18 16,0 0 10-16,0 0 56 0,0 14-32 15,0 3 52-15,0-3-72 16,0 16 31-16,0 1 0 0,0-1-21 16,-66 1 31-16,5 13-31 15,61-13 14-15,0 13 14 0,0-13-7 16,0 16-24-16,0-16 34 0,0 13-17 15,0-13-48-15,0-1 62 0,61 1-35 16,5-17-17-16,56 2 73 16,-61-2-18-16,0 3 4 15,-1-17 3-15,6 0 0 0,-66 0-45 16,0 0-144-16,61 0-251 0,-61-17-520 16</inkml:trace>
  <inkml:trace contextRef="#ctx0" brushRef="#br0" timeOffset="-185930.19">23263 6366 857 0,'0'-14'47'0,"0"14"57"16,0-16 25-16,0 16 157 16,0-14-90-16,0-3 74 15,0 3 12-15,0 0-149 0,61-2 119 16,0 2-67-16,-61-3-69 0,0-14 71 16,0 31-86-16,0-13-91 15,0-4 72-15,0 17-117 0,0 0 16 16,0 0 22-16,0 0-29 0,0 17 36 15,0 13 3-15,0 1 64 16,0 13 1-16,0 17 5 0,0 0 2 16,0 14-13-16,0 0-66 0,0 17 24 15,-61 0-17-15,0-17-69 16,61 16 66-16,-71 1 16 0,71-17-32 16,0 0 32-16,-61 3-19 0,0-3-53 15,61-14 72-15,0 0-42 16,0 0 16-16,-56-3 0 0,56 4-23 15,0-15 86-15,0-3-44 16,0 1-29-16,0-15 4 0,0 1-64 16,0-1 100-16,0-13 46 15,0-3 21-15,0 3 43 0,0-17-20 16,0 0-32-16,0 0 1 16,0 0-23-16,0 0-38 0,-66 0-25 15,66-17-116-15,0 17-119 16,0-14-119-16,0-3-388 0</inkml:trace>
  <inkml:trace contextRef="#ctx0" brushRef="#br0" timeOffset="-185400.19">22330 7430 1887 0,'0'-17'155'15,"0"3"25"-15,0-2 71 0,0-15 25 16,0 31-156-16,0-14-24 0,0-2-61 16,0 16-29-16,0-14 48 15,0 14 18-15,0 0-14 0,66 14 18 16,-5 16-34-16,-61 1 23 0,60-1-20 15,1 18-26-15,0-18-12 16,0 28 2-16,0-10-12 0,0 13-10 16,5-17 0-16,-6 1-22 0,6 2 90 15,-10-3-55-15,-56 4 26 16,61-21-42-16,-61-10-10 0,0 14 88 16,61-18-23-16,-61 4 33 15,0-3-19-15,0-14 27 0,71 17 64 16,-71-17 12-16,0 0 76 0,0 0-41 15,0 0-86-15,0 0-6 0,0-17-117 16,0-14 47-16,0 18 21 16,61-18-36-16,0-13 7 0,-1-4-53 0,1 4-15 15,5-17 29 1,-5 0 29-16,0 0 22 0,0 16-23 0,0-16 30 16,-1 0-40-1,67 16-22-15,-66-2 62 0,0 3-22 16,0 13-14-16,-61 1 36 15,0 16-140-15,0-3-186 0,61 3-110 16,-61 14-273-16,0 0-290 0</inkml:trace>
  <inkml:trace contextRef="#ctx0" brushRef="#br0" timeOffset="-184870.2">21899 8447 2189 0,'0'-17'-6'0,"0"-14"95"0,0 18 65 16,0-4 27-16,0 3 89 15,0-3-63-15,0 3-36 0,0 1-24 16,0 13-49-16,0 0-50 0,0 0-57 15,0 0 5-15,0 0 18 0,0 27 65 0,0-10 41 16,0 27 71 0,0 4-55-16,0 13-37 0,0-3-27 15,0 20-93-15,0-3 35 16,0 17 0-16,0-17 24 0,0 0 25 16,-61 2 3-16,61-16-13 0,0-2 7 15,0 2-39-15,0 0-17 16,0-17-15-16,0 4-7 0,0-18 43 0,0 1 7 15,0-1 0-15,0 1-95 16,0-17-73-16,-71 2-119 0,71-2-93 16,0-14-164-16,0 14-331 15</inkml:trace>
  <inkml:trace contextRef="#ctx0" brushRef="#br0" timeOffset="-184430.19">21706 8705 1773 0,'0'-31'181'0,"0"1"70"0,61-1 44 15,10 1 121-15,-71 13-174 0,61 3-71 16,-61-2-14-16,61 16-153 16,-6-14 28-16,-55 14 21 0,61 0-13 15,10 14 15-15,-10 2 8 0,61-2-29 0,-56 17-14 16,-5-15 3 0,-1 15-33-16,1-1 10 0,0 1-7 15,0-17 20-15,0 16 14 0,0 1-14 16,-61 0 4-16,0-18-7 15,0 18-23-15,0 0 46 0,0-15-19 0,-61-2 6 16,0 17-13-16,0-17-31 16,-61 2 28-16,62-16-18 15,-67 0 4-15,66 0-17 0,0 0-6 16,0 0 50-16,-10 0-17 16,10-16 47-16,61 16-10 0,0-14-78 15,-55 14-122-15,55-17-220 0,0 17-370 16</inkml:trace>
  <inkml:trace contextRef="#ctx0" brushRef="#br0" timeOffset="-183480.19">23633 8399 1415 0,'0'0'211'16,"0"-13"54"-16,0-4-7 0,0 17 37 15,0 0-174-15,0-14-39 0,0 14 19 16,0 0 29-16,0 0-45 16,0 0-82-16,0 0 3 0,0 0-78 15,0 14 87-15,0 3 4 0,0 13 98 16,-61-16-39-16,-5 33-13 0,5-16 10 15,1 13-148-15,-1 1 144 16,0 2-71-16,-10-3 93 16,10 1-13-16,0 2-92 0,5-3 2 15,56 4-16-15,-66-4 49 0,66 1 42 0,0 2-10 16,0-3 1 0,0-13-30-16,0 13-16 0,0-13 13 0,0 16-69 15,66-16 96 1,-10-1-30-16,-56 1 3 0,61-17 47 15,0 16-64-15,10-16-6 0,-10 3 23 0,-61-3-23 16,61-14 24-16,-1 16 2 16,1-16-59-16,-61 14-124 0,66-14-187 15,-5 0-175-15,0 0-376 16</inkml:trace>
  <inkml:trace contextRef="#ctx0" brushRef="#br0" timeOffset="-182830.2">23694 8811 2928 0,'0'-17'66'0,"0"17"-13"0,61-14 39 16,0 14 6-16,-1 0-40 15,6 0 16-15,-66 0-16 0,61 0-28 16,0 0-37-16,0 0 56 16,0 14-52-16,-61 3 13 0,61 13-7 15,-61-16-10-15,0 17 14 0,0-1-10 16,0-16 19-16,0 33-84 16,-61-16-10-16,0-1 33 0,0 1-17 15,0-17 24-15,0 16 47 0,61-16-15 16,-66-14 3-16,6 17 57 15,60-17-51-15,0 0 1 0,-61 0 9 16,61 0-13-16,0-17 3 0,0 3-13 16,0 14-12-16,0-14-17 15,0-16 39-15,61 13 39 0,-1 3 68 16,-60-16-10-16,66-1-29 0,-5 15 14 16,0-15-72-16,0 17 20 0,-61-16 37 15,61 16-20-15,0-17 64 16,-1 14-17-16,-60 4-26 15,0-18-10-15,61 31-48 0,-61-17 7 16,0 3 11-16,0 14-4 16,0 0-10-16,0 0 13 0,0 0-51 15,0 0 21-15,0 0 3 0,0 0-32 16,0 0 63-16,0 0-65 16,0 0 20-16,0 14 14 0,0-14-7 15,0 17 21-15,0-3 0 0,-61 3-18 16,1 13-30-16,60 1 37 0,-61-1-30 0,0-16 41 15,61 17 27 1,0 13-17-16,-61-13 11 0,61-1-66 16,0 1 34-16,0-1-10 15,0-16 0-15,0 17 45 0,0-15-93 0,0-2-64 16,61 3-145 0,0-3-118-16,-61-14-333 0</inkml:trace>
  <inkml:trace contextRef="#ctx0" brushRef="#br0" timeOffset="-182420.19">24186 8491 1683 0,'0'-14'179'15,"0"14"31"-15,0-16 9 0,0 16 61 0,0-14-151 16,0-3 22-16,0 17-14 0,61-14-72 16,-61 14-15-16,60-17-37 15,1 17 45-15,-61 0-27 16,0 0-18-16,71 0 0 0,-10 0-45 16,0 17 116-16,-61 14-13 0,56-17-36 15,5 16 30-15,10 15-81 16,-11 2 29-16,1 14 62 15,0-17-69-15,0 17 50 0,5 1-17 16,-66-1-32-16,0-3 52 0,0 3-53 16,0 17 18-16,-66-20-7 15,5 3 6-15,0 0 1 0,0-13-15 16,1-4-2-16,-11 1-17 0,10-15 6 0,5 1 1 16,56-15 30-1,0-2-7-15,0-14-10 0,0 17 38 16,0-17-79-16,0 0-87 0,0 0-158 15,0-17-404-15</inkml:trace>
  <inkml:trace contextRef="#ctx0" brushRef="#br0" timeOffset="-179750.19">15580 11208 1515 0,'-61'0'16'0,"61"0"66"16,0 0 125-16,0 0 103 0,0 0-84 16,0 0-62-16,0 0-113 15,0 0-63-15,0 0 153 0,0 0-58 16,61 0 34-16,-5 0-14 16,15 0-163-16,51 14 70 0,-61-14 21 15,60 16-43-15,6-16 37 0,-5 14-19 16,-1 3-85-16,72-17 26 0,-15 14 88 15,14 2 24-15,-4-2-56 16,-5 3 89-16,60-3-121 0,5-14-5 16,-55 14 132-16,51 2-149 0,4-2 89 15,61 3-29-15,-65-17 1 16,9 14-7-16,57 3 3 0,-62-4 10 16,-4-13-3-16,65 17 31 0,-56-17 40 15,-70 0 22-15,65 14-116 16,-65-14 52-16,5 0-36 0,-6 0-25 15,-60 0 107-15,10 0-36 0,-16 0-22 16,-55 0-8-16,10 0-45 16,-71 0 56-16,0 0-56 0,0 0-213 15,0-14-337-15</inkml:trace>
  <inkml:trace contextRef="#ctx0" brushRef="#br0" timeOffset="-178660.2">17685 10222 597 0,'66'-31'49'0,"-66"14"32"15,0 4 187-15,0-18 66 16,0 0-117-16,0 18 22 0,0-18-33 15,0 14-64-15,0 3 190 0,0-2-130 16,0 2-154-16,0 14-5 0,0 0-115 16,0 0 48-16,0 0-4 15,0 0 68-15,0 0-88 16,0 14 51-16,0 2 83 0,0-2-153 16,0 17 149-16,0-1 29 0,0 15-123 0,0 2 98 15,0-2-64 1,0 16 3-16,0 0 63 0,0 0-9 15,0 14 13-15,0-14-79 0,0 0-42 16,0 0 29-16,0-2-67 0,-66 2 48 16,66 0 0-16,0-14 38 15,0-3-9-15,0 1-1 16,0 2 36-16,0-2-48 0,0-15-7 16,0 1-28-16,0-17 16 0,0 16 45 15,0-13-4-15,0-17 9 16,0 0 30-16,0 0-113 0,0 0 71 15,0 0 9-15,0 0-282 16,0 0-248-16</inkml:trace>
  <inkml:trace contextRef="#ctx0" brushRef="#br0" timeOffset="-177380.19">17436 11663 1208 0,'0'0'68'0,"0"-16"59"0,0 16 205 16,0 0-28-16,0 0-28 0,0 0 61 15,0 0-179-15,0 0 18 0,0 0-8 16,0 0-52-16,0 0-42 16,0 0 43-16,0 0-33 0,0 0-38 15,0 0 27-15,0 0-60 16,0 0-20-16,0 0-22 0,0 0-28 15,0 0 47-15,0 0 10 16,0 0 4-16,0 0 29 0,0 0-10 0,0 0 16 16,0 0 1-16,0 0-7 15,0 0-3-15,0 0-23 0,0 0-20 16,0 0 9-16,0 0-12 16,0 0 16-16,0 0 13 0,0 0-33 15,61 0 37-15,-61 0-7 16,0-14-21-16,0 14 11 0,61 0-13 15,-61 0-4-15,0-17 17 0,0 17 17 0,0 0-30 16,0 0 6 0,0 0 4-16,0 0 0 0,0 0 26 15,0 0 11-15,0 0-14 16,0 0-34-16,0 0 1 0,0 0-14 0,0 0 24 16,0 0 19-1,0 0-9-15,0 0 20 0,0 0-20 0,0 0 3 16,0 0 0-16,0 0-34 15,0 0 27-15,0 17-13 16,0-17-13-16,0 0 13 16,0 0-37-16,0 0 11 0,0 0 26 0,0 0 7 15,0 0 6-15,0 0-9 0,0 0 15 16,0 0-25-16,0 0 23 16,0 14 32-16,0 2-55 0,0-2 49 15,0 3-46-15,0-3 6 0,0 16-6 16,0 1-14-16,0-1 47 15,0-16-23-15,0 17 36 0,0-1-37 16,0 1 4-16,0-14-16 16,0 10-4-16,-61 4 43 15,61-14-6-15,0 13-7 0,0-16 0 16,0 3-17-16,0 13-23 0,0-16 20 16,0-14 24-16,0 17-1 15,0-17 34-15,0 0 16 0,0 0-9 16,0 0 24-16,0 0-24 15,0 0-27-15,0 0-4 0,0 0-50 16,0 0-27-16,0 0-111 0,0 0-104 16,0 0-282-16,0-17-73 15,0 17-149-15</inkml:trace>
  <inkml:trace contextRef="#ctx0" brushRef="#br0" timeOffset="-177150.19">17132 12058 1036 0,'-66'14'40'0,"66"2"133"0,-61-2-78 16,0-14 69-16,61 17 81 0,0-17 43 16,0 0 159-16,0 0-40 0,0 14-95 15,0-14-97-15,61 0-68 16,0 0-19-16,5 0-25 0,-66 0-90 16,61 0-6-16,0 0-14 0,0 0-3 15,-1 0 10-15,1 0 0 16,0 0 0-16,-61 0-66 0,61 0-88 15,-61 0-121-15,0 0-82 16,0 0-337-16</inkml:trace>
  <inkml:trace contextRef="#ctx0" brushRef="#br0" timeOffset="-176420.19">19607 11330 1371 0,'0'-17'41'0,"0"17"3"0,0-14 226 16,0 14 15-16,0 14 7 0,0 3 34 15,0 11-162-15,0-12-47 0,0 15-40 16,0 13 11-16,0-13-81 16,0 16 11-16,0-2 72 0,0-15-48 15,0 15-36-15,0-15-16 16,0-13-292-16,0 13-255 15,0-16-207-15</inkml:trace>
  <inkml:trace contextRef="#ctx0" brushRef="#br0" timeOffset="-175880.19">19297 12255 2595 0,'0'0'67'0,"-61"0"17"0,61 0 18 0,0 0 69 16,0 0-50-16,0-17 62 0,0 3-35 16,61 14-47-16,-5-16 17 15,5 16-101-15,10-14 46 0,-10 14-37 16,-61-17-39-16,61 17 30 16,-1 0-37-16,1 0 23 0,-61 17 7 15,66-3-3-15,-66 2 10 16,0-2-17-16,0 3 0 0,0 14 10 15,0-18 20-15,0 18-20 0,0 0-10 16,-66-1 3-16,5 1-40 16,-60-17 37-16,60 16 14 0,-10-13-35 15,10-3 45-15,5 2-14 0,-5-2-13 16,61-14 19-16,-60 17-39 16,60-17 16-16,0 0-13 0,0 0 34 15,0 0-1-15,0 0-30 16,60 0 37-16,57 0-57 0,-56 0 54 15,71-17-6-15,-71 17-21 0,60 0 57 16,6 0-151-16,-5-14-75 16,0 14-295-16</inkml:trace>
  <inkml:trace contextRef="#ctx0" brushRef="#br0" timeOffset="-174840.19">22076 12755 2462 0,'0'0'119'0,"0"0"-46"15,0 0 28-15,0 0 47 0,0-14-82 16,0 14 128-16,0 0-5 16,71 0 9-16,-10 0-31 0,0 0-40 15,0 0-20-15,5 0-18 0,-5 0-21 0,-1 0-30 16,62 0-4 0,0 0-31-16,5 0 25 15,-67 0 0-15,62 0 17 0,-61 0-21 16,0-17 11-16,10 17-28 0,-71 0-31 0,0-13-11 15,0-4-35-15,0 3 12 16,0-3 37-16,0-13 14 16,-71 16-3-16,71-17 20 0,-61 15-34 15,0-12 0-15,61 11 24 0,0 17-20 16,0-14-8-16,0 14 5 16,0 0-15-16,0 14 42 0,61 3 16 15,0 11 11-15,10-12 16 0,-71 15-26 16,61 13-14-16,0-13 27 0,-61 16-17 15,0-19 18 1,0 19-11-16,0-2-10 0,0-15-1 0,0 1-23 16,0-1 24-16,-61-16-14 15,61 3 17-15,0-3-75 0,0 2-163 16,0-16-95-16,0 0-239 16,0 0-376-16</inkml:trace>
  <inkml:trace contextRef="#ctx0" brushRef="#br0" timeOffset="-174260.19">23942 12724 3053 0,'61'-13'22'15,"-61"13"58"-15,61-17 58 0,0 17 58 16,-61 0-17-16,61 0-60 0,0 0-69 0,-61 17-50 15,60-4 10 1,-60 4 3-16,61-3 31 0,10 17-34 16,-71-18 4-16,0 18 13 0,0 0-10 15,0-1-4-15,0 17 11 16,0-19-55-16,-71 3 31 16,10-1 17-16,1 1-41 0,60-15 55 0,-61-2-62 15,0 3 15-15,61-17 26 16,0 14-7-16,-61-14 7 15,61 0 7-15,0-14-10 0,0-3-17 16,0 3 37-16,0-2-54 16,0 2-7-16,0-3 27 0,61-13 7 0,0-1 21 15,0 3-8-15,-1-2 4 16,1-17 24-16,10 16-17 0,-10 0 38 16,56-13 24-16,-56 13-9 15,10 1 34-15,-71 16 23 0,60-3-56 16,1 3-68-16,-61-2 36 15,0 16-78-15,0 0 25 0,0 0 4 16,0 0-51-16,-61 0 58 16,1 16-40-16,60-2 15 0,-71 17 39 15,10-14-36-15,61 13 25 0,-56-2-14 0,56 2-3 16,0 1 13 0,0 0 1-16,0-1 24 0,0 1 25 15,0-1-35-15,56-16 46 16,5 17 8-16,10-15-14 0,-71-2 7 15,60-14-3-15,1 0-40 16,-61 17-112-16,0-17-172 0,61 0-326 16,-61-17-452-16</inkml:trace>
  <inkml:trace contextRef="#ctx0" brushRef="#br0" timeOffset="-173620.19">21092 11269 2130 0,'0'-17'98'0,"0"17"-6"16,0-14 36-16,0 14 7 0,0 0-18 0,0 0-35 15,0 0 40-15,0 14-20 16,0 3-29-16,0 13 89 16,0-16-35-16,0 17 2 0,0 13-41 15,61-13-23-15,-61 16-38 0,61-2 9 16,-61-15-3-16,0 15-3 15,0-15-26-15,0 17 19 0,0-16-6 16,0-1-27-16,0-2 27 16,0 3-168-16,0-15-156 0,0-2-397 15</inkml:trace>
  <inkml:trace contextRef="#ctx0" brushRef="#br0" timeOffset="-173020.19">20783 12299 2498 0,'0'0'107'16,"0"0"67"-16,0-13 35 0,0-4 16 15,0 17-52-15,61-14-69 16,-61-3 21-16,56 3-16 0,15 14-49 16,-10-16 9-16,-61 16-79 15,60-14 3-15,1 14 24 0,0 0 14 16,0 0-14-16,5 14 13 16,-5 2-44-16,-61-2 25 0,61 3 50 15,-61 14-48-15,0-18 1 0,0 18-38 16,0-14 10-16,0 10-13 15,0-10-13-15,0 14-4 0,-61-17-23 16,0 2 43-16,-5-2 44 0,5 3-3 16,0-17-20-16,61 14 3 15,-61-14-23-15,61 0 19 0,0 0 18 16,0 0-11-16,0-14-10 0,0 14 10 16,0 0-6-16,61-17 0 15,0 17 26-15,0 0-36 0,5 0 19 16,-5 17-9-16,-61-3-7 15,61 2-7-15,-1-2 7 0,1 3 27 16,0 11-27-16,0-12 23 0,-61 15-22 16,0-17-8-16,0 16 44 0,0-13-31 15,0-3 1-15,-61 16 23 16,0-13-50-16,0-3 23 0,1 0 30 16,-1 3-46-16,0-17 74 0,61 13-11 15,-66-13-13-15,66 0 53 16,0 0-39-16,0 0 3 15,0 0-51-15,-61-13-117 0,61 13-173 16,0-17-362-16</inkml:trace>
  <inkml:trace contextRef="#ctx0" brushRef="#br0" timeOffset="-171000.2">17685 10038 1230 0,'0'-14'155'0,"0"14"-78"16,-61-16 73-16,61 16 110 0,0-14-47 15,0 14-2-15,0 0-32 16,0-17-143-16,0 17-109 0,0 0 58 16,-66 0-48-16,66 17 45 15,-61-3-17-15,61 2 101 0,0 15 3 16,0 0-90-16,-61-1 21 0,61-2-75 16,0 2 12-16,0 1 101 15,0-14 10-15,0-3 52 0,0 2 27 16,0-2-2-16,61-14-18 0,-61 17-61 15,61-17-55-15,-61 0-6 0,66-17 9 16,-5 3 62-16,-61-2 3 0,0 2-59 16,66-3 50-16,-66-14-44 15,0 18-12-15,0-18 72 0,0 0-110 16,0-13-13-16,0 13 29 16,0 15-19-16,0-15 44 15,0 17 0-15,0 14 3 0,0 0-15 16,0 0 106-16,-66 14-88 0,5 17 54 15,-5-1 15-15,5 1-155 0,0-1 87 16,0 1-64-16,1 0-43 16,60-1 38-16,0-16-350 0,0 3-293 15</inkml:trace>
  <inkml:trace contextRef="#ctx0" brushRef="#br0" timeOffset="-170220.19">19794 10647 773 0,'0'0'-6'0,"-66"0"4"0,66 0-6 15,-61-17 3-15,61 17 18 0,0 0 47 16,0-14-42-16,0 14 1 0,0 0-22 16,-60 0-36-16,60-17 178 0,0 17-95 15,0 0 30-15,0 0 1 16,0 0-89-16,0 0 49 0,0 0 80 15,0 0-88-15,0 0 78 0,0 17 61 16,0-17 9-16,0 0-50 16,0 14 52-16,0 3-102 0,0-17-89 15,0 14 210-15,0 16-184 16,0-13 68-16,0 11 55 0,0 19-24 16,0-17 9-16,0 15-20 15,0 2-3-15,0-3-113 0,0 1 92 0,0 2-32 16,0 14-60-16,60-16 82 15,-60-1-101-15,61 3 73 16,-61-2 25-16,0 2-63 0,0-19 55 16,0 2-55-16,0 1 13 0,0-14-6 15,0-4-30-15,0 4 46 16,0-3-68-16,0-14-50 0,0 0-175 0,0 0-350 16</inkml:trace>
  <inkml:trace contextRef="#ctx0" brushRef="#br0" timeOffset="-169800.19">19667 10599 1415 0,'0'-13'78'15,"0"-4"136"-15,0 3 69 0,0-3 39 16,0 17-147-16,0 0-124 16,0 0-64-16,0 0 38 0,0 0 30 15,-60 17-31-15,-1 14 77 0,61-18-153 16,-61 18 15-16,-10 0 40 16,71-1-83-16,0 1 74 0,0-1 6 15,0 1 74-15,0-17-65 0,0 16 6 16,0-13 93-16,0-17-96 15,0 14-15-15,0-14 90 0,0 0-143 16,71 0 87-16,-71-14 19 16,61-3-88-16,0 3 63 0,-1-2-78 15,1-15 53-15,-61 17 0 16,66-16 12-16,-5-1 4 0,-61 17-10 16,0-16 15-16,0-1-21 0,0 14 32 15,-61 4-106-15,-5-4-122 16,5 17-8-16,61 0-320 0,-60 0-51 15</inkml:trace>
  <inkml:trace contextRef="#ctx0" brushRef="#br0" timeOffset="-169060.19">21523 10783 1219 0,'-60'0'158'0,"60"-17"73"0,0 17-93 16,0-14 105-16,0 14-91 15,0-16-125-15,-61 16 94 0,61 0-132 16,0-14 5-16,0 14-6 16,0 0-18-16,0 0 69 0,0-14-102 15,0 14 46-15,0 0 109 16,0 0-72-16,0 0 1 0,0 0 101 15,0-17-125-15,-61 17 128 0,61 0 58 16,0 0-143-16,0 0 93 16,0 0-108-16,0 0-3 0,0 0-16 15,0 0-62-15,0 0 12 0,0 17-18 16,0-17 124-16,0 14-62 0,0 0 3 16,0 2-6-16,0 15-44 15,-66-1 106-15,66 1-28 0,0 13 99 16,0 17-64-16,0-16-31 15,0 2 86-15,0 14-128 0,0-2 65 16,0-12-20-16,0-3-57 0,0 17 52 16,0-30-33-16,0 13 35 15,0-13-2-15,0-1-59 0,0-13 91 16,0-3-58-16,0-14 12 16,0 17 30-16,0-17-62 0,0 0-26 0,0 0-87 15,0 0-296 1,0 0-261-16</inkml:trace>
  <inkml:trace contextRef="#ctx0" brushRef="#br0" timeOffset="-168650.19">21341 10827 1197 0,'61'-44'152'16,"-61"13"-19"-16,0-13 189 0,0 13 16 16,0 1-52-16,0 13-48 15,0-14-115-15,0 31-83 0,0-13-117 0,0 13 157 16,0 0-151 0,0 13 65-16,0 4 74 0,0-3-100 15,-61 17 126-15,61-1 11 0,-66 1-129 16,5-1 17-16,61 1 20 15,0-1-19-15,0 1 24 0,0-1 32 0,0-16-109 16,0 17 2-16,0-14 123 16,0-17-97-16,0 13 65 15,61-13 51-15,5 0-27 0,-66 0 27 16,61 0 28-16,-61-13-20 0,61-4-50 16,-61 3-5-16,0-17-22 15,0 15-77-15,0-15 61 0,0 1-10 16,0-1 17-16,0 1-17 15,0 16-103-15,0-17-54 0,-61 17-145 16,0 14-190-16,61-16-185 0</inkml:trace>
  <inkml:trace contextRef="#ctx0" brushRef="#br0" timeOffset="-163780.19">8456 10327 931 0,'0'-14'188'16,"0"-2"103"-16,0 16-61 0,0-14 171 16,0-3-200-16,0 17-91 0,0-14 91 15,0 14-137-15,0 0-6 16,0 0 9-16,0 0-64 0,0 0 34 15,0 0-68-15,0 0 10 16,0 0 108-16,0 14-168 0,0 3 94 16,0-3-32-16,0 16 22 0,-61 1 13 15,61 13 24-15,-61 3 37 16,61 15-71-16,0-4 12 0,-61-11-27 16,61 14 31-16,0-2-90 15,0 2 136-15,0 0-9 0,0-14-65 16,0-3 84-16,0 1-147 0,0-15 76 15,0 1-1-15,0 0-25 16,0-15 122-16,0-2-174 0,0 3 27 16,0-17 4-16,0 14-8 0,0-14 142 15,0 0 16-15,0 0-12 16,0 0 50-16,0 0-42 0,0 0-8 16,0 0 6-16,0 0-44 15,0 0 19-15,0 0-45 0,0-14 13 16,0 14-14-16,0 0-46 0,0 0 3 15,0 0 3-15,0 0-76 0,0 0-156 16,0-17-333-16</inkml:trace>
  <inkml:trace contextRef="#ctx0" brushRef="#br0" timeOffset="-163230.19">9267 10569 1371 0,'0'0'89'15,"0"0"145"-15,0-14 51 16,0 14 98-16,0 0-99 0,0 0-230 16,0 0-42-16,0 0-95 0,0 0 9 15,0 0 99-15,0 14 61 16,0 3-31-16,0-4 6 0,122 18 13 16,-62-14-93-16,-60 27 94 15,0-13-75-15,61-1-19 0,0 15 41 16,66-15-72-16,-66 17 128 0,5-16-68 15,-66 0 81-15,0-4-28 16,55-10-113-16,6-3 59 0,-61 3-101 16,0-4 39-16,61-13 59 0,-61 17-9 0,0-17-248 15,0 14-146 1,0-14-156-16,0 0-141 0</inkml:trace>
  <inkml:trace contextRef="#ctx0" brushRef="#br0" timeOffset="-162880.19">9880 10569 1796 0,'0'0'124'0,"0"-14"31"16,0 14 63-16,0 0-21 0,0 0-144 15,0 0-50-15,0 0-63 0,0 14 60 16,0-14 0-16,0 17 6 16,-55 13 21-16,55 1-18 0,-66-1-6 15,5 15 12-15,-66-1-9 16,66 3 0-16,0 14 96 0,1 1-84 16,-1-18 13-16,0 0-16 0,-5 4 7 15,5-4-4-15,0-13 3 0,0-1 51 16,1 1-81-16,60-17 24 0,0-14-43 15,0 16-43-15,0-16 99 16,0 0 56-16,0 0-47 0,0 0 63 0,0 0-224 16,0 0-253-1,0 0-215-15</inkml:trace>
  <inkml:trace contextRef="#ctx0" brushRef="#br0" timeOffset="-162060.19">17751 8583 994 0,'0'0'32'0,"0"0"54"15,0 0 30-15,0 0 15 0,0 0-33 16,0 0 39-16,0 0 138 0,0 14-20 16,0 2 12-16,0 15-69 15,0-1-137-15,0 1 66 0,0 13 3 16,0 18-90-16,-66-1 6 0,66-3 18 15,0 20-45-15,-61-3 25 16,-5 16-44-16,5-16-64 0,61 17 45 0,0-17 32 16,-61 3 9-1,61-3-31-15,0-14 12 0,0 14 64 16,0-31-80-16,-61 4 22 16,61-18-18-16,0 1-49 0,0-1 106 0,0-16-60 15,0 3-115 1,0-17-229-16,0 0-250 0</inkml:trace>
  <inkml:trace contextRef="#ctx0" brushRef="#br0" timeOffset="-161660.19">17436 9174 1122 0,'61'-30'143'0,"-61"13"-45"0,61 3 48 16,5-16 141-16,-66 16-119 15,61-3 87-15,-61 3-8 16,0-2-169-16,66 2-45 0,-11 14 0 16,-55 0-79-16,0 0 13 15,0 0 48-15,61 0-39 0,-61 14 39 16,61 2 49-16,10-2-76 0,-10 17-18 15,0-1 27-15,0-16-25 0,0 17 28 16,-61-1 64-16,0-13-73 16,0 14-3-16,0-18 9 15,0 4-52-15,-61-3 122 0,0 3-43 16,0-3 53-16,0-1 18 0,-71-13-11 16,71 0 50-16,6 0 5 15,-11 0-51-15,5-13-62 0,-5 13-20 16,66-14-63-16,0 14 0 15,0-17-156-15,0 17-268 0,0 0-144 16</inkml:trace>
  <inkml:trace contextRef="#ctx0" brushRef="#br0" timeOffset="-161300.19">18243 9463 1739 0,'0'-16'130'0,"0"2"42"0,0 14 27 16,0-17-25-16,0 17-111 0,0 0-63 15,0 0-66-15,0 31 114 16,0-15-45-16,0 15 28 0,0-1 62 15,0 15-16-15,0-1 71 16,0 17-46-16,0-13-3 0,0 10-23 16,0 3-98-16,0-14 66 0,0 12-66 15,0-29-51-15,0 1 51 16,0-1-16-16,0-13 38 0,0-3 80 16,0-14-99-16,0 17 3 0,0-17 26 15,0 0-92-15,0 0-52 16,0 0-422-16</inkml:trace>
  <inkml:trace contextRef="#ctx0" brushRef="#br0" timeOffset="-160470.19">10626 10313 2366 0,'0'-16'9'0,"0"2"51"16,0-3 58-16,0 17 32 0,0-14 7 15,0 14-93-15,0 0-73 16,0 0-25-16,0 0 59 0,0 14 35 16,0 17-26-16,0-15 44 0,0 29-87 15,0-1 60-15,0 17 54 16,0 14-80-16,0 3 33 0,0 14-9 15,0-17-17-15,0 16 20 0,0-16-46 16,0 0-35-16,0 3-4 16,0-19 73-16,0-12-28 15,0-3 24-15,0 3 6 0,0-16-171 16,0-3-26-16,0-12-255 0,0-2-175 16</inkml:trace>
  <inkml:trace contextRef="#ctx0" brushRef="#br0" timeOffset="-160140.19">10317 10708 1864 0,'0'-31'164'0,"0"15"127"15,0-15 54-15,126 17-70 0,-65-3-139 16,-61 17-104-16,61-13-42 15,0 13 115-15,0 0-41 0,5 0-38 0,-5 13 9 16,-1 4-77-16,1-3 65 16,-61 3 25-16,61-3-64 15,0 16 32-15,-61-13-6 0,0 11-42 16,0 2 80-16,0-13 8 0,0 13-56 16,0-16 13-16,0 3 3 15,-61-3-39-15,0 2 6 0,0-16 40 16,1 0-30-16,-1 0 53 15,-5 0-94-15,5 0-89 0,61-16-132 16,0 2-149-16,0-3-195 0</inkml:trace>
  <inkml:trace contextRef="#ctx0" brushRef="#br0" timeOffset="-159850.19">11179 10963 2450 0,'0'17'3'0,"0"-17"3"0,0 0 54 16,0 0 35-16,0 0 62 0,0 14-22 16,0 3-57-16,0-4-15 0,0 4 13 15,0 14-6-15,0 13-9 0,0 1 35 16,0 2-80-16,0-3-12 0,66 3 12 15,-66-2-7-15,0-1-48 16,0-13 56-16,0-1-8 0,0 1-32 16,0-14 56-1,0-3-40-15,0 2-88 0,0-16-145 0,0 0-419 0</inkml:trace>
  <inkml:trace contextRef="#ctx0" brushRef="#br0" timeOffset="-159380.19">12112 10919 1382 0,'0'-14'184'0,"0"14"20"0,0 0 75 0,0 0 55 15,0 0-137-15,0 0 79 0,0 0-112 16,61 0-6-16,-1 0-15 16,1 0-88-16,5 0 23 0,-5 0-23 15,61 0-29-15,-61 0-9 16,-1 0 12-16,11 0-42 0,-10 0 32 15,0 0-84-15,0 0-70 16,-61 0-346-16,0 0-266 0</inkml:trace>
  <inkml:trace contextRef="#ctx0" brushRef="#br0" timeOffset="-159100.19">12543 10616 1504 0,'0'-17'33'0,"0"17"12"16,0 0 0-16,0 0 99 0,0 0-113 15,0 0 194-15,0 17-6 16,0-3-51-16,0 17 117 0,0-1-189 0,0 1 107 16,0 13-93-16,0 3-37 15,0-2-23-15,0 16-69 16,0-17 86-16,0 17-22 0,0 1 30 15,0-1-62-15,0-17-33 16,0 3 75-16,0-2-65 0,0 2 66 16,0-19-50-16,0 2-49 0,0 1 102 15,0-14-85-15,0-4-73 16,0-13-138-16,0 17-381 0</inkml:trace>
  <inkml:trace contextRef="#ctx0" brushRef="#br0" timeOffset="-157410.19">13288 10888 2402 0,'0'0'21'15,"0"0"113"-15,0-14 38 0,0 14-80 16,0 0-4-16,0-16-91 0,61 16-41 0,5-14 106 15,-66 14-5-15,61-17 6 0,0 17-4 16,0-14-24-16,-1 14-25 16,1-16-29-16,-61 16-3 0,61 0 9 15,0 0 7-15,-61 16 41 16,0-2 0-16,71 3-32 16,-71-3 64-16,0 2-77 0,61-2 39 15,-61 17-38-15,0-1-23 16,0-16 35-16,0 17-51 0,0-1 131 0,-61 1-45 15,-10-14-44-15,10 13 83 16,0 1-138-16,0-3 29 0,1-12 38 16,-1 15-57-16,0-17 70 15,0 2-29-15,-5 15 52 16,5-17 0-16,0 2-7 0,0-2-54 16,1 3-45-16,60-17 58 15,0 14 19-15,0-14-4 0,-61 0 52 16,61 0-64-16,0 0-65 15,0 0 100-15,0 0-15 0,0 0-24 0,0 0 114 16,0 0-19-16,0 0-12 16,61 14 52-16,-1-14-11 0,1 16-33 15,0-16 0-15,0 0-19 16,5 14-17-16,56-14 20 0,-61 0-16 0,-1 0-52 16,1 0-14-1,0 0-13-15,0 0 27 0,10 0-7 16,-71 0-119-16,0 0-122 15,61 0-180-15,-61 0-198 0,0 0-178 0</inkml:trace>
  <inkml:trace contextRef="#ctx0" brushRef="#br0" timeOffset="-157040.19">14150 10888 1615 0,'0'-14'226'0,"0"14"-85"0,0 0 17 16,0-16 27-16,0 16-161 0,0 0 9 15,71 0 44 1,-71 0-91-16,0 16-17 0,0-16 128 0,61 14-51 16,-61 3 96-16,61 14-28 15,-61-4 11-15,0 4 20 16,61-1-99-16,0 1 21 0,5 16-77 16,-66-16-19-16,60-3 74 0,-60 2 10 15,0 1-45-15,61-1 61 16,-61-13-97-16,0 13-227 0,0-16-175 15,0 3-259-15</inkml:trace>
  <inkml:trace contextRef="#ctx0" brushRef="#br0" timeOffset="-156690.19">14531 10936 1515 0,'0'-31'119'0,"0"31"-9"0,0 0-113 0,0 0 166 16,0 0-24-16,0 0-34 0,0 14 135 16,0 3-151-16,-66 10 41 15,66 4-45-15,-61-1 0 0,0 18-8 16,0-18-84-16,0 15 50 0,-10-1-27 16,10 3 12-16,6-16-56 15,55 13 43-15,-61-13-40 0,0-17-27 16,61 16-92-16,0-13-329 15</inkml:trace>
  <inkml:trace contextRef="#ctx0" brushRef="#br0" timeOffset="-155820.19">19414 9402 815 0,'-61'-16'58'16,"61"16"53"-16,0-14 45 15,0-3 95-15,0 17-123 0,0-14 43 16,0 14-116-16,0 0-12 0,0 0-40 16,0 0-79-16,0 0 67 15,0 0-96-15,0 0 190 0,0 14-9 16,0-14 104-16,0 17 70 16,0 13-76-16,0-16-33 0,0 33-72 15,0-16-17-15,0 13 16 0,0 17 77 16,0-16-39-16,0 33-9 15,0-20-79-15,-56 3-34 0,56 17 13 16,0-20-38-16,-61 20 70 16,1-17-26-16,60-3 99 0,0 4-95 15,0-15-17-15,0-3 58 0,0-13-138 16,-71-1 170-16,71 1-52 16,-61-17-60-16,61 2-12 0,0-2-216 15,0-14-215-15,0 17-222 0</inkml:trace>
  <inkml:trace contextRef="#ctx0" brushRef="#br0" timeOffset="-155390.19">19105 9872 888 0,'0'-31'120'0,"0"1"73"0,0 16-14 16,71-17 147-16,-71 1-200 15,0 16 47-15,0-3-3 16,0 17-237-16,60-14 70 0,-60 14-122 16,0 0 8-16,0 0 100 0,61 0-1 15,-5 14 1-15,5 3 112 16,10-3 37-16,-10-1 11 0,-61 4-15 0,61 14-110 15,-1-1-30-15,1-16 12 16,5 17 36-16,-66-15 33 0,0 15-51 16,0-17-15-16,0 0 40 15,0 16-64-15,0-13 21 0,0-3 18 16,0 2-24-16,-66 15 99 16,5-17 24-16,1 3 14 0,-1-17-66 15,0 13-40-15,-10-13-18 16,71 0 19-16,0 0 22 0,-61 0 23 15,61 0-42-15,0 0-89 16,0 0-108-16,0 0-375 0,0 0-176 16</inkml:trace>
  <inkml:trace contextRef="#ctx0" brushRef="#br0" timeOffset="-154910.19">19728 10144 2390 0,'0'0'122'0,"0"-14"47"0,0 14 12 16,0 0-34-16,0 0-131 15,0-14-29-15,66 14-31 0,-66 0 25 16,61 0 16-16,-61 0-3 0,61 0-12 16,0 0 55-16,-61 0-46 15,0 0 49-15,0 14-12 0,61-14-53 16,-61 14 72-16,0 3-24 16,0-17-30-16,0 30 7 0,0-16-44 0,0 3 28 15,0-3 23 1,0 16 31-16,-61-13 47 0,0 13-142 15,0-16 63-15,61 17-56 0,-61-17-7 16,-5 16 73-16,5-13-26 16,1-3 99-16,60 2-108 0,0-16-12 15,0 0 15-15,0 14-69 0,0-14 173 16,0 0-75-16,0 0-4 16,60 0 0-16,67 0-82 0,-66 0 153 15,0 0-71-15,61 0 1 0,-61 0-38 16,-1 0-33-16,6 0 61 0,-66 0-132 15,61 0-302-15,-61-14-244 16</inkml:trace>
  <inkml:trace contextRef="#ctx0" brushRef="#br0" timeOffset="-153450.19">14652 10661 2426 0,'0'-14'9'15,"0"-3"18"-15,0 17 9 0,0-14 96 16,0 14-84-16,0 0-39 0,0 0 99 16,0 0-111-16,0 0-36 15,0 14 39-15,0 3-114 16,0-3 107-16,0 16 90 16,0 1 15-16,0-1 7 0,0 15-61 15,0 2 9-15,0 14 42 16,0-3-38-16,0-10 27 0,0 27-21 15,0-14-92-15,0 0 39 0,0 14 0 16,0-14 19-16,0 0-13 16,0 14-19-16,0-14-40 0,0-16 66 0,0 2-13 15,0-3 52-15,0 3-7 16,0-2-82-16,-61-15-5 0,61 1-145 16,0-17-161-16,0 16-79 15,0-13-293-15</inkml:trace>
  <inkml:trace contextRef="#ctx0" brushRef="#br0" timeOffset="-153080.19">14591 11177 2816 0,'0'-16'12'15,"0"2"95"-15,0 0-13 0,0-3-19 16,61 3 17-16,-61 14-47 0,61-16 0 16,0 16 28-16,-61 0-37 0,61 0-43 15,0 0 83-15,5 16-70 16,-6-2 43-16,6 3-20 0,-10 11-101 16,5-12 46-16,-61 15 49 0,0-1-52 15,0 1 35-15,0-1 17 16,0 1-46-16,0-3 49 0,-61 2 3 15,5-13-3-15,-10 14-48 16,6-18 54-16,-6 4-48 0,5-17 10 16,0 0 59-16,0 0-70 0,61 0 30 15,-61 0-65-15,61-17-248 16,-61 4-258-16,61-4-272 0</inkml:trace>
  <inkml:trace contextRef="#ctx0" brushRef="#br0" timeOffset="-152710.19">15205 11480 2462 0,'61'0'21'15,"-61"0"58"-15,61 0 19 0,10 0 40 0,-10 0-61 16,-61 0-53-16,60 0-45 15,-60 17-29-15,0-17 91 0,0 14-48 0,0 16 44 16,0-16-15-16,0 17-44 16,0-1 13-16,0 1-19 15,-60-1 19-15,-1 17-19 0,-71-19 34 16,71 3 72-16,0-1-25 0,5 1-53 16,-10-14-15-16,6-4-54 15,60 4 22-15,-66-3 113 0,66-14-45 16,0 17-21-16,0-17 0 15,0 0-37-15,0 0 102 0,0 0-21 16,66-17 22-16,-6 17 48 16,62-14-20-16,-61 14 41 0,61 0-25 15,10 0-84-15,-72-17 30 0,57 17-43 16,-46 0-65-16,-10 0-26 0,0 0-223 16,-61-13-384-16</inkml:trace>
  <inkml:trace contextRef="#ctx0" brushRef="#br0" timeOffset="-152210.19">9941 12694 1582 0,'0'0'59'15,"0"0"197"-15,0 0-24 0,0 0 24 16,0 0 62-16,0 0-250 15,61 0 100-15,-61 0 43 0,61 0-82 16,10 0 43-16,-10 0-65 0,0 0-87 16,65-14-1-16,-65 14-2 15,0 0-27-15,0 0 40 0,0 0-53 16,0 0-26-16,-61 0-124 16,66-17-174-16,-66 17-355 0</inkml:trace>
  <inkml:trace contextRef="#ctx0" brushRef="#br0" timeOffset="-151880.19">10443 12255 1716 0,'0'0'115'0,"0"-17"102"0,0 17 15 16,0 0-37-16,-61 0-130 0,61 0-80 15,0 0 121-15,0 17-2 0,0-3 62 16,0 16 15-16,0 1-133 16,0 0 76-16,0-1-44 0,0 15-16 0,0 2-18 15,0 14-33 1,0-17 39-16,0 1-32 0,0 2 35 16,0-3-6-16,0-13-75 15,61 13 52-15,-61-13-65 0,0-14-163 0,0-3-31 16,0 2-422-16</inkml:trace>
  <inkml:trace contextRef="#ctx0" brushRef="#br0" timeOffset="-151350.19">11118 12391 2107 0,'0'-17'-61'16,"0"4"141"-16,0 13 11 0,61-14 62 16,-61-3 98-16,66 3-117 15,-1 14 43-15,-4-17-49 0,-5 17-24 16,5 0 40-16,10 0-102 0,-10 0-32 15,0 0 0-15,0 0-62 16,-61 17 55-16,60-3 23 0,-60 3-17 0,0 10 40 16,0-10-20-16,0 14-9 15,0-1-27-15,-60 1-96 0,-1-1-44 16,0 1 4-16,0-3 57 16,-10-12 21-16,10-2 68 15,5 3 37-15,-5-3 11 0,61-14 76 16,0 0-71-16,0 0-31 15,0 0-53-15,0 0-39 0,0-14 54 0,0 14 4 16,0-17 66-16,0 17 1 16,61 0-40-16,-5 0-8 0,5 0 12 0,-61 17-19 15,71-3-12 1,-10 16 25-16,-61-13-93 0,61-3 20 16,0 3 76-16,-61 13 0 15,0-2-13-15,0-11-3 0,0 13-44 0,0-16-19 16,0 17 44-16,0-15 25 0,-61 15 17 15,0-17 5 1,0 2 66-16,61-2-10 0,-71 0-23 16,10-14 46-16,61 0-100 15,-56 0 6-15,56 0-16 0,-61-14-286 16,61 14-290-16</inkml:trace>
  <inkml:trace contextRef="#ctx0" brushRef="#br0" timeOffset="-150860.19">12112 12755 1604 0,'0'0'39'0,"0"-14"32"15,0 14 5-15,0 0-13 16,0 0-38-16,0 0 119 0,0-17-158 16,0 17 5-16,0 0-39 15,0 0-153-15,0-13 277 0,0 13 52 16,0-17-142-16,0 3 36 0,0-3 19 15,61 17 96-15,-61-30 201 16,0 30-66-16,0-14-63 0,0-3-92 16,0 3 11-16,0 14 81 0,0-16-56 15,0 16-55-15,0 0-39 0,0 0-32 16,0 0-17-16,0 0-24 16,0 0 5-16,0 0-34 0,0 0 22 15,0 16 51-15,0-2-17 16,0 17 57-16,0-15-23 0,0 29-40 15,0-15 6-15,0 32-19 16,0-18-11-16,60 17 74 0,-60 0-6 16,0 14 0-16,0-14-24 0,0 0-98 15,0 1-62-15,0-18-200 16,0 3-221-16,0-16-190 0</inkml:trace>
  <inkml:trace contextRef="#ctx0" brushRef="#br0" timeOffset="-150490.19">12173 12847 3193 0,'0'-17'80'16,"0"-14"74"-16,0 18 23 0,0-4-24 0,0 3-23 15,0 0-45-15,60-16-41 16,-60 13 34-16,61 3-30 0,5-3-55 16,-5 3 17-16,-61-2 15 15,66 2-63-15,-66 14 21 0,56 0 13 16,5 0-3-16,-61 0 7 16,60 14 24-16,-60-14-20 0,71 30-8 0,-71-13 28 15,0-3-7-15,0 16-23 16,0 1-52-16,0-17-27 15,0 16-21-15,-131-13 5 0,70 14-5 16,5-17-9-16,-10-14-70 16,5 0-27-16,-5 0-131 0,66 0-193 15,0-14-126-15</inkml:trace>
  <inkml:trace contextRef="#ctx0" brushRef="#br0" timeOffset="-150010.19">12796 12663 2816 0,'0'0'0'0,"61"-14"46"15,0 14 49-15,-5-16 8 0,15 16 46 16,-10 0-60-16,-61 0-44 0,60 0-22 15,1 0-26-15,-61 16-7 16,0-2 19-16,61-14 4 0,-61 17 1 16,0-3 34-16,0 3-12 0,0-4 29 15,0 18-22-15,0-17-33 16,0 16-43-16,-61-13-35 0,0-3 28 16,1 3 21-16,60-3 26 0,-61-14 9 15,61 16-30-15,0-16-15 16,0 0 52-16,0 0-42 0,0 0 3 15,0-16 9-15,61 16-38 0,-1 0 32 16,-60 0 6-16,61 0 14 0,0 0-20 16,0 16 26-1,5-2 0-15,-5-14-23 0,0 31 29 16,-61-15-16-16,61-2 7 0,-61 0 22 16,0 17-15-16,0-15 12 0,0 15-9 15,-61-1-1-15,0-16 20 16,0 3 1-16,-5 14 32 0,5-18-26 15,0-13 4-15,0 14-13 16,61-14-21-16,0 0 18 0,0 0-159 16,0 0-284-16,0-14-449 15</inkml:trace>
  <inkml:trace contextRef="#ctx0" brushRef="#br0" timeOffset="-148810.19">3131 10433 1404 0,'0'-14'89'16,"0"-3"107"-16,0 3 48 0,0-2 121 15,0 16-168-15,0-14-111 0,0 14-35 16,0 0-146-16,0 0 150 0,0 0 0 15,0 14 59-15,0 2 98 16,0 15-99-16,0 13 6 16,0 4 0-16,0 10-57 0,0 3-20 15,0 0 58-15,0 0-112 0,0 14-11 16,0-14 85-16,0-13-121 16,0-4 46-16,0 0 59 0,0-13-66 15,0 0 23-15,0-1-136 16,0-13-191-16,0-3-133 0,0-14-324 15</inkml:trace>
  <inkml:trace contextRef="#ctx0" brushRef="#br0" timeOffset="-148370.19">3009 10388 1273 0,'0'0'74'0,"0"-16"34"0,0 16 195 15,0 0 25-15,0 0-99 0,0 0-19 0,0 0-84 16,0 0-43-16,0 0-34 16,0 0 62-16,0 0-133 15,0 0-36-15,0 0 73 0,0 16-37 16,0-16 47-16,61 0 65 16,0 0 54-16,-61 0-74 0,61 0-58 15,0 0 13-15,71 0-53 0,-72-16 15 16,1 16 19-16,-5 0-34 0,5-14-7 15,10 14 73-15,-10 0-44 16,0 0-13-16,-61 0-44 0,60 0-136 0,-60 0-185 16,0-17-143-16</inkml:trace>
  <inkml:trace contextRef="#ctx0" brushRef="#br0" timeOffset="-148000.19">3192 10647 1571 0,'-61'14'62'0,"61"-14"172"16,0 0 22-16,0 0-12 0,0 0-74 15,0 0-130-15,61 0 96 16,-61 0 29-16,0 0-52 0,0 0-23 15,0 0-35-15,0 0-7 0,0 0 19 16,61 0 32-16,5 0-125 16,60-14 13-16,-65 14 16 0,56 0-48 15,-46-17 29-15,51 17 16 16,-62 0 49-16,67 0-69 0,-66 0 11 16,0 0-149-16,0 0-6 15,-61 17-193-15,61-17-151 0,-61 14-75 16</inkml:trace>
  <inkml:trace contextRef="#ctx0" brushRef="#br0" timeOffset="-147800.19">3009 11024 577 0,'-61'17'56'16,"61"-17"113"-16,0 14 8 0,0-14 65 16,0 17 197-16,0-17-145 15,0 0 52-15,61 14 11 0,0-14-227 16,61 0 5-16,-61 0 3 0,5 0-116 16,60 0 28-16,-9 0 36 15,-56-14-70-15,10 14-25 0,51-17-27 16,-62 17-96-16,6-14-354 15,-5 14-164-15</inkml:trace>
  <inkml:trace contextRef="#ctx0" brushRef="#br0" timeOffset="-147390.19">4617 10511 1728 0,'0'-17'31'0,"61"17"72"0,-61-14 117 16,0 14-45-16,0 0-2 16,0 0-72-16,60 0-110 15,1 14 27-15,-61 16 28 0,71-16 46 16,-10 17 54-16,61-1-64 0,-56 1-38 15,-5 16-66-15,0-16-10 16,-1 13 120-16,1-13-100 16,0-1 40-16,5 1-63 0,-66-17 26 15,0 16 43-15,0-13-177 0,61-3-223 16,-61 3-219-16</inkml:trace>
  <inkml:trace contextRef="#ctx0" brushRef="#br0" timeOffset="-147070.22">5301 10494 1240 0,'0'-14'66'15,"0"-3"233"-15,0 3 10 0,61-2 14 16,-61 2-56-16,0 14-252 0,0-17 3 15,0 17-21-15,0 0-24 0,0 0 100 16,0 0-61-16,0 17-21 0,0-3 18 16,0 16-82-16,-61 1 25 15,1 13 102-15,-1 4-63 16,0-4-3-16,-5 17 27 0,5-16-78 16,0 2 63-16,0-3 0 15,61 3-9-15,-71-16 15 0,71 0-18 16,0-18 21-16,0 1-9 0,0-14-6 15,0 0-197-15,0 0-157 0,0 0-173 16</inkml:trace>
  <inkml:trace contextRef="#ctx0" brushRef="#br0" timeOffset="-146710.19">6108 10599 2060 0,'0'0'-78'15,"0"0"137"-15,0 0 47 0,0 0-5 16,0 0 98-16,55 0-121 16,-55 0-78-16,61 0 98 0,-61 0 32 15,0 17-16-15,0-17 50 16,0 0-158-16,0 0-21 0,71 0-4 15,-10 0 10-15,0 0 123 0,0 0-99 16,0 0-5-16,5 0-17 0,-6 0-31 16,1 0-43-16,0-17-216 0,-61 17-181 15,0 0-127 1,0 0-14-16</inkml:trace>
  <inkml:trace contextRef="#ctx0" brushRef="#br0" timeOffset="-146360.19">6047 10797 898 0,'0'16'-32'0,"-66"-2"46"0,66 3 85 16,0-3 66-16,0-14 258 0,0 16-61 15,0-16-46-15,66 14-66 16,-5-14-183-16,55 0 109 0,-45 17-81 15,-10-17-3-15,61 0-30 0,5 0-115 16,-67 0 119-16,1 0-69 16,0 0 6-16,0-17-9 0,-61 17-177 15,61 0 13-15,-61 0-355 0</inkml:trace>
  <inkml:trace contextRef="#ctx0" brushRef="#br0" timeOffset="-145540.19">4799 10130 536 0,'0'-14'93'16,"0"-3"-42"-16,-61 4 1 0,1 13 36 15,60-17-119-15,-61 17 49 16,61 0 13-16,-56 0 17 0,-10 0 34 16,66 17 27-16,-61-17 140 0,61 13-149 15,-66-13 7-15,66 0-36 16,0 0-141-16,0 17 87 0,0-17-6 15,-61 0-8-15,61 0-15 16,0 14 12-16,0-14-5 0,0 0 180 16,0 14-4-16,0 3-184 0,-60-17 16 15,60 13-167-15,0 4 179 16,0 14 46-16,0-17-5 0,0 16 76 16,0 17-48-16,0-19 99 0,0 19 11 15,0-2-126-15,0 2-113 16,0-3 48-16,0 1-30 0,0 16 136 15,0 0 42-15,0-16-84 16,60 16 6-16,-60-14-73 0,0 14-22 16,0-3 31-16,0-10 66 0,0-4-69 15,61 3-22-15,-61 12 41 16,0-12-84-16,0-17 47 0,0 15 40 16,0 2-19-16,0-3-9 0,0-13-3 15,0 0-31-15,0-1 0 16,0 1 34-16,0-17 62 0,0 16-12 15,0-16 0-15,0 3-6 16,0-3-32-16,0 2 7 0,0-16 77 0,0 14-20 16,0-14-16-1,0 0 114-15,0 0-66 0,66 0 44 16,-5 0-21-16,5 0-118 0,-10-14 55 16,5-2-55-16,-1 2 38 0,1-3 7 15,10 3-82-15,51 0 52 16,-61-2-59-16,5 2-117 0,-66 14-134 15,61-17-322-15,-61 3-260 16</inkml:trace>
  <inkml:trace contextRef="#ctx0" brushRef="#br0" timeOffset="-144740.19">5180 10099 732 0,'61'-13'28'0,"-61"-4"51"16,60 3 133-16,-60 14-74 0,61-17-25 15,-61 17-57-15,61 0-103 0,5 0 215 16,-66 0-130-16,0 0 9 16,61 0-14-16,-61 0-132 15,61 17 135-15,-61-3 149 0,0 3-7 16,0-4 36-16,0-13-57 0,61 31-154 15,-61-17-12-15,0 3 0 16,0-4 78-16,60 18 2 0,-60 0 10 16,0-1-57-16,61 1 83 0,-61-1-15 15,0 1-61-15,0-1 39 16,61 15-126-16,-61-15 43 0,0 1 50 16,61 13-15-16,-61-13 52 0,0 16-92 15,66-2 64-15,-66-15 17 16,0 15-113-16,0 2 81 0,66-17-65 15,-5 15-13-15,-61-15 78 0,0 18-28 16,55-21 0-16,6 4-31 16,-61 16 75-16,0-16-13 15,0-1-37-15,0 1 22 0,0 13-69 16,0-13 84-16,0-1-30 0,0 1 2 16,0-1-25-16,0 15-63 0,0-15 158 15,0 1-20-15,0-17 23 16,0 16 50-16,0-13-113 0,0 14-9 15,0-17-14-15,0 2-50 16,0-2 41-16,0 0 61 0,0 3-20 0,0-3-6 16,0 2 23-16,0-16-71 15,0 14 29-15,-61-14 7 16,61 17-23-16,0-17 48 0,0 14 39 16,0-14-7-16,-55 0-32 0,-6 16 20 15,61-16-25-15,0 14-21 16,-66-14 37-16,0 0 6 0,66 0 1 15,0 0 26-15,-61 0 7 16,61 0-46-16,0-14-17 0,0 14 34 16,0 0-27-16,0 0-40 15,0-16-110-15,0 16-135 0,0 0-387 16,0-14-301-16</inkml:trace>
  <inkml:trace contextRef="#ctx0" brushRef="#br0" timeOffset="-134840.19">1092 6702 2177 0,'0'-16'187'0,"0"16"-8"16,0-14 120-16,0-3 12 16,0 3-131-16,0 14 59 0,0-17-93 0,0 17-3 15,-60-13-46-15,60 13-63 16,0 0-31-16,0 0 7 16,0 0-57-16,0 13 37 0,0 4 23 15,0 28-6-15,0-15 72 0,-71 31-11 16,71-16-13-16,-61 32-4 0,61-2-23 15,0 0-4-15,0 0-6 16,0-13-1-16,0-1 11 16,0 0-10-16,0-17-8 0,0-13 15 15,0-1-11-15,0-13-7 16,0 14-63-16,0-31-105 0,0 13-163 16,0-13-190-16,0 0-266 0</inkml:trace>
  <inkml:trace contextRef="#ctx0" brushRef="#br0" timeOffset="-134450.19">783 6761 2486 0,'0'-31'70'0,"0"17"126"0,0-16 0 15,0 16 38-15,0-3 10 0,0 3-163 16,0 14 7-16,0 0-62 0,0 0-53 16,0 0 30-16,0 0 71 15,0 0 56-15,61 0 2 0,-5 0-15 16,5 14-63-16,70-14-9 15,-70 17 11-15,61-17 20 0,-56 14-24 16,56-14-24-16,-62 0-11 0,1 0 4 16,0 0 4-16,0 16 10 15,5-16-21-15,-66 0-56 0,0 0-109 16,0 0-187-16,61 0-162 16,-61 0-117-16,0 0-235 0</inkml:trace>
  <inkml:trace contextRef="#ctx0" brushRef="#br0" timeOffset="-134060.19">900 7080 1515 0,'0'17'192'0,"0"-3"133"16,0-14 9-16,0 0 121 0,0 0-189 15,0 0-84-15,0 0 13 0,61 0-80 16,-61 0-4-16,71 0-41 16,-11 0-20-16,1 0-37 0,0 0-19 15,-61-14 22-15,61 14-19 0,5 0 3 16,-5 0 23-16,0 0-73 16,-61 0-132-16,0 0-212 0,60 14-285 15,1-14-182-15</inkml:trace>
  <inkml:trace contextRef="#ctx0" brushRef="#br0" timeOffset="-133810.19">590 7413 1604 0,'0'17'70'0,"-60"-17"196"16,60 0 43-16,-61 0 35 0,0 14-59 15,61-14-102-15,0 0-44 0,0 0 19 16,0 17 13-16,61-17-42 16,60 0 14-16,-60 0-43 15,71 13-46-15,-15-13-58 0,15 0 35 16,-72 0-48-16,62 0-60 0,-61 0-132 16,66 0-350-16,-66 0-238 15</inkml:trace>
  <inkml:trace contextRef="#ctx0" brushRef="#br0" timeOffset="-133590.19">2446 6988 2522 0,'0'-14'92'0,"0"14"9"15,0-16 26-15,0 16 76 0,0 0-121 0,0 0 52 16,0 0-16-16,0 16-85 16,0-2 84-16,71 3-11 15,-71-3-3-15,61 16 16 0,0 1-49 16,0 0-39-16,0 13 20 0,0-13-48 16,5-1 18-16,-66 1 6 15,60-1-54-15,1 1 57 0,-61-17-64 16,0 16-77-16,61-13-51 0,-61-3-184 0,0 2-257 15,0-2-288 1</inkml:trace>
  <inkml:trace contextRef="#ctx0" brushRef="#br0" timeOffset="-133310.19">3131 6958 2681 0,'0'-14'102'16,"0"14"-59"-16,0-17 28 0,0 17-3 15,0 0-36-15,0 0-4 0,-61 17 0 16,61-17 84-16,-61 30-93 16,0-16 67-16,1 17 7 0,-67-1-64 15,5 18 59-15,61-4-16 0,0 1-43 16,-10 2-3-16,-45-3-19 0,55 1-7 15,0 2 10-15,-10-3-3 16,71-13-21-16,-61-1-9 16,0-13-80-16,61-3-36 0,0 0-222 15,0 3-272-15</inkml:trace>
  <inkml:trace contextRef="#ctx0" brushRef="#br0" timeOffset="-132750.19">3385 6702 2767 0,'0'-16'30'15,"60"-15"90"-15,-60 17 100 0,0-16-20 16,0 30-14-16,61-17-144 0,-61 17-69 15,0-14 17-15,0 14-42 16,0 0 65-16,0 0 0 0,0 31-29 0,0-31 16 16,0 30 26-16,0 1-29 15,0-17 36-15,0 30-20 16,0-13-23-16,0-1-10 0,0 1 20 16,0 16 33-16,0-33 7 15,0 16-43-15,-61-16-4 0,61 3 117 16,0-17-9-16,0 0 77 15,0 0-37-15,0 0-110 0,0-17-21 16,117 3 11-16,-56 0 24 0,10-2 14 16,51-15 39-16,-62 17-28 15,67-2-7-15,-5-15-35 0,-61 17-6 16,60-2-19-16,-60 2-70 16,-61-3-214-16,66 3-237 0,-66 14-343 15</inkml:trace>
  <inkml:trace contextRef="#ctx0" brushRef="#br0" timeOffset="-132320.19">2517 6397 794 0,'-71'-14'26'0,"16"-3"69"15,55 3 3-15,-61-2 122 0,61 16-105 0,-61-14 75 16,0-3-89-16,-10 17-90 16,10 0 286-16,61 0-236 0,0 0 91 15,-61 0 2-15,61 0-99 0,0 0 25 16,-60 0-3-16,60 0-44 15,0 0-103-15,0 0 158 16,0 0-23-16,-56 17 54 0,56-17-18 16,0 14-92-16,0-14 107 0,0 16 15 15,0 15-42-15,-66-17 38 16,66 16-72-16,-61 17-16 0,61-2 78 16,0-1-31-16,0 4-14 0,0 13-29 15,-66-3-16-15,66 3-17 16,0 0 13-16,0 14-6 0,0-14-30 15,0 17 40-15,0-3-38 16,0-14 42-16,0 14-11 0,0-14-47 16,66 0 57-16,-66 1-63 0,0-18 70 15,0 0-21-15,0 4-32 16,0-4 26-16,0-13-54 0,0-1 51 16,0-16-14-16,0 17-20 15,0-15 74-15,0-16-47 0,0 14 24 16,0-14-7-16,0 17-38 0,0-17 25 15,0 0-1-15,0 0 24 16,0 0-17-16,0-17-135 0,61 3-150 16,5 14-248-16,-10-16-435 0</inkml:trace>
  <inkml:trace contextRef="#ctx0" brushRef="#br0" timeOffset="-131710.19">3876 6199 1705 0,'0'-30'-28'15,"66"16"65"-15,-5-3 125 0,-61 3 27 16,61 14 68-16,0 0 36 16,-61 0-152-16,61 0-37 0,0 0-8 15,-1 0-68-15,-60 0 6 16,61 0 48-16,5 0-28 0,-66 0-63 15,61 14 89-15,-61-14-74 0,0 17 23 16,66-3-35-16,-66-14-17 16,0 30 7-16,56-13-6 0,-56 14 72 15,61-1-37-15,-61 15 55 0,0-15 33 16,0 31-26-16,60-16-17 16,-60 16 18-16,0 0-83 0,0 0 50 15,0 0 0-15,0 14-56 16,0-14 66-16,0 14-39 0,-60 0 46 15,60-14 24-15,0 14-23 0,0 3-21 16,-61-17-6-16,61-2-10 16,-56 18-10-16,56-15 3 0,0-4-4 15,0-11-26-15,0 14 40 16,0-16 15-16,-66-1-73 0,66-13 69 16,0-1-90-16,0-13 45 0,0 13 69 15,0-16-76-15,0 3 73 16,-61-17-35-16,-5 14-55 0,5-14 48 15,1 17-58-15,-1-17 6 16,0 13 53-16,61-13-8 0,-61 0 17 16,0 0 4-16,61 0-20 0,-61 0-25 15,61 0 24-15,0-13-20 16,0 13-55-16,0 0-155 0,0-17-303 16,0 17-392-16</inkml:trace>
  <inkml:trace contextRef="#ctx0" brushRef="#br0" timeOffset="-130270.19">17999 11541 2037 0,'0'-14'142'0,"0"-2"-45"15,0 2 31-15,61-3 17 0,-61 17-52 16,0-14 5-16,0-3-19 0,0 4 71 16,0-4-118-16,-61 3 59 15,-10-3 26-15,10 17-130 16,61-14 64-16,-61 14-29 0,6 0-35 15,-11 14 84-15,-61 17-74 16,66-14 42-16,-61 13 6 0,62 15-84 0,-62-15 52 16,-5 15-23-16,5 2 20 15,62-3 32-15,-72 3-26 0,71-2 7 16,5-1-20-16,-5 4 17 16,-5-4 26-16,66 0 0 0,0 4-33 15,0-4 23-15,0 3-13 16,0-16-26-16,0 13 63 0,66-13-14 15,-5 13 4-15,56-27 17 0,-46 14-6 0,-10-1-7 16,60-16 7-16,-60 3-10 16,66-3-23-16,-5-14 6 15,-1 13-23-15,1-13 27 16,-56 0-25-16,61-13-20 0,-11 13 28 0,-55-14-28 16,71-3 4-16,-71 3 23 15,0-16-6-15,0 13 25 16,4 3 38-16,57-17-28 0,-122 1 3 0,61-1-41 15,0 1-4-15,0-15 7 16,-61 15-24-16,0-17 31 0,0 2-29 16,66 1 19-16,-66-4-8 15,0-13-13-15,0 17 13 0,0-1-17 16,0-2 18-16,0 3-1 16,0 13-24-16,-66 1 0 15,5-15 11-15,0 29-8 0,61-15 15 16,-61 17-4-16,0-3-35 0,0 4-24 15,61-4-112-15,0 17-98 16,0 0-32-16,0 0-347 0,0 17-242 16</inkml:trace>
  <inkml:trace contextRef="#ctx0" brushRef="#br0" timeOffset="-129520.19">19977 12058 1796 0,'0'0'-40'0,"0"-17"124"0,0 17 46 0,0-14 25 16,0 14 127-16,-61-16-178 15,0 16-13-15,0-14-6 0,-5 14-76 16,66 0 77-16,-61 0 7 15,1 0 17-15,-1 0-7 16,0 14 2-16,-10-14-19 0,10 16-2 0,-56-2 39 16,57 3-35-1,-11 13 1-15,-51-16-6 0,61 17-66 16,0-1 3-16,0 1-13 0,0-1-17 16,1 15 20-16,-6-15 10 0,5 1 3 15,61 0 7-15,0 13 42 16,-61-13-8-16,61-1-30 0,0 1-44 0,0-1-11 15,0 1 14-15,0-1 35 16,61 1 16-16,0-1-17 16,5 1-13-16,-6-17-14 0,1 16 34 15,61-30-37-15,-61 17 34 16,61-3 17-16,-51-14 8 0,-11 0 63 16,1 0-28-16,-5 0-35 0,5 0-21 15,10-14-17-15,-10-3-11 16,0 4 0-16,-1-4 7 0,1-14-24 15,5 17 28-15,-5-16-22 16,-61-1-7-16,61-13 8 0,-61 13 3 0,61-16 7 16,-61 3 25-16,61-4-3 15,-61 4-65-15,0-17 43 0,61 16-28 16,-61-2 14-16,0 3 39 16,0-1-36-16,0 15-17 0,0-1-8 15,-61-16 11-15,0 33 18 0,0-16-21 16,61 16-97-16,0-3-36 15,0 17-75-15,-61-14-86 16,61 14 36-16,0 0-167 0,0 0-302 16</inkml:trace>
  <inkml:trace contextRef="#ctx0" brushRef="#br0" timeOffset="-128890.19">21463 12224 2535 0,'0'-16'-10'15,"0"16"78"-15,0-14 96 0,0-3 7 16,0 17-23-16,0-14-79 0,0 14-63 15,0-16 52-15,0 16 45 16,0-14 6-16,-61 14-24 0,0 0-33 16,-5-14 7-16,5 14 7 15,0 0-13-15,61 0-29 16,-61 14-21-16,1 0 7 0,-1 2-3 16,-10-2 6-16,15 3 17 0,-5 13 28 15,0-16 33-15,0 17-16 0,-10 16-35 16,11-16-29-16,60 13 9 0,-61-13 18 0,61 13 10 15,-61-13-31 1,61 16-34-16,0-3 31 16,0-13 42-16,0 13 27 0,0-13 5 15,61 16-46-15,0-19-25 0,-1 19-13 16,11-16 42-16,-10-1 18 16,0 1-46-16,56-17 31 0,-46 2-70 0,-10-2-7 15,60 0 67 1,-60 3-53-16,0-17 46 0,5 0 19 15,56 0-19-15,-62 0 18 0,1 0 23 16,0-17-40-16,0 3 14 16,-61 0 4-16,61-2-87 0,-61-15 32 15,0 1 23-15,0-15-56 0,0-2 52 16,71 2 21-16,-71 1-73 16,0-3 89-16,0-14-1 0,0 2-77 15,0 12 16-15,0 3-38 16,-71-17 11-16,10 16 37 0,61 15-4 15,-61-18-43-15,0 18-96 16,0-1-165-16,1 1-299 0,-1 2-440 16</inkml:trace>
  <inkml:trace contextRef="#ctx0" brushRef="#br0" timeOffset="-125690.19">6047 7080 2271 0,'0'-14'35'0,"0"-3"52"0,0 17 93 16,0-13-22-16,0-4 56 0,0 17-115 16,0 0-89-16,0 0 21 0,0 0-79 15,0 0 29-15,0 0 10 16,0 0 15-16,0 0 58 0,0 0 57 15,61 0-45-15,-61 0 69 16,55 0-102-16,6 0-24 16,10 0 50-16,51 0-66 0,-61-14 69 15,0 14 21-15,65 0-13 0,-65-17 4 16,0 17-68-16,-61 0-16 16,0-14 11-16,0 14-18 0,0 0 14 15,0 0-61-15,0 0-107 0,0 0-182 0,0 0-330 16,0 0-128-16</inkml:trace>
  <inkml:trace contextRef="#ctx0" brushRef="#br0" timeOffset="-125210.19">6047 7263 1230 0,'-66'14'99'0,"66"-14"134"0,0 0-77 16,0 0 84-16,0 17-16 0,0-17-180 15,0 0 121-15,0 0-67 0,0 0-92 16,0 0 30-16,0 0 69 16,0 0-35-16,0 0 70 0,0 0-17 15,66 0-73-15,-5 0-25 0,-6 0-63 16,77-17 28-16,-71 17-18 0,122 0 40 15,-117-14 55-15,55 14-36 16,1 0-15-16,0 0 9 0,-56 0-69 16,-66 0 79-16,0 0-51 15,60-16 22-15,-60 16 23 16,0 0-46-16,0 0 27 0,0 0-141 16,0 0-322-16,0 0-209 0</inkml:trace>
  <inkml:trace contextRef="#ctx0" brushRef="#br0" timeOffset="-122960.19">8273 6869 1922 0,'0'0'156'15,"0"-17"80"-15,0 17-34 0,0 0 90 16,0 0-95-16,0 0-119 0,0 0 48 0,0 0-62 15,0 0-61 1,0 0 58-16,0 0-35 16,0 17-46-16,0-17 24 0,0 14-30 15,0-14 16-15,0 16 0 0,0-2 30 16,0 17-14-16,0 13-6 16,0 4 26-16,61-4-65 0,-61 0 65 15,0 18-13-15,0-1 42 16,0-14 17-16,0-3-89 0,0 1 24 15,0-15 13-15,0 1-82 16,0-14 65-16,0-4 0 0,0 4-16 16,0-3 32-16,0-14-6 0,0 14 1 15,0-14-24-15,0 0 69 16,0 0-117-16,0 0-54 0,0 0-347 16,0 0-306-16</inkml:trace>
  <inkml:trace contextRef="#ctx0" brushRef="#br0" timeOffset="-122300.19">8770 6261 1460 0,'0'-31'61'16,"0"17"180"-16,0-16 61 0,0 13-9 15,0 17-76-15,0-14-129 0,0-3-32 16,0 17 74-16,0 0-13 16,0 0 19-16,0 0-25 0,0 0-56 15,56 0-58-15,5 0-13 0,-61 0-42 16,71 0-15-16,-11 0 95 16,1 0-80-16,0 0 17 0,0 0 13 15,5 0 60-15,-66 17-16 0,61-3 6 16,0 3 73-16,-61-4-85 15,0 18-32-15,0 0 34 0,0-1-60 16,0 1 0-16,0-1 83 16,0 15 9-16,0 2-34 0,-61-17-13 15,0 15 48-15,-5-1-32 0,5 4-58 16,-61-18 42-16,62 1-73 0,60-17 89 16,0 16 60-16,-71-16-16 15,71-14-35-15,-61 17-102 16,61-17 93-16,0 0 26 0,0 0 48 15,0 0 35-15,0 0-93 0,61-17 4 16,10 3 23-16,50 0 13 0,-60-16 27 0,127-1-23 16,-67 1-23-1,1-1-3-15,66 0 28 16,-67 1 0-16,1-15 24 0,10 29-16 16,-71-15-42-16,0 17-51 0,-61 14-11 15,61-16-75-15,-61 16-155 16,0 0 19-16,0 0-172 0,0 0-22 0,0 16-169 15,0-2-167-15</inkml:trace>
  <inkml:trace contextRef="#ctx0" brushRef="#br0" timeOffset="-121150.19">9389 7294 1481 0,'0'0'53'0,"0"0"139"0,0 0 80 15,0 0 4-15,0 0 7 16,0 0-75-16,0 0-88 0,0 0 20 16,0 0-65-16,0 0-72 0,0 0-28 15,0 0-19-15,0 0-19 16,0 0 28-16,0 0 83 0,0 0-73 15,0 0 50-15,0 0 25 16,0 14-75-16,0-14 75 0,0 0-9 16,0 0-88-16,0 0 75 0,0 0-53 15,0 0 19-15,0 0 91 0,0 0 35 16,0 0 84-16,0 0-48 16,0 0-11-16,0 0-27 0,0 0-20 15,0 0 41-15,0 0 17 16,0 0-38-16,0 0 2 0,0 0-36 0,0 0-9 15,0-14-7-15,0 14 8 16,0 0-33-16,0 0-32 0,0 0 4 16,0-17-55-1,0 17 25-15,0 0-6 0,0 0-16 16,0 0-2-16,0 0 21 0,0 0 51 16,0 0-59-16,0 0 66 15,0 0-37-15,0 17-17 0,0-3-4 16,0 0 11-16,0 16 43 0,0-13-62 15,0 13 84-15,60 15-105 0,1-15 29 16,0 15 15-16,-61 2-12 16,61-16 44-16,5-1-51 15,-66 1 26-15,61-1-15 0,5-2 29 16,-66-11 0-16,0-3-50 0,0 2 25 0,55-16 29 16,-55 14-8-1,0-14 36-15,0 0-28 0,0 0-101 16,0 0-35-16,0 0-109 0,0 0-113 15,0-14-88-15,0 14-341 16,0 0-147-16</inkml:trace>
  <inkml:trace contextRef="#ctx0" brushRef="#br0" timeOffset="-120370.19">9698 7233 1593 0,'0'0'56'0,"0"-17"173"15,0 17 28-15,61 0 27 0,5-14-10 16,-66 14-148-16,0 0 31 15,0 0-89-15,0 0-18 0,0 0-47 16,0 0 13-16,0 0-9 16,0 0-26-16,0 0 63 0,0 0-73 15,0 0 20-15,0 0-22 0,0 0 34 16,0 14-63-16,0-14 123 16,-66 0 22-16,66 17-126 0,0-3 95 15,0 2-105-15,-61-2-25 16,61 17 57-16,0-17 38 0,0 2-3 0,-66 15 25 15,66-17 19-15,-61 16-130 16,61-13 36-16,0 14 5 0,0-1-34 16,-61-2 85-16,61 2 3 15,0 18 20-15,0-18-23 0,0 1 32 16,-61-17 10-16,61 16-64 16,-60 1 3-16,-1-17 19 0,61 2-73 15,-61-16 77-15,61 14 31 16,0-14-41-16,0 17 64 0,0-17-99 15,0 14 42-15,0-14-49 0,0 16 7 16,0-16 54-16,0 0-9 16,0 14 96-16,0-14 16 0,0 0 18 15,0 0 14-15,0 0-78 0,0 0-20 16,0 0 3-16,0 0-23 16,0 0-10-16,0 0 7 0,0 0-32 15,0 0-17-15,0 0 7 16,0 0-31-16,0 0 20 0,0 0 15 15,0 0-18-15,0 0 17 16,0 0 8-16,0 0-18 0,0 0 67 16,0 0 17-16,0 0-52 15,0 0 3-15,0 0-56 0,0 0 3 16,0 0 57-16,0 0-14 0,0 0-11 16,0 0-10-16,0 0-15 15,0 0-21-15,0 0 22 0,0 0-15 16,0 0 10-16,0 0 29 15,0 0 22-15,0 0-11 0,0 0-4 16,0 0-31-16,0 0-54 16,0 0-41-16,0 0-96 0,0 0-94 0,0-14-104 15,0 14-314-15</inkml:trace>
  <inkml:trace contextRef="#ctx0" brushRef="#br0" timeOffset="-119310.19">10382 6974 1481 0,'0'-16'25'0,"0"2"82"15,0-3 141-15,0 3 25 0,0 0 17 16,0-2 27-16,0 16-153 16,0-14-37-16,0 14-65 0,0-17-125 15,0 17 63-15,0 0-50 16,0 0 85-16,0 0-60 0,0 0 34 15,0 0 51-15,0 17-67 0,0-3 83 16,0 2-142-16,0-2 28 16,0 17 79-16,0-1 4 0,0 1 28 15,0 13-20-15,0-13-56 0,0 13-10 16,0 4 65-16,0-18-4 0,0 15 7 16,0 2-23-16,0 11 50 15,0-11-4-15,0 15-28 0,0-4 9 16,0 3-92-16,0 0 33 0,-65 0 16 0,65 0 31 15,0 0 6 1,0 1-20-16,0-4-3 0,0 3-33 0,0-14-4 16,0-2 10-1,0-1-19-15,0-13 29 0,0-1 41 16,0 1-20-16,0-15-18 16,0-2 28-16,0-14-54 0,0 17-20 15,0-17-66-15,0 0-111 16,0 0-142-16,0 0-195 0,0 0-294 15</inkml:trace>
  <inkml:trace contextRef="#ctx0" brushRef="#br0" timeOffset="-118820.19">10317 7186 1284 0,'0'-14'38'16,"0"14"136"-16,0 0-91 0,-61-17 5 15,61 17-21-15,0 0 51 16,0 0 115-16,0 0 18 0,0 0 21 15,0 0-236-15,61 17-48 0,4-17-7 16,-4 14 29-16,0-14-29 16,0 16 35-16,61-16 63 0,-56 14-57 15,-5-14 89-15,-61 0-111 16,0 17-98-16,60-3 95 16,-60-14-3-16,0 16 88 0,0-2-60 15,0 3 3-15,0-3-96 0,0 0 6 16,0 16 179-16,0-13-185 15,-60 13 74-15,60-16 25 0,-61 3-56 16,-5-3 65-16,5 3-13 0,-61-4-21 16,61 4-31-16,0-17 34 0,-4 0 31 15,65 0 19-15,-61 0 0 0,61 0-24 16,0 0 34-16,0 0-94 16,0-17-123-16,0 17-281 0,0 0-250 15</inkml:trace>
  <inkml:trace contextRef="#ctx0" brushRef="#br0" timeOffset="-118300.19">10753 7777 1728 0,'0'-14'186'0,"0"14"25"15,0 0-37-15,0 0 13 16,0 0-139-16,0 0-78 0,0 0 57 16,0 14 22-16,0 3-31 0,61-3 136 15,-61 16-65-15,0 1 68 16,0-1-95-16,60 1-24 0,-60 13 44 15,0 4-72-15,0-4 82 16,0 3-117-16,61-2 34 0,-61-1-2 16,0 3-20-16,0-16 90 0,0 0-109 15,0-4-7-15,0-10-21 16,0-3 5-16,0 3 68 0,0-17-19 0,0 13 53 16,0-13-44-16,0 0 52 15,0 0 6-15,0 0-156 0,0 0-252 16,0-13-235-16</inkml:trace>
  <inkml:trace contextRef="#ctx0" brushRef="#br0" timeOffset="-115880.19">11868 7611 1295 0,'0'0'63'16,"0"0"76"-16,0 0 168 0,0 0 15 0,0 0 23 15,0 0-92-15,0 0-148 16,0 0 57-16,0 0-150 0,0 0 35 15,0 0 26-15,0 0-73 16,0 0 79-16,0 0-9 0,0 16-50 16,0-16 9-16,0 0-7 0,0 0 1 15,0 0 75-15,61 0-36 16,-61 0-10-16,61 0-32 0,0 14-37 16,0-14 40-16,60 0-10 15,-60 0 27-15,66 0-30 0,-61 0-1 16,-10 0 1-16,5 0 14 0,-61 0-14 0,0 0 20 15,0 0 0 1,0-14-50-16,0 14-94 0,0 0-175 0,60 0-320 16,-60-16-134-1</inkml:trace>
  <inkml:trace contextRef="#ctx0" brushRef="#br0" timeOffset="-115410.19">12294 7294 1638 0,'0'-17'191'0,"0"17"42"0,0-14 133 16,0-2 7-16,0 16-226 0,-61-14-45 15,61 14-57-15,0 0-74 0,0 0 38 16,0 0 4-16,0 0-80 15,0 14 61-15,0 16 67 0,0-13-20 16,0 27 45-16,0 1 16 16,0 2-86-16,0 14 94 0,61 14-71 15,-61-14 30-15,0 14-30 16,0-14-52-16,0 0 42 0,0-16-48 16,0-1 19-16,66 4 3 0,-66-18-6 15,0 1 32-15,0-1 27 16,0-16-76-16,0-14-137 0,0 17-138 15,0-3-190-15,0-14-221 16</inkml:trace>
  <inkml:trace contextRef="#ctx0" brushRef="#br0" timeOffset="-114870.19">13415 7430 1853 0,'0'0'161'0,"61"-17"15"0,-61 17 22 15,0-14 27 1,0 14-136-16,61-16 3 16,-61 16 14-16,0-14-60 0,61 14-27 15,-61-17 31-15,60 17-31 0,1-14 51 16,-61-2 28-16,0 16-82 0,61-14 58 0,0 14-77 15,10 0-32 1,-10 0 99-16,-61 0-115 0,61 0 70 16,-6 0 42-16,-55 0-68 15,0 14 42-15,61 2-63 0,10-16-14 16,-71 14-6-16,61 3 51 16,-61 13 64-16,0-16-60 0,0 17 34 15,0-14-63-15,0 13 35 0,0-2 32 16,0 2-22-16,-61 1-16 15,-71 16-14-15,77-16-3 0,-6-1-35 16,0-2 29-16,-10 3-17 16,10-1 14-16,-61 1 58 0,62-15-45 15,60-2 51-15,-61 3-74 0,61-3 35 16,0-14 27-16,0 0-10 0,0 0 88 16,0 0-62-16,0 0 63 15,61 0-39-15,-1-14-16 0,1 14 3 16,0-17-16-16,0 17-21 15,71-14 14-15,-71 14-10 0,-6-16 7 16,6 16-20-16,10 0 10 16,-10-14 0-16,0 14-44 0,0 0-54 15,0-17-174-15,-61 17-390 0,0 0-295 0</inkml:trace>
  <inkml:trace contextRef="#ctx0" brushRef="#br0" timeOffset="-114310.19">13912 6580 1415 0,'0'-31'234'15,"0"1"-37"-15,0 13 53 0,61 3 30 16,-61 0-186-16,0-2-5 0,61 2-53 16,-61-3 78-16,55 17-132 15,6 0 104-15,10 0-59 0,-10 0-55 16,0 0 96-16,-61 17-105 0,61-3 34 15,0 2-37-15,5 12 71 16,-66 3-37-16,60-1 40 0,1 1-28 16,-61-1-13-16,0 1 7 15,0 16 85-15,0-19-67 0,-121 19-80 16,55-16 90-16,5-1-122 0,0 1 141 0,0-1-47 16,61-16-25-1,-61 0 56-15,61 3 10 0,0-17 66 0,0 0-14 16,0 0 2-1,61-17-43-15,0 17 19 0,0-14 81 0,0-16-67 16,65 16 16-16,-4-3 2 0,-61-13-49 16,61 16 16-1,4-3-27-15,-60-13-26 0,-10 16 38 16,66-3-25-16,-61 3-26 0,-61 0 9 16,0 14-121-16,0-16-159 15,71 16-30-15,-71 0-288 0,0 0-104 16,0 0-6-16</inkml:trace>
  <inkml:trace contextRef="#ctx0" brushRef="#br0" timeOffset="-113770.19">15022 7294 1571 0,'0'-17'222'0,"0"-13"50"0,0 16 14 16,0-3 41-16,0 17-166 0,0-14 18 16,0-2-60-16,0 16-57 0,0 0-27 15,0-14-86-15,0 14 51 16,0 0 35-16,0 0-73 0,0 0 28 15,0 0 30-15,0 14-8 16,0 2 14-16,0-2-45 0,0 3-26 16,0 13-15-16,0 1 21 0,0 13 81 15,0 1-58-15,0 16 76 0,0 0 4 16,0 0-105-16,66 0 79 16,-66 14-80-16,0 0 29 0,0 3 42 15,0-20-29-15,0 20 26 16,0-17-46-16,0-16 78 15,0-1-3-15,0 3 0 0,0-16-23 16,0-1-134-16,0-16-44 0,0 3-347 16,0-3-222-16</inkml:trace>
  <inkml:trace contextRef="#ctx0" brushRef="#br0" timeOffset="-113220.19">14896 7627 1582 0,'0'-16'184'0,"0"-15"75"0,66 17 125 16,-6-3-54-16,6 4-143 0,51-4-54 15,-56 3-68-15,0 0 20 16,71 14-41-16,-72 0-15 0,1 0-48 15,-5 0 0-15,-56 0 54 16,0 0-13-16,71 28-38 0,-10-11 13 0,-61-4 3 16,0 18-42-16,0 0 49 0,0-1 25 15,-132-13-80-15,76 13 122 16,-5-16-71-16,1 17-25 16,-72-31 44-16,71 0-77 0,0 0 65 15,0 0 38-15,5 0-121 0,-10-17-126 16,66 3-241-16,0 0-272 15</inkml:trace>
  <inkml:trace contextRef="#ctx0" brushRef="#br0" timeOffset="-112700.19">15636 7886 1841 0,'0'0'167'0,"0"-17"34"0,0 17 15 16,0-14 33-16,0-3-163 0,0 17 13 16,0-14-43-16,0-2 16 0,0 16-63 15,71-14 17-15,-71 14 14 0,61 0-77 16,0 0 37-16,0 0-22 15,-61 14-22-15,60-14 40 16,1 16 20-16,5-2-10 0,-66 3 7 16,61-3 47-16,-61 3-63 15,0-4-25-15,0 1 15 0,0 3-63 16,0 14 95-16,0-18-34 0,0 4 84 16,0-3-47-16,0 17-44 15,-61-15 54-15,-5-2-74 0,66 3 109 16,-61-3-51-16,1 2 25 15,-1-2 6-15,61-14-123 0,-61 14 73 16,61-14-63-16,0 0-19 0,0 17 75 16,0-17 51-16,0 0-53 0,0 0 74 15,0 14 14-15,0-14-37 16,61 0 52-16,0 0-4 16,-1 16-42-16,1-16-13 0,5 0 1 15,56 0-40-15,-61 0 66 0,0 0-107 16,60 0-245-16,-121-16-526 15</inkml:trace>
  <inkml:trace contextRef="#ctx0" brushRef="#br0" timeOffset="-112010.19">17005 7597 931 0,'0'0'72'0,"0"0"35"15,0 0 50-15,0 0 196 0,0 0-180 16,0 0 93-16,0 0-67 16,0 0-190-16,0 0 174 0,0 14-153 15,0-14 19-15,0 0-16 0,61 0-33 16,5 0 45-16,-5 0 20 16,0 16 61-16,0-16-65 0,-1 0 45 15,1 0-37-15,0 14-28 16,0-14 38-16,66 0-151 0,-61 0 94 15,-11 0 17-15,6 0-33 0,-61 0-21 16,61 0-107-16,-61 0-333 16,0 0-228-16</inkml:trace>
  <inkml:trace contextRef="#ctx0" brushRef="#br0" timeOffset="-111620.19">17497 7338 1571 0,'0'0'25'16,"0"-16"179"-16,0 16-2 0,0 0-12 16,0 0-31-16,0 0-186 15,0 0 36-15,0 0 24 0,0 16 12 16,0-16 57-16,0 14 80 0,0 17-87 15,0-1 3-15,0 1-49 16,0 16-102-16,0 11 78 0,0 4 37 16,0-15-71-16,0 28 104 0,0-14-95 15,0 0 32-15,0-17 9 16,0 1-130-16,0 2 158 0,0-16-132 16,0-17-54-16,0 16-195 15,0-13-427-15</inkml:trace>
  <inkml:trace contextRef="#ctx0" brushRef="#br0" timeOffset="-110860.19">17999 7566 1593 0,'61'-47'166'0,"0"33"91"0,-61-17 42 16,61 18-8-16,0-18-155 15,4 14 17-15,-4 3-129 0,61-2 54 16,-61 16 20-16,0 0-165 16,5 0 98-16,-6 0-15 0,1 16-60 15,0-2 53-15,0 3-15 0,0 14 32 16,-61-1-32-16,0-2-16 15,0 2 25-15,0 1-67 0,0 0-41 16,-122 16 19-16,61-17-37 16,0 15 9-16,-65-15 108 0,65-16 117 15,0 17-53-15,0-15 88 0,61-16 2 16,0 0-132-16,0 0 161 16,0 0-183-16,0 0 19 0,0-16 6 15,0 16-32-15,0-14 96 0,61 14-58 16,0 0-44-16,0 0-57 15,5 0 69-15,-6 14-44 0,1 2 73 16,0-2-3-16,0 3-73 16,-61-3 92-16,61 16-48 0,-61-16 42 15,0 17-51-15,0-14 68 0,0 13-1 16,0-16-54-16,0 17 79 16,-61-15-128-16,0-2 65 0,0 17-20 15,0-15-54-15,1-2 77 16,-6-14-127-16,5 14-66 0,61-14-381 15</inkml:trace>
  <inkml:trace contextRef="#ctx0" brushRef="#br0" timeOffset="-110480.19">19353 7080 2571 0,'61'-31'181'16,"-61"1"-48"-16,71-1 100 15,-10-13-52-15,0 13-149 0,-1 1 84 16,1 16-148-16,5-17 71 0,-66 15-49 16,61 16 7-16,-61-14-10 15,61 14-1-15,-61 0 34 0,0 14-49 16,0 2 45-16,0 15 7 15,0-1-49-15,0-2 52 0,0 19 16 16,0-16-12-16,0 13-30 0,0-13-20 16,-61 0-28-16,61-1 57 0,0 1 4 15,-61-17-13-15,61 2 75 16,0-16-78-16,0 0 98 16,0 0-32-16,0 0-67 0,0 0 31 15,61-16 0-15,61 2-14 0,-61-3 34 16,60 3 7-16,-55-3-24 15,61-10 27-15,-71 10 8 0,5 3-45 16,0-16-24-16,-1 13-69 0,11 17-149 16,-71-14-195-16,0-3-289 15,0 17-95-15</inkml:trace>
  <inkml:trace contextRef="#ctx0" brushRef="#br0" timeOffset="-109830.19">19667 7566 2583 0,'0'-30'92'0,"0"13"47"0,0 17-31 15,0 0 70-15,0 0-105 0,0 0-98 16,0 0 13-16,0 0-61 16,0 0 6-16,0 17 48 0,0-4-12 15,0 4 72-15,0 14-19 16,0 13 74-16,0 3 56 0,0 12-167 15,0 2 21-15,0 17-61 0,0-3-3 16,0 0 67-16,0-14-9 16,0 14 55-16,0-14-7 0,0 0-32 15,0 0-9-15,0-17-59 16,0 4 23-16,0-4 26 0,-60-13 70 16,60-17 7-16,0 2-35 15,0-2 52-15,0-14 45 0,0 0-14 16,0 0-16-16,0 0-50 0,0-14-96 15,0-2 6-15,0 2 37 16,0-17 17-16,0-13-13 0,0-4 10 16,0 4-24-16,60-17 4 15,-60 0 3-15,61 0-4 0,5-14 15 16,-66 14 16-16,0 16 30 0,0-16 49 16,0 17-10-16,0 13-42 0,0 0-27 15,0 15-34-15,0 2-20 16,61-3 30-16,0 3-17 0,0 14-23 15,0 0 33-15,0 0-20 16,-1 0 52-16,6 0-35 0,-5 14-7 0,5 3 11 16,-10 13-7-16,-56-16 16 15,0 3 11-15,0 14 4 16,0-18-4-16,0 18 4 0,0-17-18 16,-122 3 11-16,61-4-38 0,-5 4-24 15,-55-3 10-15,60-14-33 16,-61 0 0-16,122 0-23 15,-61 0-91-15,61 0-118 0,0-14-232 16,0-3-152-16</inkml:trace>
  <inkml:trace contextRef="#ctx0" brushRef="#br0" timeOffset="-109360.19">20352 8066 2547 0,'0'0'82'0,"0"0"17"16,0 0 37-16,56-14 15 0,5 14-11 16,-61 0-76-16,61 0-26 15,-61 0 23-15,60 0-116 16,11 0 77-16,-10 0-22 0,-61 14-42 15,61-14 81-15,-61 17-52 0,0-3 26 16,0 2 6-16,0-2-48 0,0 17 49 16,0-17-30-16,0 16 33 0,-61-13 2 15,61 13-41-15,-61-16 78 16,-10 3-46-16,11-3-3 16,60 3-16-16,0-17-65 0,0 0 0 15,0 13 46-15,0-13 70 16,0 0-22-16,0 0 2 0,0 14 15 0,0-14-63 0,60 17 14 15,11-3 3 1,-71 3-1-16,61-4 1 16,0 4 13-16,-61-3-4 0,0 17-35 15,0-15 45-15,0-2 20 0,0 3-33 16,0-3 13-16,0 0-22 16,0 2-20-16,-61-2 81 0,0 3 11 15,61-17-18-15,-71 14-18 16,11-14-66-16,-1 0-78 0,0 0-71 15,61 0-323-15</inkml:trace>
  <inkml:trace contextRef="#ctx0" brushRef="#br0" timeOffset="-104590.19">590 4788 2201 0,'0'-30'86'0,"-60"-1"152"0,60-13-12 16,0 13 90-16,0 1-87 0,0-1-155 16,0 1 49-16,0 16-80 15,0 14-60-15,-61-17 1 0,61 17-46 16,0 17 6-16,0 13 62 15,0 1 11-15,0 13 38 0,61 17-71 16,-61 0 39-16,60 14 26 16,1 0-46-16,10-13 82 0,-71 15-58 0,61-18-4 15,0-12 33-15,-61-3-36 16,0 4 101-16,56-35-9 0,-56 18 46 0,0-31 66 16,0 14-4-1,0-14-3-15,0 0-70 0,0-14-23 16,61 0-91-16,10-16-3 0,-11-1-23 15,-60-16-48-15,61-14 30 16,0 2-7-16,66-2 25 0,-66-17 15 16,0 20 1-16,-1-3 14 0,1 0 7 15,0 0-142-15,-61 30-79 0,0 1-153 16,0-1-166-16,61 31 49 16,-61 0-119-16,0 0-194 15</inkml:trace>
  <inkml:trace contextRef="#ctx0" brushRef="#br0" timeOffset="-103550.19">2137 4955 1582 0,'0'-31'226'16,"0"1"79"-16,0 2 38 0,0-19-10 15,-61 16-156-15,0 1-71 16,61-1-17-16,0 17 19 0,-60-2-37 16,60 2-55-16,0 0-51 0,0 14 58 15,0 0-69-15,-56 0 40 16,56 14 64-16,0 16-65 0,-66-16-22 16,5 33 23-16,61-16-26 15,-66 13-13-15,66 18 61 0,0-18 19 16,0 3-6-16,0-2-55 0,0-1-6 15,0-13-38-15,0-1 12 0,0-13 81 16,0 13 28-16,66-30-51 16,-5 14 35-16,-61-14-41 0,66 0-52 15,-10-14 100-15,-56-2-71 16,60-15 61-16,1 1 32 0,0 16-22 0,10-31 45 16,-71 15 5-16,0-17-57 15,61 16 11-15,0 0 31 0,-61-13-44 16,0 13 80-16,0 1-20 0,0 16-39 15,0-3-67-15,0 17-21 16,0-14 7-16,0 14-33 0,0 0 96 16,0 0-16-16,0 14-43 15,0 17 26-15,0-14-3 0,0 13-17 16,0-2 61-16,0 19-17 16,0-2-53-16,0-15 6 0,0 17-28 15,0-19 31-15,61 3 11 16,-6-1 56-16,-55-13-30 15,0-3-7-15,71 2 58 0,-71-16-9 16,61 14 33-16,-61-14-2 0,0 0-28 16,61-14-78-16,0-2 13 15,-61 2-18-15,0-17-23 0,61 1 44 16,0-15-27-16,-61 15 14 0,66-31 41 16,-66 13 7-16,0-10-7 15,0 11-3-15,0-14-39 0,0 30-37 16,0-13 58-16,-66 13-30 15,66 17-11-15,-61 14 44 0,61 0-44 16,-61 0-3-16,0 14 17 0,61 3 44 16,-61-3-57-16,61 16 23 15,0-16 17-15,0 3-79 0,0-3 79 16,0 2-6-16,0-16 6 16,0 14 4-16,0-14-4 0,0 0-3 15,61 0-14-15,0 0 38 0,0-14-31 16,-61 14-7-16,0-16 10 15,61 16-6-15,5-14 7 0,-6-3 2 16,-60 17 1-16,61 0-34 0,-61-14 13 16,0 14 18-16,0 0-32 15,0 0 14-15,0 0 11 0,0 0-28 16,0 0 15-16,0 14 19 16,0-14-33-16,0 31 43 0,0-15 18 15,0 15-18-15,0 0 8 16,0 13 6-16,0-13-75 0,0-1 62 15,0 15-14-15,0-15-34 0,0 17 61 16,0-19-58-16,61 3 31 16,-61-1 31-16,0 1-7 0,61-15 17 15,-61-2 28-15,0 3 39 16,61-17 14-16,-61 0 15 0,0 0-45 16,0-17-60-16,0 3-54 0,0-2-6 15,61 2-32-15,-61-3-53 16,0 3-35-16,0-16-157 0,66 13-80 0,-66 3-439 15</inkml:trace>
  <inkml:trace contextRef="#ctx0" brushRef="#br0" timeOffset="-103010.19">4434 4669 2025 0,'0'-31'35'15,"-66"15"53"-15,5-15 30 16,61 17 77-16,0-2-26 0,0 2-47 16,0 14-58-16,0-17 7 15,0 17-61-15,0 0-44 0,0 0 52 16,0 17-102-16,-60-3 69 15,60 16 8-15,-61 1 89 0,0 16 79 0,61-3-64 16,-61 1 32-16,0 16-104 16,0-14-25-16,61 11 98 15,0 4 2-15,0-1 21 0,0-17-25 16,0 3-67-16,0-16 18 16,0-1-24-16,61 1-16 0,0 0-53 15,0-18-86-15,0-13-226 0,-61 0-267 16,61 0-240-16</inkml:trace>
  <inkml:trace contextRef="#ctx0" brushRef="#br0" timeOffset="-102640.19">4434 4774 2510 0,'0'-16'95'0,"0"16"50"16,0-14 54-16,0 14 37 15,0 0-129-15,0 0-20 0,0 0-80 16,0 0-66-16,0 0 95 16,0 14-10-16,0-14 3 0,0 30 75 15,0-13-38-15,61-3 0 0,-61 16 3 16,66 1-23-16,-10 13-25 16,5-13-21-16,-1 0 33 0,1-1-23 15,-61 1 14-15,71-1-14 16,-71-16-60-16,0 17-177 0,61-15-136 15,-61-2-245-15,0 3-111 0,0-17 8 16</inkml:trace>
  <inkml:trace contextRef="#ctx0" brushRef="#br0" timeOffset="-102370.19">4931 4805 2224 0,'0'-31'105'0,"0"1"-7"0,0 13 60 0,0 3 36 16,0-2-63-16,0 16-22 16,0-14-50-16,0 14-65 0,0 0 38 15,0 0-51-15,0 0 64 16,-61 14 2-16,-10 16-98 0,71 1 89 16,-61-1-83-16,1 1 36 15,-1 16 82-15,5 11-60 0,-10-10 38 16,5-4 23-16,-5 3-90 0,5-2 28 15,1-1-37-15,-1-13-36 16,0-1 35-16,0 1 17 0,61-14-141 0,0-4-106 16,0 4-173-1,-61-3-210-15</inkml:trace>
  <inkml:trace contextRef="#ctx0" brushRef="#br0" timeOffset="-102090.19">5180 4577 1796 0,'0'-30'181'16,"0"-1"59"-16,0 14 33 15,61 4 70-15,-61-1-242 0,0 14-13 16,0-17-94-16,0 17 12 15,0 0-15-15,0 0-35 0,0 17 47 16,0 10-79-16,60-10 165 16,1 14-74-16,0 13 4 0,5 3 82 15,-5-2-94-15,0-1-7 0,0 3 57 0,-61-2-93 16,60 16 4-16,-60-17 73 16,0 4-22-16,0-4 55 15,0 3-48-15,0 12 48 16,-60-12-15-16,-1-3-124 0,0 4 84 15,0-4-25-15,-66-13-49 0,66 13 67 0,1-27 18 16,-1 13-120 0,61-16 5-16,-61 3-120 0,61-17-217 0,0 0-228 15</inkml:trace>
  <inkml:trace contextRef="#ctx0" brushRef="#br0" timeOffset="-101710.19">6478 4972 3308 0,'0'-17'84'16,"-61"3"85"-16,61 14 51 0,0-17-1 15,-61 17-56-15,61 0-136 16,0 0-27-16,0-13-13 0,0 13-29 15,0 0 52-15,61 0-20 0,0 0 14 16,0 0-15-16,5 0-2 16,-6 0 16-16,1 0 18 15,-61 0 13-15,61 0-30 0,0 0-139 16,-61 0-76-16,0 13-102 0,0-13-280 16,61 0 66-16,-61 17-188 0</inkml:trace>
  <inkml:trace contextRef="#ctx0" brushRef="#br0" timeOffset="-101430.19">6356 5152 2154 0,'-61'17'98'0,"61"-3"80"15,0 2 104-15,0-16 10 16,0 14-66-16,0-14-48 0,0 0-129 16,0 0 26-16,0 0-85 15,0 0 17-15,0 0-17 0,61 0-58 16,0 0-28-16,61 0-212 15,-56 0-340-15</inkml:trace>
  <inkml:trace contextRef="#ctx0" brushRef="#br0" timeOffset="-101220.19">7842 4774 2607 0,'0'-16'27'0,"0"2"69"0,0-3 67 16,0 17 51-16,0 0 15 0,0-14-62 15,0 14-56-15,0 0-75 0,0 0-29 16,0 0-17-16,0 0-3 16,0 0-17-16,0 0 7 0,0 14 17 15,0-14-7-15,0 17 32 0,0 13-16 16,0 1-9-16,0 0-14 0,0 13 16 16,0 0-5-16,0 4 9 15,0-4 3-15,0 17-6 16,0-16 39-16,0-15-56 0,61 17 34 15,-61-2-8-15,0-15-36 0,0-13 57 16,0 11-17-16,0-11-101 16,0-17-134-16,0 13-267 0,0-13-315 15</inkml:trace>
  <inkml:trace contextRef="#ctx0" brushRef="#br0" timeOffset="-100810.19">7781 4880 2331 0,'0'-14'109'16,"-71"-3"68"-16,71 4 74 0,0 13 15 0,0-17-75 16,0 17-82-16,0-14-87 15,0 14-2-15,0-17-26 16,0 3 19-16,0 14 6 0,71-16 4 15,-10 16 16-15,0 0-9 16,0-14 46-16,-1 14-26 0,1 0-3 16,5 0-7-16,-5 0-14 0,0 0 1 15,0 0-20-15,0 0 6 16,0 0-119-16,-61 0-124 0,60 0-114 16,-60 14-254-16,0-14-133 15</inkml:trace>
  <inkml:trace contextRef="#ctx0" brushRef="#br0" timeOffset="-100210.19">7710 4972 1526 0,'0'14'11'0,"0"-14"25"16,71 0 159-16,-10 0-116 0,0 0-11 15,0 0 58-15,-1 0-237 0,67 16 120 16,-66-16-140-16,0 14-204 15,0-14-48-15</inkml:trace>
  <inkml:trace contextRef="#ctx0" brushRef="#br0" timeOffset="-99820.19">7903 5274 2474 0,'-61'0'45'0,"61"0"28"16,0 0 35-16,0 17 2 0,0-17 14 15,0 0-74-15,61 0-3 0,0 0-13 16,-61 0-59-16,60 14 35 0,1-14-435 16,5 0-304-16</inkml:trace>
  <inkml:trace contextRef="#ctx0" brushRef="#br0" timeOffset="-99610.19">8770 4911 2522 0,'0'-17'70'0,"0"17"-21"0,0 0 81 16,0 0-48-16,56 17-60 0,5-17 116 15,-61 13-42-15,71 4 5 16,-71-3-6-16,60 17-63 0,1-1-6 15,0 1 48-15,0-1-51 16,-61 1-20-16,66-1 17 0,-66 1-23 16,61-1 52-16,-61-16-49 15,0 17-43-15,61-1-95 0,-1-13-215 16,-60-3-256-16,0 0-249 0</inkml:trace>
  <inkml:trace contextRef="#ctx0" brushRef="#br0" timeOffset="-99270.19">9328 4972 2414 0,'0'-17'30'0,"0"3"92"0,0 14-61 0,0-17-25 0,0 17-18 15,0 0-113-15,0 0 159 0,0 17-24 16,0-3 22-16,-61 3 77 15,61-3-44-15,-66 2 30 0,5 15-72 16,-61-1-56-16,62-2-61 0,-11 3 17 16,10 16 75-16,5-17-34 15,56-16 3-15,-61 17-26 0,61-14-144 16,0-4-269-16,-61 4-209 16</inkml:trace>
  <inkml:trace contextRef="#ctx0" brushRef="#br0" timeOffset="-99070.19">9571 4652 2295 0,'61'-14'66'0,"66"-2"-13"0,-61 2 65 15,-11-3 13-15,67 3-11 0,-122 14-13 16,61 0-122-16,10 0-1 16,-71 0-64-16,0 14 30 0,0 3 131 15,0-3-25-15,0 16 34 16,0 1-12-16,0-17-128 0,-71 16-6 16,10 1 21-16,61-1-11 15,-61 1 121-15,61-1-54 0,0-13-2 16,0-3 66-16,0 0 9 0,0-14 157 15,0 0-2-15,0 0-48 0,0 0-82 16,0 0-82-16,0 0-43 16,0-14 26-16,61 0-3 0,0-3 31 15,10 4-14-15,51-4-13 16,-61 3 34-16,65-3-35 0,-65 3 11 16,-61-2-89-16,61 2-182 0,-61-3-401 15,0 17-291-15</inkml:trace>
  <inkml:trace contextRef="#ctx0" brushRef="#br0" timeOffset="-98860.19">8648 4105 516 0,'0'0'72'0,"0"0"8"0,0 0 29 16,0 0 34-16,0 0-42 0,0 17 63 0,0-17 47 15,0 0-138-15,0 14 89 16,0-14-173-16,0 16-49 0,0-2 247 0,0-14-129 16,0 17-14-1,61-3 4-15,-61 2-1 0,0 15 63 16,0-17 51-16,0 2 11 15,0-2-60-15,0 0-94 0,0 3 66 16,61-3-41-16,-61 2-56 0,0 15 90 0,0-17-43 16,0 3 6-1,0-4-18-15,0 18-53 0,0-14 34 16,0 10-7-16,0-10 45 16,0 14-35-16,0 13 15 0,0-13 32 15,0 16-93-15,0-3 43 16,0 1-18-16,0-15-13 0,-61 18 6 15,61-4 25-15,0-13 3 0,0-1-6 16,0 1 16-16,0-1-26 16,0 1 10-16,0-1 7 0,0-2 27 15,0 3 25-15,0-1 3 0,0 17 1 16,0-16-19-16,0 0 3 0,0 13-2 16,0-13-10-16,0-1 7 15,0 1-20-15,0 13 56 0,0-13 0 16,0-1 26-16,61-16 7 0,-61 17-51 0,0-15 0 15,0-2 0 1,56-14-20-16,-56 17 17 0,0-17 17 0,0 0-23 16,0 0-17-1,0 0-157-15,0 0-197 16,0-17-328-16,61 3-295 0</inkml:trace>
  <inkml:trace contextRef="#ctx0" brushRef="#br0" timeOffset="-98270.19">9880 4349 1853 0,'0'-16'155'0,"0"2"46"0,0 14-55 16,0 0 6-16,0 0-63 0,0 0-129 15,61 0 67-15,0 0 25 16,-61 0-40-16,61 0 149 0,10 0-91 16,-10 0-14-16,0 0-62 15,0 14 41-15,4-14 82 0,-65 0-89 16,0 16-13-16,61-16-84 15,0 0 56-15,-61 0 19 0,0 14 99 16,0-14-89-16,0 17-51 16,0 14 69-16,0-18-1 0,0 18-1 0,0 13 15 15,0 4-31-15,0-4-45 16,0 3 77-16,0 12-9 0,0-12 59 16,0 14-82-16,-61-17 29 15,61 18-74-15,-61-18-17 0,61 3 46 16,0 14-42-16,-65-33 110 15,65 19-71-15,0-2 3 0,0-15 10 16,0 18-49-16,-61-18 52 0,61-2 66 16,0 2-50-16,0 1 7 15,0 0 3-15,0-15-49 0,0 15 47 16,0-17-1-16,0 2-20 16,0-2-9-16,-61-14 6 0,61 14 7 15,0 3 14-15,0-17-24 0,0 0-7 16,0 14-9-16,0-14-14 0,-61 16 46 15,-10-16-3-15,-51 0 1 16,61 14-4-16,6-14-40 0,-11 0 47 0,5 0-34 16,-5 17 17-1,5-17 41-15,0 0-21 0,61 0 1 0,0 0 47 16,0 0-20 0,0 0-20-16,0 0-85 0,0 0-237 0,0 0-467 15</inkml:trace>
  <inkml:trace contextRef="#ctx0" brushRef="#br0" timeOffset="-97680.19">10626 5244 2049 0,'0'0'29'15,"0"0"129"-15,0 0-40 0,0 0 71 16,0 0 14-16,0 0-120 0,0 0 72 16,61 17-32-16,5-17-24 15,-5 0 59-15,-1 13-15 0,1-13-59 16,0 17 21-16,0-17-41 0,0 0-31 16,0 14 48-16,5-14-3 15,-1 0-21-15,-4 0 18 0,-5 0-41 16,-56 0-13-16,0 0-49 15,0 0-149-15,61 0-194 0,-61 0-408 16</inkml:trace>
  <inkml:trace contextRef="#ctx0" brushRef="#br0" timeOffset="-96700.19">11868 5336 3015 0,'0'-17'128'0,"0"3"43"16,0 0-26-16,0 14 36 0,0-17-131 16,0 17-57-16,0 0 11 15,0 0-34-15,0 0-3 0,0 17 26 16,0-3 4-16,0 0-7 16,0 16 7-16,0 18-4 0,0-18 14 15,0 31-4-15,0-16 14 16,0 16-4-16,0 0-20 0,-66-17 17 15,66 1-10-15,0-15-3 0,0 1 35 16,0 0 42-16,0-15 27 16,0-2 44-16,0-14-5 0,0 0-44 15,0 0-13-15,0 0-41 0,0-14-7 16,0-2-14-16,0-15-25 16,0 17 15-16,0-16-15 0,0-18 18 15,0 21 11-15,66-21-29 16,-66 4-13-16,0-3 34 0,0 2-34 15,61 1-11-15,-61-3 42 0,0 2-60 16,0 15 60-16,0-1 4 0,0 0-25 0,0 18 17 16,0-4-34-1,0 3 41-15,0 14-10 0,0 0-7 16,0 0 14-16,0 0-24 16,0 0 27-16,0 0 1 0,0 0-25 15,0 0 14-15,61 0-18 16,-61 0 43-16,61 0 3 0,0 0 7 15,0 0-21-15,-1 14-13 0,1-14 2 16,5 0-2-16,-5 0 9 0,5 17-49 16,-10-17 25-16,65 0 11 15,-121 0 17-15,71 0 0 0,-71 0-17 16,61 13-89-16,-61-13-79 0,0 0-192 16,0 0-123-16,0 0-309 15</inkml:trace>
  <inkml:trace contextRef="#ctx0" brushRef="#br0" timeOffset="-96300.19">11802 5458 2730 0,'-60'0'96'0,"60"0"-25"15,0 0 39-15,0 0 73 0,0 0-122 16,60 14 9-16,6-14-25 0,-5 0-65 15,0 0 30-15,0 16 19 0,0-16-23 16,60 14-104-16,-60-14-172 16,5 14-361-16</inkml:trace>
  <inkml:trace contextRef="#ctx0" brushRef="#br0" timeOffset="-95860.19">11681 5774 2668 0,'0'0'124'16,"0"0"-24"-16,0 0 18 0,0 0 39 15,0 0-128-15,0 0 34 0,61 0-27 16,-1 0-20-16,6 17 0 16,56-17-73-16,-61 0-121 0,0 14-379 15</inkml:trace>
  <inkml:trace contextRef="#ctx0" brushRef="#br0" timeOffset="-95570.19">13045 5427 2201 0,'0'0'53'16,"0"-16"30"-16,0 16 80 15,0 0 72-15,0 0-72 0,0 16 53 16,0-2-40-16,0 3-109 16,0-3 52-16,0 16-57 0,0 1-35 15,61-1 62-15,-1 1-20 16,-60-1-42-16,61 1 6 0,-61 13-3 16,61-13-16-16,-61 13-1 15,0-13 4-15,61 0-24 0,5-1-13 16,-66-13 40-16,0 11-77 0,0-12-176 15,61-2-121-15,-61 3-302 0,0-17-22 16</inkml:trace>
  <inkml:trace contextRef="#ctx0" brushRef="#br0" timeOffset="-95380.19">13415 5608 1694 0,'0'-31'216'0,"0"17"34"16,0-2 67-16,0 2 74 0,0-3-132 0,0 3 13 16,0 14-45-16,0-14-59 15,0 14-102-15,0 0-39 0,0 0-24 16,0 0-23-16,0 0 10 0,0 0-7 16,0 14 17-16,-66 0 3 15,5 3-3-15,61-3 17 0,-61 16-30 16,0 1 37-16,1 16-8 15,-1-16-29-15,-10 13 43 0,15-13-53 16,-5-1 19-16,0 1 18 0,0-1-11 16,61-16 14-16,0 17-30 15,0-31-93-15,0 14-170 0,0-14-248 16,0 0-175-16</inkml:trace>
  <inkml:trace contextRef="#ctx0" brushRef="#br0" timeOffset="-94330.19">12421 4608 1382 0,'0'0'-60'0,"0"0"-5"16,0 0 11-16,0 0 98 0,0 0-31 15,0 0 6-15,0 0-19 0,0 0-55 16,0 0 96-16,0 0 30 15,0 0 22-15,0 0-38 0,0 0 6 16,0 0-28-16,0 0-13 16,0 0 102-16,0 0-102 0,0 0 5 15,0 0-19-15,0 0-12 0,0 0 144 16,0 0 37-16,0 0 13 16,0 0-24-16,0 0-74 0,0 0-48 15,0 0 43-15,0 0-39 16,0 0 31-16,0 0 60 0,0 0-85 15,0 0-24-15,0 0 77 16,0 0-77-16,0 0 16 0,0 0 52 16,0 0-128-16,0 0 77 0,0 0 13 15,0 0-62-15,0 0-2 16,0 0 9-16,0 0 4 0,-61 0-55 16,-5 0 57-16,66 0-76 0,-61 0 12 15,1 0 39-15,-1 14 10 16,0-14 67-16,0 16-71 0,0-2 7 0,61 3-29 15,-61-3-29-15,-5 16 129 16,6-16-56-16,60 17-9 0,-61-15-28 16,0 29-55-16,61-15 65 0,-61 15 30 15,61 2 68-15,0-2 17 16,-71 16-33-16,71 0-13 0,0 0-57 16,0 0-10-16,0 14 45 15,0-14-6-15,0 14 20 0,0 0-26 16,0-14 45-16,0 17 14 15,0-3-39-15,0 0 66 16,71-14-22-16,-71 14 8 0,0-14 30 0,61-14-37 16,0 12-50-1,-61-29-8-15,121 18 1 0,-55-35-18 16,-5 18 22-16,61-14-70 16,-61-17-112-16,0 0-218 0,60 0-408 15</inkml:trace>
  <inkml:trace contextRef="#ctx0" brushRef="#br0" timeOffset="-93690.19">12543 5122 1350 0,'0'-14'44'0,"0"14"25"16,0-17 3-16,0 17-6 16,0-14 18-16,0 14-89 0,0 0 110 15,0 0-17-15,0 0-130 16,0 0 153-16,0 0-208 0,-56 0 15 15,-10 14 96-15,5 3-63 0,61-3 202 16,0-14 86-16,0 30-70 16,-66-13 1-16,66-3-113 0,0 16 1 15,0-13 80-15,0 14-58 16,0-1 9-16,0 15-61 0,0-15-28 16,0 15 114-16,0 2-71 0,66-3-5 15,-66 1 0-15,0 2-64 16,0-3 84-16,0 4-27 0,0-4-8 15,0 0 28-15,0 4-67 0,0-4 29 16,0 1 26-16,0-15-46 16,0 1 127-16,0-1-19 0,0-13-19 15,0 13-3-15,0-16-66 0,0-14 0 16,0 17 10-16,0-17 7 16,0 0 21-16,0 0-84 0,0 0-264 15,61 0-449-15</inkml:trace>
  <inkml:trace contextRef="#ctx0" brushRef="#br0" timeOffset="-93050.19">13780 5397 1165 0,'0'-31'104'16,"0"1"134"-16,0-1 101 0,0 17 4 16,0-3-1-16,0 4-117 0,0-4-155 15,61 3 13-15,-61 14-45 16,0-17-16-16,0 17 3 0,71 0-25 16,-71 0-22-16,0 0-41 15,61 0 82-15,0 0 15 0,-6 0 20 16,-55 0 63-16,0 17-117 0,61-17 22 15,10 14 30-15,-71 3-65 16,0-4 108-16,0 4-31 0,0 11-80 16,61 2 110-16,-61 1-52 15,0 0 7-15,0 16 23 0,0-3-49 16,0 1 54-16,0 2-15 16,0-3-38-16,0 4 13 0,-61 10-44 15,61-11 10-15,-71-2 41 0,71 2-14 16,0-3-23-16,-61-13 23 15,61-1-23-15,0-16-47 0,0 17 77 16,0-15-21-16,-55-16 32 0,55 14-11 16,-61-14 4-16,61 17-3 15,-61-17-45-15,-10 0 38 0,10 0-83 16,0 0-22-16,61-17-87 16,-61 17-73-16,1-14 2 0,-1-2-272 15,0 2-146-15</inkml:trace>
  <inkml:trace contextRef="#ctx0" brushRef="#br0" timeOffset="-92680.19">14343 4955 2390 0,'0'-14'115'16,"0"-3"-45"-16,0 17 6 0,0 0 21 16,0-13-109-16,0 13 58 15,0 0-25-15,61 0 26 0,0 0 63 16,5 0-85-16,-6 13 50 0,1 4-57 15,0-3-43-15,61 17 136 16,-61-1-15-16,5 17-35 16,-6-2-3-16,6-1-58 0,-10 17 0 15,5 0 71-15,-61 1-32 0,0-1 40 16,0 14-27-16,0-14-12 0,0 14 13 16,0-14-36-16,0 14 53 15,0 3-26-15,0-17 30 0,-61 14-27 16,5-14-54-16,-10 0 27 15,6-17-30-15,-67 18 27 0,66-18 27 16,-61-13-37-16,61-1 0 0,1 1 10 16,-6-17-7-16,5 16 49 15,0-30-103-15,61 0-152 0,0 0-161 16,0-14-437-16</inkml:trace>
  <inkml:trace contextRef="#ctx0" brushRef="#br0" timeOffset="-92090.19">15707 5230 2474 0,'61'-31'61'0,"0"1"77"0,0 13 80 15,-61-13 17-15,60 30-72 0,1-14-38 16,5-3-79-16,-66 17-14 15,0 0-2-15,61 0-40 0,-61 0 10 16,61 17-45-16,0-3 25 16,-61 16 20-16,0 1-36 0,0-1 59 15,0 1-20-15,0-1 27 16,0 15-21-16,0-15-15 0,-61 1 25 16,0 0-19-16,61-15 56 0,-61 15 97 15,61-17 46-15,0-14 51 16,0 16 40-16,0-16-100 0,0 0-106 0,0 0-91 0,0-16-7 15,61 2-4 1,0-3 7-16,61 3 47 16,-62-2-26-16,67 2-42 0,0-17 72 15,-10 14-26-15,-46 4-36 16,50 13 58-16,-60-17-72 0,0 3-156 16,5 14-109-16,-66 0-274 0,0-14-415 15</inkml:trace>
</inkml:ink>
</file>

<file path=ppt/ink/ink9.xml><?xml version="1.0" encoding="utf-8"?>
<inkml:ink xmlns:inkml="http://www.w3.org/2003/InkML">
  <inkml:definitions>
    <inkml:context xml:id="ctx0">
      <inkml:inkSource xml:id="inkSrc0">
        <inkml:traceFormat>
          <inkml:channel name="X" type="integer" max="25400" units="cm"/>
          <inkml:channel name="Y" type="integer" max="15240" units="cm"/>
          <inkml:channel name="F" type="integer" max="8191" units="dev"/>
          <inkml:channel name="T" type="integer" max="2.14748E9" units="dev"/>
        </inkml:traceFormat>
        <inkml:channelProperties>
          <inkml:channelProperty channel="X" name="resolution" value="12211.53809" units="1/cm"/>
          <inkml:channelProperty channel="Y" name="resolution" value="5462.36572" units="1/cm"/>
          <inkml:channelProperty channel="F" name="resolution" value="0" units="1/dev"/>
          <inkml:channelProperty channel="T" name="resolution" value="1" units="1/dev"/>
        </inkml:channelProperties>
      </inkml:inkSource>
      <inkml:timestamp xml:id="ts0" timeString="2024-08-19T08:54:42.639"/>
    </inkml:context>
    <inkml:brush xml:id="br0">
      <inkml:brushProperty name="width" value="0.05292" units="cm"/>
      <inkml:brushProperty name="height" value="0.05292" units="cm"/>
      <inkml:brushProperty name="color" value="#FF0000"/>
    </inkml:brush>
  </inkml:definitions>
  <inkml:trace contextRef="#ctx0" brushRef="#br0">9766 6828 1449 0,'0'0'44'0,"0"-8"-30"16,-29 8 38-16,1-6 211 0,28-2-48 15,0 2 6-15,0 6-32 16,0-6-79-16,0-2-43 0,0 8 112 0,0-6 9 16,0 6-188-1,0 0 71-15,0-8-90 16,0 8-22-16,0 0 73 0,0 0-57 16,0 0 72-16,0 8 88 0,0-2 1 0,0 2-25 15,0 4-30-15,0 2-107 16,0 0-13-16,0 7 52 15,0-1-33-15,28 0 27 0,1 1-1 16,-29-1 1-16,28 2-17 16,-28-9 7-16,27 7 22 0,-27-13 20 15,28 6-22-15,1-5-4 0,-29-2-16 16,28 1-27-16,-28-7 33 16,27 7-12-16,-27-7-4 0,27 0 36 15,-27 0 19-15,28-7 4 0,1 0-30 16,-1 1 1-16,-1-2-24 15,1 2-19-15,-1-1 13 0,3-6-20 16,-3-1 3-16,0 7 73 0,1 1-11 16,-28-2-35-16,27 2 7 0,-27-2-54 15,30 8 37-15,-30 0 76 16,0 0 0-16,27 0 16 16,-27 0-26-16,28 8-33 0,-28-2-6 15,0 2-18-15,27-2 8 0,-27 1-21 16,30 0 10-16,-30 0 21 15,27-1-18-15,-27 1 18 0,0 0-27 16,27-1 36-16,1 2 4 16,-28-8-27-16,0 0 24 0,27 6-62 15,-27-6 11-15,0 0 27 16,30 0 28-16,-30 0-8 0,27-6 24 16,-27-2-7-16,28 2-51 0,-1-1 17 15,0 0-16-15,-27 1-18 16,30-8 11-16,-3 7 30 0,-27 1-16 15,28-2 74-15,-1 2-4 0,30-2-23 16,-29 2 10-16,-1-2-58 16,0 8 3-16,3 0-16 0,25 0 51 15,-28 0 17-15,1 8-7 16,1-2 11-16,-1 2-52 0,-1 6-17 16,0-1 3-16,1-6 21 15,1 6-4-15,-1 1 1 0,-1 0 3 16,1-1-4-16,1 1 11 0,26 0-11 15,-28 0-6-15,1-8-11 0,1 0 25 16,-1 2-1-16,-1-2 49 16,1 2 11-16,-1-8-14 0,3 0 11 15,-3 0-28-15,0 0-11 16,1-8 37-16,-1 2-12 0,3-2 12 16,25-4 18-16,-28-2 5 0,3 0 22 15,24-7-33-15,-26 7-26 16,-1-6-62-16,30 0-4 0,-29-1 83 15,-1 1-39-15,-27-1 12 16,27 7-22-16,-27-6-53 0,30 6 95 16,-30 1-58-16,0-1 12 15,0 8-18-15,0-2-50 0,0 2-65 16,0-2-220-16,0 8-358 0,0-6-482 16</inkml:trace>
  <inkml:trace contextRef="#ctx0" brushRef="#br0" timeOffset="50207.18">12112 7338 1306 0,'-61'0'191'0,"61"0"-43"16,0 14 193-16,0-14-58 15,0 0-177-15,0 0 142 0,0 0-205 16,0-14 114-16,0 14-12 0,0 0-138 15,0-16 65-15,0 16-75 16,0 0 28-16,0 0 38 0,0 0-69 16,0 0 95-16,0 0-95 0,61 0 70 15,0 0-52-15,-1 0-44 16,1 0 23-16,66 0-84 0,56 0 96 16,-52 0-32-16,52 0 36 15,5 0 21-15,-6 0 17 0,-55 0-35 16,56 0 22-16,-1 0-9 15,-50 0-40-15,45 16 46 0,-45-16-29 16,-10 0 19-16,66 0-22 0,-67 0 49 16,62 0 6-16,-56 14 16 15,55-14-39-15,-60 0-10 0,71 0-58 16,-16 0-19-16,16 0 51 0,-11 17-64 16,6-17 81-16,-66 0-33 15,65 0 29-15,-60 0 10 0,61 0 43 16,-127 0-7-16,60 0-29 15,6 0 6-15,-66 0-49 0,0 0 40 0,0 0 13 16,-1-17-4 0,1 17-29-16,0 0 7 0,0 0-37 15,5 0 40-15,-5 0 0 0,5 0 0 16,-66 0 32-16,55 0-22 16,-55 0 46-16,0 0-12 0,0 0-11 15,61-14-23-15,-61 14-30 0,0 0-7 16,0 0 41-16,0 0-24 15,0 0 23-15,0 0 1 0,0 0-153 16,0 0-2-16,0-16-219 0,0 16-218 16,0-14-188-1</inkml:trace>
  <inkml:trace contextRef="#ctx0" brushRef="#br0" timeOffset="52329.45">17999 5988 1208 0,'0'-30'40'0,"0"-1"48"16,61-13 146-16,-61 13 26 15,0-16-9-15,0 16-13 0,0-13-164 16,0 13 96-16,0 1-70 0,0-15-84 16,0 15 75-16,-61-17-91 15,-10 16-37-15,10-13 31 0,0-1-40 16,-60 15-46-16,60-18 71 16,-5 18 110-16,-56-15-3 0,1 15-71 15,-1-1-3-15,61 1 0 0,-66-1-92 16,6 1 89-16,-11-1 16 15,15 17-81-15,-10 0 121 0,0-16-25 0,6 13-28 0,-1 3-45 16,-5-2 17 0,6 2-24-16,-1-3 21 15,-10 3 19-15,15-3-67 0,57 4 34 16,-1-4 17-16,-71 3 115 16,71 0-37-16,0-3-53 0,5 4 90 15,-70-4-189-15,60 3 35 0,5-3 58 16,0 17-50-16,-61-14 17 15,61-2 27-15,1 16 73 0,-67-14-79 16,66-3 104-16,0 3 41 0,-71-2-132 16,71 2 33-16,-55 0-46 15,55 14-60-15,-10-17 106 0,-51 17-50 16,61 0 13-16,1 0 0 16,-1 0-40-16,61 0 27 0,-61 0 63 0,0 0-18 15,-5 17-26-15,5-3 35 16,0 16-41-16,0-16 34 15,-60 17-21-15,-6-1-17 0,66-13 11 16,-61 14-79-16,51-1 62 16,-50-2-30-16,65 2-7 0,-71-13 47 15,61-3-3-15,5 17 9 0,-60-15 22 16,60-2 38-16,0 3-23 16,0-17 20-16,61 14-25 0,-61-14-44 15,-5 0 37-15,6 16-34 16,-1-16 7-16,0 0 11 0,0 14 1 15,-10-14 19-15,10 0 4 0,-56 14-23 16,52-14-29-16,-1 0 29 16,-56 17-29-16,61-17 35 0,-61 14 7 15,62-14 0-15,-67 16-13 16,66-2 13-16,-61 3-51 0,61-3 2 16,-65 2 36-16,4 15-45 0,61-17 91 15,-71 3-59-15,71 13-29 16,-55-16 72-16,50 0-30 0,-61 16-6 15,66-13 38-15,0-3-93 16,0 17-20-16,1-15 65 0,-1 15-58 16,0-17 104-16,-5 16-53 0,5-16-32 15,61 17 55-15,-61-15-12 16,0-2 73-16,61 17 4 0,-60-15-55 16,60 15-36-16,-71-17-3 15,10 16 4-15,5 1 28 0,56-17 24 16,-61 16-17-16,0 1-49 0,61 0 26 15,-71-1-32-15,71 15 29 16,0-15 59-16,0 17-66 0,0-16 60 16,0 13-86-16,0 1 10 15,0 2 56-15,0-16-73 0,0 13 63 16,0 3-23-16,71-2-33 0,-10-1 70 16,-61-13-18-16,0 16 1 15,61-17 10-15,-5-2-60 0,-56 19 20 16,61-16 30-16,-61 0-37 0,71-1 24 15,-11 1 0-15,-60-1-30 16,61-2 42-16,0 3-32 0,0-15 0 16,5 15 23-16,-5-1-27 0,0 1 37 15,-1-17-13-15,1 16-37 16,0-16 83-16,66 17-23 0,-66-15-14 16,60-2 51-16,-60 17-78 15,0-14-2-15,71-4 30 0,-10 4-31 16,-61-3 11-16,65 3 10 0,-65-3-7 15,61-1 9-15,-61 4-5 16,66-3 9-16,-67 3 7 16,62-3-23-16,-61 2 6 0,61-2 4 15,-56 3 0-15,60-3-17 16,-70 2 33-16,5-16-13 0,10 31-10 16,51-17 34-16,-61 0-44 0,-1 2 20 15,6-2-20-15,-5 3-14 16,61-3 51-16,-61 16-27 0,0-13 17 15,60-3 13-15,-55 3-37 0,61-4 17 16,-71 4-16-16,5-3-11 16,-1 0 7-16,11 3 3 15,51-4-10-15,-61 4 7 0,-5-17-3 16,76 14-4-16,-72 3 30 0,62-3-13 16,-61 2 14-16,66-16-31 0,-66 14 21 15,60 3-11-15,-60-17-6 16,0 14 6-16,0-14-13 0,71 0 13 15,-71 16 10-15,-6-16 14 16,6 14-17-16,10-14 23 0,-10 0 4 16,61 14 10-16,-61-14 20 0,5 0-43 15,55 17 9-15,-60-17-36 16,61 0 37-16,-61 0 44 0,5 0-65 16,-6 0 24-16,62 0-33 0,-61 0-1 15,0 0 13-15,0 0 39 16,10 14-55-16,-10-14-35 0,60 0 80 15,-65 0-59-15,15 16 20 16,51-16 4-16,-61 0-27 0,60 0 20 16,-55 0 0-16,56 0 48 15,-61 0-58-15,60 0-24 0,-60 0 48 16,5 0-21-16,61 0 59 0,-71 0 44 16,5-16-24-16,10 2-27 15,-10-3-14-15,60 3-52 0,-60 0 28 16,66-2 7-16,-66-15-10 15,60 17 51-15,-60-16-34 0,61-1-3 16,-56 14-1-16,61-13-10 0,-72 16-14 16,6-17 18-16,71 1 17 15,-71 16-11-15,0-17 32 0,61 1 39 0,-57-1-39 16,-4-13 32 0,61 13-13-16,-61-16-47 0,0 17 25 15,5-15-50-15,-6 1-14 0,1-17-3 16,0 13 24-16,0 4 22 15,0-17 43-15,-61 0-43 0,0 0-22 16,61 16 15-16,-61-16-11 0,0 0 7 16,0-14-7-16,0 14-3 15,0 0-8-15,0 0 47 0,0 2-7 16,0-2 21-16,0 0-39 16,0 0 22-16,0 0-19 0,0 16-36 15,-61-16 26-15,61 17-15 0,-61-17 66 16,0 13-19-16,61 4 34 15,-61 0-52-15,61-4-33 0,-61 4 33 16,1-3-36-16,-6 2 33 16,66 15-8-16,-61-15-14 0,0 15 11 15,0-1 7-15,0 1 25 0,-65-1-21 16,65 0-15-16,0 1 0 0,-61 16 11 16,51-3-33-16,-51 3 44 15,1-2-22-15,60 2-77 16,-66 14 66-16,5 0-11 0,62 0-65 15,-62 0 8-15,61 14-75 0,-5-14-84 16,5 16-47-16,0-2-113 16,-60 3-181-16,50-3-272 0</inkml:trace>
  <inkml:trace contextRef="#ctx0" brushRef="#br0" timeOffset="67757.53">18861 11555 2390 0,'0'0'42'0,"0"-14"43"0,0 0 37 16,0-2 111-16,0 16-10 0,0-14-24 15,0 14-20-15,0 0-77 0,0 0-60 16,0 0-12-16,0 0 40 15,61 0-30-15,0 0 3 0,0-17 10 16,71 17-80-16,-72 0 7 0,57 0 24 16,-56 0-11-16,71 0 24 15,-71 0-24-15,-1 0 11 0,1 0-54 16,5 0-114-16,-5 0-74 16,-61 0-302-16,0 0-93 0,0 0-79 15</inkml:trace>
  <inkml:trace contextRef="#ctx0" brushRef="#br0" timeOffset="68472.06">19105 11527 1251 0,'0'0'13'0,"0"0"67"0,-61-16 71 15,61 16 158-15,0 0 1 0,0 0-14 16,-61-14-28-1,61 14-75-15,0 0-9 0,0 0 9 16,0 0-75-16,0 0-63 0,0 0 6 16,0 0-8-16,0 0-7 0,0 0-13 15,0 0 23-15,0 0-19 0,0 14 104 16,0 2-13-16,0 12-9 16,-61 3-55-16,61-1-29 0,0 31 10 15,0-14 7-15,0 12 35 16,0 19-34-16,-61-17 42 0,61 14-56 15,-61 0 10-15,61 0-6 0,-61 16-47 16,61-13 22-16,-60 11 4 16,-6 19-47-16,66-2 11 15,-61-1 25-15,61 18-58 0,0-18 50 16,-61 17-3-16,61-2 8 0,0-12-19 16,0 12 15-16,-61-29-8 15,61 1-35-15,0 0 53 16,0-17-18-16,-61-14 22 0,61 0 14 15,-61-17-57-15,61 1 36 0,0 2 11 16,0-16-61-16,0-1 85 0,-65 1-14 16,65-17-64-16,0 2 64 15,0-2 22-15,0-14-14 16,0 14 28-16,0-14 23 0,0 0-62 0,0 0-18 16,0 0 18-16,0 0-32 15,0 0 28-15,0 0 27 0,0 0-34 0,0 0 38 16,0 0-60-16,0 0-11 15,0 0 41-15,0 0-67 0,0 0 67 16,0 0-29-16,65 0-23 16,-4 0 37-16,0 0-7 0,0 0 14 15,61 0-3-15,4 0-37 16,-4 0 0-16,61 0 3 0,-51 0-3 16,45 0 40-16,16 0 19 15,-11 0-7-15,-55 0-26 0,56-14 11 16,-122 14-71-16,65 0 26 15,-65 0 94-15,-61 0-76 0,66 0 72 16,-66 0-31-16,0 0-25 16,0-14-30-16,0 14-149 0,0 0-207 15,0 0-319-15,0-16-437 0</inkml:trace>
  <inkml:trace contextRef="#ctx0" brushRef="#br0" timeOffset="69342.06">21899 11541 1991 0,'0'-14'-26'15,"0"-2"143"-15,0 16 13 0,0 0 114 16,0-14 22-16,0 14-150 16,0 0 42-16,61 0-43 0,-61 0-16 15,55 0 44-15,6 0 17 0,10 14-71 16,-10-14 70-16,0 16 19 15,0-16-104-15,5 14 4 0,-5-14-47 16,-61 0-25-16,60 14 25 0,1-14-24 16,-61 0 17-16,61 17-24 15,-61-17-21-15,61 0 52 0,0 14-38 0,0-14 14 16,5 16 28-16,-66-2 3 16,0 3 57-16,0-3-28 15,0 16 3-15,0 1-42 0,0 13-3 16,0 3 17-16,0-2-24 0,0 16 25 15,0 0-15-15,0 0 1 16,0 0 11-16,0 14 17 0,0 0-17 16,0 3 0-16,0-3-22 0,0 0-18 15,0 3 8-15,0-3-5 0,0 0 34 16,-66 0-16 0,5 3-6-16,0-3 29 0,61 0-25 15,-61-14 10-15,61 17 19 0,0-20-85 16,-61 20 85-16,0-17-59 15,1 14-11-15,60-14 33 0,-61-17-48 16,61 17 89-16,0-16-59 0,-66 2-1 16,66-16 5-16,0-1-45 15,0 1 73-15,0-17-21 16,0 16 11-16,0-16-4 0,0-14 94 16,0 17 8-16,0-17-8 0,0 0 54 15,0 0-116-15,0 0 30 16,-61-17 4-16,61 17-69 0,0-14-8 15,-61-2 8-15,0 2-59 0,-10 14-18 0,10-14-34 16,-55-3-68 0,-16 3-103-16,10-2-144 0,0 2-149 15,1-3-337-15</inkml:trace>
  <inkml:trace contextRef="#ctx0" brushRef="#br0" timeOffset="70447.78">20530 11480 1750 0,'0'-14'92'0,"0"-3"-81"15,60 17 164-15,-60-13 27 0,0-4-58 16,0 3 114-16,71 14-56 0,-71 0 18 0,0-17-44 15,0 17 16 1,0 0-75-16,0 0-25 0,0 0 54 0,0 0-32 16,0 0 15-1,0 0-34-15,0 0-23 0,0 0-10 16,0 0-24-16,0 0 32 16,0 0-7-16,0 0-10 0,0 0-29 15,0 0-17-15,61 0-31 0,-61 0 31 0,0 0-18 16,61 0 4-1,0 0 39-15,-5 17-36 0,15-3 8 16,-10 3 24-16,-1-4-42 0,1 4 14 16,0 14 39-16,0-17-50 0,-61 2 33 15,0-2-26-15,0 17-7 16,0-17 15-16,0 2-4 0,0-2 18 16,0 3 7-16,0 13-29 15,-61-16-10-15,0 17 14 0,61-15-29 16,-61 12 40-16,1 3-18 15,-1-15 28-15,61-2-14 16,-71 17 0-16,15-14 11 0,56-4-36 0,-61 4 33 16,0-3-22-16,61 17 28 15,0-18-24-15,-61 4 3 0,-10 14-11 16,11-17-7-16,60 16 0 16,-61-13-3-16,0 13 21 0,61-16-11 15,0 3 29-15,0-3-11 16,0 0 11-16,0-14-29 0,0 0 1 15,0 0-12-15,0 0 26 0,0 0 28 16,61 0-18-16,0 0 36 16,-1 0-58-16,11 0 26 0,-10-14 29 15,0 14-33-15,0 0 73 16,66 0-40-16,-66 0-15 0,60 0 41 0,1-14-73 16,-56 14-11-16,56 0 11 15,-62 0-7-15,1 0 47 0,0 0-7 16,-61 0 18-1,0-17-138-15,0 17-106 0,0 0-57 0,0 0-120 16,0 0-121-16,0 0-217 16,0 0-183-16</inkml:trace>
  <inkml:trace contextRef="#ctx0" brushRef="#br0" timeOffset="71102.5">19977 12877 2522 0,'0'0'42'0,"0"0"98"15,0-16 92-15,0 16-19 0,0 0 12 16,61-14-26-16,-61-3-70 16,61 17 68-16,-1-14-21 0,-60-3-53 15,66 4 2-15,-5 13-35 16,61-17-34-16,-61 17-3 0,0 0-57 15,-1 0 26-15,11 0-11 0,-10 17-22 16,-61-17 43-16,0 13-50 0,0 18-7 16,0-14-13-16,0-3-22 15,0 16-3-15,-61 1 7 16,-10-1 28-16,11 1 14 0,-1-1 0 16,0 1 14-16,5-17-17 0,-10 2-4 15,66-16 10-15,0 0 25 0,0 14-7 16,0-14 14-16,0 0 17 0,66 0-38 15,-66 0 14-15,56 0-28 16,5 0-3-16,0 0 10 0,-1 17 10 16,11-3 25-16,-10 16-3 15,0-16 10-15,-61 17 14 0,61-1-21 16,-61 1 24-16,0 0-24 16,0-1-13-16,0 1 9 15,0-1-48-15,-61 15 45 0,0-29-17 16,0 15 31-16,-10-1 22 0,71-16-71 15,-60 3 21-15,-1-3-11 0,0-14-24 16,61 0 20-16,-56 0 19 16,56 0-15-16,-66 0-73 0,66 0-92 0,0 0-185 15,0 0-414 1,-61-14-212-16</inkml:trace>
  <inkml:trace contextRef="#ctx0" brushRef="#br0" timeOffset="71711.42">20099 13697 2940 0,'0'14'22'0,"0"-14"60"0,0 16 102 16,0-2 52-16,0 3-14 15,-61-3-34-15,-61 16-70 0,61 1-39 16,0-17 45-16,61 16-17 0,-66 1-9 15,5-1-25-15,-60 1-41 16,121-1-22-16,0 1-6 16,0-17 10-16,0 3-14 0,0-4 28 15,0 4-6-15,0-3 13 0,61 3-17 16,-1-17-32-16,1 0 3 16,5 0-14-16,-5 14 7 0,61-14 36 15,-61 0 14-15,0 0-25 0,65 0 43 16,-65 0-46-16,5-14-29 15,-10 14 50-15,5 0-33 0,0 0-20 16,-61 0-64-16,0 0-55 16,0 0-65-16,0 0 3 0,0-17-40 15,0 17-5-15,0 0 87 0,0 0 18 16,0-14 162-16,0 14 35 16,0-17-80-16,0 4 10 0,0-18-39 15,0 14 49-15,0-13 134 16,0 2 52-16,0-3 11 0,0 15-24 15,0 2-88-15,-61-3 18 0,61 3 29 16,0 14-4-16,0 0 50 16,-61 14-16-16,61 17-66 0,0-1 5 15,0 1-40-15,0-1-5 16,-56 15 24-16,56 2-14 0,0-2-3 16,-66-1-22-16,66 17-18 0,-61-14 4 15,61-2 40-15,0-1-41 0,0 3 4 16,0-2-6-16,0-15-5 15,0 1 41-15,0 0-44 0,0-18 33 16,0 4-45-16,0-3-36 0,0-14-124 16,0 0-293-16,0 0-289 15</inkml:trace>
  <inkml:trace contextRef="#ctx0" brushRef="#br0" timeOffset="77992.08">17624 11783 649 0,'0'0'81'0,"0"0"2"0,0 0-34 16,0 0 97-16,0 0-128 16,0 0 99-16,0 0-35 0,0 0 3 15,0 0-36-15,0 0 54 16,0 0-54-16,0 0-91 0,0 0 103 16,0 0-121-16,0 0 155 15,0 0 28-15,0 0 156 16,0 0-141-16,0 0 76 0,0 16-52 0,61-16-66 15,-61 0 110-15,0 14-184 16,66-14 123-16,-11 0-94 16,67 17-17-16,-51-17 34 0,51 0-39 15,0 14-51-15,4-14 28 0,-4 0 77 16,0 0-86-16,65 17 47 0,-65-17-31 16,0 13 13-16,10-13 12 15,-72 17-44-15,57-17 9 0,-56 0-3 16,10 14-26-16,-10-14 65 0,0 17-10 15,-61-17-9-15,0 0-1 16,60 0 24-16,-60 14-47 0,0-14-31 0,0 0 35 16,61 0 6-1,-61 0 17-15,0 0-23 0,0 0-55 16,0 0-158-16,0 0-344 16</inkml:trace>
  <inkml:trace contextRef="#ctx0" brushRef="#br0" timeOffset="78661.28">18243 11449 618 0,'0'0'54'0,"65"-13"-2"0,-65 13 50 0,0 0 40 16,0 0-73 0,0-17 13-16,61 17-39 0,-61 0-51 15,0 0 29-15,0 17-15 16,-61-17-17-16,-4 13 16 0,4 4-10 16,0 14 21-16,0-17-2 15,-71 16 124-15,71-16-114 0,0 17 3 16,-60-1 157-16,60-13-262 0,-5-3 260 15,5 16 34-15,0-13-304 0,0-3 305 16,1 2-325-16,60-16-35 16,-61 14 199-16,61 0 22 0,0-14 127 15,0 0-2-15,0 0-33 16,0 0-152-16,0 17-12 0,0-17-6 16,0 0 3-16,0 0-45 0,0 14 84 15,61-14 19-15,-1 30 71 16,-60-13-37-16,61 14-9 15,0-1-30-15,0 15-12 0,5-1 32 0,61-13-20 16,-72 16 17-16,6-17-44 16,0 15-42-16,10-15 17 0,-10 1-8 15,-61-17-34-15,61 2 73 16,-61-2 43-16,0 3-14 0,0-17-6 16,61 0-45-16,-61 0 19 15,0 0-35-15,0 0-29 0,0 0-195 16,0 0-251-16,0 0-336 15</inkml:trace>
  <inkml:trace contextRef="#ctx0" brushRef="#br0" timeOffset="79992.28">15519 11191 825 0,'0'-14'69'16,"0"14"10"-16,0-16 39 0,0 16 35 15,0-14-41-15,0 0 11 16,0-3 136-16,0 3-149 0,0 14 109 15,0-16 33-15,0 16-168 16,0-14 154-16,0 14-199 0,0 0-66 16,0 0 9-16,0 0 49 0,0 0-52 15,0 0 147-15,0 0-21 16,0 14-77-16,0 16 140 0,0 1-95 16,0 13 17-16,0 3 22 15,0 28-2-15,0-14-48 0,0 14-43 0,-60 3-41 16,60-3 18-16,0-14 1 0,0 14-7 15,-61-14 17-15,61-16-56 16,-71 2 45-16,71-2 14 16,0-15-13-16,0 1 0 15,0-17-33-15,0 2 88 0,0 15-29 16,0-31-49-16,0 0-123 0,0 14-334 16,-61-14-179-16</inkml:trace>
  <inkml:trace contextRef="#ctx0" brushRef="#br0" timeOffset="80412.32">15266 11344 1165 0,'0'-14'203'0,"0"-17"9"16,0 15 80-16,0 2-163 0,0-3-61 15,0 3-1-15,0 14-34 0,0-16 143 0,61 2-101 16,10 14 18-16,-10 0 27 16,-1 0 55-16,1 14-108 0,-5 2 36 15,15 15-106-15,-10-1-66 16,0 1 128-16,0 13-81 0,-1-13 22 15,-60 0 31-15,61-18-9 0,-61 18 26 0,0 0-58 16,0-15 67 0,0-2-63-16,0 0-16 0,-61 3 78 0,1-17-59 15,-62 14-50 1,61-14 62-16,-10 0-56 0,15 0-16 16,56 0 69-16,-61-14-9 0,1 14-6 15,60-17 9-15,-61 17 3 16,61-14-164-16,0 14-180 0,0 0-181 15</inkml:trace>
  <inkml:trace contextRef="#ctx0" brushRef="#br0" timeOffset="80797">16321 11313 1470 0,'0'-14'42'15,"0"-2"131"-15,0 2-71 0,0 14-6 16,0-17-37-16,0 17-128 0,0 0 264 15,0 0-16-15,0 0 10 0,-61 31 65 16,61-15-177-16,-61 29 124 16,0-15-58-16,0 32-12 0,-5-1-71 15,5 14-89-15,61 0 54 0,-60-14-21 16,60 14 21-16,0-14-34 0,0 17-4 16,0-34 26-16,0 1 0 15,0 2-13-15,0-17 0 0,0-16-52 16,0 3 26-16,0 11-50 15,0-28-351-15,60 16-195 0</inkml:trace>
  <inkml:trace contextRef="#ctx0" brushRef="#br0" timeOffset="81067.45">16260 11602 1515 0,'0'-30'67'0,"0"-1"188"16,0 17-66-16,0-2 0 0,0 16-35 15,0 0-193-15,0 0 39 0,0 0 21 16,0 0 107-16,0 0-74 16,0 30 33-16,0-16 73 0,0 17-222 0,61-1 71 15,-1 1 53 1,-60-1-164-16,61 17 93 0,5-19 9 0,0 3-50 15,-66-1 102-15,0 1-67 16,0-1-305-16,0-13-149 16</inkml:trace>
  <inkml:trace contextRef="#ctx0" brushRef="#br0" timeOffset="81351.37">16574 11527 1273 0,'0'-16'179'15,"0"16"-65"-15,0-14 25 0,0 14 0 16,0 0-185-16,0 0 78 16,0 0-21-16,0 0 159 0,0 0 39 15,0 14-50-15,0 2 8 16,-66-2-130-16,0 17-34 0,66-1 82 15,-121 1-27-15,60-1 32 0,0 15-56 0,0-15-62 16,0 1 7 0,-5 13 21-16,5-27 0 0,1 14-37 15,60-18-89-15,0 4-187 16,0-3-104-16</inkml:trace>
  <inkml:trace contextRef="#ctx0" brushRef="#br0" timeOffset="81612.12">16823 11647 1284 0,'0'0'13'15,"0"0"118"-15,0-14 11 0,0 14-128 16,0 0 103-16,0 0-123 0,0-17 3 16,61 17 3-16,-1 0-122 0,-60 0 2 15,61 0-5-15,0 0 117 16,5 0 116-16,-5 0-218 0,-61 17-98 16</inkml:trace>
  <inkml:trace contextRef="#ctx0" brushRef="#br0" timeOffset="81784.39">16823 11830 1176 0,'-71'0'0'0,"71"0"-3"0,0 0 3 16,0 0 0-16,0 0 0 0,0 0 132 15,71 0-193-15,-10-17-124 16</inkml:trace>
  <inkml:trace contextRef="#ctx0" brushRef="#br0" timeOffset="82086.08">17375 11724 1537 0,'0'-16'36'16,"0"2"20"-16,0-3 55 15,0 3 23-15,0-2-55 0,0 16-129 16,0-14 53-16,0 14-140 0,61 0 175 0,-61 0-7 15,61 0 36-15,-61 14-8 16,0 2-145-16,0-2 114 0,0 17 25 16,0-1-38-16,0 1 107 15,0-1-120-15,0 1-177 0,-61 0 172 16,0-1-44-16,1 1 122 16,60-4 116-16,0-10-108 0,-61-3-30 15,61 3-17-15,0-3-126 0,61-14 194 16,-61 0-130-16,60 0 118 15,1 0-65-15,0 0-111 0,0 0 70 0,5 0-336 16,-5-14-15 0,5-3-95-16</inkml:trace>
  <inkml:trace contextRef="#ctx0" brushRef="#br0" timeOffset="82362.13">17558 11480 1295 0,'0'-31'-27'0,"0"1"138"0,0 16-114 0,0-17 171 16,0 31-133-16,0-16-151 16,0 16 238-16,66 0-151 15,-66 30 310-15,61-13 22 0,5 14-131 0,-11-1 2 16,-55 31-55-16,0-16-5 16,61 30 15-16,-61-14-28 15,0 14-88-15,0 3-66 16,-61-3-6-16,6 0 1 0,-11-14 11 0,5 0 131 15,-5 0-16-15,5-17-68 0,0 4 3 16,0-18-90-16,1 1 87 16,-1-17 81-16,0-1-103 0,0 4 28 15,61-17-46-15,0 0-155 16,0 0-103-16,0 0-202 0</inkml:trace>
  <inkml:trace contextRef="#ctx0" brushRef="#br0" timeOffset="83478">17254 13074 1284 0,'0'0'46'0,"-61"-16"29"0,61 16-20 15,0 0 22-15,0 0 68 16,0 0-162-16,0-14 98 0,61 14-13 16,0 0-30-16,-1 0 163 15,62 0-37-15,5 0-8 0,0 14-49 16,-11-14 58-16,16 16-73 0,-10-16 69 15,65 14-103-15,-65-14-74 16,61 17 20-16,-57-17-23 0,-4 0 69 16,0 0-3-16,-61 0-10 15,0 0-212-15,-61 0-165 0,0 0-377 16</inkml:trace>
  <inkml:trace contextRef="#ctx0" brushRef="#br0" timeOffset="83773.87">17999 12769 1328 0,'0'0'-11'0,"0"0"-68"16,0 17 6-16,-71-4 82 16,10 4 15-16,61 14 71 0,-61-17-1 15,6 16 52-15,-72 17 18 0,61-19 23 16,5 3-156-16,0-1-116 15,0-13-21-15,61 13 147 0,0-16 188 16,0 3-164-16,0-3-9 0,0-14-106 16,61 17 17-16,0-17 156 0,0 13 20 15,66 1-51-15,-61-14-59 16,50 17 6-16,-55-3-24 0,71-14-33 16,-71 17-216-16,0-4-203 15</inkml:trace>
  <inkml:trace contextRef="#ctx0" brushRef="#br0" timeOffset="84422.48">17005 14013 1426 0,'-61'17'187'16,"61"-17"-97"-16,0 0 2 0,0 0-2 16,0 0 2-16,0 0 148 0,122 0 33 15,-56-17-42-15,56 17-158 16,-1 0-52-16,1-14-24 0,66 14 72 0,-6 0 54 16,11-16-22-1,-10 16 32-15,4 0-76 0,-4 0-34 16,-57-14-27-16,-4 14-15 15,0 0-60-15,-61-14-173 0,0 14-262 0</inkml:trace>
  <inkml:trace contextRef="#ctx0" brushRef="#br0" timeOffset="84721.11">17928 13741 1967 0,'0'0'-157'0,"0"0"44"0,-61 0 258 16,61 17-102-16,-61-3 250 15,6-14-53-15,-11 14-157 16,5 16 64-16,-5-13-102 0,5-3 41 16,0 2-83-16,61-2 24 0,-61 17 102 15,1-31-51-15,60 30-75 16,0-30 38-16,0 31-89 0,0-17 17 15,0 2 119-15,0-2-15 0,60 3 0 16,1-3-38-16,0 3-86 0,66-4-184 16,0 18-183-16,-11-14-274 15</inkml:trace>
  <inkml:trace contextRef="#ctx0" brushRef="#br0" timeOffset="86081.58">19414 14758 1716 0,'0'-31'-56'0,"0"1"45"0,0-1 209 16,0 1 1-16,0-1 7 15,0 17-32-15,0-3-183 0,0 4 39 16,0 13 9-16,0 0-12 0,0 0 49 16,0 13-45-16,0 18 95 15,0 16 54-15,0-2-143 0,0 16 60 16,0 0-72-16,0 0-25 16,0 14 117-16,0-14-110 0,0 0 12 0,0 0-13 15,0-2 4-15,0-29-4 16,0 17 14-16,0-16-14 0,0 0-58 15,0-18 104-15,0 4-14 16,0-17-19-16,0 0-208 16,0 14-271-16,0-14-234 0</inkml:trace>
  <inkml:trace contextRef="#ctx0" brushRef="#br0" timeOffset="86467.55">19044 15305 2236 0,'0'-17'71'16,"0"17"65"-16,0 0 100 0,0 0 19 16,0 0-97-16,0 0-51 0,0 0-126 15,0-14 0-15,0 14 93 16,0 0-32-16,0 0-39 15,0 14-29-15,0 3-25 0,0-3-14 16,0 3 59-16,61 13 22 0,10-2-61 16,-71-11 103-16,60 13-52 0,1 1 75 15,-5-17 18-15,-56 2-66 16,61-2 113-16,-61 3-50 16,0-3 26-16,0-14 18 0,0 0-32 15,0-14 12-15,0-3-38 0,71 3-9 16,-10-2-39-16,0-15-55 15,60 0 42-15,-55 18-24 0,-5-18 24 16,0 0-7-16,0 1-39 0,0-1 4 0,-61 1-162 16,61 16-190-16,-61-17-387 15</inkml:trace>
  <inkml:trace contextRef="#ctx0" brushRef="#br0" timeOffset="86962.2">17436 15788 1449 0,'0'0'5'0,"0"-14"53"16,0 14 202-16,0 0 23 0,0-13-35 15,61 13 5-15,0-17-192 0,5 17 44 16,61 0 30-1,-72 0-107-15,67 0 2 0,-51 0-27 0,51 0-49 16,-61 0 95-16,65 0-149 16,-126 0-336-16,61 0-85 0</inkml:trace>
  <inkml:trace contextRef="#ctx0" brushRef="#br0" timeOffset="87472.69">17558 15713 983 0,'0'0'163'0,"0"17"83"16,0-17 56-16,0 14 2 15,0-14-92-15,0 30 19 0,0-16-120 16,0 17 55-16,0-1-71 16,0 18-60-16,0 13 73 0,0-3-74 15,0 3 77-15,0 17-5 0,0-3 0 16,0 0-24-16,0 17-75 15,0-17 6-15,0 16-52 0,0 1 52 16,0-17-1-16,66 17-18 16,-66-17 9-16,0 16-6 0,0-16 10 15,61 3-24-15,-61-3 89 0,0-14-23 16,0 0 6-16,0-16 11 16,0-1-19-16,0-13 32 0,0-1 15 15,0 1-27-15,0-1-33 16,0-13-24-16,0 11-20 0,-61-11 7 15,-5-4 13-15,66 18 6 0,0-14-16 16,0-3 34-16,0-14-57 16,0 16 16-16,0-16 28 0,0 14-25 15,0-14 41-15,0 0 21 0,0 0-10 16,0 0-13-16,66 0-11 16,-5 0-48-16,5 0 13 0,50 0 5 15,-55 0 2-15,71 0 28 16,-10-14-20-16,4 14-4 0,-4 0 17 15,0 0-17-15,-61-16 24 0,5 16 0 16,-6 0-10-16,1 0-28 0,-61 0-45 16,0 0-126-16,0 0-147 15,0-14-230-15,0 14-313 0</inkml:trace>
  <inkml:trace contextRef="#ctx0" brushRef="#br0" timeOffset="88336.18">21463 16002 1853 0,'0'-16'134'16,"0"2"27"-16,0 14 95 15,0-14-55-15,0 14-131 0,60-17-6 0,1 17-89 16,-61-14 56 0,61 14 18-16,0-16 64 0,71 16-91 15,-71 0 68-15,0 0-68 16,55 0-82-16,-45 0 203 0,-10 0-98 16,0 0 28-16,0 0 51 15,-61 0-143-15,0 0 64 0,0 0 23 16,0 0-71-16,0 0 48 15,0 0-2-15,0 0-56 0,0 16 29 16,0-2-9-16,0 3-4 0,0 11 33 0,0 2 17 16,0 17-30-1,0-2-40-15,0 16 27 0,0 14-3 16,0-14-3-16,0 14 25 0,0 3-12 16,0-3-11-16,0 0 34 0,0 16-36 15,0-13 23-15,0-3-21 16,0 0-16-16,0 0 37 0,0-14-41 15,0 17 14-15,0-33 7 0,0 16-33 16,0-17 42-16,0-13 1 16,0-1-3-16,0 1 16 0,0-1 17 15,0-16 28-15,0 3 3 16,0-3 0-16,0 2-26 16,-61-2-80-16,61 3 42 0,0-17 0 15,0 14 0-15,0-14 16 16,0 0 12-16,0 17 28 0,0-17 1 15,0 0-9-15,0 0-41 0,-61 13-35 16,0-13-7-16,-10 17 28 0,10-3 0 0,-55 0 11 16,-16 3-15-1,10-4-10-15,61 4 22 16,-60-3-12-16,-1 3 61 0,56-17 36 16,5 14 16-16,0-14 14 0,0 0-65 15,61 16-28-15,0-16-30 16,0 0-18-16,0 0 15 0,0 0-1 15,0 0 16-15,0 0 18 0,-60-16-4 0,60 16-44 16,0-14-134 0,0 14-210-16,0 0-268 0,0-17-515 15</inkml:trace>
  <inkml:trace contextRef="#ctx0" brushRef="#br0" timeOffset="91241.1">19353 15880 1864 0,'61'-14'-57'16,"10"-3"54"-16,-10 4 120 0,-61-4 51 15,0 17-10-15,0-14-53 16,0 14-9-16,0 0 56 0,0 0 21 15,0 14 4-15,0 3-80 0,0 13-78 16,0 1 44-16,0-1 42 16,0 1-47-16,0-3-39 0,0 19 13 15,0-17-38-15,-61 1 38 16,61-17-22-16,-71 16-7 0,71-30 14 16,0 17 22-16,0-3 3 0,0-14 27 15,0 14-24-15,0-14-51 16,0 0 58-16,71 16-12 0,-10-16-7 15,0 0 20-15,-1 0-36 0,1 0 0 16,66 0-31-16,-66 0 21 0,0 0 7 16,0 0-38-16,0 0 51 15,-1 0-90-15,-60 0-126 0,66 0-125 0,-66 0-206 16,0 0-70 0,0 0-51-16</inkml:trace>
  <inkml:trace contextRef="#ctx0" brushRef="#br0" timeOffset="91542.31">20099 16063 1548 0,'0'-16'169'0,"0"2"50"16,0-3 126-16,0 3 76 15,0-2-69-15,0 2-59 0,0 0-163 16,0-3-59-16,0 17-110 0,0 0 26 15,0 0 92-15,0 17-23 16,0-3 20-16,0 16 37 0,-61 1-49 16,61 13 20-16,0-13 4 15,0 16-53-15,0-3-1 0,-61 1-27 16,61 2-11-16,0-16 32 0,0-1-14 16,0-2 3-16,0 3 0 15,0-15-55-15,0 15-27 0,0-17-89 16,0-14-133-16,0 16-132 15,0-16-90-15</inkml:trace>
  <inkml:trace contextRef="#ctx0" brushRef="#br0" timeOffset="92733.55">19546 16866 1306 0,'0'-14'63'16,"0"14"208"-16,0 0-36 0,0 0-11 16,0 0-58-16,61 0-163 0,-1-16 60 15,-60 16 11 1,61-14 83-16,-61 14 0 0,0-17-59 0,0 17 3 15,0-14-16-15,0 0-122 16,0-2 37-16,-61 2 22 16,61 14-19-16,0-17 41 0,0 3-22 15,-60-3 38-15,-1 17-48 0,0-13-5 16,-10 13 53-16,10 0-139 16,61 0 9-16,-56 0 38 0,-5 13 26 15,61 4 82-15,0-3-38 0,-60 3-23 16,-11 13-62-16,71-16 31 15,0 17-3-15,-61-1 28 0,0-16-6 16,61 3 29-16,0 13-32 0,0-16 0 16,0 3-9-16,61-3-61 15,0 2 80-15,-61-2 38 0,0-14 15 0,71 14-6 16,-11-14-60-16,1 0-60 16,-61 0 75-16,0-14-75 0,56 0 57 15,-56 14 28-15,61-16-86 16,10-15 83-16,-71 17 25 15,0-2-25-15,0 2 35 0,0 14-22 16,0-17 0-16,0 17-22 16,0-14 32-16,0 14-14 0,0 0 5 15,0 0 25-15,0 14-94 0,0 3 53 16,0 13-50-16,0 1 23 0,0-1 42 16,0 15-25-16,0-1 35 15,0 4-13-15,0-4 43 0,0 0-29 16,0 4-17-16,0-18 27 15,0 1-63-15,0-1 69 0,0-16-52 16,0 17-20-16,0-17 23 0,0-14-30 16,0 16 46-16,0-16-2 0,0 0 2 15,0 0-156-15,0 0-190 16,0 0-430-16</inkml:trace>
  <inkml:trace contextRef="#ctx0" brushRef="#br0" timeOffset="94006.33">18491 17624 1295 0,'0'0'174'16,"0"-13"-92"-16,0-4 101 15,0 17 85-15,61-14-166 0,-61 0 233 16,0-3-59-16,0 4-142 0,61-4 45 16,-61 3-90-16,0 14-54 0,0-17 70 15,0 17-51-15,0 0-5 16,0 0 28-16,0 0 12 0,0 17 19 16,0 14-39-1,0-18 11-15,0 18-3 0,0 13-40 0,0-13-10 16,-61 16 21-16,61-16-21 15,0 13 14-15,0-13-21 0,0-1-3 0,0 1-20 16,0-1 37-16,0 1 35 16,0-17-90-16,0 3 21 15,0-4-14-15,0 4 11 0,0-3 3 16,0 0-51-16,0 3-133 16,0-17-188-16,0 0-255 0,0 0-265 15</inkml:trace>
  <inkml:trace contextRef="#ctx0" brushRef="#br0" timeOffset="94546.29">19916 17505 1133 0,'-61'-17'26'0,"61"17"45"0,0 0 27 15,-61-14-11-15,61 14-32 0,0 0-46 0,0 0 55 16,0 0 43 0,0 0 141-16,0 14 11 0,0-14-29 15,0 17-15-15,0 14-77 16,0-18 35-16,-66 18-12 0,5-17-32 15,1 16-63-15,-62 1-40 16,51 0 13-16,10 16-20 0,5-17 49 16,-5-2 11-16,61 3-89 0,0-1 13 15,0 1-29-15,0-15-13 16,0 15 36-16,0-17 12 0,0 16 43 16,0-13-45-16,61-3 9 15,-5-14-9-15,5 14-7 0,10 3-4 16,-10-17 18-16,0 0-8 0,-61 0-26 15,60 0 17-15,1-17-16 16,-61 3 35-16,0 14-36 0,0-14 56 16,0-3 16-16,0 4-12 0,0-4-10 15,0 3-7-15,0-3-33 16,0 3 10-16,-61-2 40 0,1 16-34 16,-1 0 31-16,0 0-34 15,-71 16-30-15,76-2 27 0,-65 3-53 16,50-3-45-16,10 3-119 0,-61-4-181 15,122 4-250-15</inkml:trace>
  <inkml:trace contextRef="#ctx0" brushRef="#br0" timeOffset="101988.08">21092 12238 867 0,'0'0'63'0,"0"17"12"0,0-17 24 15,0 0 10-15,0 0 60 16,0 0-14-16,0 0-22 0,0 0-127 0,0 0-121 16,0-17 1-16,0 17-203 15</inkml:trace>
  <inkml:trace contextRef="#ctx0" brushRef="#br0" timeOffset="104058.58">15950 11861 506 0,'0'0'15'0,"0"0"49"16,0 0 16-16,0 0 2 0,0 0 1 15,0 0-30-15,0 0 21 16,0 0 0-16,0 0 36 0,0 0 59 16,0 0-142-16,0 0 8 15,0 0-48-15,0 0-65 0,0 0 94 16,0 0-16-16,0 0-5 15,0 0-3-15,0 0-1 16,0 0 89-16,0 0-74 0,0 0 68 0,0 0-63 16,0 0-47-16,0 0 144 0,0 0-188 0,0 0 86 15,0 0 30 1,0 0-139-16,0 0 114 0,0 0-30 16,0 0-47-16,0 0 69 15,0 0-12-15,0 0 15 0,0 0 32 16,0 0-49-16,0 0 17 0,0 0 93 0,0 0 131 15,0 0 56 1,0 0-189-16,0 0 65 0,0 0-201 0,0 0-132 16,0 0 289-16,0 0-258 15,0 0 149-15,0 0-17 16,0 0-105-16,0 0 94 0,0 0-131 16,0 0 315-16,0 0-163 15,0 0 1-15,0 0 153 0,0 0-307 16,0 0 299-16,0 0-125 15,0 0-151-15,0 0 136 0,0 0-150 16,0 0 128-16,0 0 11 16,0 0 128-16,0 0 5 0,0 0-119 15,0 0-11-15,0 0-113 0,0 0 116 16,0 0 125-16,0 0-123 0,0 0 124 16,0 0-248-16,0 0 154 15,0 0-29-15,0 0-137 0,0 0 128 16,0 0-157-16,0 0 330 0,0 0-173 15,0 0 6-15,0 0-9 16,0 0-170-16,0 0 307 0,0 0 27 16,0 0-4-16,0 0-157 15,0 0-125-15,0 0 110 0,0 0-26 16,0 0 38-16,0 0 155 16,0 0-173-16,0 0-77 0,0 0 104 15,0 0-158-15,0 0 31 16,0 0 118-16,0 0 128 0,0 0 20 0,0 0-150 15,0 0 2 1,0 0-130-16,0 0 148 0,0 0-3 16,0 0-9-16,0 0 19 0,0 13 5 15,0-13-26-15,0 0 174 0,0 0-172 16,0 0-30-16,0 0 44 16,0 0-183-16,0 17 169 0,0-17-152 15,0 0 263-15,0 14-94 16,0-14-26-16,0 17 9 0,0-17-127 15,0 14 237-15,0-14-93 16,0 13-22-16,0-13 22 0,0 0-136 0,0 0 99 16,0 0 12-16,0 0 5 15,0 0 17-15,0 0 29 0,0 0 57 16,61 0 76-16,-61 0-71 0,0 0 21 16,0 0-97-16,0 0-85 15,0 0 47-15,0 0 54 16,0 0 36-16,0 0-81 0,0 0 21 15,0 0-102-15,0 0 65 0,0 0 28 16,0 0-6-16,0 0 15 16,0 0-78-16,0 0 48 0,0 0 48 15,0 0-30-15,0 0 0 16,0 0-15-16,0 0 9 0,0 0 21 0,0 0-42 16,0 0 24-1,0 0 16-15,0 0-58 0,0 0 92 16,0 0-35-16,0 0-84 15,0 0 45-15,0 0 24 0,0 0-15 0,0 0 6 16,0 0 12-16,0 0-21 16,0 0 18-16,0 0 57 15,0 0-60-15,0 0-50 0,0 0 41 16,0 0-75-16,0 0 78 0,0 0 15 16,0 0-33-16,0 0 39 0,0 0-21 15,66 0 14-15,-66 0-13 16,0 0-7-16,0 0 17 0,0 0 59 15,0 0-14-15,0 0-44 0,0 0-12 16,0 0-84 0,0 0 57-16,0 0 27 0,0 0 6 15,0 0 42-15,0 0-42 16,0 0 60-16,0 0-51 0,0 0 27 16,0 0-6-16,0 0-96 0,-66 0 36 15,66 0-30-15,0 0 36 0,0 0 15 16,0 0 21-16,0 0 33 0,0 0-66 0,0 0 72 15,0 0-21 1,0 0-21-16,0 0 12 0,0 0-75 16,0 0 18-16,0 0-18 15,0 0 57-15,0 0 0 16,0 0-9-16,0 0-21 0,0 0-5 16,0 0 20-16,0 0 63 0,0 0-13 0,0 0-32 15,0 0-12 1,0 0-219-16,0 0-18 0,0 0-22 0,0 0-23 15,0-13 89-15,0 13 11 16</inkml:trace>
  <inkml:trace contextRef="#ctx0" brushRef="#br0" timeOffset="104572.4">16635 12011 334 0,'0'0'30'0,"0"0"106"16,0 0-39-16,0 0 73 0,0 0-116 16,0 0-39-16,0 0 46 15,0 0-127-15,0 0 79 16,0 0-68-16,0 0 18 0,0 0 34 0,0 0 16 15,0 0 11-15,0 0-42 0,-61 0 18 16,61 0-62 0,0 0-15-16</inkml:trace>
  <inkml:trace contextRef="#ctx0" brushRef="#br0" timeOffset="105406.52">20661 13149 660 0,'-71'0'10'0,"71"0"26"16,-60 0 109 0,60 0-72-16,0 0-13 0,0 0 82 15,0 0-269-15,0-13-72 16</inkml:trace>
  <inkml:trace contextRef="#ctx0" brushRef="#br0" timeOffset="105791.96">16442 12724 577 0,'-61'17'75'0,"61"-3"-10"0,0 0-1 15,-60-14 48-15,60 0-53 16,0 0 105-16,0 17-90 16,0-17-50-16,0 0 61 0,0 0-167 15,0 0 93-15,0 0 2 0,0 0-81 16,0 0 87-16,0 0 57 0,0 0-164 15,0 0-95-15</inkml:trace>
  <inkml:trace contextRef="#ctx0" brushRef="#br0" timeOffset="106289.38">20038 14258 1251 0,'0'0'-107'16,"-61"0"118"-16,61 0 25 16,0 0-74-16,-61-17 91 0,0 3-110 15,61 14-13-15,0-16-5 16,0 2-67-16,0-3-123 15</inkml:trace>
  <inkml:trace contextRef="#ctx0" brushRef="#br0" timeOffset="106757.8">15768 13636 404 0,'0'0'12'0,"0"13"11"0,0-13 52 16,0 0 40-16,0 17-22 0,0-17 45 0,0 0-110 15,0 0-51 1,0 0 23-16,-61 0-51 0,61 0 123 0,0 0 15 16,0 0-89-1,0 0-6-15,0 0 5 0,0 0-10 16,0 0 100-16,0 0-7 16,0 0-78-16,0 0-57 0,0 0-115 15</inkml:trace>
  <inkml:trace contextRef="#ctx0" brushRef="#br0" timeOffset="109788.76">19607 16261 395 0,'0'0'-8'0,"0"0"5"16,0 13 44-16,0-13-47 15,0 0 16-15,0 0 46 16,0 0-48-16,0 0 43 0,0 0-26 16,0 0-2-16,0 0 16 0,0 0 36 15,0 0 3-15,0 0-45 0,0 0-14 16,-61 0-1-16,61 0 27 0,0 0 2 15,0 0 6-15,0 0-32 16,0 0-3-16,0 0-10 0,0 0-2 16,0 0 5-16,0 0-14 0,0 0 81 15,0 0-75-15,0 0-3 16,0 0 11-16,0 0-103 16,0 0 190-16,0 0-28 0,0 0-86 15,0 0 32-15,0 0-111 0,0 0 100 16,0 0-60-16,0 0-106 15</inkml:trace>
  <inkml:trace contextRef="#ctx0" brushRef="#br0" timeOffset="110973.71">14591 16077 485 0,'0'0'-8'0,"0"0"-4"16,0 0 7-16,0 0-5 0,0 0 15 15,0 0-3-15,0 0 11 16,0 17-16-16,0-17-54 0,0 0 87 0,0 0-88 16,0 0 76-1,0 0 42-15,0 0-150 0</inkml:trace>
  <inkml:trace contextRef="#ctx0" brushRef="#br0" timeOffset="111671.96">15266 16169 526 0,'0'0'-36'16,"0"0"-17"-16,0 0 5 0,0 0 28 16,0 0 50-16,0 0 36 15,0 0-15-15,0 0-29 16,0 0 58-16,0 0-88 0,0 0 107 16,0 0-34-16,0 0-76 0,0 0 102 15,0 0 11-15,0 0-70 16,0 0 112-16,0 0-50 0,0 0-127 0,0 0 94 15,0 0-22 1,0 0-66-16,0 0 16 0,0 0 129 16,0 0-208-16,0 0 76 15,0 0 4-15,0 0-117 0,0 0 138 0,0 0 3 16,0 0-6-16,0 0-11 16,0 0-10-16,0 0-4 0,0 0 20 15,0 0-3-15,0 0 0 0,0 0 107 16,0 0-123-16,0 0 21 15,0 0 0-15,0 0-100 0,0 0 103 16,0 0 93-16,0 0-120 16,0 0 14-16,0 0 7 0,0 0 15 15,0 0-14-15,0 0 0 16,0 0-14-16,0 0-115 0,0 0 128 16,0 0-4-16,0 0 4 15,0 0 12-15,0 0-12 0,0 0 1 16,0 0 13-16,0 14-18 15,0-14-99-15,0 0-158 0</inkml:trace>
  <inkml:trace contextRef="#ctx0" brushRef="#br0" timeOffset="116062.47">20722 15563 334 0,'0'-16'10'0,"-61"2"38"0,61 14 10 16,0-17 0-16,-71 3-15 16,71 14-28-16,-60-16-22 0,60 2 9 0,-61 14 8 15,0-17 50 1,61 17-50-16,0-14-18 0,-56 14-9 15,-10-17-58-15,5 17 60 0,61 0 77 0,0-13 31 16,-66 13-91 0,6 0 104-16,60 0-162 0,-61 0-30 0,0 0 91 15,61 0-101-15,-61 0 86 16,0 13 17-16,-66-13-12 16,66 17 5-16,1-17 16 0,-1 0-14 15,0 14-4-15,-10 3 2 0,71-17 2 16,-61 14-17-16,5-14 15 0,56 16-5 15,-61-2 13-15,61-14 90 16,0 17-67-16,0-3 7 0,0 2-27 16,-60-16-71-16,60 14 219 15,0 0-59-15,0 3 2 0,0-3 6 16,-71 2-154-16,71-2 75 16,0 3 20-16,0-3 2 0,-61 16 86 15,61-13-96-15,0 14-27 16,0-18-14-16,0 18-83 0,-61-17 69 0,61 16 12 15,-61-13 4-15,61 14 4 0,0-17-9 16,0 2 9-16,-61 15 88 16,61-17-5-16,0 0 167 0,0 2-29 15,0 15-224-15,-61-17 0 16,61 2-151-16,0 15 26 16,0-17 134-16,0 2 106 0,0-2 0 15,0 17 12-15,0-17-11 16,0 16-84-16,0-13-14 0,0-3 54 15,0 3-37-15,0-4-11 16,0 4 3-16,0-3 44 0,0 3-38 0,61-3-6 16,0 2 108-16,-61-2-129 15,0 0 6-15,61 3 22 16,-61-3-96-16,61 2 68 0,-61-2 115 16,0-14-81-16,61 17-3 15,10-3 21-15,-71-14-36 0,60 16-25 16,-60-2 3-16,61-14-3 0,-5 17-72 15,-56-17 78-15,61 14-25 0,10-14-57 16,-10 0 142-16,-61 16-69 16,61-16 25-16,-1 0-12 0,1 14-80 0,-61-14 58 15,66 0 56 1,-66 0-57-16,61 17 13 0,0-17 19 16,-61 0-66-16,61 0 100 15,-61 0-5-15,0 0-8 0,0 0 26 16,61 0-125-16,-61 0-1 15,61 0 92-15,-61 0-45 0,0 0 7 0,60 0 18 16,-60 0-34-16,66 0-28 16,-5 0 116-16,-61 0-76 0,66 0-43 15,-10 0 50-15,-56-17-57 16,61 17 76-16,-61 0-29 0,61-14 51 16,-61 14-23-16,60-16 36 0,-60 16-45 15,71 0-50-15,-71-14 41 16,61 14-44-16,-61-17 53 0,61 17 10 15,-61-14 37-15,0 14-56 0,61-16 9 16,-5 2 4-16,-56-3-51 16,71 3 44-16,-71-2 6 15,0 2 35-15,0-17 13 0,61 17 16 16,-61-16-86-16,60 13-24 0,-60-14 27 16,0 1-31-16,0-1 97 0,0 17 27 15,0-16-102-15,61-1 26 16,-61 17-23-16,0-16-45 0,0-1 52 15,0 15 76-15,0-15-55 16,0 1 7-16,0 16-16 0,0-17-73 16,0 17 67-16,-61-16 3 15,61 13 70-15,0 3-3 0,-60-3-86 0,60 4 0 16,-61-4 0 0,61 3-20-16,0-3 33 0,-71 3 19 0,71 1-36 15,-56-4 4-15,56 3 57 16,0-3-44-16,-61 3-1 0,61-2 20 15,0 2-38-15,-61 14 18 0,61-17 7 16,0 3-6 0,0 14 22-16,-61 0-4 0,61-16-15 15,0 16 9-15,0-14 4 0,0 14 35 16,0 0-4-16,-71 0 14 16,11-17-45-16,60 17-36 0,-61-14-3 15,61 14-47-15,-61 0 47 0,61-14 13 16,0 14 3-16,0 0 74 15,0 0-36-15,-56 0-28 0,-10 0 0 16,66 0-32-16,-61-16 47 0,61 16-5 16,0 0 9-16,-66 0-29 15,66 0-10-15,0 0 20 0,0 0 45 16,0 0-13-16,-60 0 3 16,60-14-32-16,-61 14-64 0,61 0 45 15,0 0 35-15,0 0 16 16,-61 0-32-16,61 0 0 0,0 0-13 15,0 0-44-15,0 0-61 16,0 0-259-16,0 0-226 0</inkml:trace>
  <inkml:trace contextRef="#ctx0" brushRef="#br0" timeOffset="116821.19">18679 15958 1504 0,'-66'0'-47'16,"66"14"58"-16,-61-14 39 0,0 0 49 15,61 0 32-15,-61 0-55 16,61-14-56-16,-61 14-37 0,0 0 17 15,-4 0 164-15,4 0-153 16,0 0 172-16,-61 0-180 0,51 0-173 16,-51 0 175-16,1 14-23 0,-6-14 152 15,5 14 107-15,1-14-80 0,-1 16-176 16,-5-16 115-16,66 0-94 16,-60 0-6-16,60 0 15 15,-71 14-36-15,76-14 30 0,-5 0 64 0,-5 0-88 16,0 0-42-16,66 0-50 15,0 0 31-15,0 0 176 0,0 0-115 0,0 0 39 16,0 0-244 0,0 0-284-16</inkml:trace>
  <inkml:trace contextRef="#ctx0" brushRef="#br0" timeOffset="117362.25">17132 15669 1460 0,'61'0'5'0,"-61"0"221"0,0 0 16 16,0 0-181-16,0 0-8 0,0 0-218 16,0 14-7-16,0 2 181 15,-61-2 192-15,-5 3-187 16,66-3-20-16,-122 16 166 0,62 1-187 15,-72 0 175-15,71-1 33 0,-56 1-121 16,51-1-27-16,-61-16-36 16,67 17-3-16,-1-17-57 0,0 2 84 15,61-2 45-15,-61 3 7 16,0-3-34-16,61-14-69 0,0 0-16 16,0 0 10-16,0 16 57 0,0-16 16 15,0 0 26-15,0 0-29 16,61 0-13-16,0 0 1 0,-61 0-22 15,0 0 3-15,0 0-9 0,0 0 77 16,0 14-56-16,0-14 38 0,0 17 12 16,0-3-72-16,0 16 88 15,0-13-118-15,61 27-9 0,0-13 8 0,60 0 23 16,-55 13 18 0,0 3 18-16,51-2-21 15,15-15 16-15,-71 15-16 0,-1-15 0 16,1 1-9-16,0-15-29 0,5-2 122 15,-66 3-37-15,0-3 25 16,0-14-12-16,0 14-63 0,0-14 31 16,0 0 29-16,0 0-47 0,0 0 12 0,0 0-12 15,0 0-36-15,0 0-24 16,0 0-274-16,0 0-83 0</inkml:trace>
  <inkml:trace contextRef="#ctx0" brushRef="#br0" timeOffset="122238.47">15890 12224 425 0,'0'0'12'0,"-61"0"16"16,61 0 2-16,0 0 62 0,0 0-7 15,-61 14-20-15,61-14-11 0,0 0-67 16,0 0-5-16,0 0 15 16,0 0 69-16,0 0-45 0,0 0-8 15,0 0-16-15,0 0-60 16,0 17 50-16,0-17 42 15,0 0 79-15,0 0-2 0,0 0-10 16,61 0-27-16,0 14-72 0,-1 3 3 16,1-17 149-16,66 13 26 0,-5 4 73 0,-1-3-177 15,6 3-8 1,0-3-16-16,-10-14-224 0,75 13 301 16,-70 4-248-16,5-17 124 15,-5 0 159-15,-62 14-289 0,62-14 258 0,-61 0-273 16,-61 0 5-1,66 0 343-15,-66 0-133 0,0 0-28 0,0 0 166 16,0 0-358-16,0 0-1 16,0 0 325-16,0 0-216 0,0 0-41 15,0 0-52-15,0 0-234 0,0 0-53 16,-66 0 132-16</inkml:trace>
  <inkml:trace contextRef="#ctx0" brushRef="#br0" timeOffset="122582.89">15890 12483 732 0,'-61'0'13'16,"0"0"111"0,61 14-87-16,0-14-4 0,0 0-20 15,0 0-109-15,0 0 88 16,0 0 16-16,0 0 5 0,61 0 75 15,0 0-14-15,-1 16-7 16,1-16 109-16,127 0-176 0,-66 14 38 16,-1 3 47-16,72-17-102 0,-5 14 247 15,-6 0-177-15,6 2 89 0,-6-2-35 16,-60 3-252-16,66-17 145 16,-67 14-142-16,1 2 37 0,-51-16 94 15,51 14 0-15,-61-14 25 16,-61 0-3-16,61 0 0 0,-61 0 3 15,0 0 45-15,0 0-187 0,0 0-6 16,0 0-205-16</inkml:trace>
  <inkml:trace contextRef="#ctx0" brushRef="#br0" timeOffset="122881.1">16199 12633 546 0,'0'0'56'0,"0"0"12"0,0 0 12 16,0 0-2-16,61 0 38 0,0 0 138 16,60 0-158-16,11 0-5 15,-15 0-86-15,76 0-152 0,-72 0 152 16,67 0 114-16,-6 0-119 0,-60 0 8 15,5 0-8-15,55 16-108 16,-60-16 250-16,-51 14-145 16,51-14 14-16,-61 0 0 0,0 0-147 15,4 0 150-15,-4 0-20 0,-61 0-26 16,0 0-6-16,0 0-90 16,0 17-147-16</inkml:trace>
  <inkml:trace contextRef="#ctx0" brushRef="#br0" timeOffset="123258.9">16635 12755 496 0,'0'0'-8'0,"56"14"-2"15,5-14 95-15,10 0 66 0,-10 0-66 16,60 0-6-16,-60 0-21 16,66 17-47-16,-5-17 76 0,-1 0 17 15,1 0-85-15,5 0-19 16,-6 13 11-16,1-13-3 0,10 0 0 16,-71 17-8-16,61-17-8 15,-57 14 0-15,-4-14 79 0,-61 0-36 16,0 0 27-16,0 0 4 0,61 0-69 15,-61 0 61-15,0 0-39 0,0 0 134 16,0 0-21-16,0 0-134 16,0 0 146-16,0 0-294 0,0 0 34 15,0 0 125-15,0 0-143 16,0 0 150-16,0 0 89 0,0 0-136 16,0 0-154-16,0 0-98 15</inkml:trace>
  <inkml:trace contextRef="#ctx0" brushRef="#br0" timeOffset="124948.64">20722 11011 185 0,'-61'-17'-5'15,"-10"3"-35"-15,71 14 68 0,-60-17-60 16,60 17 39-16,-61-14-4 16,0 1-35-16,61 13 78 0,-56 0-87 15,56 0 87-15,-66-17-36 0,5 17-2 16,61 0 51-16,-66 0-49 16,6 0-5-16,60 0-52 0,-61 17 34 15,0-17 4-15,0 13-14 16,61 1 58-16,-61-14-77 0,61 17 50 15,-61-3 16-15,61 3-51 0,-66-4 109 0,66 4-132 16,-61-3 23 0,61 17 27-16,0-15-57 0,0-2 72 0,-60 17 24 15,60-1-53 1,-61-16 9-16,61 3 5 0,0 13-42 16,-61-16 56-16,61 17-21 0,-71-15 22 15,71 15-10-15,0-17 49 0,-61 16-24 16,5-16 4-16,-5 17 9 15,1-14-93-15,60 13 73 0,-71-16-23 16,71 17-45-16,-61-1 99 0,61-16-54 16,-61 17 5-16,61-1 47 15,0-13-106-15,-61 13 12 0,61 1-10 16,0-17 32-16,0 16 50 16,0 1-40-16,-61-17-10 0,61 16-34 15,0-13-3-15,-61-3 74 16,61 16 35-16,0-13 10 0,0 14-8 0,0-17-22 15,0 16-86-15,0-16 17 16,0 17 2-16,0-1-19 16,0-13 74-16,0 13-40 0,0 1 13 15,0-17 11-15,0 16 41 0,0 1-8 16,0-1 9-16,0-16 1 16,0 17-101-16,0-1 57 15,0-13-33-15,0 14-2 0,61-4 86 0,-61-10-78 16,61 14 48-16,-61-1 26 15,0-16-80-15,61 17 75 16,-61-15-62-16,61-2-1 0,-61 17 38 16,0-17-67-16</inkml:trace>
  <inkml:trace contextRef="#ctx0" brushRef="#br0" timeOffset="127341.34">14404 11147 794 0,'0'30'-72'16,"0"15"-11"-16,0-15 14 0,0 17-6 16,0-2 78-16,0-15 17 0,0 15-22 15,0 2 9-15,0-16 8 16,0 13-2-16,0-13 10 0,0-1-8 15,0 15 0-15,0-15-12 0,0 1 44 16,0-1-34-16,0 1 18 16,0-1-24-16,61 1-35 15,5 0 31-15,-66-1-16 0,60 1 26 16,-60-4-1-16,61 4-12 0,-61 0-20 16,0-15 25-16,61 15 5 0,0-1 21 15,-61 1-5-15,61-3-20 16,0-12-17-16,5 15-12 0,-6-1 18 15,6-16 10-15,-10 17 2 16,-56-14 11-16,61 13-10 0,0-16 42 16,0 3-39-16,10 10 39 0,-71-10-43 15,61-3-49-15,-1 3 22 16,1 13-20-16,-61-16 48 0,56 3 0 16,-56-3 20-16,71 2-41 0,-10-2 3 15,-61 3 2-15,61-3 11 16,-61 0 7-16,61 2-4 0,-1-2-25 15,-60 3 1-15,61-3 15 16,-61 2 1-16,66-2 9 0,-5-14-12 16,0 17 5-16,-61-3 3 0,122 3 12 15,-62-4 43-15,67 4-55 16,-61-3-3-16,-5 0-8 0,56 3-47 16,-46-4 47-16,-10-13 47 0,-1 0-34 15,-60 17 43-15,0-17 7 16,61 0-89-16,0 14 52 15,-61-14-70-15,66 0-9 0,-66 17 43 16,61-17-8-16,-61 0 34 0,61 0 15 16,-61 14-10-16,61-14-2 0,-1 0 9 0,-60 0-94 15</inkml:trace>
  <inkml:trace contextRef="#ctx0" brushRef="#br0" timeOffset="133779.14">14089 6747 763 0,'0'14'44'0,"-55"-14"32"0,-6 0 132 16,61 0-6-16,0 0-89 15,0 0 1-15,0 0-97 0,0 0 36 16,0 0 221-16,0 0 8 0,0 0-75 16,0 0-2-16,0 0-138 15,0 0-42-15,0 0 129 16,0 0-48-16,0 0-69 0,0 0-31 15,0 0-72-15,0 0 94 0,0 16 4 16,61-16 68-16,-6 14-28 0,6-14-62 16,10 17 41-16,51-3 0 15,-61-14-32-15,66 16 13 0,-6-2 16 16,1-14-92-16,-61 17 95 16,66-17-80-16,-67 14-6 0,6-14 96 15,-10 0-90-15,-56 0 109 0,0 0-54 16,0 0-16-16,0 0 26 15,0 0-26-15,0 0-4 0,0 0-26 16,0 0 24-16,0 0-66 0,0 0 49 16,-56 0 13-16,-10 0-39 15,6 0 58-15,-6 0-19 0,5 0 0 16,-61 0 26-16,61 0-32 0,-60 0 48 16,-6-14-55-16,66 14-6 15,0 0 12-15,-71 0 1 0,71 0-4 16,61 0 23-16,0 0-26 0,-55 0-32 15,55 0 45-15,0 0 16 16,0 0-3-16,0 0-3 0,0 0-10 0,0 0-20 16,55 0 17-1,6 0-13-15,10 14 32 0,51-14-3 16,-61 16 58-16,66-2-64 16,-6 0 3-16,1-14-17 0,0 17-49 15,-56-3 79-15,60-14-10 16,-70 0 40-16,5 16 19 0,-61-16 17 15,0 0-47-15,0 0 8 0,0 0-73 0,0 0-1 16,0 0 18-16,0 0-37 16,-61-16 83-16,5 16-44 0,-10-14-9 15,-60 14 49-15,65-17-75 16,-61 3 19-16,0 14 7 16,-4-14-11-16,4-2 48 0,0 16-14 15,51-14 39-15,-45-3-69 0,55 17 4 16,0 0-11-16,61 0 1 15,0-14 26-15,0 14 7 16,0 0 3-16,0 0 23 0,0 0-17 16,0 0-6-16,0 0 10 15,61 0-14-15,0 0-15 0,-6 0 35 0,6 0-39 16,71 0-34-16,-71 0 57 16,61 0 4-16,4 14 5 15,-65-14 5-15,61 0-8 0,-61 0-26 16,0 0 80-16,5 0-6 15,-66 0 6-15,0 0-9 0,0 0-27 0,0 0 21 16,0 0-14-16,0 0-4 16,0-14-50-16,-66 14-25 0,5-16 24 0,0 16-16 15,0-14 30-15,0-3 7 16,-60 17-41-16,55-14 10 16,-56-2 20-16,61 16 21 15,0-14 11-15,-10 14-8 0,10 0-17 16,6-17-6-16,-6 17-21 0,61 0 14 0,0 0-24 15,0 0-17-15,0 0 65 16,0 0-4-16,0 0 20 16,0 0-13-16,0 17-20 0,61-3 13 15,55-14-3-15,-45 16 3 16,-10-2-13-16,61 3-31 0,-61-17 10 16,5 14 14-16,-6-14 27 0,1 0-11 15,-61 16 18-15,0-16-7 16,61 0-34-16,-61 0 62 0,0 0-38 15,0 0 23-15,0 0-19 16,0 0-22-16,-61-16 1 0,0 16-17 16,1 0 9-16,-6 0-2 15,-56 0 23-15,61-14-10 0,-71 14 14 16,71 0 14-16,6 0-25 0,-6 0 15 16,61 0-28-16,0 0-41 15,0 0 68-15,0 0-23 16,0 0 33-16,61 14-7 0,-6-14-6 0,6 16 27 0,71-2-41 15,-71 3 21 1,127-3-4-16,-67 2-37 0,1-2 47 16,0 0 15-16,-56-14-42 15,60 17 14-15,-70-17-35 0,-56 0 42 0,0 14-11 16,0-14 8 0,0 0 9-16,0 0-30 0,0 0 13 0,0-14 18 15,-56 14-31 1,-10-17-7-16,-60 17 0 0,65-14-18 15,-61 0 35-15,0 14 7 16,-4-16 21-16,4 2-22 0,61 14-2 0,-71-17-22 16,16 17 8-16,55 0-7 15,0 0 0-15,61-14-13 0,-71 14-1 16,71 0 24-16,0 0 14 16,0 0 41-16,71 14-38 0,-10-14-14 15,0 17 1-15,55-3-11 16,16-14 45-16,-10 16 13 0,65-16-3 15,-65 14-37-15,0-14-7 0,-61 0-1 16,5 0 8-16,-6 0 27 0,6 0-38 16,-66 0 13-16,0 0 18 15,0 0-17-15,0 0 11 16,-66-14-5-16,6 14-33 0,-67-16-25 16,66 16 31-16,-61-14 11 15,61-3-18-15,-65 17 42 0,4-14-28 16,0-2-4-16,51 16 25 0,-45 0-24 15,55-14 10-15,0 14 0 0,61 0-17 16,-71 0 10-16,71 0-17 16,0 0-10-16,0 0 37 0,71 14-3 15,-10-14 11-15,55 16 9 16,16-2-10-16,-10 17 7 0,0-15 4 16,65-2-7-16,-65 0 3 0,0-14-20 15,4 17 6-15,-60-17-13 0,-10 14 20 16,5-14-3-16,-61 0 7 15,0 0-4-15,0 0-41 0,0 0 34 16,0 0-27-16,0-14 59 16,-61 14-35-16,5-17-14 15,-10 17 4-15,-60-14 13 0,65 0 18 16,-61 14 13-16,0-16 11 0,62 2-73 16,-6 14 46-16,-56-17-5 15,61 17-16-15,0 0 13 0,61-14-41 16,0 14 14-16,0 0 7 0,0 0 13 15,0 0-27-15,61 0-10 0,0 14 24 16,0-14 16 0,66 17 22-16,-67-17-1 0,1 14 25 15,61-14-45-15,-61 0 4 16,66 16 34-16,-127-16-59 0,0 0 31 0,60 0 18 16,-60 0-17-16,0 0-15 15,0 0-6-15,0 0 10 0,0 0-14 16,0 0 28-16,0 0 17 15,0 0-27-15,0 0-18 0,0-16 0 16,0 16-11-16,-60-14 11 0,-6 14 7 16,5-17-7-16,61 17-10 15,-61-14 17-15,61 14 14 0,-61-16-11 16,61 16 11-16,0 0-21 16,0 0-3-16,0 0 38 0,0 0-35 0,0 0 7 15,0 0 0 1,0 0-14-16,0 0 21 0,0 0 3 15,0 0 1-15,0 0-43 0,0 0 29 0,0 0-8 16,-61-14 11 0,61 14 35-16,-61-17-31 0,1 17 20 15,-6-14-55-15,5-2 31 16,61 2-4-16,-61-17-17 0,61 1 67 16,0-1-39-16,-61 0-25 15,0-13 15-15,61-3 3 0,0 2-14 16,-71-16 10-16,10 17 22 15,61-17-39-15,0 0 17 0,0-1 11 0,0 1-14 16,0 3-3-16,0-3 27 0,0 14 8 16,0-14-32-16,0 16 21 15,0 1-21-15,0-4 7 0,0 18 0 16,0-1 14 0,0-13-28-16,0 13 0 0,0 17 10 0,0-16-10 15,61-1 4-15,-61 1 24 16,0-1 10-16,0 1-41 0,0 16 31 15,0-17-21-15,0 1-21 16,71-1 56-16,-71 14-11 0,0 4 1 16,0-4 6-16,0 3-31 0,0 14-21 15,0 0 4-15,0-14 10 16,61 14-35-16,-61 0 35 0,0 0-25 16,61 0-2-16,-61 0 48 15,122 14-21-15,-56-14 52 0,-6 14-10 16,62 3 0-16,0-4 14 15,5 4-49-15,-1-17 14 0,-9 14-21 16,5 3 14-16,10-17 7 0,-72 14-7 16,1-14 21-16,-5 16-49 0,-56-16 21 15,71 0 7-15,-71 0 3 16,0 0 11-16,0 0-17 16,0 0 20-16,0 0-34 0,0 14 3 15,0-14-4-15,0 17 4 0,0-17 11 16,0 14-4-16,0 16 0 15,0 1-35-15,0-1 14 0,0 1 25 0,-71 13-21 16,71 17 69 0,-56 14-14-16,-5-13-34 0,1 13 30 15,60 16-72-15,-61-13 17 0,-10 11 18 16,10-11 20-16,61 11-20 0,0-28 10 16,-61 16 35-16,0-32-28 15,61 16 31-15,0-30-42 16,0 13-58-16,0-13 55 0,-56-15-28 0,56 12 35 15,0-11 35-15,0-3-49 16,0-14-3-16,0 16 0 0,0-16 41 16,0 0 4-16,0 0 20 15,0 0-6-15,0 0 10 0,0 0 8 16,0 0 35-16,0 0-31 16,0 0-61-16,0 0 8 0,0 0-162 15,0 0-144-15,0-16-200 16,-66 16-335-16,6-14-143 0</inkml:trace>
  <inkml:trace contextRef="#ctx0" brushRef="#br0" timeOffset="135404.91">16574 5774 649 0,'0'0'44'0,"0"-30"13"16,0 16-5-16,0 14 21 15,0-17-20-15,0 3-3 16,-66 1 5-16,66-4-17 0,0 17-20 15,-66-14-28-15,66-3 2 0,-61 3 0 16,1 14-8-16,-1-16 29 0,0 16-8 16,61-14-13-16,-61 14 11 0,0 0 16 15,61 0-22-15,-66-17 44 16,5 17-39-16,61 0-7 0,0 0 5 16,-60 0-14-16,60 0 28 15,-61 0-28-15,0 17 20 0,61-17-6 16,-61 14-6-16,61-14 20 0,-71 16 5 15,71-2-25-15,-56-14 9 16,56 17-3-16,-61-3-6 0,61 3 15 16,0-4-12-16,-60 1 6 15,60 3 5-15,-61-3-6 0,61 3 3 16,0-4-10-16,-71 4 2 16,10-3-5-16,61 17 11 0,-61-15 2 0,0-2-10 15,61 3 27 1,-56-3-14-16,56 0-14 0,0-14 17 0,-66 16-8 15,66-2 71-15,-60 3 74 16,60-3-96-16,0 2 5 0,0-2-59 16,0 3-68-16,-66 13 89 0,66-16-13 15,0 3 214-15,0 11-139 16,0-12-11-16,0 15 8 16,0-17-66-16,0 3-12 0,0-4 0 15,0 18 125-15,0-14-125 0,0 13 104 16,-61-16 107-16,61 17-226 15,0-17-32-15,0 16 139 0,0 1-181 16,0-15 89-16,0 15 77 16,0-1-143-16,0-2 75 15,0 3 6-15,0-1-3 0,0-13-15 16,0 14 26-16,0-1 31 0,0 1-99 16,61-17 96-16,-61 16-24 15,0 1-51-15,66-1 84 0,-66-16-51 16,0 17 64-16,0-1-58 15,60-13 9-15,-60 13-30 0,66-16-6 0,-10 17-3 16,-56-17-37-16,61 2 34 16,0-2 40-16,-61 3-10 0,0-3 55 15,0 3-40-15,61-4-91 16,10 4 134-16,-10-3-125 16,-1 17 95-16,-60-18-37 0,61 4-64 15,-5-3 34-15,15 3-22 0,-10-3 49 16,0 2 76-16,-61-2-67 15,61-14-18-15,-1 0 3 0,-60 17-64 16,0-17 76-16,61 14 110 0,-61-14-79 0,0 0 42 16,0 16 16-1,0-16-199-15,66 0 70 0,-5 0-39 16,0 14-16-16,0-14 83 16,0 0 98-16,-1 0-52 0,1 0 27 15,5 0 18-15,0 0-125 16,-5 0 130-16,-61-14-87 0,56 14 73 15,-56-16-45-15,0 2-66 0,61-3 129 16,-61 17-116-16,71-14 78 16,-71-2-9-16,61 2-59 0,-1-3 47 15,-60-14 9-15,0 18-41 16,61-1-18-16,-61-17 2 0,61 1 32 16,-61 13 29-16,0-14 32 15,0 1-61-15,66-1-51 0,-66 3 0 16,0 12 58-16,0-15-10 0,61 1 3 15,-61-1 7-15,0 17-33 16,0-16 69-16,0-1-59 0,0 1 7 16,0-1-56-16,0 0 1 15,0 1 94-15,0-1-46 0,0 1 10 16,0-15 6-16,0 15-19 0,0-15 59 16,0 15-11-16,0-1-61 15,-61-16-26-15,61 19 20 0,0-2 22 16,-66-1 17-16,66 14 32 0,-61-13-91 15,0 16 26-15,61-3 49 16,-60-13-33-16,-1 16 23 0,-10 0-52 16,10-17 22-16,5 15-38 15,-5 2 42-15,-5-3 3 0,0 3-42 16,5-2 78-16,1 2-81 16,-1 14-3-16,61-17-66 0,0 17-148 15,0 0-129-15,-61 0-131 0,0 17-176 16</inkml:trace>
  <inkml:trace contextRef="#ctx0" brushRef="#br0" timeOffset="136322.31">13912 6761 1144 0,'0'0'37'15,"-71"0"40"-15,71 0 38 16,0 0 184-16,0 0-145 0,0 0 43 16,0 0-45-16,0 0-170 0,71 16 171 15,-71-16-30-15,61 0-57 16,0 0 95-16,55 14-66 0,-45-14-64 16,-10 0-19-16,61 0-15 15,5 17-65-15,-67-17 1 0,62 0 91 16,-61 0-12-16,0 0 53 0,-61 14-65 15,0-14 105-15,0 0-99 16,0 0-88-16,0 0 91 0,0 0-47 16,-61 0-55-16,0 0 102 15,0 16 75-15,0-16-167 0,1 0 92 16,-67 0-3-16,66 0-9 0,0 0 21 16,0 0-24-16,-10 0 25 15,71 0-7-15,0 0 7 0,-61 14-19 16,61-14-28-16,0 0-59 0,0 0 72 15,0 0 18-15,61 0 16 16,-61 0 52-16,71 17 0 0,-10-17-13 16,0 0 35-16,0 14-142 15,0-14-1-15,5 0 81 0,-66 0-62 16,60 16 68-16,1-16 57 0,-61 0-47 16,0 0-41-16,0 0 13 15,0 0 12-15,0 0-94 0,0 0 60 16,0-16-18-16,-61 16 1 15,61 0 30-15,0-14-4 0,-60 14-56 16,-6 0-182-16,66-17-147 0,0 17-158 16</inkml:trace>
  <inkml:trace contextRef="#ctx0" brushRef="#br0" timeOffset="170099.71">1772 13286 1548 0,'0'-14'160'0,"0"-17"68"15,0 14 161-15,0 4-19 0,-66-4-90 16,66-14-7-16,0 17-176 0,0 1 68 15,0-4-67-15,0 17-45 16,0-14 16-16,0 14-49 0,0 0-14 0,0 14 14 16,0 3 31-16,0 10-1 15,66 4 48-15,-5-1-6 0,5 18-34 16,-10-4 42-16,4 17-65 16,62 0-29-16,-51 0 19 15,-10-2-64-15,0-12 36 0,0 14-4 16,-6-16 4-16,16-15 13 0,-71 1-13 15,61-1 13-15,-61 1-10 0,0-17 21 16,0-14 10-16,0 16-13 16,0-16-29-16,0 0-172 0,0 0-117 15,0-16-324-15,0 2-175 16</inkml:trace>
  <inkml:trace contextRef="#ctx0" brushRef="#br0" timeOffset="170681.18">2888 13255 2498 0,'0'-14'79'0,"60"14"98"15,-60-17 45-15,0 17 19 16,0 0-72-16,0 0-156 0,0 0-49 15,-60 0-22-15,60 0 16 0,-66 17 156 16,66-17-17-16,0 31-16 0,-61-17-19 16,61 2-75-16,0 15 3 15,-61-3 17-15,0 19-7 16,0-17-30-16,0 15 33 0,61-15 14 16,-71 15 3-16,16-15-7 0,55 1-13 15,-61-1-3-15,61 1-1 16,0-14 61-16,0-3-21 0,0-14 4 15,-61 16 50-15,61-16-22 16,0 0 23-16,0 0-6 0,0 0-48 0,0 0-23 0,0 0-3 16,0 0 9-1,0 0 1-15,0 0-11 0,0 0 11 0,0 0-28 16,0 0 0 0,0 14 91-16,0 3-7 0,0-3-7 15,0 0 53-15,0 16-88 16,0 1-24-16,0 16 17 0,61-3-64 15,-61 17 8-15,0-16 18 0,0 16 31 16,0 0 29-16,0 0-43 0,0 0 25 16,-61 0-60-16,61-16-15 0,0-1 46 15,-61 4-3-15,61-18 39 16,0 1-10-16,0-4-29 16,0-10-11-16,0-3 18 15,0 3-21-15,0-17 14 0,0 14 4 0,0-14 10 16,0 0 33-16,0 0-100 0,0 0-208 15,0 0-279 1,0-14-555-16</inkml:trace>
  <inkml:trace contextRef="#ctx0" brushRef="#br0" timeOffset="171011.6">3816 13741 2754 0,'-61'0'106'0,"61"-14"91"15,-61-2 40-15,61 16 33 0,0 0-87 16,0-14-90-16,0-3 8 0,0 17-2 0,0-14 4 15,61 14 18-15,0-17-24 16,-1 17-38-16,6-13 22 16,56 13-49-16,-61-17-25 15,61 17 46-15,-1 0-89 0,-55-14 44 16,61 14 13-16,-71 0-46 16,5-17-45-16,-1 17-149 0,1 0-223 15,-61 0-276-15,0 0-162 0</inkml:trace>
  <inkml:trace contextRef="#ctx0" brushRef="#br0" timeOffset="171287.61">3816 13969 1819 0,'0'30'169'0,"0"-16"217"0,0 3 94 15,-61-3 78-15,61 3-133 16,0-17-141-16,61 13-46 15,-1-13-59-15,6 0 16 0,-5 0-87 0,61-13-21 16,-61-4-51-16,60 17-57 0,6-14 21 16,-66 14-183-16,5-17-172 15,-10 17-262-15,-56 0-434 0</inkml:trace>
  <inkml:trace contextRef="#ctx0" brushRef="#br0" timeOffset="171887.63">6478 13680 2014 0,'0'-14'-83'0,"0"-16"43"16,0 13 134-16,0 3 30 0,0-3 193 16,0 3-4-16,0-2-132 15,-61 2-10-15,61 0-63 0,0-3-24 16,-61 17-4-16,0 0-35 0,-10 0-9 16,71 0 16-16,-61 0-55 0,6 17 74 15,-6 11-18-15,-5 2 34 16,0 18 77-16,5-4-81 0,61 3 26 15,-61 12-79-15,0 2 1 16,61 0 17-16,0-14-20 0,0 11 10 16,0-27-17-16,0 16 10 0,0-16-24 15,0-1-3-15,0-16-1 16,61 0 11-16,0 3-3 0,0-17-15 16,-61 0 18-16,66 0 4 15,-66-17 3-15,66-11 10 0,-5-2 1 16,-61-1-39-16,55-16 35 15,6 2 3-15,10 1 33 0,-71-3-7 16,0 2-7-16,0-2 0 0,0 3-68 0,0 30-3 16,0-3-15-1,0 17 11-15,0 0 25 0,0 0 50 16,0 31-43-16,0-1 0 0,0 1-10 16,0 13-12-16,61 3 95 15,-61-2 18-15,0-1 29 0,61 17-33 16,-61-30-61-16,61 16 4 15,-61-19-55-15,61 3 62 0,5-15 42 16,-66-2-41-16,60 3 75 16,1-17-79-16,0 0-29 0,0 0 60 15,0-17-49-15,0 3 50 0,5-2-24 16,-6 2-64-16,6-3-117 16,-66-11-149-16,0 12-186 0,0 2-244 15,0-17-455-15</inkml:trace>
  <inkml:trace contextRef="#ctx0" brushRef="#br0" timeOffset="172281.16">8085 13588 2656 0,'0'-14'102'0,"0"-2"68"16,0 2 91-16,-61 0 26 15,61 14-58-15,0-17-60 0,0 17-95 0,0 0-27 16,0 0 18-16,0 31 14 15,0-17 25-15,0 33 35 16,0-16-5-16,0 13 1 0,0 17-10 0,0-16-46 16,61 16-54-16,-61 0 30 15,0 0-62-15,0-17 40 16,0 17 18-16,66-13-95 0,-66-18 40 16,0-2 27-16,0 3-139 0,61-15-86 15,-61-2-158-15,0 3-278 16,0-3-306-16</inkml:trace>
  <inkml:trace contextRef="#ctx0" brushRef="#br0" timeOffset="172753.5">7533 14180 3360 0,'-61'0'105'0,"-10"0"133"0,71 0 63 0,-61 0 43 0,61 0-47 16,0 0-89 0,0 0-33-16,0 0-17 0,0 0-106 15,0 0 0-15,0 0-82 16,0 0-18-16,61 0 108 0,10-14-60 16,-71 14-4-16,121-14-7 0,-60 14-1 15,-5-16-44-15,15 16-38 16,51-14-135-16,-61 14-238 15,-1-17-133-15,1 17-384 0</inkml:trace>
  <inkml:trace contextRef="#ctx0" brushRef="#br0" timeOffset="173121.29">8577 13605 2952 0,'0'-31'79'15,"0"15"23"-15,0-12 36 0,0 11 23 16,0 17-113-16,0 0-9 16,0 0 37-16,0 0-13 0,71 31 83 15,-71-1-19-15,0 1-28 16,0 0 10-16,61 30-50 0,-61-17-32 0,0 1-17 15,61 16-44-15,-61-14 6 0,0-3 66 16,0 1-35 0,0-15 18-16,0 1-17 0,0-1-25 15,0-13 31-15,0-3 67 16,0 3 43-16,0-17 50 0,0 0-21 16,0 0-67-16,56 0-9 15,-56-17-44-15,61 3 0 0,-61-16-29 16,71 13 3-16,-11 3-35 0,1-17-37 15,-61 15 69-15,61 16-58 16,0 0 65-16,5 0-25 0,-5 0-3 16,0 16 32-16,-1-2-55 15,-60 3 30-15,61 14 10 0,0-18-14 16,-61 18 47-16,0 0 3 0,0-1-32 16,0 1 43-16,0-1-13 15,0-16-23-15,-61 17 4 0,-60-15-37 16,60 15-17-16,0-31 72 0,-66 14 0 15,66-14 7-15,0 0 11 16,-70-14 23-16,70 14-70 0,61-17 29 16,-56-13-43-16,-5 16-49 15,61-17-111-15,0 1-184 0,0 13-443 16</inkml:trace>
  <inkml:trace contextRef="#ctx0" brushRef="#br0" timeOffset="173473.93">10195 13772 3091 0,'0'-14'86'0,"0"-3"17"15,-61 17 36-15,61 0 0 0,0-14-50 16,0 14 41-16,0 0-43 16,0 14 7-16,0 17-23 0,0-17-30 15,61 16 14-15,0 1 17 0,0 16-27 16,4-17-28-16,-4 15-13 15,0-1-18-15,0-13 4 0,-61 16 24 16,61-16-1-16,0-1-6 16,-61-2-31-16,66 3-168 0,-66-1-172 15,61 1-284-15,-61-15-85 16</inkml:trace>
  <inkml:trace contextRef="#ctx0" brushRef="#br0" timeOffset="173839.54">10753 13938 2571 0,'0'-14'58'0,"0"-2"72"0,0 16 25 0,0-14 33 16,0 14-78-1,0 0-59-15,0 0-9 0,0 0-17 16,-66 14 37-16,5 2-4 0,0 15 64 16,0-3 4-16,0 2 17 15,-65 18-39-15,65-18-40 0,0 15-33 16,0-1-1-16,-10-13 4 0,10-1-41 15,61 1 1-15,0-1-5 0,-61-13 5 0,61-3-1 16,-61 2 38 0,6-2-136-16,55 0-213 15,-66-14-417-15</inkml:trace>
  <inkml:trace contextRef="#ctx0" brushRef="#br0" timeOffset="180007.28">7472 14152 952 0,'-71'0'50'15,"71"0"33"-15,-61 0 171 0,61 0 85 16,0 0-216-16,0 0 11 15,0 0-93-15,0 14 16 16,0-14 201-16,0 0-103 0,0 0-75 0,0 0-56 16,0 0 31-16,0 0 99 15,0 0-56-15,0 14-52 0,0-14-2 16,0 0-19-16,0 0 89 16,0 0 60-16,0 0-74 0,0 0 7 15,61 0 17-15,10 0-54 16,-10 0 19-16,-1 0 4 0,1 0-28 15,-5 0 37-15,15 0-52 0,51-14-30 0,-61 14 25 16,-1-14-59-16,1 14 28 16,5 0 17-16,-5 0-89 15,0 0 40-15,-61 0 36 16,61 0-12-16,-61 0 15 0,0 0-18 0,61 0-3 16,-61 0 7-1,61 0 7-15,-61 0 7 0,60 0-1 16,-60 0-58-16,61 0 14 0,10 0 7 15,-71 0 4-15,61 0 26 16,0 0 25-16,-61 0-35 0,56-16-6 0,-56 16-14 16,0 0 34-1,61 0-3-15,10 0 3 0,-71 0 38 0,0-14-96 16,0 14 3-16,0 0-64 16,0 0-109-16,0 0-111 0,0 0-385 15</inkml:trace>
  <inkml:trace contextRef="#ctx0" brushRef="#br0" timeOffset="180633.24">8085 13680 1230 0,'0'0'216'0,"0"-14"-60"16,0 14 212-16,0-17 60 0,0 17-229 15,0-13 136-15,0 13-191 16,0 0-10-16,0 0-16 0,0 0-86 16,0 0 52-16,0 0 16 0,0 13 45 15,0 4 17-15,0-3-38 16,0 3-70-16,0 13 25 0,0 1-24 15,0-3-21-15,0 19-10 16,0-3-13-16,0-13 9 0,-61 30 5 16,61-17 17-16,-60 17-4 0,60-13 11 15,0-4-38-15,0 17 17 0,-61-16-21 16,61 2-11-16,0-3 25 16,0 1-28-16,0 2-10 0,0-3 34 15,0-13-24-15,0 13 4 16,0-13 3-16,0 0-4 0,0-1-3 15,0 1 28-15,0-1 0 0,0-13-10 16,0-3 6-16,0 0-17 16,0-14 7-16,-61 16-21 0,61-16 21 15,0 0 7-15,0 0-21 16,0 0 7-16,0 0 4 0,0 0-95 16,-61 0-124-16,61 0-145 0,0 0-442 15</inkml:trace>
  <inkml:trace contextRef="#ctx0" brushRef="#br0" timeOffset="181596.14">10814 13391 773 0,'0'17'149'0,"0"-3"127"16,0 2-107-1,0-16 197-15,0 0-316 0,0 0-87 16,0 0 120-16,0 0-181 0,60 0 168 15,-60 0-44-15,0 0-15 0,0 14-19 16,0-14 148-16,0 0 33 16,0 0-224-16,0 0-126 0,0 0-297 15</inkml:trace>
  <inkml:trace contextRef="#ctx0" brushRef="#br0" timeOffset="182014.27">10935 13802 1515 0,'0'0'-107'0,"-61"0"52"16,61 0 206-16,0 0-143 0,-60 0 279 0,60 0 11 15,0 14-254 1,0-14 196-16,0 17-177 0,0-17 1 0,0 14 75 16,0 2-47-16,-61-2 63 15,61 3-55-15,-66-3 7 16,5 2 20-16,0 15-63 15,0-17 3-15,61 16-15 0,-61-16-61 16,0 17 28-16,-4-14-25 0,4-4-24 0,0 18 92 16,61-14-72-16,-61-3 30 15,61-14 3-15,-71 16-82 16,71-16 95-16,0 14-52 0,0-14-55 16,0 0-75-16,0 0-307 0,0 0-153 15,0 0-160-15</inkml:trace>
  <inkml:trace contextRef="#ctx0" brushRef="#br0" timeOffset="188786.99">1706 13272 898 0,'0'-17'80'0,"0"17"63"15,0 0-101-15,0-14 39 0,0 14-19 16,-61 0-48-16,61-17 137 0,0 17 80 0,0 0 62 16,0-13 24-1,0 13-101-15,0 0-29 16,0 0-147-16,0 0-40 0,0 0 76 16,0 0-89-16,0 0 66 15,0 0-59-15,0 0 16 0,0 0-10 16,0 0-41-16,0 0 132 0,0 0-22 15,0 13 80-15,0-13 7 0,0 17-105 16,61-3 20-16,-61 17-48 0,66-1-17 16,-5 1 56-16,5-1 30 15,-10 1-5-15,4 13 2 16,1 3-9-16,0-16-73 0,10-3-11 0,-10 19-9 16,-61-16 20-16,61-1 23 15,0 1 45-15,-61-17 44 0,55 16-30 16,-55 1-34-16,71-1-45 15,-71-16-13-15,61 17-1 0,-61-15 32 16,61-2-7-16,-61 3-28 0,0-3 10 16,0-14 11-16,61 16-21 15,-61-16 14-15,0 0-10 16,0 0-1-16,0 0 11 0,0 0-14 16,0 0 0-16,0 0-3 15,0 0-4-15,0 0-38 0,0 0-77 0,0 0-76 16,0 0-224-16,0 0-303 15</inkml:trace>
  <inkml:trace contextRef="#ctx0" brushRef="#br0" timeOffset="189751.96">3009 13286 1219 0,'0'-14'-6'16,"0"-3"47"-16,0 3 47 0,0 14 48 15,61-17 201-15,-61 17-120 0,0-13-66 16,0 13-26-16,0 0-215 0,0 0 192 16,0 0 58-16,0 13-21 0,0 4-41 15,0-3-98 1,0 17 0-16,-61-1 79 0,0 15 35 16,1 2-59-16,-6 14-58 0,5-17-6 15,0 17-41-15,61-16 47 16,-122 2 75-16,61-2-85 0,-10 2 82 15,71-19 0-15,-55 2-138 16,-6 1 13-16,61-15-16 0,0-2-6 16,0 3 84-16,0-3 3 0,0-14-6 15,0 0 19-15,0 0 44 0,0 0-63 16,0 0 53-16,0 0-27 16,0 0-151-16,0 0 27 0,0 0-47 15,0 0 13-15,0 0 81 16,0 0 42-16,0 0-12 0,0 0 3 15,0 0 21-15,0 0 64 16,0 0-10-16,0 0 13 0,0-14-12 16,0 14-55-16,0-17-63 0,-61 17 51 15,61-14 24-15,-61 14 16 16,61-16 142-16,0 16-6 0,0 0-19 16,0-14-27-16,0 14-20 15,0 0-26-15,0 0 14 0,0 0 20 16,0 0-22-16,0 0-63 0,0 0-20 15,0 0-21-15,0 0-6 16,0 0 17-16,0 0 13 0,0 0-7 16,0 14-6-16,0-14 57 0,0 16-4 15,0-2-3-15,0 3 1 16,0-3-25-16,0 16 53 0,0 1-14 16,0-1-4-16,0 1-20 0,0 0-52 15,0-1 28-15,0 1 4 16,0-1 31-16,0 15 24 15,0-15 16-15,0 15-37 0,0-15-27 0,0 1-18 16,0-1-25-16,0 15 50 16,0-15-43-16,0 1 33 0,0 16 13 15,0-16-56-15,0-4 39 16,0 4-40-16,0 0-20 0,0 16 56 16,0-17 11-16,0-16-7 15,0 17 21-15,0-1-57 0,0-16-3 16,0 17 17-16,0-15-17 15,0-2 53-15,0 3-29 0,0-3 1 16,0-14 7-16,0 17-18 0,0-17 50 0,0 0-65 16,0 0 47-16,0 0 11 15,0 0-25-15,0 0 35 16,0 0-131-16,0-17-195 16,0 3-231-16,0-3-389 0</inkml:trace>
  <inkml:trace contextRef="#ctx0" brushRef="#br0" timeOffset="190229.34">2208 13847 784 0,'0'-14'7'16,"0"14"19"-16,0 0 54 15,0 0 23-15,0 0 1 0,0 0 125 16,0 0-169-16,0 14-25 0,0-14 276 16,0 0-71-16,0 16 59 0,0-2 15 15,0 17-206-15,0-1-71 0,0 1 86 16,0 13-18-16,0 17-74 16,0 1 61-16,61-1-32 15,-61 0 17-15,0 0-4 0,0-17-66 0,0 1 51 16,0 2-52-16,0-3 14 15,0-13 9-15,0 0-62 16,0-18 95-16,0 4-81 0,0-3 78 16,0-14-40-16,0 0-51 0,0 17 32 15,0-17-127-15,0 0-323 16,0 0-338-16</inkml:trace>
  <inkml:trace contextRef="#ctx0" brushRef="#br0" timeOffset="192489.24">10626 6944 465 0,'-61'-17'22'0,"61"17"6"16,-61 0 44-16,61 0 5 0,0 0-10 0,0 0 3 16,0-14-49-1,0 14 13-15,0 0 1 0,0 0 4 16,0 0 27-16,0 0 12 0,0 0 2 16,0 0 4-16,0 0-27 15,0 0 56-15,0 0-99 0,0 0-6 16,0 0 149-16,0 0-246 0,0 0 92 0,0 0-17 15,0 0-37 1,0 0 56-16,0 0 127 0,0 0-102 0,0 0-105 16,0 0 267-16,0 0-282 15,0 0 109-15,0 0 3 16,0 0-179-16,0 0 174 0,0 0-3 16,0 0 140-16,0 0 53 0,0 0-137 15,0 0-2-15,0 0 0 16,0 0-86-16,0 0 117 0,0 0 24 15,0 0-123-15,0 0 75 0,0 0-70 16,0 0-17-16,0 0-3 16,61 0 27-16,0 0 0 0,0 0-9 0,66 14-17 15,-6-14-2 1,1 17 73-16,66-17-30 0,-62 14 30 0,62-14-33 16,-66 16 53-1,-1-16 21-15,6 0 9 0,-66 14-24 0,0-14-39 16,-61 0 34-1,0 0-40-15,0 0 9 0,0 0-9 16,0 0 46-16,0-14-49 0,-61-2-47 0,0 16-14 16,-66-14 0-16,67 14 49 15,-62-17 63-15,-10 3-95 16,15 14-52-16,-9-14 77 16,60 14-106-16,-56 0 129 0,61-16-14 15,0 16-83-15,0 0 119 0,1 0-87 16,60 0 4-16,0 0-7 0,0 0-19 15,0 0 119-15,0 0-55 0,0 0-13 16,0 0 16-16,0 0-89 16,60 0 102-16,1 0-23 0,0 16 7 15,0-2 19-15,0-14-35 16,66 14 45-16,-62 3-42 0,52-17-29 16,-56 14-16-16,10-14 23 15,-10 16-32-15,0-16 45 0,0 14 6 16,-61-14-19-16,0 0 31 15,0 0 14-15,0 0-7 0,0 0-19 16,-61-14 0-16,0 14-25 0,-71-16 70 16,15 16-32-16,-9-14 31 15,-1 14-24-15,66 0-75 0,-61-17 90 16,61 17-92-16,1 0 54 16,-1 0-7-16,61 0-63 0,0 0 127 0,61 17-9 15,-1-17-61 1,1 14 32-16,61 2-3 0,0-2-61 15,-56-14 35-15,60 17 19 0,-9-3-47 16,15-14 86-16,-71 17-4 16,0-4-35-16,-1-13 55 0,-60 0-22 15,66 17 19-15,-66-17-29 16,0 0 17-16,0 0-23 0,0 0-20 0,0 0 20 16,0 0-36-1,0 0 26-15,0-17 39 0,0 17-29 16,-66 0-46-16,66 0 26 0,0-13-16 15,0 13 20-15,0 0-17 0,0 0-43 16,0 0 27-16,0 0 49 0,0 0-10 16,0 0-13-16,0 0-23 15,0 0-140-15,0 0-21 0,0 0-57 16,0 0-128-16,0 0-148 16</inkml:trace>
  <inkml:trace contextRef="#ctx0" brushRef="#br0" timeOffset="206822.26">2822 15774 1705 0,'0'-13'153'0,"0"-4"36"16,0 3 102-16,0 14 90 0,0-17-185 16,0 3 16-16,0 14-98 15,0-16-43-15,0 16 71 0,0 0-67 16,0 0 0-16,-61 0-42 15,61 0-59-15,0 0 42 0,0 0-32 16,0 0 19-16,0 16 73 0,0 15-22 16,0 0 35-16,0 13 2 15,0 0-23-15,0 18 21 0,0-1-21 16,0 0-20-16,0 14-41 0,0-14-7 16,0-17-14-16,0 17-7 15,0-13 15-15,0-18-12 0,0 15 39 16,0-31 14-16,0 16-8 0,0-13-37 15,0-3-18-15,0-14-57 0,0 16-107 16,0-16-112 0,0 0-148-16,0 0-345 0</inkml:trace>
  <inkml:trace contextRef="#ctx0" brushRef="#br0" timeOffset="207297.76">2822 15774 2236 0,'0'-13'71'0,"0"13"-23"0,-61-17 153 16,61 3 28-16,0 14-93 0,-61 0 53 16,61 0-161-16,0 0-25 15,0 0 42-15,0 0-23 16,0 0 72-16,0 0-20 0,0 0 24 16,0 0-24-16,61 14-31 0,66-14 23 15,-67 0-43-15,62 0 26 16,-61 0-9-16,61 17-19 15,10-17-21-15,-11 0 6 0,-65 0-29 16,5 0 50-16,10 0-4 0,-10 0 1 16,0 0-18-16,-61 0-112 15,0 0 7-15,0 0-169 0,0 0-70 16,0 0-195-16,0 13-222 0</inkml:trace>
  <inkml:trace contextRef="#ctx0" brushRef="#br0" timeOffset="207569.37">2761 16124 2260 0,'0'14'62'0,"0"-14"83"16,0 0 72-16,-61 17 10 0,61-17-11 15,0 0-63-15,0 0-50 0,0 0-16 16,0 0-64-16,0 0-10 16,0 0 10-16,61-17 33 0,-61 17 33 15,61 0-13-15,5 0-33 0,-6-14-19 16,1 14-18-16,0 0 1 16,61 0-14-16,-61 0-9 0,5 0-4 15,0 0 13-15,-6 0 34 16,-60 0-14-16,61 0-46 0,-61 0-190 15,0 0-137-15,56 14 0 16,-56-14-265-16,0 17 12 0</inkml:trace>
  <inkml:trace contextRef="#ctx0" brushRef="#br0" timeOffset="208066.84">2700 16458 1515 0,'-61'14'93'16,"61"-14"254"-16,0 16-89 0,-61-16 70 0,61 14-62 15,0-14-139-15,0 0 135 0,0 17-44 16,0-17 16-16,0 0-47 16,0 0-11-16,61 14-44 0,0-14-46 15,0 0-41-15,0 16-7 16,65-16 4-16,-65 0-7 0,61 0-28 15,0 0-35-15,10-16 28 0,-72 2-4 16,1 14 8-16,-5 0-22 16,5 0-112-16,-61-17-148 0,0 17-144 15,0 0-110-15,0 0-287 16</inkml:trace>
  <inkml:trace contextRef="#ctx0" brushRef="#br0" timeOffset="208335.54">4799 15986 1694 0,'0'0'168'0,"0"0"36"15,0-14 76-15,0 14 1 0,-61 0-128 16,61 0-2-16,0 0-66 15,0 0 2-15,0 0 18 0,0 0-14 16,0 14 45-16,0-14 7 16,0 16-57-16,61-16 16 0,-61 14-21 15,71 17 24-15,-10-15-14 16,0 15-12-16,0-1-28 0,5 1-40 16,-5-3 16-16,0 2-17 0,-1 1-34 15,-60-14 17-15,61 13-3 16,0-16 17-16,-61 3 20 0,0-3-10 15,0 2-6-15,0-16-59 0,0 14-61 16,0-14-121-16,0 0-136 16,0 0-266-16,0 0-69 0</inkml:trace>
  <inkml:trace contextRef="#ctx0" brushRef="#br0" timeOffset="208845.97">5672 16016 2212 0,'60'-14'83'0,"-60"14"71"0,0 0 50 0,0 0 48 15,0-16-52-15,0 16-58 0,0 0-10 16,0 0-41-16,0 0-13 16,0 0-22-16,0 0-53 0,0 0 14 15,-60 16-37-15,60-2 26 16,-61 3 47-16,0-3-46 0,0 2 3 15,61 15 17-15,-66-17-77 0,5 16 57 16,0-13 16-16,1-3-47 16,-1 16 51-16,61-16-54 15,-61-14 8-15,61 17 25 0,0-17 1 16,0 14 42-16,0-14-5 0,0 0-14 16,0 0-10-16,-66 0-4 15,66 0-2-15,0 0 46 0,0 0 39 16,0 0-38-16,0 0 4 0,0 17-45 15,66-4-51-15,-5 4 55 16,-61-3-6-16,0 3-5 0,0 13 15 16,0-2-56-16,0-11 35 15,0 13-14-15,0 1-6 0,0 13 16 0,0-13-37 16,0-1 51-16,0 1 31 16,0-1-34-16,0 1 7 0,0 0-38 15,0-1-28-15,0-16 48 16,0 3-3-16,0-3-11 0,0 2 32 15,0-16-14-15,0 14 0 0,0-14-55 0,0 0-130 16,0 0-177 0,0 0-354-16,0-14-244 0</inkml:trace>
  <inkml:trace contextRef="#ctx0" brushRef="#br0" timeOffset="209470.93">4799 15819 1361 0,'-61'-14'198'0,"61"-3"-118"16,0 3 58-16,0 14-10 0,-60-13-194 16,60 13 291-16,0 0-234 0,-61 0 15 15,5 0-12-15,56 0-101 16,-66 13 292-16,5-13-29 0,-5 14 107 0,5-14-195 16,1 17-113-16,60-17 115 15,-61 14-107-15,0 3 116 16,0-17-76-16,61 13-85 0,0-13 107 15,0 17 27-15,0-17 93 0,0 14 25 16,0-14-37-16,0 17-19 0,0-3 11 0,0 16-70 16,0-13 21-1,0 11-4-15,0 2-49 0,0 1 59 0,0-1-85 16,61 17 16 0,-61-2 7-16,61-1-7 0,-61-13 7 15,0 30-10-15,0-14 7 16,0 12-21-16,0 2 8 0,0 0-24 15,0-14 16-15,0 11 24 0,0-10-30 0,0-4 21 16,-61 3 35 0,61-19 12-16,0 3 9 0,0-1-3 15,0 1-33-15,0-15-31 0,0 15 20 16,0-17-13-16,0 16-7 16,0-16-4-16,0 3-16 15,0-3 17-15,0 2 33 0,0-16-12 16,0 0 16-16,0 14-3 0,0-14-38 15,0 0 45-15,0 17-32 16,0-17 8-16,0 0 3 0,61 0-48 16,-61 0-90-16,61-17-216 15,-1 17-141-15,-60-14-369 0</inkml:trace>
  <inkml:trace contextRef="#ctx0" brushRef="#br0" timeOffset="210171.41">5672 15836 1593 0,'0'-17'214'15,"0"3"33"-15,0 14-29 16,0-17 90-16,0 3-259 0,60 1-19 16,62-4 37-16,-61 17-79 0,5-14 55 15,0 14-24-15,50 0 83 16,-55 0-80-16,-61-17-16 0,71 17-9 15,-10 0-63-15,0 0 132 0,-61 0-6 16,0 17 40-16,0-3 86 16,0-14-63-16,0 17-24 0,0-4-31 0,0 18-88 15,0-17 20-15,0 16 147 16,0 1 20-16,0 16-30 0,0-2-30 16,0-1-107-16,0 3 10 15,0-2-13-15,0 16 30 16,0 0 8-16,0-17-35 0,0 18 38 15,0-1-28-15,0-17 4 16,0 17 31-16,0-14 10 0,0 12-6 0,0-12-17 0,0-3-11 16,0 4-21-1,0-4 3-15,0-13 4 0,0-1-3 0,0 1-29 16,0-1 25 0,0-16 4-16,0 3-8 0,0-3 46 15,0 16-17-15,0-30 10 16,0 14-11-16,0 3-16 0,0-17-19 15,0 14 25-15,-61-14 11 0,0 16-21 16,-10-16 17-16,71 0-28 16,-61 0-22-16,6 0 54 0,-72 14-32 15,61-14-7-15,-56 0 28 16,61 0-53-16,1 0 46 0,-1 0 15 16,0 0-19-16,61 0 36 0,0 0-25 15,0 0-46-15,-61 0 22 16,61 0-158-16,0 0-153 0,0-14-229 15,0-2-374-15</inkml:trace>
  <inkml:trace contextRef="#ctx0" brushRef="#br0" timeOffset="210611.34">7593 16397 2474 0,'0'-17'73'16,"0"3"97"-16,0 0 19 0,0-2 81 16,0 16-89-16,0-14-74 15,0 14 24-15,0 0-62 0,0 0 68 16,0-17 21-16,0 17-22 15,61 0-40-15,-5 0-34 0,15 0-35 16,-10 0-13-16,0 0 18 0,0 0-25 16,-1 0-4-16,1 17 29 15,5-17-4-15,-5 0-28 0,0 0 21 16,0 0-46-16,0 14-13 16,0-14-48-16,-1 0-135 0,-60 0-104 15,61 0-125-15,-61 0-33 0,0 0-307 16</inkml:trace>
  <inkml:trace contextRef="#ctx0" brushRef="#br0" timeOffset="210897.56">7472 16624 2130 0,'0'14'101'0,"-71"3"174"0,71-17 121 16,0 14 53-16,0 3-29 0,0-17-114 15,0 0-83-15,71 13-17 16,-10-13 19-16,-1 0-29 0,57 0-58 16,-46 0 12-16,51 0-79 0,-1 0-33 15,-60 0-27-15,66-13-37 16,-66 13-64-16,-61 0-64 0,61 0-125 16,-61-17-206-16,61 17-199 0,-61 0-295 15</inkml:trace>
  <inkml:trace contextRef="#ctx0" brushRef="#br0" timeOffset="211372.27">10317 15849 2014 0,'0'-30'-100'16,"0"16"11"-16,0-3 226 0,0 3-16 0,-61-16 229 15,0 16-89-15,0 14-150 16,61-17 85-16,-71 17-158 0,10 0 113 15,61 0-88-15,0 0-92 0,-61 17 90 16,61-3-9-16,-61 3 29 16,6 10 59-16,55 4-41 0,-66 16-9 15,5-2-14-15,61 2-2 16,-66 11-27-16,5 3 8 16,61 0 40-16,0 14 13 0,0-14-22 15,0 31 54-15,0-17-42 16,0 3-62-16,0-3 27 0,0 0-74 15,0 17-17-15,0-17 28 0,0 2 4 16,0-2 13-16,0 0-2 0,0-14-12 16,0 14 1-16,0-13-4 15,0-1 18-15,0-14-11 0,0-3-11 16,0 1 18-16,0-15 12 0,0 1-16 16,-61-14 4-16,0 13-24 15,1-16 2-15,60 0 12 0,-61-14 3 16,0 17 58-16,-5-17-10 15,5 0 54-15,0 0-51 0,0 0-40 16,1 0 26-16,60-17-48 16,-71 17 63-16,71-14-70 0,0 0-33 15,0 14-18-15,-61-17-192 0,61 17-177 16,0-13-362-16</inkml:trace>
  <inkml:trace contextRef="#ctx0" brushRef="#br0" timeOffset="-214580.33">10002 16427 1306 0,'0'0'188'0,"0"-16"-65"16,0 2 124-16,0-3 42 0,0 17-85 16,0-14 70-16,0 0-66 0,0-2-57 15,0-15-30-15,0 31 3 16,0-14-96-16,61-3 59 0,-61 4-97 15,71-4 49-15,-10 3 49 0,0-3-55 16,-61 17 42 0,61 0-59-16,4-14-13 0,-65 14 1 15,61 0-21-15,-61 0 4 0,0 0 23 16,0 14 3-16,61-14-3 16,-61 17 10-16,0 14-43 0,0-18 29 15,0 18-16-15,0 0 30 0,0-1-4 16,0 15-12-16,0-15 25 15,0 1-38-15,0-1 22 0,0 1 10 16,0-15-10-16,61 15 7 0,-61-17 0 16,61 0-7-16,-61-14-9 15,61 16 16-15,-61-16-27 0,66 0 27 0,-66 0 10 16,61 0 24-16,-61-16 17 16,0 16-10-16,60-28-20 0,-60 11-45 15,0-13 18-15,0-1-21 16,61 1 14-16,0-15 0 0,-61 15 0 15,61-1 37-15,-61-13 18 0,0 13 18 16,0 14 17-16,0-13-20 16,0 16-6-16,0-3-33 0,0 17-6 15,0-14-35-15,0 14-4 16,0 0 3-16,0-16 15 16,0 16 43-16,0 0-33 0,0 0 36 15,0 0 44-15,0 0-54 0,0 0 47 16,0 16 12-16,0-2-128 0,-61-14 55 15,61 31-44-15,0-14-22 16,0 13 48-16,-61 1-4 0,61-1 44 16,0 15-58-16,0-15 43 15,0 15 12-15,0 2-40 0,-61-17 54 0,61 15-58 16,0-1-46 0,0 4 38-16,0-4 46 0,0 3-46 15,0-2-8-15,-60-1 46 16,60 3-31-16,0-2-3 0,0-15 63 15,0 15-104-15,0 2-35 0,0-3 136 16,0-13-82-16,0 13 66 16,60 4-33-16,-60-18-79 0,0 15 19 0,0 2-11 15,0-19 79 1,0 19 22-16,61-17-23 0,-61 15 19 16,0-15-63-16,0 1-16 0,0-17 57 15,0 16 0-15,0-13 15 0,0-3-38 16,0-14 0-16,0 17 19 0,0-17-60 15,0 14 113 1,0-14-79-16,0 0-12 0,-61 0 31 0,1 0-61 16,-1-14 98-16,-5-3-67 15,5 17 86-15,0-14-64 0,0-3-53 16,61-13 79-16,-61 16-45 16,61-17 38-16,-61-13 0 0,61 13-57 15,0 1 19-15,-65-17 19 16,65 19 8-16,0-3 64 15,0-16-98-15,0 17 18 0,0 16-11 0,0-17-41 0,65 1 82 16,-4 16-26 0,0-17 42-16,0 14 15 0,0-13 11 15,0 16-22-15,5-3-68 16,-5 3-27-16,-1 14 37 0,1-16 13 16,-61 16-9-16,61-14-6 15,-61 14-43-15,0 0-131 0,0 0-71 16,0 0-147-16,0 0-302 15,0 0-156-15</inkml:trace>
  <inkml:trace contextRef="#ctx0" brushRef="#br0" timeOffset="-213604.85">12918 16002 1284 0,'0'-16'185'0,"0"2"115"0,0 0-53 15,0-3 57-15,0 3-180 0,0-2-8 0,0 16 42 16,0-14 29 0,0-3-48-16,0 3-75 0,0 14 63 15,0-17-69-15,0 17 74 16,0 0-48-16,0 0-51 0,0 0-14 0,0 0-22 16,-61 17-4-1,0-3 97-15,0 3-14 0,-10-3-23 16,11 16 30-16,-1 1-99 0,61-1 2 15,-56 15 41-15,-10-15-54 16,66 17 7-16,0-2 34 16,0-1-28-16,-61 4 64 0,61-4-26 15,0 17-21-15,0-16 31 0,0 16-31 16,0 0-3-16,61 0 51 0,-61 0 28 16,0 0-7-16,0 0 3 15,66-16-44-15,-66 16-52 0,0 0 14 16,56-17 28-16,-56 1-31 0,0 16-1 15,0-31 8-15,0 18 10 16,0-4 6-16,0-13-9 16,-56-1 10-16,-10-16-11 0,66 17 11 0,-61-15 7 15,-5-2-39-15,5-14 8 16,-60 0 21-16,121 0-39 16,-61 0-10-16,0-14-114 15,61-2-222-15,0 2-318 0,0-3-175 0</inkml:trace>
  <inkml:trace contextRef="#ctx0" brushRef="#br0" timeOffset="-213022.99">12173 16669 2816 0,'-61'-14'91'16,"61"14"83"-16,-61 0 91 0,0 0 57 15,61-17-74-15,0 17-52 0,0 0-72 0,0 0-24 16,0 0 20 0,0 0 15-16,0 0-65 0,61 0-2 0,0-14 19 15,0 14-40 1,-1 0 22-16,1-16-48 0,66 16-13 16,-61 0-5-16,-10 0-3 15,-56 0-36-15,61 0-139 0,-61 0-114 16,0 0-111-16,0 0-242 15,0 0-220-15</inkml:trace>
  <inkml:trace contextRef="#ctx0" brushRef="#br0" timeOffset="-212642.27">13106 16747 3244 0,'-61'14'81'0,"61"-14"120"16,0 0 66-16,-71 0-3 0,71 0-61 16,0 0-74-16,0 16-34 0,0-2-3 15,0-14-32-15,0 14-25 16,0 3-10-16,71-3 77 16,-10 2-1-16,-1 15-24 0,1-1-1 15,0 1-120-15,-61-17 41 0,61 16-16 16,-61 1 16-16,66-1 17 15,-66-16-36-15,0 17 63 0,0-14-172 16,61-4-64-16,-61 4-77 16,0-17-141-16,0 14-67 0,0-14-201 15,0 0-74-15</inkml:trace>
  <inkml:trace contextRef="#ctx0" brushRef="#br0" timeOffset="-212474.34">13780 16777 1841 0,'0'-16'219'16,"0"2"65"-16,0-3 29 0,0 17-17 15,61-14-196-15,10 14-5 16,-71 0-60-16,0 0 23 0,0 0-17 16,0 0-25-16,0 0 36 0,0 14 19 15,0 3-55-15,-71-17-22 16,10 14-20-16,61 16 79 0,-61-16 99 15,0 3 4-15,61-3 3 16,-60 2-92-16,60-16-12 0,-61 14 10 16,61 3 14-16,0-3-25 0,0 2 30 15,0-2-45-15,0 3 17 16,0-3 7-16,0 2-38 0,0-2 49 16,0 0-38-16,0 3 35 15,0-3-46-15,0 2 52 0,0 15 2 16,0 0-28-16,0-18 43 0,61 18-119 15,-1 0 47-15,-60-1-37 16,0 15-15-16,0-15 49 0,0 1-5 16,0-1-14-16,0 1-7 0,0 13 29 15,0-13-62-15,0-15 69 16,0 15 4-16,0-17-29 0,0 16-58 16,0-13-108-16,0-17-164 15,0 14-183-15,0-14-354 0</inkml:trace>
  <inkml:trace contextRef="#ctx0" brushRef="#br0" timeOffset="-212200.7">14531 16138 2498 0,'0'-14'-27'0,"-66"14"125"16,66-16 44-16,0 16 18 16,0 0 9-16,0-14-125 0,-61 14 105 15,61 14-29-15,0 2 22 0,0-2 97 0,0 17-172 16,-61-1 44-1,61 15 34-15,0 2-97 0,-61 14 24 16,61-2 32-16,0 2-34 0,-61 16 21 16,-10-18-36-16,71 19-33 15,0-17-1-15,0-17-42 0,0 17 21 0,0-30-4 16,0 13-38 0,71-13-89-16,-71-15-145 0,0-2-413 15,61 0-300-15</inkml:trace>
  <inkml:trace contextRef="#ctx0" brushRef="#br0" timeOffset="-211605.64">14652 16458 2767 0,'0'-17'112'0,"0"3"102"0,0-2 103 0,0 16 45 15,0-14-60-15,0 14-56 0,0 0-113 16,0 0-14-16,0 0-77 0,0 0-42 16,0 0 32-16,0 0-64 15,0 14 43-15,0-14-7 0,0 16-22 16,0-2 39-16,61 17-3 16,0-15-14-16,-61 15-15 0,61-1-32 15,-61-16-28-15,0 17 1 16,0-17 31-16,0 2 15 0,61-16 34 15,-61 14 1-15,0-14-15 16,0-14 4-16,66-2-10 0,-66 2-8 16,0 0 11-16,60-17 28 15,-60 1-42-15,0-1 39 0,66 1-18 16,-66-1-39-16,0 15 57 0,0 2-32 16,0-3 3-16,0 17 103 0,0 0-11 15,0 17 4-15,0 13 7 0,0-16-1 16,0 17-11-1,0 16-12-15,0-17-13 0,0 15-81 16,0-1 15-16,0 4 3 0,-66-18 23 16,6 15 37-16,-6-15-85 15,5 1 51-15,61-17-3 0,-61 2-41 16,0-2 88-16,0 3-91 0,0-17-86 16,61 0-123-16,-60 0-169 0,60 0-164 15,0 0-391-15</inkml:trace>
  <inkml:trace contextRef="#ctx0" brushRef="#br0" timeOffset="-211295.84">15022 16169 3116 0,'0'0'-19'15,"0"-14"80"-15,66 14 81 0,-66-17-2 16,0 17 72-16,56 0-54 16,5 17-60-16,-61 11 65 0,61-12-36 15,0 15-6-15,10 13-9 0,-10-13-35 16,-1 30-31-16,1-16-3 16,-61 16-22-16,56 16-35 0,-56-18 42 15,71 2-42-15,-71 0 64 16,0 14-22-16,0-28-56 0,0 14 39 15,0 0-76-15,-71-16 48 0,15-1 42 16,-5 4 14-16,1-18-28 16,-1 15-11-16,-10-15-18 0,10-16-50 15,0 17-30-15,0-15-133 16,5-16-148-16,-10 14-417 0</inkml:trace>
  <inkml:trace contextRef="#ctx0" brushRef="#br0" timeOffset="-210216.4">16508 17049 1784 0,'-66'0'119'16,"66"-16"38"-16,-61-15 98 0,1 17 16 16,60 0-25-16,0-2-32 0,-61 2-27 15,0-3-70-15,61 17-72 16,-61 0 53-16,0 0-111 0,-5 0 121 16,66 17-5-16,0-3-40 15,-61 16 20-15,1-16-63 0,60 17-7 16,0-1-50-16,-61 1 34 15,61-1-14-15,-61 1 4 0,61 0 53 16,0-18-33-16,0 18 37 0,0-14-44 16,61-3-11-16,0-14 35 15,-61 16-58-15,0-16 47 0,60-16-33 16,1 2-37-16,-61-3 54 16,0-14-7-16,0 4 27 0,66-4 13 15,-5-16-30-15,-61 2-10 0,61-16 3 16,-61 0-13-16,0-14 4 15,0 14 19-15,0 0 27 0,0 0 55 16,61 0 40-16,-61 16-30 0,0 15-16 16,0-1-31-16,0 1-34 15,0 30 4-15,0-14-18 0,0 14 10 16,0 0 53-16,0 14 40 0,0 16-15 16,0 1-22-16,0-1-19 15,0 15-51-15,0 2 15 0,0 14 28 16,0-16-57-16,0 16 65 15,0 0-22-15,0-17-17 0,0 3 10 16,61-2-15-16,-61-1-7 0,0-13 37 16,60-1 10-16,-60 1-61 15,0-14 66-15,0-3-63 0,61-14-7 16,-61 0 37-16,66 0-48 16,-66-14 37-16,66-3 36 0,-66-14-29 15,61-13-11-15,-61 13-4 0,56-16-43 16,5 3 58-16,-61-1-8 15,71-2-21-15,-71 17-7 0,0-1-51 16,61 17 65-16,-61 0-18 16,0 14 19-16,0 0 10 0,0 14-29 0,0 0 47 15,0 17-7 1,0-1 6-16,0 1-6 0,60-1-32 0,-60 1 50 16,0 13-15-16,61-27-7 15,-61 13 40-15,0-16-25 16,61 3 7-16,-61-3 0 0,0-14-15 0,0 0-10 0,0 0 3 31,66-14 11-31,-66-3-25 0,0 3-8 16,61-16-6-16,-61-1-5 15,0 17 19-15,0-16 10 0,0-1-13 16,0 15 24-16,0 2-42 0,0 14-23 16,0 0 44-16,0 0-29 0,0 0 28 15,0 14 30-15,0 2-40 16,0 15 0-16,0-1 25 0,0 15 1 15,0-1-8-15,0 4 18 16,0 13-29-16,0-17-14 0,0 17 46 16,0 0-17-16,0-2 21 0,-61 2 29 15,61-14-61-15,-66 14 11 16,66-3-1-16,-61-10-7 0,0 13 22 16,61-17-7-16,-60-13-7 0,-1 13-23 15,61-13 63-15,-71-15-37 16,71 15 4-16,-61-31 40 0,5 14-14 15,56-14 100-15,0 0-34 16,-61-14-48-16,-5-17-10 0,66 15-75 16,-66-29 49-16,66 15 18 15,0-15-33-15,0-16 0 0,0 14 0 16,0 3 34-16,0-1-46 0,66-2 72 16,0 2-41-16,-5-2-198 15,-5 17-132-15,5 2-359 0,71-3-601 16</inkml:trace>
  <inkml:trace contextRef="#ctx0" brushRef="#br0" timeOffset="-199034.36">4307 15169 1328 0,'-60'0'60'0,"60"-17"80"15,0 3 162-15,0 14-22 0,0-16-54 16,0 16-40-16,0-14-50 16,0-3 12-16,0 17-25 0,0 0 17 15,60-14-47-15,1 14 6 16,5 0 39-16,-5 0-38 0,5 0-51 15,-10 0-26-15,65 0 13 0,11 0-10 16,-10 0 11-16,66 0 66 16,-6 0-19-16,6 0-17 0,55 0-30 15,-55 0-44-15,55 0-13 16,11 0 23-16,-67 0-19 0,57 0 12 16,9 0 1-16,-75 14-17 0,15-14 27 15,-72 0-1-15,67 0 18 16,-6 0 17-16,-55 0-18 0,-5 0-26 15,-61 0 37-15,61-14-58 0,-62 14 24 16,-60 0-10-16,61 0-118 16,-61 0-110-16,0 0-231 0,0 0-379 15</inkml:trace>
  <inkml:trace contextRef="#ctx0" brushRef="#br0" timeOffset="-198394.68">3816 15288 1317 0,'-61'-14'66'15,"0"-2"45"-15,61 16 227 0,0 0-55 16,0-14-54-16,-71 14 22 16,71 0-214-16,0 0 111 0,0 0 35 0,0 0-22 15,0 0-2-15,71 0-30 16,-10 0-9-16,0-17-18 15,-1 17 11-15,6 0 7 0,56-14-46 16,0 14-16-16,-1 0-28 0,67-16 29 16,-66 16-29-16,60 0 25 15,11 0 21-15,-5 0-62 0,-6 0 24 16,6 0-27-16,-6 0-32 16,67-14 14-16,-6 14 10 0,11 0-6 15,-6 0 38-15,-4 0-21 0,65 0 24 16,-55 0-17-16,-6 0 4 15,-5 0 20-15,6-14-38 0,-6 14 14 16,-50 0 11-16,-76 0 15 16,75 0-19-16,-131 0 7 0,61 0-21 15,-56 0-31-15,-66 0 6 0,0 0 15 16,0 0-29-16,0 0-91 16,0 0-192-16,0 0-152 0,0 0-303 15</inkml:trace>
  <inkml:trace contextRef="#ctx0" brushRef="#br0" timeOffset="-197774.49">4931 15213 1284 0,'-61'0'55'0,"-10"0"183"0,71 0-133 16,0 0 29-16,0 0 105 0,0 0-149 16,0 0 175-16,0 0-3 15,71 14-142-15,-10-14 51 0,0 17-29 16,66-17-9-16,55 14-8 0,-60-14-47 15,66 0-13-15,-6 16 4 16,72-16 13-16,-6 0-19 0,-65 0 4 16,65 0 13-16,-4 0-40 0,9 0-13 15,-75 0 7-15,75 0 0 16,-65-16 34-16,-66 16-16 0,65 0 16 16,-65-14-5-16,0 14 10 15,-61 0 32-15,-1-17-24 0,1 17-50 16,-61 0-13-16,0 0-22 0,0 0-6 15,0 0 21-15,0 0-22 16,0 0-104-16,0 0-160 0,0 0-134 16,0 0-247-16</inkml:trace>
  <inkml:trace contextRef="#ctx0" brushRef="#br0" timeOffset="-193643.01">15459 15533 516 0,'0'-17'59'0,"-61"3"108"0,61-2-74 16,0 2 119-16,0-3-131 0,-71 17-91 15,10-14 141-15,61-3-98 0,-61 17 54 16,61 0-5 0,-61-13-85-16,61 13 81 0,0-17-30 0,-56 17-146 15,56 0 1 1,-66 0-112-16,6-14 129 0,60 14 48 16,-66 0 9-16,5 0 7 0,0 0 21 15,0 0-21-15,0-14 159 16,0 14-145-16,1 0-90 0,-6 0 92 0,5 0-38 0,0 0 28 15,0 0-6 1,0 0 18-16,-10 0-107 0,10 0 242 16,6 0-124-16,-6 0 6 15,61 0-11-15,-61 0-116 0,-10 0 235 0,71 0-105 16,-61 0-1 0,0 0 8-16,0 0-124 0,1 0 97 0,-1 0 107 15,0 0-115 1,0 14 20-16,-66-14-9 0,66 0-89 0,0 14 92 15,1-14-27-15,-1 17 27 16,-10-17-13-16,15 13 13 0,-5-13 16 16,0 17-27-16,0-17 14 15,-10 14-14-15,71 3 3 16,-60-17 27-16,60 14 106 0,0 2-71 16,0-2-3-16,-61 3 126 0,61-3-261 15,-56 2 171-15,56 12-108 0,-66-11-139 16,5-3 307-16,61 2-247 0,-66-2 170 15,66 3 155-15,0-3-166 16,-61 2 173-16,1-2-66 0,60 3-319 16,-61-3 6-16,61 16 154 15,0-16-42-15,-61 3 151 0,0 14 6 16,61-1-177-16,0-16 53 0,0 17-24 16,0-1 99-16,0 1-78 15,-61-1 41-15,61 15 67 0,0-15-99 16,0 1 145-16,0 16-69 15,0-19-67-15,-61 19-18 0,61-16-55 16,0 13 74-16,0-13 33 16,0 13-55-16,0-13 13 0,0-1 8 15,0 1-73-15,0 16 176 16,0-17-9-16,0 1-93 0,0-3 100 16,0 19-90-16,0-16-7 15,0-1-15-15,0 1-35 0,0-1 18 0,0-16-9 16,0 17 83-16,0-17 26 0,0 16-2 15,0-13-37 1,0 13-28-16,0 1-42 0,0-1 13 0,0-2 0 16,0 3-4-1,0-1 30-15,61 1-66 0,-61 16 50 16,0-16 32-16,0 13-55 16,0-13 39-16,0-1-23 0,0 1-49 15,0-1 46-15,0 1 35 16,0-3 31-16,0-12 22 0,0 15 27 15,61-17-82-15,-61 16-17 0,61-13 7 16,-61 14-40-16,61-18 43 16,-61 4 8-16,0-3-15 0,61 0 38 0,-61 3-54 15,60-17 17 1,-60 13 20-16,61 4-37 0,5-3 34 0,-66-14-31 16,61 17 11-16,-61-3-31 15,66-14 7-15,-66 16 50 0,56-16-94 16,5 14 61-16,-1 3-14 15,11-17-13-15,-10 14 30 0,0-14 38 16,0 16-15-16,-5-16-56 0,15 0 33 16,-10 0-41-16,-1 14-6 15,1-14 30-15,0 0 0 16,-61 0-20-16,0 0 75 0,61 0-35 16,5 0-3-16,-66 14-3 0,61-14-54 15,-61 0 70-15,61 0-43 16,0 0 20-16,-1 0-3 0,1 0-31 15,0 0 68-15,0 0-14 0,10 0-20 16,-10-14-3-16,0 14 13 0,-61 0-30 16,55 0 16-16,6-14 8 15,10 14-4-15,-10 0-4 16,0-16 45-16,-61 16 24 0,61-14-48 16,0 14 68-16,5-17-33 15,-6 17-56-15,1-14 42 0,0-2-45 16,-61 16 0-16,61-14 21 15,0-3-18-15,0 17 1 0,5-14 20 16,-66 14-31-16,60-17-10 0,6 4 42 16,-66 13-32-16,56-17 45 0,5 17-7 15,-61-14-41-15,61 0 23 0,0 14-19 16,-61-17-11-16,71 4 34 16,-10-4-10-16,-61 17 10 0,60-14 8 15,-60-3-18-15,61 17-4 16,-5-14 11-16,-56-2 21 15,0 16-42-15,71-14 11 0,-10-3-1 16,-61 3-13-16,61-2 20 0,-61 2 7 16,0 0-20-16,61-3-4 0,-1 3 39 15,-60-2-32-15,0-15 24 16,0 17-20-16,61-2 17 16,5 2 10-16,-5-17 7 0,-61 14 25 15,0 4-56-15,0-18 39 0,61 0-22 16,0 18-13-16,-61-18 20 15,0 0-24-15,0 1-3 0,0-1 13 16,61 17 22-16,-61-16-18 0,0-1 0 16,0 1 25-16,0 13-17 15,0-13-22-15,0-1 14 0,0 17-21 16,0-30-11-16,0 13 7 0,0 1 8 16,0-1-12-16,0-16 5 0,0 19 24 15,0-3-21-15,0 1 4 16,0-1 38-16,0 1-21 15,0-1 11-15,0 15-11 0,0-15-31 0,0 17 9 16,0 0 33 0,-61-2 8-16,61 2-37 0,0-3 40 15,0 3-61-15,-61-3 25 16,61 4 14-16,0-18-14 0,0 14 11 0,0 3 14 16,0-2 25-16,0 2-17 15,0 0 28-15,0-3-28 0,0 3 36 16,0-2-65-16,0 2-4 15,0-3-4-15,0 3-40 0,0-2 95 16,0 16-65-16,0-31 21 16,0 17 4-16,0-2-59 0,0 2 85 15,0-17-44-15,0 17-12 0,0-2 48 16,0-15-36-16,0 17 62 16,0-16-22-16,0 13-14 0,0 3-16 0,-61-3-43 15,61 3 62 1,0 1-37-16,0-4 23 0,0 3 29 15,-61-3-60-15,61 3 45 16,0-2-22-16,0 2-14 0,-66 14-5 16,66 0-54-16,0-17-88 0,0 17-118 0,0 0-156 15,0 0-94-15,0 0-371 16</inkml:trace>
  <inkml:trace contextRef="#ctx0" brushRef="#br0" timeOffset="-179757.61">10002 14636 2474 0,'-61'-14'61'0,"61"14"43"0,0-17 44 0,0 17 63 16,0-14 5-16,0 14-89 15,-61 0-5-15,61 0-43 0,0 0-50 16,0 0 53-16,0 0-2 0,0 0 21 0,0 0-34 16,0 0 10-1,61 0-5-15,0 0-14 16,0 0 28-16,10 0 4 0,-10 14-10 15,0-14-17-15,0 0-14 0,4 0-7 16,-4 0-17-16,0 0-28 0,61 0 31 16,-61 0-14-16,5 0-122 0,-5 0-64 15,-61 0-192-15,60 0-18 16,-60 0-214-16,0 0-163 16</inkml:trace>
  <inkml:trace contextRef="#ctx0" brushRef="#br0" timeOffset="-179464.59">9698 14941 1593 0,'-66'14'67'0,"66"0"233"0,-61 3 62 16,0-17 109-16,61 13 41 16,0-13-170-16,0 17-31 0,61-17-7 15,0 0-91-15,5 0 4 0,61 0-50 16,-72 0-72-16,67-17-8 15,10 17-65-15,-10-13 19 16,4-4 18-16,-65 3-18 0,0 14-41 0,0 0 8 16,0-14-162-16,0 14-92 15,-61 0-147-15,0 0-186 16,66-17-74-16</inkml:trace>
  <inkml:trace contextRef="#ctx0" brushRef="#br0" timeOffset="-178892.91">11929 14288 1807 0,'0'-30'142'15,"0"-1"43"-15,0 1 77 0,-61-1 136 16,61 17-163-16,-66-16 14 15,6 13-77-15,60 3-129 0,-61-3 72 16,61 17-32-16,-61-13 57 0,61 13 32 16,-61 0-56-16,61 13-34 15,0 4 65-15,-71 14-45 0,71-1-7 16,-61-2 111-16,61 19-144 16,-56 14-15-16,56 0 43 0,0-2-23 15,-61 19-31-15,61-3 41 0,0 0-51 16,0 2-82-16,0 12 112 0,0-11-26 15,0 11 52-15,0-11-71 16,0-3 15-16,0 0-63 0,0 2 26 16,61-15 82-16,-61-4-128 0,0-11 61 15,0 14 0-15,0-30-49 16,0-1 49-16,0-2 63 0,0 3-112 16,-61-15 56-16,61-2 38 0,-65 3-49 15,65-17 11-15,-66 14 19 16,66-14-60-16,-61 0 0 15,61 0 26-15,-61 0-89 0,0-14-67 16,61-3-148-16,-61 3-189 0,61-2-327 16,0 2-247-16</inkml:trace>
  <inkml:trace contextRef="#ctx0" brushRef="#br0" timeOffset="-178298.88">12294 14788 1807 0,'0'-30'221'0,"0"-1"-39"0,0 1 108 16,0 16 21-16,0-17-252 0,0 15 55 15,0-15-79-15,-61 17 3 0,61-3 70 16,0 4 26-16,0-1-11 15,-60-3-13-15,60 3-35 0,0 14-12 16,0 0-17-16,0 0-12 16,0 0-4-16,-61 0-40 0,61 0 63 15,-61 14 29-15,0 3-35 16,61 10 44-16,-61 4-70 0,0 0-28 16,-5 16 37-16,66-3-16 0,-60 1 10 15,60 2-3-15,0-3-11 16,0-13-34-16,0 16 17 0,0-33-3 15,0 17 6-15,0-18 25 16,0 4-35-16,60-3 11 0,6-14-4 16,-66 0-10-16,61 0 23 0,0 0-9 15,0-31-4-15,-61 18 24 16,61-18-13-16,-61 17 20 0,61-16-7 16,-61-1-3-16,0-16 6 15,0 16 5-15,0 1 16 0,0 2 47 16,0-3-8-16,0 1-13 0,0 13-36 15,0 3-31-15,0 14 50 16,0 0-22-16,0 14 43 0,0 17-14 16,0-1-67-16,0 1 57 15,0-1-29-15,0 15-11 0,0 2 25 16,0-3-3-16,0-13 15 0,0 0-11 16,60-1-4-16,1-16-11 15,5 3-40-15,-5-17 55 0,-61 0 19 16,66 0-85-16,-10-17 62 15,5-14-14-15,-61 18-85 0,0-18-20 16,60 17-150-16,-60-16-244 0,0 13-275 16,0-14-252-16</inkml:trace>
  <inkml:trace contextRef="#ctx0" brushRef="#br0" timeOffset="-177952.84">13045 14622 2804 0,'0'-17'122'0,"0"3"112"16,0-3 78-16,0 4 96 0,0 13-62 16,0-14-68-16,-71-3-59 0,71 17-31 15,0 0-79-15,0 0-51 16,0 0 65-16,0 0-56 0,-56 17 39 15,56 10 2-15,-61-10 35 0,61 14-66 16,0 13-15-16,0 3 7 16,0-2-128-16,0-1 59 0,0 17-8 15,0-30 59-15,0 16 4 16,0-19-94-16,0 2-56 0,0 1-167 16,61 0-121-16,-61-15-92 0,0-2-157 15,56 3-100-15,-56-17-334 16</inkml:trace>
  <inkml:trace contextRef="#ctx0" brushRef="#br0" timeOffset="-177687.72">12543 14863 2928 0,'-56'0'108'0,"56"0"121"16,0 0 52-16,0 0 68 0,0 0-62 15,0 0-93-15,0 0-19 16,0 0-3-16,56 0-61 0,5-14 24 0,-1 14-84 16,11 0-26-16,-10-16 12 15,61 16-74-15,-66 0 37 16,15 0-113-16,-10 0-91 0,-61 0-80 16,60 0-195-16,-60 0-241 15,0 0-152-15</inkml:trace>
  <inkml:trace contextRef="#ctx0" brushRef="#br0" timeOffset="-177087.53">13780 14516 2390 0,'0'0'15'15,"0"-17"144"-15,0 4-37 0,0-4 63 16,0 3 68-16,0 14-140 16,0-17 136-16,0 17-36 0,0-14-32 15,-61 14-4-15,61 0-71 0,0-16 8 16,0 16 2-16,0 0 94 15,0 0-17-15,0 16-38 0,0 15-35 16,0 0-61-16,0-1-48 0,0 15 15 0,0 16 11 16,0 0-74-16,0 0 37 15,0-17 0-15,0 17 19 0,0-16 44 16,0 2-67-16,0-19-11 16,0 2 8-16,0-13-19 0,0-3 138 15,0 3-48-15,0-17-49 16,0 0-19-16,0-17-53 15,0 3 54-15,0-3 33 0,0 4 49 16,0-4-49-16,61 3 23 16,-61-17-117-16,61 18-4 0,10 13 19 15,-10-17-19-15,-61 17 117 16,61 0-11-16,-6 0 7 0,-55 0-49 16,61 0 4-16,10 17 8 0,-10-4-61 15,-61 4 27-15,61-3-34 16,-61 17 52-16,0-18 16 0,0 4 55 15,0 14-10-15,0-17-61 0,0 2 8 16,-61 15-33-16,0-17-9 16,-10 2 9-16,10-16 78 0,6 14-57 15,-6-14 9-15,0 0 14 0,-10 0-37 16,10-14 90-16,61-2-90 16,-61 2-157-16,61-3-119 0,0 3-250 15,0 14-221-15</inkml:trace>
  <inkml:trace contextRef="#ctx0" brushRef="#br0" timeOffset="-176534.03">14591 14819 3385 0,'0'-17'102'15,"0"-13"98"-15,61 16 70 0,0 0 72 16,0-17-106-16,0 15-70 0,0 2-37 16,5-3-60-16,-6 17-4 15,6 0-36-15,-10 0-32 0,5 17-27 16,0-3 30-16,0 2 19 0,-61 15-48 16,0-17-36-16,0 30 0 15,0-13-65-15,0-1 47 0,-61 18 58 16,0-18-10-16,0-2 45 0,5 2 1 15,-10 1-4-15,6-14-32 0,60-17 18 16,0 0 4-16,-66 0 3 16,66 0 18-16,0 0-26 0,0-17 8 15,0 3 8-15,66-16-12 16,-66 13 25-16,60-11-14 0,6-2-7 16,-66 13 29-16,56-14-4 15,5 1 10-15,0-1 19 0,0 1 41 16,10 2 44-16,-71 11 19 15,61-13-7-15,-1 16-77 0,-60-3 33 0,0 3-81 16,0-2 12-16,61 16 4 0,-61-14-80 16,0 14 45-1,0 0-26-15,0 0 11 0,0 0 74 0,0 14-47 16,-61 2 4 0,1 15-12-16,-1-1-76 0,61 1 42 0,-71-3 23 15,71 19 15-15,0-17-11 16,0 15 19-16,0-15-34 15,0 1 7-15,0 0 23 0,0-1 0 16,71-16 19-16,-10 3 1 16,-1-3 58-16,1-14-8 0,-5 0-104 0,15 0-80 15,-10 0-164-15,0 0-128 16,-61 0-128-16,0 0-285 16,0 0-303-16</inkml:trace>
  <inkml:trace contextRef="#ctx0" brushRef="#br0" timeOffset="-175847.33">15890 14105 1371 0,'0'-14'112'0,"0"-3"163"0,0 4 7 15,0-4 110-15,0 3-86 0,0-3-221 16,0 17 63-16,0-14-110 15,0 14-50-15,0-16 84 0,0 16-34 16,60 0 52-16,1 0 44 0,5 16-28 16,-66-2 48-16,122 17 6 15,-61-1-19-15,0 18-4 16,-1-4-89-16,1 1 14 0,5 2 18 0,0 14 10 16,-5-3 0-16,-5 3-51 15,-56 0-32-15,0 14-11 0,0-13 25 16,0 15-28-16,-56-18 28 15,-5 18 11-15,-5-2-21 0,0-13 20 16,-55-1-13-16,60 0-21 0,-61 0 10 0,-5-17-32 16,6 1 32-1,-1-15 25-15,61 1-29 0,-66-14-41 16,66-4-173-16,1-13-160 16,-1 0-182-16,-10-13-320 0</inkml:trace>
  <inkml:trace contextRef="#ctx0" brushRef="#br0" timeOffset="-175239.8">11179 14013 962 0,'66'-14'149'0,"-1"-2"31"16,-4 16-105-16,-61-14 97 0,0 14-136 0,56-14-144 16,5-3 106-16,-61 17 78 15,0 0-159-15,71 0 285 0,-71 0 9 16,0 0-141-16,61 0 188 16,-61 0-121-16,0 0-111 15,0 0 19-15,0 0 83 0,0 0-100 16,61 0 125-16,-61 0-37 15,0 0-125-15,0 0 112 0,0 0-94 0,0 0-3 16,0 0-40-16,0 0-126 16,0 0-27-16,0 0 6 0,0 0-189 15,0 0 42-15,0 0 63 16,0 17-23-16,0-17 229 16,0 14 13-16,0-14 36 0,0 14 20 15,0-14 1-15,0 16 13 0,0-16-89 16</inkml:trace>
  <inkml:trace contextRef="#ctx0" brushRef="#br0" timeOffset="-174566.38">12735 13969 1933 0,'0'0'120'0,"0"0"21"0,-71 14-3 0,11-14 161 16,60 0-183-16,-61 0-30 0,61 0 62 15,0 16-138-15,0-16 59 16,-56 14 22-16,56-14-14 0,0 17-68 16,-66-3 40-16,5-14 25 15,-5 30-32-15,5-13 69 0,61-3-82 16,-60 3-42-16,-1 13 86 16,0-2 4-16,0 3 29 0,0-1-1 15,0 1-98-15,61 16 79 16,-66-17-8-16,6 15-10 0,60-15 11 15,0 15-104-15,-61 2 123 0,0-2 11 16,61-1 21-16,0 3-4 16,0-2-94-16,0 2-7 0,0-3-6 15,-61 17 17-15,61-16-11 16,0 2 29-16,0-2 26 0,0-1-21 16,0 17 3-16,61-30-51 15,0 16-44-15,0-19 7 0,-1 2 22 16,67 1 33-16,-66-1-36 0,61 1 62 15,-1-14-80-15,-60-4 18 0,66 4 51 16,-5-17-81-16,-61 14 59 16,70-14 22-16,-70 0-62 15,0 14-19-15,0-14-75 0,-5 0-129 16,15 0-24-16,-71 0-44 0,0 0-159 16,0 0-299-16</inkml:trace>
  <inkml:trace contextRef="#ctx0" brushRef="#br0" timeOffset="-173781.07">17624 14377 1481 0,'0'0'156'0,"0"-14"74"0,0 0 135 15,0 14-9-15,0-16-142 0,0 2-13 16,0 14-86-16,0 0-40 16,0 0 60-16,0 0 12 0,0 0-49 15,-66 0 46-15,66 14-61 0,-61 2-2 16,0 12 21-16,61 3 17 16,-61-1 28-16,1 18-46 15,-1-4-10-15,61 17-13 0,-61 0-25 16,61 14-7-16,-61-14-35 0,61 0 17 15,0 14 41-15,0-30-26 16,0 16 54-16,0 0-10 0,0-14-39 16,0-2 22-16,61-1-74 15,-61 3 4-15,0-16 8 0,0 0-27 16,0-1 60-16,0-2-49 0,0-11-14 16,0-4 55-16,0 4-66 15,0-3 52-15,-61 3 32 0,61-3-99 16,-66-14 78-16,5 16 11 15,0-16-67-15,1 0 77 0,60 0-120 16,-61 0-123-16,-10-16-112 0,10 16-184 16,5-14-101-16,56-17-132 15,0 14-210-15</inkml:trace>
  <inkml:trace contextRef="#ctx0" brushRef="#br0" timeOffset="-173433.08">16884 14969 2474 0,'-61'-14'163'16,"61"14"121"-16,-71-14 62 16,71 14 72-16,0-17-125 0,0 17-89 15,0 0-32-15,0 0-53 16,0-13-30-16,0 13-29 0,71 0-10 16,-10-17 3-16,-61 17 9 0,60 0-52 15,1 0-10-15,0-14-99 16,5 14-154-16,-5 0-116 0,0 0-236 15,0 0-237-15</inkml:trace>
  <inkml:trace contextRef="#ctx0" brushRef="#br0" timeOffset="-173054.28">17436 14969 2462 0,'61'0'132'0,"0"0"79"16,-61 0 109-16,66 17 97 0,-66-4-100 16,61 4-7-16,-61-3-114 15,66-14-41-15,-11 31-32 0,-55-15-33 16,61-2 7-16,-61 17-46 0,61-1 44 16,10-13-59-16,-71 11-14 15,61 2 0-15,-61-13-37 0,61 13 60 16,-61-16-89-16,0 3-110 15,61-3-136-15,-61 3-152 0,0-4-41 16,0-13-35-16,0 0-321 0</inkml:trace>
  <inkml:trace contextRef="#ctx0" brushRef="#br0" timeOffset="-172744.52">18369 14955 2414 0,'0'-14'109'15,"-61"-3"96"-15,61 17 57 16,0 0 53-16,-65 0-66 16,65 0-65-16,0 0 14 0,0 0 25 15,-61 0-44-15,61 17-26 0,0-3-33 16,0 17-77-16,-61-18-22 16,0 35 4-16,61-18-18 0,-61 1-10 15,61 13 6-15,-71-13 15 16,10 13-7-16,61-13 3 0,-61-1 26 15,61 1-93-15,0-14-57 0,-55 13-97 16,55-30-120-16,0 14-12 16,0 0-318-16,-66-14-139 0,66 0-66 15</inkml:trace>
  <inkml:trace contextRef="#ctx0" brushRef="#br0" timeOffset="-172460.58">18800 14713 2644 0,'0'-30'-16'0,"61"-1"141"0,-61 15 2 16,0 2 78-16,0-3 12 0,0 3-130 15,0-3 63-15,0 4-40 0,0 13-18 16,0 0-3-16,0 0 23 15,0 0-30-15,-61 0 23 0,0 13-6 16,61 4 17-16,-60-3-29 0,60 3 48 16,-66 13 10-16,5 15-98 15,61 2 18-15,-61-3-22 16,0 1 23-16,0 16 0 0,61-14 40 16,0-2-43-16,-61-1-41 0,61 3-26 15,0-16 19-15,0 13 30 16,0-27-52-16,0 11-33 0,61 2-161 15,0-13-193-15,0-3-110 16,0-14-410-16,-61 0-187 0</inkml:trace>
  <inkml:trace contextRef="#ctx0" brushRef="#br0" timeOffset="-171783.67">19105 14758 2742 0,'0'0'71'16,"0"-14"67"-16,0-3 33 0,0 17 82 0,0-14-45 16,71 14-33-16,-11 0-15 15,1 14-66-15,-5 3-39 0,5-3-21 16,10 0-31-16,-71 16-3 16,0-13 45-16,0 27-11 0,0-13-27 15,-71-1-13-15,10 1-70 16,5 13-2-16,-5-13 91 15,61-14-54-15,-60 13 24 0,-11-16 31 16,71 3-62-16,0-17 86 0,0 0-1 16,0 0-23-16,0 0 23 0,0 0-51 15,0-17-10-15,0 3 48 16,0-2-41-16,0 2 7 0,71-3 10 16,-11-14-31-16,1 18 45 15,-5-18-11-15,5 17 38 0,10-16-23 16,-10 13 13-16,0-14 76 15,-1 17 26-15,-60-16 6 0,61 13-30 16,-61 3-56-16,0 14-60 0,0-16 25 16,0 16-21-16,0 0 32 15,0 0 39-15,0 0-36 0,-61 0 11 0,1 16 12 16,60-2-33-16,-61 3-11 16,0 13 21-16,-10 1-35 15,71 0 14-15,-61-1 0 0,61-2 3 16,0 19 1-16,0-16-19 0,0-17-39 15,0 16-73-15,61-13-162 16,10-3-167-16,-10 2-182 16,0-16-246-16</inkml:trace>
  <inkml:trace contextRef="#ctx0" brushRef="#br0" timeOffset="-171368.31">19977 14652 2486 0,'0'-16'101'16,"0"2"34"-16,-61 14 55 0,61 0 116 16,0 0-70-16,0 14 68 0,0 2-61 15,0-2-52-15,61 17-11 16,0 16-89-16,0-19 94 0,-1 19-74 16,6-3-32-16,-66 4 3 15,61-4-85-15,5 0 39 0,-66 4-10 16,0-4-26-16,0-13 40 0,0-1-55 15,0 1 41-15,-66-1 22 0,5 1-70 0,-5-1 4 16,6-16-112-16,60 3-127 16,0-3-94-1,-61 3-176-15,61-17-232 0,0 0-116 0</inkml:trace>
  <inkml:trace contextRef="#ctx0" brushRef="#br0" timeOffset="-170806.03">21032 15183 2903 0,'60'0'101'0,"1"-14"42"0,-61-3 70 0,0 17 37 16,0-14-106-16,0-2 13 16,0 2-83-16,0-3-2 15,0 17-11-15,0-14-40 0,0-2 20 16,-61 16 32-16,1-14 0 15,60 14 0-15,-61 0-13 0,-10 0-78 16,15 0 32-16,-5 0-21 16,0 0 4-16,61 14 45 0,-61 2-46 15,-10-2-6-15,11 3 17 0,60 13-32 16,0-16 36-16,-61 17 13 16,61-1-6-16,0-16-22 0,0 17-3 15,0-15-14-15,0 15 11 0,0-17 20 16,61 3-20-16,-1-17-22 15,11 13-31-15,-10-13 11 0,0 0 3 16,0-13 42-16,-5 13 10 16,15-31-24-16,-71 14-6 0,61-13 3 15,-1-1 0-15,1 1 20 0,-61 2 14 16,0-19-27-16,0-14 14 16,0 16 17-16,0-16-4 0,0 0 28 15,0 0-52-15,0 0 28 16,0 16-24-16,0 1 6 0,0 13 63 15,0 1-28-15,0-1 22 0,0 14-22 16,0 17-20-16,0-13-25 16,0 13 14-16,0 0 21 0,0 13 39 15,0 18-8-15,0-14-6 16,0 27-11-16,0-13-42 0,0 30-7 16,0-17 11-16,0 17-1 0,0-13 1 15,0 10 6-15,0-11 11 16,0-2-21-16,0 2 22 0,0-3-8 15,0-13-4-15,0-17 4 0,0 16-10 16,0-13 10-16,0-3 32 0,0-14 33 16,0 0-18-16,0 0 7 15,0 0-50-15,0-14-19 0,0-3 27 16,0 3 6-16,61-16 4 16,0 16 8-16,5-17-48 0,-5 1 14 15,-61-1-10-15,61 15-33 16,-1-15 54-16,1 17-14 0,0-3-21 15,0 4 13-15,-61 13 12 16,61 0-62-16,10 0 54 0,-71 13 19 16,61 4-26-16,-61-3 51 15,0 17-51-15,0-15 7 0,0 15 1 16,0-17-19-16,0 33 43 16,0-33-49-16,0 16-41 0,-61 1 37 15,-10-1-36-15,10 1 29 0,61-17 56 16,-61 16-52-16,61-30 31 0,0 17 54 15,-61-17-32-15,61 0-14 0,0 0 21 16,0 0-54-16,0-17-14 16,0 4 43-16,61-18-24 15,0 0-1-15,0 15 42 0,10-15 22 0,-10 1 1 16,0 2 6-16,-6-3-39 16,6 15 11-16,10 2 26 0,-10-3 69 15,0 3 7-15,0-2 50 16,-61 2-63-16,0 14 18 15,0-17-72-15,0 17-84 0,0 0 69 0,0 0-126 16,0 0 138-16,0 0-32 16,0 0-44-16,0 17 33 0,0 13-45 15,0-16 31-15,0 17 41 16,0-1 19-16,0 1-45 0,0 13 3 16,0-13-38-16,0 16 39 15,0-16 30-15,0-1-42 0,66-2 11 16,-5-11-83-16,-61-4-60 15,60 4-23-15,1-17-166 0,0 0-225 0,0 0-539 16</inkml:trace>
  <inkml:trace contextRef="#ctx0" brushRef="#br0" timeOffset="-102634.41">14531 14030 804 0,'0'-31'82'0,"0"-13"186"0,0-3 125 15,0 16 46-15,0-13-101 0,0-3-81 16,0 2-123-16,0 1 28 16,0-4 73-16,0 18-108 0,0-15-19 0,60 29-83 15,-60-12-31-15,0 11 6 16,61 3-10-16,-61 14 7 16,0 0-13-16,61 31 42 0,-61-3 22 15,0 19-41-15,61-3-1 16,0 18-28-16,-61-1-14 0,61 0 42 15,-61 0 43-15,66-17 7 16,-66 1 69-16,60 2 30 0,6-16-14 0,-66-18 8 16,56-13-71-16,5 0 1 15,61-13-31-15,-51-18-48 0,111-16 0 16,-55-28 11-16,56 14 3 16,65-28 17-16,-65 11 36 0,70-14-46 15,-75 17-18-15,75-16-10 16,-65 16-3-16,-6 0 13 0,1 14 8 15,-56 13 13-15,55-10-13 0,-50 27 20 16,-71 1-2-16,61-1-15 16,-61 15-91-16,4-15-89 0,-65 31-83 15,0-14-50-15,0 14-128 0,0 0-215 16,0 14-145-16</inkml:trace>
  <inkml:trace contextRef="#ctx0" brushRef="#br0" timeOffset="-101934.22">16442 13302 2438 0,'-61'-30'33'0,"61"13"-78"16,0 3-81-16,0-16 132 15,0 30-174-15,-60 0 168 0,60 13 105 16,0 18-126-16,0 16 132 15,60-2-87-15,-60 16 36 0,0 0-18 16,0 0-48-16,61-3 79 0,-61-10 60 16,0-4 83-16,66-13 38 15,0-15 4-15,51-2-145 0,-56-14-48 16,71 0 40-16,50-30-88 0,-55 16 33 16,55-17-14-16,-60-16-33 15,66 2 31-15,-6 15 3 0,11-15-44 16,-10-2 61-16,4 3-64 15,-65 13 13-15,5-13 24 0,55 27-40 0,-60-13 39 16,0 16-36 0,9-3 4-16,-14 3-110 0,-56-3-78 0,10 17-93 15,-71-13-294-15,0 13-87 16</inkml:trace>
  <inkml:trace contextRef="#ctx0" brushRef="#br0" timeOffset="-101291.82">16011 14074 784 0,'0'-13'15'15,"0"-4"86"-15,0 3-22 0,-61-3 35 16,61 17-21-16,-60-14-77 15,60-2 116-15,0-12-119 0,-61 11-5 16,61 3 112-16,0-2-211 0,-61 2 77 0,0-3 11 16,61 3 14-1,-71 14 95-15,15-16-120 0,-5 16 14 16,1-14 6-16,-72 14-127 16,71 0 129-16,-61-17-8 0,0 17-147 15,-4 0 152-15,4 0-10 0,0 0-3 16,-65 0 8-16,65 0 127 0,0 0-127 15,-10 0 147-15,16 0-139 0,-77 17-19 16,71-3 11-16,1 2-188 16,-1-2 124-16,-5 17-98 0,5-15 101 15,1 15 8-15,-6-3 75 16,66 2-70-16,-61-13 11 16,51 14 27-16,-50-18-59 0,65 18 74 15,-10-14 94-15,5 13-25 0,-5-16-77 16,5 17-15-16,1-17 15 15,-1 16-15-15,-61-13 20 0,61 13 3 16,0-16 28-16,-5 17-83 0,6-15 55 0,-1 12 126 16,0 3-267-16,0-1 224 15,61-13-91-15,0 14-136 0,-71-1 152 16,10 15-108-16,61-15 95 16,0 1 125-16,0 13-135 15,0 3 2-15,-56-2-3 0,56-1-103 16,0 3 111-16,0-2 8 15,0-15 3-15,0 15 37 0,0 2-43 0,0-16-4 16,0 13-1 0,0-13-44-16,56 16 50 0,5-19-22 0,10 2-32 15,-10 17 53-15,61-16-69 16,-62 0 3-16,67-1 4 0,-66-16-83 16,61 0 41-16,-1 3 7 15</inkml:trace>
  <inkml:trace contextRef="#ctx0" brushRef="#br0" timeOffset="-86624.01">11310 13999 546 0,'0'-16'-43'15,"0"16"12"-15,0-14 6 0,0 0 35 16,0-3 80-16,0-13 47 0,0 16-55 16,0-3-33-16,0 3 78 0,0-2-153 15,0 2 142-15,0-3-90 16,0 3-129-16,0-2 92 0,0 2-85 16,-65 0 198-16,65 14-94 15,0-17-8-15,0 3 3 0,-66-2-49 16,66 2 109-16,-61-3 17 15,61 3-19-15,-61-3-61 0,61 4 5 16,-61-4-18-16,61 3 18 0,0-17 1 0,-61 31-14 16,61-30 0-1,-61 30 87-15,61-14 8 0,0-3-85 16,-60 3 115-16,60-2-209 16,0 2 73-16,0 14 24 0,-61-17-100 15,-5 17 105-15,66-14-67 16,-61 14 150-16,61 0-101 0,-61-16 3 15,61 16 73-15,0 0-156 0,-61 0 192 0,61-14-12 16,0 14-100 0,0 0 0-16,0 0-88 0,-61-17 105 15,61 17-72-15,0 0 98 0,0 0-11 16,-61 0-84-16,61 0 87 16,-65 0-24-16,65 0 5 15,0 0 86-15,0 0-108 0,-61 0 4 16,0 0 7-16,0 17-88 0,-10-3 204 15,71-14-97-15,-61 16-8 0,61-2 129 16,0 3-112-16,-61-3-33 16,0 2 133-16,61-2-256 15,0 3 3-15,-55-3 128 0,55 0-122 16,0 2 222-16,0-2-98 0,-66 17 18 16,5-14-29-16,61-4-88 0,-66 18 228 15,66-14-139-15,0 13 13 16,0-16-5-16,-61 17-125 0,61-17 122 15,0 16 123-15,0 1-1 0,0-15-108 16,0-2-2-16,0 17-9 16,0-15 17-16,0-2-20 0,0 17 152 15,0-17-266-15,0 2-17 16,0 15 147-16,0-17-156 0,0 3 149 16,0-4 134-16,0 4-43 15,0 14-86-15,0-31-3 0,0 30-145 0,0-30 40 16,0 14 83-1,0 0 111-15,0 3-78 0,0-3-8 16,0 2 158-16,0-2-269 0,0 3 97 16,0-17 133-16,0 14-283 0,0 2 170 15,0-2-6-15,0-14-11 16,0 17 14-16,0-3-14 0,0 2 138 16,0-16-267-16,0 14 115 15,0 0 8-15,61 3-124 16,-61-3 277-16,0 2-153 0,66-2 15 15,-66 3-29-15,0-3-132 0,0 3 310 16,0-4-150-16,0 4 1 16,61-17-4-16,-61 14 4 0,0-14 132 15,0 17-138-15,0-17-3 0,66 14-161 16,-66-14 11-16,0 0 147 16,0 13 182-16,0-13-182 0,0 17 3 15,0-17-13-15,55 14-60 16,-55-14 76-16,0 0 0 0,0 17 169 15,0-17-281-15,0 0 114 0,0 14 168 16,0-14-334-16,61 0 158 0,-61 0 68 16,0 0-172-16,0 0 360 15,0 0-178-15,0 0-52 0,0 0-12 16,61 0-151-16,-61 0 338 16,0 16-172-16,61-16-1 0,-61 0-25 15,71 0-95-15,-71 0 245 0,0 0-142 16,61 0-5-16,-61 14-69 15,61-14 96-15,-61 17-38 16,61-17 157-16,-61 0-143 0,0 14-177 16,65-14 182-16,-4 16 22 0,-61-16 108 15,0 14-141-15,0-14-3 0,0 0-12 16,0 0 51-16,0 0 117 0,0 0-158 16,0 0-166-16,0 0 198 15,0 0-54-15,61 0 235 16,-61 0-44-16,0-14-219 0,61 14 79 15,0-16-78-15,-61 16 121 16,0-14-88-16,61 14 27 0,5-17 9 16,-5 3-15-16,-61 14 21 0,0-16 59 15,0 2-7-15,0 14-94 0,60-17 91 16,-60 17-95-16,0-14-52 16,61 14 96-16,-61-17-89 0,0 17-6 15,61-13 70-15,0 13-58 16,-61 0 67-16,61-14 0 0,-61 14 89 15,0-17-10-15,61 17 67 0,-61-14-61 16,0 14-107-16,66-17 73 16,-66 4-73-16,0-4 19 0,0 3 18 15,65 14-65-15,-65-17 69 16,0 3 3-16,61-2 63 0,-61 2-9 0,0-3-120 16,56 3 38-1,-56 0-66-15,0-2 5 0,61 2 140 0,-61-3-60 16,0-13-4-16,71 16-9 0,-71-3-66 15,0-13 60 1,61 16-7-16,-61-3 4 16,0-11 3-16,61 12 16 0,-61 2-4 15,0-3-18-15,0 3 12 0,0-3-9 0,61 17-10 16,-61-13 121 0,0-4-115-16,0 17 10 0,0-14 79 15,0 14-161-15,0-17 167 0,0 17-82 16,0 0-66-16,0-14 76 15,0 14-80-15,0-16 89 0,0 2 6 16,0 14 33-16,0-14-58 0,0-3 9 16,0 3 43-16,0 14-62 0,0-16 48 15,0 2-56-15,-61-3-68 16,61 3 23-16,0-2 12 0,0 2 20 16,0 14 69-16,0-17 22 15,0 3-69-15,0-2 63 16,0 16-19-16,0-14-92 0,-61 14 150 15,61-14-77-15,0-3-48 0,0 17 20 16,-61 0-80-16,61-14 25 0,0 14 7 16,0-16 54-16,0 16 57 15,0-14-57-15,-71 14 3 0,71-17 44 16,0 17-111-16,0-14 55 0,-61-3 15 0,61 17-60 16,-56-13 70-16,56 13-7 15,-61 0 54 1,61-17-57-16,0 17 38 0,-65 0-44 15,-1 0 3-15,66 0 3 0,0 0 23 16,-61 0-13-16,0 0-160 16,61 0 98-16,0 0-207 0,-61 0 112 15,61 17-127-15,0-17-70 16,0 0 242-16,0 0-189 0,0 13 45 0,0 4-88 16</inkml:trace>
  <inkml:trace contextRef="#ctx0" brushRef="#br0" timeOffset="-85794.48">11620 13741 215 0,'0'-30'-15'0,"0"16"12"0,-61-3-48 16,61 3 61-1,0-16 12-15,-71 13-44 0,71 3 71 16,-61-3-52-16</inkml:trace>
  <inkml:trace contextRef="#ctx0" brushRef="#br0" timeOffset="-85394.1">11179 13544 245 0,'-61'-14'-10'16,"0"14"-37"-16,-61 0 30 0,61 14 19 0,1 0 11 16,-1 2 36-16,-5 15-76 15,5 0 24-15,0 13-12 0</inkml:trace>
  <inkml:trace contextRef="#ctx0" brushRef="#br0" timeOffset="-84423.74">9389 17791 577 0,'-61'0'56'0,"61"0"138"0,0 0-31 16,0 0 113-16,0 0-114 0,0 0-102 16,0 0 59-16,0 0 55 0,0 0 103 0,0 0-38 15,0 0-11 1,0 0-204-16,0 0-60 0,0 0-21 16,0 0 48-16,0 0-47 15,121 17 122-15,-60-17-51 0,61 14-3 16,5-14 106-16,-6 16-87 15,1-2 94-15,10 3-132 0,-10-17 13 16,4 14-12-16,57 2-25 0,-61-16 152 16,65 14-49-16,-65-14-63 0,0 0 12 15,70 17-96-15,-75-17 38 0,15 0 59 16,51 0 34 0,-57 0 41-16,-4 14-21 0,0-14-70 15,60 17-50-15,-55-17-13 0,56 0 19 16,9 13 35-16,-70-13 63 15,66 0-41-15,-67 17-4 0,1-17-30 0,5 0-54 16,55 0 94 0,-121 0-28-16,61 0 9 0,10 14 13 15,-16-14-47-15,16 0 75 16,-10 0 45-16,0 0-48 0,4 0-3 16,-4 14-47-16,0-14 15 0,5 0 36 15,-1 0-10-15,-70 0-13 16,66 0 1-16,10 0 16 0,-71 0-6 15,-1 0-11-15,1 0 7 16,66 0-32-16,-66 0-7 0,0 0 10 16,0 0-20-16,-1 0 7 15,1 17 39-15,5-17-35 0,-5 0 28 16,61 0 4-16,-122 0-42 0,61 0 68 16,-1 13-62-16,1-13 52 15,5 0-32-15,-66 0-56 0,0 0 78 16,0 0-75-16,66 0 62 0,-66 0 50 0,0 0-40 15,0 0-10-15,0 0-6 16,0 0-78-16,0 0-115 0,0-13-383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3DCD196-5366-231A-0A07-5A7D32B0A7B1}"/>
              </a:ext>
            </a:extLst>
          </p:cNvPr>
          <p:cNvSpPr>
            <a:spLocks noGrp="1"/>
          </p:cNvSpPr>
          <p:nvPr>
            <p:ph type="hdr" sz="quarter"/>
          </p:nvPr>
        </p:nvSpPr>
        <p:spPr>
          <a:xfrm>
            <a:off x="0" y="0"/>
            <a:ext cx="3038475" cy="465138"/>
          </a:xfrm>
          <a:prstGeom prst="rect">
            <a:avLst/>
          </a:prstGeom>
        </p:spPr>
        <p:txBody>
          <a:bodyPr vert="horz" wrap="square" lIns="93177" tIns="46589" rIns="93177" bIns="46589" numCol="1" anchor="t" anchorCtr="0" compatLnSpc="1">
            <a:prstTxWarp prst="textNoShape">
              <a:avLst/>
            </a:prstTxWarp>
          </a:bodyPr>
          <a:lstStyle>
            <a:lvl1pPr eaLnBrk="0" hangingPunct="0">
              <a:defRPr sz="1200">
                <a:latin typeface="Arial" charset="0"/>
              </a:defRPr>
            </a:lvl1pPr>
          </a:lstStyle>
          <a:p>
            <a:pPr>
              <a:defRPr/>
            </a:pPr>
            <a:endParaRPr lang="en-US"/>
          </a:p>
        </p:txBody>
      </p:sp>
      <p:sp>
        <p:nvSpPr>
          <p:cNvPr id="3" name="Date Placeholder 2">
            <a:extLst>
              <a:ext uri="{FF2B5EF4-FFF2-40B4-BE49-F238E27FC236}">
                <a16:creationId xmlns:a16="http://schemas.microsoft.com/office/drawing/2014/main" id="{B9F6D7A3-6C33-10D9-CC49-122BFB0A5655}"/>
              </a:ext>
            </a:extLst>
          </p:cNvPr>
          <p:cNvSpPr>
            <a:spLocks noGrp="1"/>
          </p:cNvSpPr>
          <p:nvPr>
            <p:ph type="dt" idx="1"/>
          </p:nvPr>
        </p:nvSpPr>
        <p:spPr>
          <a:xfrm>
            <a:off x="3970338" y="0"/>
            <a:ext cx="3038475" cy="465138"/>
          </a:xfrm>
          <a:prstGeom prst="rect">
            <a:avLst/>
          </a:prstGeom>
        </p:spPr>
        <p:txBody>
          <a:bodyPr vert="horz" wrap="square" lIns="93177" tIns="46589" rIns="93177" bIns="46589" numCol="1" anchor="t" anchorCtr="0" compatLnSpc="1">
            <a:prstTxWarp prst="textNoShape">
              <a:avLst/>
            </a:prstTxWarp>
          </a:bodyPr>
          <a:lstStyle>
            <a:lvl1pPr algn="r" eaLnBrk="0" hangingPunct="0">
              <a:defRPr sz="1200">
                <a:latin typeface="Arial" charset="0"/>
              </a:defRPr>
            </a:lvl1pPr>
          </a:lstStyle>
          <a:p>
            <a:pPr>
              <a:defRPr/>
            </a:pPr>
            <a:fld id="{5F117720-7876-4B27-BF9F-A53E3464CA5A}" type="datetimeFigureOut">
              <a:rPr lang="en-US"/>
              <a:pPr>
                <a:defRPr/>
              </a:pPr>
              <a:t>9/22/2024</a:t>
            </a:fld>
            <a:endParaRPr lang="en-US"/>
          </a:p>
        </p:txBody>
      </p:sp>
      <p:sp>
        <p:nvSpPr>
          <p:cNvPr id="4" name="Slide Image Placeholder 3">
            <a:extLst>
              <a:ext uri="{FF2B5EF4-FFF2-40B4-BE49-F238E27FC236}">
                <a16:creationId xmlns:a16="http://schemas.microsoft.com/office/drawing/2014/main" id="{D7650D8C-786B-D89C-12F6-59A742635745}"/>
              </a:ext>
            </a:extLst>
          </p:cNvPr>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pPr lvl="0"/>
            <a:endParaRPr lang="en-US" noProof="0"/>
          </a:p>
        </p:txBody>
      </p:sp>
      <p:sp>
        <p:nvSpPr>
          <p:cNvPr id="5" name="Notes Placeholder 4">
            <a:extLst>
              <a:ext uri="{FF2B5EF4-FFF2-40B4-BE49-F238E27FC236}">
                <a16:creationId xmlns:a16="http://schemas.microsoft.com/office/drawing/2014/main" id="{DE526C33-C440-6216-B932-C92F95224745}"/>
              </a:ext>
            </a:extLst>
          </p:cNvPr>
          <p:cNvSpPr>
            <a:spLocks noGrp="1"/>
          </p:cNvSpPr>
          <p:nvPr>
            <p:ph type="body" sz="quarter" idx="3"/>
          </p:nvPr>
        </p:nvSpPr>
        <p:spPr>
          <a:xfrm>
            <a:off x="701675" y="4416425"/>
            <a:ext cx="5607050" cy="4183063"/>
          </a:xfrm>
          <a:prstGeom prst="rect">
            <a:avLst/>
          </a:prstGeom>
        </p:spPr>
        <p:txBody>
          <a:bodyPr vert="horz" lIns="93177" tIns="46589" rIns="93177" bIns="46589"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3775A03B-9C52-FFA8-E9AB-5093D963B079}"/>
              </a:ext>
            </a:extLst>
          </p:cNvPr>
          <p:cNvSpPr>
            <a:spLocks noGrp="1"/>
          </p:cNvSpPr>
          <p:nvPr>
            <p:ph type="ftr" sz="quarter" idx="4"/>
          </p:nvPr>
        </p:nvSpPr>
        <p:spPr>
          <a:xfrm>
            <a:off x="0" y="8829675"/>
            <a:ext cx="3038475" cy="465138"/>
          </a:xfrm>
          <a:prstGeom prst="rect">
            <a:avLst/>
          </a:prstGeom>
        </p:spPr>
        <p:txBody>
          <a:bodyPr vert="horz" wrap="square" lIns="93177" tIns="46589" rIns="93177" bIns="46589" numCol="1" anchor="b" anchorCtr="0" compatLnSpc="1">
            <a:prstTxWarp prst="textNoShape">
              <a:avLst/>
            </a:prstTxWarp>
          </a:bodyPr>
          <a:lstStyle>
            <a:lvl1pPr eaLnBrk="0" hangingPunct="0">
              <a:defRPr sz="1200">
                <a:latin typeface="Arial" charset="0"/>
              </a:defRPr>
            </a:lvl1pPr>
          </a:lstStyle>
          <a:p>
            <a:pPr>
              <a:defRPr/>
            </a:pPr>
            <a:endParaRPr lang="en-US"/>
          </a:p>
        </p:txBody>
      </p:sp>
      <p:sp>
        <p:nvSpPr>
          <p:cNvPr id="7" name="Slide Number Placeholder 6">
            <a:extLst>
              <a:ext uri="{FF2B5EF4-FFF2-40B4-BE49-F238E27FC236}">
                <a16:creationId xmlns:a16="http://schemas.microsoft.com/office/drawing/2014/main" id="{541C0861-A246-A7E4-13B2-9C8A78288312}"/>
              </a:ext>
            </a:extLst>
          </p:cNvPr>
          <p:cNvSpPr>
            <a:spLocks noGrp="1"/>
          </p:cNvSpPr>
          <p:nvPr>
            <p:ph type="sldNum" sz="quarter" idx="5"/>
          </p:nvPr>
        </p:nvSpPr>
        <p:spPr>
          <a:xfrm>
            <a:off x="3970338" y="8829675"/>
            <a:ext cx="3038475" cy="465138"/>
          </a:xfrm>
          <a:prstGeom prst="rect">
            <a:avLst/>
          </a:prstGeom>
        </p:spPr>
        <p:txBody>
          <a:bodyPr vert="horz" wrap="square" lIns="93177" tIns="46589" rIns="93177" bIns="46589" numCol="1" anchor="b" anchorCtr="0" compatLnSpc="1">
            <a:prstTxWarp prst="textNoShape">
              <a:avLst/>
            </a:prstTxWarp>
          </a:bodyPr>
          <a:lstStyle>
            <a:lvl1pPr algn="r">
              <a:defRPr sz="1200"/>
            </a:lvl1pPr>
          </a:lstStyle>
          <a:p>
            <a:fld id="{3F114F90-83BA-46CF-9E82-A5255EF5C3E5}"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5375C050-179D-B336-57C5-5F286587AF8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a:extLst>
              <a:ext uri="{FF2B5EF4-FFF2-40B4-BE49-F238E27FC236}">
                <a16:creationId xmlns:a16="http://schemas.microsoft.com/office/drawing/2014/main" id="{44CF339F-0590-FF84-46C3-5E036FDACF0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8196" name="Slide Number Placeholder 3">
            <a:extLst>
              <a:ext uri="{FF2B5EF4-FFF2-40B4-BE49-F238E27FC236}">
                <a16:creationId xmlns:a16="http://schemas.microsoft.com/office/drawing/2014/main" id="{E7BD8860-B977-81B8-5D85-261456C5768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73BEA3F-77DD-4B20-978E-9D2C6063D028}" type="slidenum">
              <a:rPr lang="en-US" altLang="en-US">
                <a:latin typeface="Arial" panose="020B0604020202020204" pitchFamily="34" charset="0"/>
              </a:rPr>
              <a:pPr>
                <a:spcBef>
                  <a:spcPct val="0"/>
                </a:spcBef>
              </a:pPr>
              <a:t>1</a:t>
            </a:fld>
            <a:endParaRPr lang="en-US"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D1AEA5B0-0080-1FD0-A45A-5F9E0996A1D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7B752BE4-89EC-7490-21C8-B7E9BF882C0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z="2400"/>
              <a:t>Closely approximates many situations</a:t>
            </a:r>
          </a:p>
          <a:p>
            <a:pPr lvl="1" eaLnBrk="1" hangingPunct="1"/>
            <a:r>
              <a:rPr lang="en-US" altLang="en-US"/>
              <a:t>Perfectly symmetrical around its mean</a:t>
            </a:r>
          </a:p>
          <a:p>
            <a:pPr eaLnBrk="1" hangingPunct="1"/>
            <a:endParaRPr lang="en-US" altLang="en-US"/>
          </a:p>
        </p:txBody>
      </p:sp>
      <p:sp>
        <p:nvSpPr>
          <p:cNvPr id="47108" name="Slide Number Placeholder 3">
            <a:extLst>
              <a:ext uri="{FF2B5EF4-FFF2-40B4-BE49-F238E27FC236}">
                <a16:creationId xmlns:a16="http://schemas.microsoft.com/office/drawing/2014/main" id="{CE7D2C42-775C-5358-9614-C9136D23303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C1D72A2-42DC-4B3D-A0B3-82E3B2841604}" type="slidenum">
              <a:rPr lang="en-US" altLang="en-US">
                <a:latin typeface="Arial" panose="020B0604020202020204" pitchFamily="34" charset="0"/>
              </a:rPr>
              <a:pPr>
                <a:spcBef>
                  <a:spcPct val="0"/>
                </a:spcBef>
              </a:pPr>
              <a:t>30</a:t>
            </a:fld>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a:extLst>
              <a:ext uri="{FF2B5EF4-FFF2-40B4-BE49-F238E27FC236}">
                <a16:creationId xmlns:a16="http://schemas.microsoft.com/office/drawing/2014/main" id="{F8CF0C76-A63D-DBD2-B0D9-4316EEA42DF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a:extLst>
              <a:ext uri="{FF2B5EF4-FFF2-40B4-BE49-F238E27FC236}">
                <a16:creationId xmlns:a16="http://schemas.microsoft.com/office/drawing/2014/main" id="{3E1874BA-D2FC-5978-3131-AE2FC038D50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In other words, for every value x, the value of fX(x) is found by summing fXY(x,y) over all possible values y of Y. </a:t>
            </a:r>
          </a:p>
        </p:txBody>
      </p:sp>
      <p:sp>
        <p:nvSpPr>
          <p:cNvPr id="57348" name="Slide Number Placeholder 3">
            <a:extLst>
              <a:ext uri="{FF2B5EF4-FFF2-40B4-BE49-F238E27FC236}">
                <a16:creationId xmlns:a16="http://schemas.microsoft.com/office/drawing/2014/main" id="{187F7881-F712-F4A6-D927-DA0DCA74EBB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F09FAE1-8123-466E-9CF0-AC33571E162D}" type="slidenum">
              <a:rPr lang="en-US" altLang="en-US">
                <a:latin typeface="Arial" panose="020B0604020202020204" pitchFamily="34" charset="0"/>
              </a:rPr>
              <a:pPr>
                <a:spcBef>
                  <a:spcPct val="0"/>
                </a:spcBef>
              </a:pPr>
              <a:t>39</a:t>
            </a:fld>
            <a:endParaRPr lang="en-US"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a:extLst>
              <a:ext uri="{FF2B5EF4-FFF2-40B4-BE49-F238E27FC236}">
                <a16:creationId xmlns:a16="http://schemas.microsoft.com/office/drawing/2014/main" id="{6660AAD3-26DE-78B3-8456-C301009223F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a:extLst>
              <a:ext uri="{FF2B5EF4-FFF2-40B4-BE49-F238E27FC236}">
                <a16:creationId xmlns:a16="http://schemas.microsoft.com/office/drawing/2014/main" id="{B1C7172A-13FE-2C08-C667-F4B496582D7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When we are interested in the joint distribution of two random variables, it is useful to have a summary of how much the two random variables depend on each other. The covariance and correlation are attempts to measure that dependence. </a:t>
            </a:r>
          </a:p>
        </p:txBody>
      </p:sp>
      <p:sp>
        <p:nvSpPr>
          <p:cNvPr id="83972" name="Slide Number Placeholder 3">
            <a:extLst>
              <a:ext uri="{FF2B5EF4-FFF2-40B4-BE49-F238E27FC236}">
                <a16:creationId xmlns:a16="http://schemas.microsoft.com/office/drawing/2014/main" id="{58C6F1F3-7632-5636-D186-934B74847C4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442515B-A6CA-46C3-B370-AC9BA1851BCB}" type="slidenum">
              <a:rPr lang="en-US" altLang="en-US">
                <a:latin typeface="Arial" panose="020B0604020202020204" pitchFamily="34" charset="0"/>
              </a:rPr>
              <a:pPr>
                <a:spcBef>
                  <a:spcPct val="0"/>
                </a:spcBef>
              </a:pPr>
              <a:t>64</a:t>
            </a:fld>
            <a:endParaRPr lang="en-US"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a:extLst>
              <a:ext uri="{FF2B5EF4-FFF2-40B4-BE49-F238E27FC236}">
                <a16:creationId xmlns:a16="http://schemas.microsoft.com/office/drawing/2014/main" id="{1EA16C75-071E-D63B-4ACB-4EC38257A8E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a:extLst>
              <a:ext uri="{FF2B5EF4-FFF2-40B4-BE49-F238E27FC236}">
                <a16:creationId xmlns:a16="http://schemas.microsoft.com/office/drawing/2014/main" id="{A250F3E1-E48E-DA5C-CAAA-850974F7096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sym typeface="Symbol" panose="05050102010706020507" pitchFamily="18" charset="2"/>
              </a:rPr>
              <a:t>: </a:t>
            </a:r>
            <a:r>
              <a:rPr lang="en-US" altLang="en-US" i="1" u="sng">
                <a:sym typeface="Symbol" panose="05050102010706020507" pitchFamily="18" charset="2"/>
              </a:rPr>
              <a:t>Correlation coefficient</a:t>
            </a:r>
            <a:r>
              <a:rPr lang="en-US" altLang="en-US">
                <a:sym typeface="Symbol" panose="05050102010706020507" pitchFamily="18" charset="2"/>
              </a:rPr>
              <a:t> </a:t>
            </a:r>
            <a:r>
              <a:rPr lang="en-US" altLang="en-US"/>
              <a:t>X, Y are independent if </a:t>
            </a:r>
            <a:r>
              <a:rPr lang="en-US" altLang="en-US">
                <a:sym typeface="Symbol" panose="05050102010706020507" pitchFamily="18" charset="2"/>
              </a:rPr>
              <a:t> = 0</a:t>
            </a:r>
          </a:p>
          <a:p>
            <a:pPr eaLnBrk="1" hangingPunct="1"/>
            <a:endParaRPr lang="en-US" altLang="en-US">
              <a:sym typeface="Symbol" panose="05050102010706020507" pitchFamily="18" charset="2"/>
            </a:endParaRPr>
          </a:p>
          <a:p>
            <a:pPr eaLnBrk="1" hangingPunct="1"/>
            <a:r>
              <a:rPr lang="en-US" altLang="en-US">
                <a:sym typeface="Symbol" panose="05050102010706020507" pitchFamily="18" charset="2"/>
              </a:rPr>
              <a:t>The bivariate normal distribution is the joint distribution of certain linear combinations of independent random variables havign standard normal distributions. The bivariate normal distribution arises directly and naturally in many practical problems. For examle, the heights and the weights of the individuals in the population will be approximately a bivariate normal distribution. </a:t>
            </a:r>
          </a:p>
        </p:txBody>
      </p:sp>
      <p:sp>
        <p:nvSpPr>
          <p:cNvPr id="91140" name="Slide Number Placeholder 3">
            <a:extLst>
              <a:ext uri="{FF2B5EF4-FFF2-40B4-BE49-F238E27FC236}">
                <a16:creationId xmlns:a16="http://schemas.microsoft.com/office/drawing/2014/main" id="{2C387E2D-01FB-FA2F-5AA2-2A2506B908D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5619925-C7BB-44D0-B728-4E162FC31D9B}" type="slidenum">
              <a:rPr lang="en-US" altLang="en-US">
                <a:latin typeface="Arial" panose="020B0604020202020204" pitchFamily="34" charset="0"/>
              </a:rPr>
              <a:pPr>
                <a:spcBef>
                  <a:spcPct val="0"/>
                </a:spcBef>
              </a:pPr>
              <a:t>70</a:t>
            </a:fld>
            <a:endParaRPr lang="en-US"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a:extLst>
              <a:ext uri="{FF2B5EF4-FFF2-40B4-BE49-F238E27FC236}">
                <a16:creationId xmlns:a16="http://schemas.microsoft.com/office/drawing/2014/main" id="{2084C723-B98D-5143-77EE-E9C1BD8E5E8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a:extLst>
              <a:ext uri="{FF2B5EF4-FFF2-40B4-BE49-F238E27FC236}">
                <a16:creationId xmlns:a16="http://schemas.microsoft.com/office/drawing/2014/main" id="{8B30E406-9344-1495-2F7E-F671F657C99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Unfortunately, there is often no closed-form solution to probabilities involving bivariate normal distributions. In this case, the integration must be done numerically.</a:t>
            </a:r>
          </a:p>
        </p:txBody>
      </p:sp>
      <p:sp>
        <p:nvSpPr>
          <p:cNvPr id="93188" name="Slide Number Placeholder 3">
            <a:extLst>
              <a:ext uri="{FF2B5EF4-FFF2-40B4-BE49-F238E27FC236}">
                <a16:creationId xmlns:a16="http://schemas.microsoft.com/office/drawing/2014/main" id="{FF18ED84-19C4-9378-BDCB-1EF7F3FADA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CF24B8D-7E1C-4929-9208-9F0101C180D2}" type="slidenum">
              <a:rPr lang="en-US" altLang="en-US">
                <a:latin typeface="Arial" panose="020B0604020202020204" pitchFamily="34" charset="0"/>
              </a:rPr>
              <a:pPr>
                <a:spcBef>
                  <a:spcPct val="0"/>
                </a:spcBef>
              </a:pPr>
              <a:t>71</a:t>
            </a:fld>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5488640C-C25E-4E17-A2AA-3B5080B3D50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583BF70-2D2D-48D0-AA21-0DA3AE3CB82B}" type="slidenum">
              <a:rPr lang="en-US" altLang="en-US">
                <a:latin typeface="Arial" panose="020B0604020202020204" pitchFamily="34" charset="0"/>
              </a:rPr>
              <a:pPr>
                <a:spcBef>
                  <a:spcPct val="0"/>
                </a:spcBef>
              </a:pPr>
              <a:t>2</a:t>
            </a:fld>
            <a:endParaRPr lang="en-US" altLang="en-US">
              <a:latin typeface="Arial" panose="020B0604020202020204" pitchFamily="34" charset="0"/>
            </a:endParaRPr>
          </a:p>
        </p:txBody>
      </p:sp>
      <p:sp>
        <p:nvSpPr>
          <p:cNvPr id="10243" name="Rectangle 2">
            <a:extLst>
              <a:ext uri="{FF2B5EF4-FFF2-40B4-BE49-F238E27FC236}">
                <a16:creationId xmlns:a16="http://schemas.microsoft.com/office/drawing/2014/main" id="{DD8342C7-0AC2-491B-FF61-3CBC7427785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4" name="Rectangle 3">
            <a:extLst>
              <a:ext uri="{FF2B5EF4-FFF2-40B4-BE49-F238E27FC236}">
                <a16:creationId xmlns:a16="http://schemas.microsoft.com/office/drawing/2014/main" id="{631AA9D3-6CBB-D39A-4DF3-4B9EE8AC25E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7ECA3F3E-631D-A9F9-846B-1EDB994F786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C0F2D9FB-2554-EBDC-4137-6874B09FABC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A random variable is a variable that assumes numerical values associated with the random outcome of an experiment, where one (and only one) numerical value is assigned to each sample point.</a:t>
            </a:r>
          </a:p>
          <a:p>
            <a:pPr eaLnBrk="1" hangingPunct="1"/>
            <a:endParaRPr lang="en-US" altLang="en-US"/>
          </a:p>
        </p:txBody>
      </p:sp>
      <p:sp>
        <p:nvSpPr>
          <p:cNvPr id="12292" name="Slide Number Placeholder 3">
            <a:extLst>
              <a:ext uri="{FF2B5EF4-FFF2-40B4-BE49-F238E27FC236}">
                <a16:creationId xmlns:a16="http://schemas.microsoft.com/office/drawing/2014/main" id="{69694D1A-0547-E9F0-CD12-13E8F75DAC9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AB3C4C9-5930-4BFA-9964-4DB891C96A49}" type="slidenum">
              <a:rPr lang="en-US" altLang="en-US">
                <a:latin typeface="Arial" panose="020B0604020202020204" pitchFamily="34" charset="0"/>
              </a:rPr>
              <a:pPr>
                <a:spcBef>
                  <a:spcPct val="0"/>
                </a:spcBef>
              </a:pPr>
              <a:t>3</a:t>
            </a:fld>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4A8CB5E7-3EA8-99ED-300E-6760F27581A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F20452CA-E499-8AC1-7E73-10A70CEDFD7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8676" name="Slide Number Placeholder 3">
            <a:extLst>
              <a:ext uri="{FF2B5EF4-FFF2-40B4-BE49-F238E27FC236}">
                <a16:creationId xmlns:a16="http://schemas.microsoft.com/office/drawing/2014/main" id="{ED9C0253-86AC-369F-3B7F-14FA57ECF4F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F95E9D3-43C3-4568-B38A-89CA080F3020}" type="slidenum">
              <a:rPr lang="en-US" altLang="en-US">
                <a:latin typeface="Arial" panose="020B0604020202020204" pitchFamily="34" charset="0"/>
              </a:rPr>
              <a:pPr>
                <a:spcBef>
                  <a:spcPct val="0"/>
                </a:spcBef>
              </a:pPr>
              <a:t>18</a:t>
            </a:fld>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015DE659-5D5D-5FA3-BAAA-CE44953B373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69CD381D-DF77-467A-2A91-85203DB8F33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30724" name="Slide Number Placeholder 3">
            <a:extLst>
              <a:ext uri="{FF2B5EF4-FFF2-40B4-BE49-F238E27FC236}">
                <a16:creationId xmlns:a16="http://schemas.microsoft.com/office/drawing/2014/main" id="{9E496574-0A73-416E-CFE7-A63C2C4E511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FD067AB-0725-4330-9613-DDE23E8BB7D1}" type="slidenum">
              <a:rPr lang="en-US" altLang="en-US">
                <a:latin typeface="Arial" panose="020B0604020202020204" pitchFamily="34" charset="0"/>
              </a:rPr>
              <a:pPr>
                <a:spcBef>
                  <a:spcPct val="0"/>
                </a:spcBef>
              </a:pPr>
              <a:t>19</a:t>
            </a:fld>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9899B193-4F5B-BD64-B384-0417F255151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D7FEE724-6236-0A6D-CFDC-7A4F86B03CF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34820" name="Slide Number Placeholder 3">
            <a:extLst>
              <a:ext uri="{FF2B5EF4-FFF2-40B4-BE49-F238E27FC236}">
                <a16:creationId xmlns:a16="http://schemas.microsoft.com/office/drawing/2014/main" id="{8329A78B-427B-FEE2-4063-E806B2E6D5F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A873B5C-8C20-4174-96A3-88DC27212171}" type="slidenum">
              <a:rPr lang="en-US" altLang="en-US">
                <a:latin typeface="Arial" panose="020B0604020202020204" pitchFamily="34" charset="0"/>
              </a:rPr>
              <a:pPr>
                <a:spcBef>
                  <a:spcPct val="0"/>
                </a:spcBef>
              </a:pPr>
              <a:t>22</a:t>
            </a:fld>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8542A7BA-BDF5-5375-C253-B73B59F1B3A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FBD23192-E0BA-42DC-355D-45E60F82D16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37892" name="Slide Number Placeholder 3">
            <a:extLst>
              <a:ext uri="{FF2B5EF4-FFF2-40B4-BE49-F238E27FC236}">
                <a16:creationId xmlns:a16="http://schemas.microsoft.com/office/drawing/2014/main" id="{95D788DE-1275-4104-BEBC-8E545E226DE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BC0167F-BEB0-46E0-BA6C-54EC98CF1C7E}" type="slidenum">
              <a:rPr lang="en-US" altLang="en-US">
                <a:latin typeface="Arial" panose="020B0604020202020204" pitchFamily="34" charset="0"/>
              </a:rPr>
              <a:pPr>
                <a:spcBef>
                  <a:spcPct val="0"/>
                </a:spcBef>
              </a:pPr>
              <a:t>24</a:t>
            </a:fld>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586983DE-CD05-DD1E-D994-2842B273104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a:extLst>
              <a:ext uri="{FF2B5EF4-FFF2-40B4-BE49-F238E27FC236}">
                <a16:creationId xmlns:a16="http://schemas.microsoft.com/office/drawing/2014/main" id="{759C31C9-5B75-C4F1-738A-59E7EBFE0A7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39940" name="Slide Number Placeholder 3">
            <a:extLst>
              <a:ext uri="{FF2B5EF4-FFF2-40B4-BE49-F238E27FC236}">
                <a16:creationId xmlns:a16="http://schemas.microsoft.com/office/drawing/2014/main" id="{7724E411-BC27-DE57-E323-6E4AE3355BD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DDC479F-D253-4134-958B-4EB8EFC1FA98}" type="slidenum">
              <a:rPr lang="en-US" altLang="en-US">
                <a:latin typeface="Arial" panose="020B0604020202020204" pitchFamily="34" charset="0"/>
              </a:rPr>
              <a:pPr>
                <a:spcBef>
                  <a:spcPct val="0"/>
                </a:spcBef>
              </a:pPr>
              <a:t>25</a:t>
            </a:fld>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E47DA2E1-DFCB-9D28-DA3B-7E22DF3A7FE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E5D5349F-3115-F83A-83DD-3C299DD7009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z="2400"/>
              <a:t>Closely approximates many situations</a:t>
            </a:r>
          </a:p>
          <a:p>
            <a:pPr lvl="1" eaLnBrk="1" hangingPunct="1"/>
            <a:r>
              <a:rPr lang="en-US" altLang="en-US"/>
              <a:t>Perfectly symmetrical around its mean</a:t>
            </a:r>
          </a:p>
          <a:p>
            <a:pPr eaLnBrk="1" hangingPunct="1"/>
            <a:endParaRPr lang="en-US" altLang="en-US"/>
          </a:p>
        </p:txBody>
      </p:sp>
      <p:sp>
        <p:nvSpPr>
          <p:cNvPr id="45060" name="Slide Number Placeholder 3">
            <a:extLst>
              <a:ext uri="{FF2B5EF4-FFF2-40B4-BE49-F238E27FC236}">
                <a16:creationId xmlns:a16="http://schemas.microsoft.com/office/drawing/2014/main" id="{57A2E17B-7EB6-BAE7-E102-4960B0B23E5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BAD1D4C-77F4-43A7-B84E-799D7A04CB1E}" type="slidenum">
              <a:rPr lang="en-US" altLang="en-US">
                <a:latin typeface="Arial" panose="020B0604020202020204" pitchFamily="34" charset="0"/>
              </a:rPr>
              <a:pPr>
                <a:spcBef>
                  <a:spcPct val="0"/>
                </a:spcBef>
              </a:pPr>
              <a:t>29</a:t>
            </a:fld>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 name="Date Placeholder 29">
            <a:extLst>
              <a:ext uri="{FF2B5EF4-FFF2-40B4-BE49-F238E27FC236}">
                <a16:creationId xmlns:a16="http://schemas.microsoft.com/office/drawing/2014/main" id="{CF9657CA-24F6-6A12-9732-95FB1D58CB92}"/>
              </a:ext>
            </a:extLst>
          </p:cNvPr>
          <p:cNvSpPr>
            <a:spLocks noGrp="1"/>
          </p:cNvSpPr>
          <p:nvPr>
            <p:ph type="dt" sz="half" idx="10"/>
          </p:nvPr>
        </p:nvSpPr>
        <p:spPr/>
        <p:txBody>
          <a:bodyPr/>
          <a:lstStyle>
            <a:lvl1pPr>
              <a:defRPr/>
            </a:lvl1pPr>
          </a:lstStyle>
          <a:p>
            <a:pPr>
              <a:defRPr/>
            </a:pPr>
            <a:fld id="{EEF77BFE-CF6F-4757-92D0-88B62B97049F}" type="datetime1">
              <a:rPr lang="en-US"/>
              <a:pPr>
                <a:defRPr/>
              </a:pPr>
              <a:t>9/22/2024</a:t>
            </a:fld>
            <a:endParaRPr lang="en-US"/>
          </a:p>
        </p:txBody>
      </p:sp>
      <p:sp>
        <p:nvSpPr>
          <p:cNvPr id="3" name="Footer Placeholder 18">
            <a:extLst>
              <a:ext uri="{FF2B5EF4-FFF2-40B4-BE49-F238E27FC236}">
                <a16:creationId xmlns:a16="http://schemas.microsoft.com/office/drawing/2014/main" id="{AA550089-B97C-5EE8-A4D2-1F2DEB70E0B7}"/>
              </a:ext>
            </a:extLst>
          </p:cNvPr>
          <p:cNvSpPr>
            <a:spLocks noGrp="1"/>
          </p:cNvSpPr>
          <p:nvPr>
            <p:ph type="ftr" sz="quarter" idx="11"/>
          </p:nvPr>
        </p:nvSpPr>
        <p:spPr/>
        <p:txBody>
          <a:bodyPr/>
          <a:lstStyle>
            <a:lvl1pPr>
              <a:defRPr/>
            </a:lvl1pPr>
          </a:lstStyle>
          <a:p>
            <a:pPr>
              <a:defRPr/>
            </a:pPr>
            <a:r>
              <a:rPr lang="en-US"/>
              <a:t>Fall 2010   Olin Business School</a:t>
            </a:r>
          </a:p>
        </p:txBody>
      </p:sp>
      <p:sp>
        <p:nvSpPr>
          <p:cNvPr id="4" name="Slide Number Placeholder 26">
            <a:extLst>
              <a:ext uri="{FF2B5EF4-FFF2-40B4-BE49-F238E27FC236}">
                <a16:creationId xmlns:a16="http://schemas.microsoft.com/office/drawing/2014/main" id="{02F53264-B040-7132-8840-FE5C5AD9C42F}"/>
              </a:ext>
            </a:extLst>
          </p:cNvPr>
          <p:cNvSpPr>
            <a:spLocks noGrp="1"/>
          </p:cNvSpPr>
          <p:nvPr>
            <p:ph type="sldNum" sz="quarter" idx="12"/>
          </p:nvPr>
        </p:nvSpPr>
        <p:spPr/>
        <p:txBody>
          <a:bodyPr/>
          <a:lstStyle>
            <a:lvl1pPr>
              <a:defRPr>
                <a:solidFill>
                  <a:srgbClr val="D1EAEE"/>
                </a:solidFill>
              </a:defRPr>
            </a:lvl1pPr>
          </a:lstStyle>
          <a:p>
            <a:fld id="{EA40A466-5546-4C7C-886A-53105D062278}" type="slidenum">
              <a:rPr lang="en-US" altLang="en-US"/>
              <a:pPr/>
              <a:t>‹#›</a:t>
            </a:fld>
            <a:endParaRPr lang="en-US" altLang="en-US"/>
          </a:p>
        </p:txBody>
      </p:sp>
    </p:spTree>
    <p:extLst>
      <p:ext uri="{BB962C8B-B14F-4D97-AF65-F5344CB8AC3E}">
        <p14:creationId xmlns:p14="http://schemas.microsoft.com/office/powerpoint/2010/main" val="263573816"/>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a:extLst>
              <a:ext uri="{FF2B5EF4-FFF2-40B4-BE49-F238E27FC236}">
                <a16:creationId xmlns:a16="http://schemas.microsoft.com/office/drawing/2014/main" id="{4EC6D115-EA27-4374-6BB7-FD9678D0E6FC}"/>
              </a:ext>
            </a:extLst>
          </p:cNvPr>
          <p:cNvSpPr>
            <a:spLocks noGrp="1"/>
          </p:cNvSpPr>
          <p:nvPr>
            <p:ph type="dt" sz="half" idx="10"/>
          </p:nvPr>
        </p:nvSpPr>
        <p:spPr/>
        <p:txBody>
          <a:bodyPr/>
          <a:lstStyle>
            <a:lvl1pPr>
              <a:defRPr/>
            </a:lvl1pPr>
          </a:lstStyle>
          <a:p>
            <a:pPr>
              <a:defRPr/>
            </a:pPr>
            <a:fld id="{EA840735-27D4-4F8D-93D3-F25AA6167952}" type="datetime1">
              <a:rPr lang="en-US"/>
              <a:pPr>
                <a:defRPr/>
              </a:pPr>
              <a:t>9/22/2024</a:t>
            </a:fld>
            <a:endParaRPr lang="en-US"/>
          </a:p>
        </p:txBody>
      </p:sp>
      <p:sp>
        <p:nvSpPr>
          <p:cNvPr id="5" name="Footer Placeholder 21">
            <a:extLst>
              <a:ext uri="{FF2B5EF4-FFF2-40B4-BE49-F238E27FC236}">
                <a16:creationId xmlns:a16="http://schemas.microsoft.com/office/drawing/2014/main" id="{902B7D6A-4967-94D8-90F8-BF7FDFC9CF25}"/>
              </a:ext>
            </a:extLst>
          </p:cNvPr>
          <p:cNvSpPr>
            <a:spLocks noGrp="1"/>
          </p:cNvSpPr>
          <p:nvPr>
            <p:ph type="ftr" sz="quarter" idx="11"/>
          </p:nvPr>
        </p:nvSpPr>
        <p:spPr/>
        <p:txBody>
          <a:bodyPr/>
          <a:lstStyle>
            <a:lvl1pPr>
              <a:defRPr/>
            </a:lvl1pPr>
          </a:lstStyle>
          <a:p>
            <a:pPr>
              <a:defRPr/>
            </a:pPr>
            <a:r>
              <a:rPr lang="en-US"/>
              <a:t>Fall 2010   Olin Business School</a:t>
            </a:r>
          </a:p>
        </p:txBody>
      </p:sp>
      <p:sp>
        <p:nvSpPr>
          <p:cNvPr id="6" name="Slide Number Placeholder 17">
            <a:extLst>
              <a:ext uri="{FF2B5EF4-FFF2-40B4-BE49-F238E27FC236}">
                <a16:creationId xmlns:a16="http://schemas.microsoft.com/office/drawing/2014/main" id="{1A56EBDB-36E1-87A9-FD34-E816243FD738}"/>
              </a:ext>
            </a:extLst>
          </p:cNvPr>
          <p:cNvSpPr>
            <a:spLocks noGrp="1"/>
          </p:cNvSpPr>
          <p:nvPr>
            <p:ph type="sldNum" sz="quarter" idx="12"/>
          </p:nvPr>
        </p:nvSpPr>
        <p:spPr/>
        <p:txBody>
          <a:bodyPr/>
          <a:lstStyle>
            <a:lvl1pPr>
              <a:defRPr/>
            </a:lvl1pPr>
          </a:lstStyle>
          <a:p>
            <a:fld id="{BBC9FA74-EE08-4ED4-AFBC-B379264AD38B}" type="slidenum">
              <a:rPr lang="en-US" altLang="en-US"/>
              <a:pPr/>
              <a:t>‹#›</a:t>
            </a:fld>
            <a:endParaRPr lang="en-US" altLang="en-US"/>
          </a:p>
        </p:txBody>
      </p:sp>
    </p:spTree>
    <p:extLst>
      <p:ext uri="{BB962C8B-B14F-4D97-AF65-F5344CB8AC3E}">
        <p14:creationId xmlns:p14="http://schemas.microsoft.com/office/powerpoint/2010/main" val="3841555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a:extLst>
              <a:ext uri="{FF2B5EF4-FFF2-40B4-BE49-F238E27FC236}">
                <a16:creationId xmlns:a16="http://schemas.microsoft.com/office/drawing/2014/main" id="{54AA1E81-C714-1DFB-1CB9-0FDF4130BEC2}"/>
              </a:ext>
            </a:extLst>
          </p:cNvPr>
          <p:cNvSpPr>
            <a:spLocks noGrp="1"/>
          </p:cNvSpPr>
          <p:nvPr>
            <p:ph type="dt" sz="half" idx="10"/>
          </p:nvPr>
        </p:nvSpPr>
        <p:spPr/>
        <p:txBody>
          <a:bodyPr/>
          <a:lstStyle>
            <a:lvl1pPr>
              <a:defRPr/>
            </a:lvl1pPr>
          </a:lstStyle>
          <a:p>
            <a:pPr>
              <a:defRPr/>
            </a:pPr>
            <a:fld id="{E1A199C3-5EE6-461C-8EDF-AD749502F4E0}" type="datetime1">
              <a:rPr lang="en-US"/>
              <a:pPr>
                <a:defRPr/>
              </a:pPr>
              <a:t>9/22/2024</a:t>
            </a:fld>
            <a:endParaRPr lang="en-US"/>
          </a:p>
        </p:txBody>
      </p:sp>
      <p:sp>
        <p:nvSpPr>
          <p:cNvPr id="5" name="Footer Placeholder 21">
            <a:extLst>
              <a:ext uri="{FF2B5EF4-FFF2-40B4-BE49-F238E27FC236}">
                <a16:creationId xmlns:a16="http://schemas.microsoft.com/office/drawing/2014/main" id="{4FE45A38-3E83-6E76-D024-0E8CE3649385}"/>
              </a:ext>
            </a:extLst>
          </p:cNvPr>
          <p:cNvSpPr>
            <a:spLocks noGrp="1"/>
          </p:cNvSpPr>
          <p:nvPr>
            <p:ph type="ftr" sz="quarter" idx="11"/>
          </p:nvPr>
        </p:nvSpPr>
        <p:spPr/>
        <p:txBody>
          <a:bodyPr/>
          <a:lstStyle>
            <a:lvl1pPr>
              <a:defRPr/>
            </a:lvl1pPr>
          </a:lstStyle>
          <a:p>
            <a:pPr>
              <a:defRPr/>
            </a:pPr>
            <a:r>
              <a:rPr lang="en-US"/>
              <a:t>Fall 2010   Olin Business School</a:t>
            </a:r>
          </a:p>
        </p:txBody>
      </p:sp>
      <p:sp>
        <p:nvSpPr>
          <p:cNvPr id="6" name="Slide Number Placeholder 17">
            <a:extLst>
              <a:ext uri="{FF2B5EF4-FFF2-40B4-BE49-F238E27FC236}">
                <a16:creationId xmlns:a16="http://schemas.microsoft.com/office/drawing/2014/main" id="{B02257AE-223E-D44B-0C7C-37721BD6D8A3}"/>
              </a:ext>
            </a:extLst>
          </p:cNvPr>
          <p:cNvSpPr>
            <a:spLocks noGrp="1"/>
          </p:cNvSpPr>
          <p:nvPr>
            <p:ph type="sldNum" sz="quarter" idx="12"/>
          </p:nvPr>
        </p:nvSpPr>
        <p:spPr/>
        <p:txBody>
          <a:bodyPr/>
          <a:lstStyle>
            <a:lvl1pPr>
              <a:defRPr/>
            </a:lvl1pPr>
          </a:lstStyle>
          <a:p>
            <a:fld id="{3FFE85BF-18C5-4D18-A8C8-356E227218F4}" type="slidenum">
              <a:rPr lang="en-US" altLang="en-US"/>
              <a:pPr/>
              <a:t>‹#›</a:t>
            </a:fld>
            <a:endParaRPr lang="en-US" altLang="en-US"/>
          </a:p>
        </p:txBody>
      </p:sp>
    </p:spTree>
    <p:extLst>
      <p:ext uri="{BB962C8B-B14F-4D97-AF65-F5344CB8AC3E}">
        <p14:creationId xmlns:p14="http://schemas.microsoft.com/office/powerpoint/2010/main" val="41256635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a:t>Click to edit Master title style</a:t>
            </a:r>
          </a:p>
        </p:txBody>
      </p:sp>
      <p:sp>
        <p:nvSpPr>
          <p:cNvPr id="3" name="Text Placeholder 2"/>
          <p:cNvSpPr>
            <a:spLocks noGrp="1"/>
          </p:cNvSpPr>
          <p:nvPr>
            <p:ph type="body" sz="half" idx="1"/>
          </p:nvPr>
        </p:nvSpPr>
        <p:spPr>
          <a:xfrm>
            <a:off x="949325" y="1981200"/>
            <a:ext cx="3754438"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a:extLst>
              <a:ext uri="{FF2B5EF4-FFF2-40B4-BE49-F238E27FC236}">
                <a16:creationId xmlns:a16="http://schemas.microsoft.com/office/drawing/2014/main" id="{19524650-BEEA-2154-497B-6B4B41AA302A}"/>
              </a:ext>
            </a:extLst>
          </p:cNvPr>
          <p:cNvSpPr>
            <a:spLocks noGrp="1"/>
          </p:cNvSpPr>
          <p:nvPr>
            <p:ph type="dt" sz="half" idx="10"/>
          </p:nvPr>
        </p:nvSpPr>
        <p:spPr/>
        <p:txBody>
          <a:bodyPr/>
          <a:lstStyle>
            <a:lvl1pPr>
              <a:defRPr/>
            </a:lvl1pPr>
          </a:lstStyle>
          <a:p>
            <a:pPr>
              <a:defRPr/>
            </a:pPr>
            <a:fld id="{6904F516-76D7-4848-913B-C9D2002A7F55}" type="datetime1">
              <a:rPr lang="en-US"/>
              <a:pPr>
                <a:defRPr/>
              </a:pPr>
              <a:t>9/22/2024</a:t>
            </a:fld>
            <a:endParaRPr lang="en-US"/>
          </a:p>
        </p:txBody>
      </p:sp>
      <p:sp>
        <p:nvSpPr>
          <p:cNvPr id="6" name="Footer Placeholder 21">
            <a:extLst>
              <a:ext uri="{FF2B5EF4-FFF2-40B4-BE49-F238E27FC236}">
                <a16:creationId xmlns:a16="http://schemas.microsoft.com/office/drawing/2014/main" id="{A7D4A5E3-B334-0895-1714-6A4D03F9A995}"/>
              </a:ext>
            </a:extLst>
          </p:cNvPr>
          <p:cNvSpPr>
            <a:spLocks noGrp="1"/>
          </p:cNvSpPr>
          <p:nvPr>
            <p:ph type="ftr" sz="quarter" idx="11"/>
          </p:nvPr>
        </p:nvSpPr>
        <p:spPr/>
        <p:txBody>
          <a:bodyPr/>
          <a:lstStyle>
            <a:lvl1pPr>
              <a:defRPr/>
            </a:lvl1pPr>
          </a:lstStyle>
          <a:p>
            <a:pPr>
              <a:defRPr/>
            </a:pPr>
            <a:r>
              <a:rPr lang="en-US"/>
              <a:t>Fall 2010   Olin Business School</a:t>
            </a:r>
          </a:p>
        </p:txBody>
      </p:sp>
      <p:sp>
        <p:nvSpPr>
          <p:cNvPr id="7" name="Slide Number Placeholder 17">
            <a:extLst>
              <a:ext uri="{FF2B5EF4-FFF2-40B4-BE49-F238E27FC236}">
                <a16:creationId xmlns:a16="http://schemas.microsoft.com/office/drawing/2014/main" id="{3D224922-5B70-F42C-42CF-DB2BEA0CA628}"/>
              </a:ext>
            </a:extLst>
          </p:cNvPr>
          <p:cNvSpPr>
            <a:spLocks noGrp="1"/>
          </p:cNvSpPr>
          <p:nvPr>
            <p:ph type="sldNum" sz="quarter" idx="12"/>
          </p:nvPr>
        </p:nvSpPr>
        <p:spPr/>
        <p:txBody>
          <a:bodyPr/>
          <a:lstStyle>
            <a:lvl1pPr>
              <a:defRPr/>
            </a:lvl1pPr>
          </a:lstStyle>
          <a:p>
            <a:fld id="{FC121588-DA59-463C-A052-87191CBFBFEA}" type="slidenum">
              <a:rPr lang="en-US" altLang="en-US"/>
              <a:pPr/>
              <a:t>‹#›</a:t>
            </a:fld>
            <a:endParaRPr lang="en-US" altLang="en-US"/>
          </a:p>
        </p:txBody>
      </p:sp>
    </p:spTree>
    <p:extLst>
      <p:ext uri="{BB962C8B-B14F-4D97-AF65-F5344CB8AC3E}">
        <p14:creationId xmlns:p14="http://schemas.microsoft.com/office/powerpoint/2010/main" val="38962248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31863" y="96838"/>
            <a:ext cx="7678737" cy="599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9">
            <a:extLst>
              <a:ext uri="{FF2B5EF4-FFF2-40B4-BE49-F238E27FC236}">
                <a16:creationId xmlns:a16="http://schemas.microsoft.com/office/drawing/2014/main" id="{75DCCCF5-1D1D-FFE8-CF88-5F8362B3E4E4}"/>
              </a:ext>
            </a:extLst>
          </p:cNvPr>
          <p:cNvSpPr>
            <a:spLocks noGrp="1"/>
          </p:cNvSpPr>
          <p:nvPr>
            <p:ph type="dt" sz="half" idx="10"/>
          </p:nvPr>
        </p:nvSpPr>
        <p:spPr/>
        <p:txBody>
          <a:bodyPr/>
          <a:lstStyle>
            <a:lvl1pPr>
              <a:defRPr/>
            </a:lvl1pPr>
          </a:lstStyle>
          <a:p>
            <a:pPr>
              <a:defRPr/>
            </a:pPr>
            <a:fld id="{98C619B9-DD6D-4663-AF4E-95597BC98361}" type="datetime1">
              <a:rPr lang="en-US"/>
              <a:pPr>
                <a:defRPr/>
              </a:pPr>
              <a:t>9/22/2024</a:t>
            </a:fld>
            <a:endParaRPr lang="en-US"/>
          </a:p>
        </p:txBody>
      </p:sp>
      <p:sp>
        <p:nvSpPr>
          <p:cNvPr id="4" name="Footer Placeholder 21">
            <a:extLst>
              <a:ext uri="{FF2B5EF4-FFF2-40B4-BE49-F238E27FC236}">
                <a16:creationId xmlns:a16="http://schemas.microsoft.com/office/drawing/2014/main" id="{0203081D-C50D-3E71-F4E6-F470420FDA39}"/>
              </a:ext>
            </a:extLst>
          </p:cNvPr>
          <p:cNvSpPr>
            <a:spLocks noGrp="1"/>
          </p:cNvSpPr>
          <p:nvPr>
            <p:ph type="ftr" sz="quarter" idx="11"/>
          </p:nvPr>
        </p:nvSpPr>
        <p:spPr/>
        <p:txBody>
          <a:bodyPr/>
          <a:lstStyle>
            <a:lvl1pPr>
              <a:defRPr/>
            </a:lvl1pPr>
          </a:lstStyle>
          <a:p>
            <a:pPr>
              <a:defRPr/>
            </a:pPr>
            <a:r>
              <a:rPr lang="en-US"/>
              <a:t>Fall 2010   Olin Business School</a:t>
            </a:r>
          </a:p>
        </p:txBody>
      </p:sp>
      <p:sp>
        <p:nvSpPr>
          <p:cNvPr id="5" name="Slide Number Placeholder 17">
            <a:extLst>
              <a:ext uri="{FF2B5EF4-FFF2-40B4-BE49-F238E27FC236}">
                <a16:creationId xmlns:a16="http://schemas.microsoft.com/office/drawing/2014/main" id="{0872BE65-AF55-4992-4336-5AF787BA3A37}"/>
              </a:ext>
            </a:extLst>
          </p:cNvPr>
          <p:cNvSpPr>
            <a:spLocks noGrp="1"/>
          </p:cNvSpPr>
          <p:nvPr>
            <p:ph type="sldNum" sz="quarter" idx="12"/>
          </p:nvPr>
        </p:nvSpPr>
        <p:spPr/>
        <p:txBody>
          <a:bodyPr/>
          <a:lstStyle>
            <a:lvl1pPr>
              <a:defRPr/>
            </a:lvl1pPr>
          </a:lstStyle>
          <a:p>
            <a:fld id="{E52A34FE-270E-48FE-A0AE-45054C226349}" type="slidenum">
              <a:rPr lang="en-US" altLang="en-US"/>
              <a:pPr/>
              <a:t>‹#›</a:t>
            </a:fld>
            <a:endParaRPr lang="en-US" altLang="en-US"/>
          </a:p>
        </p:txBody>
      </p:sp>
    </p:spTree>
    <p:extLst>
      <p:ext uri="{BB962C8B-B14F-4D97-AF65-F5344CB8AC3E}">
        <p14:creationId xmlns:p14="http://schemas.microsoft.com/office/powerpoint/2010/main" val="7097830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a:extLst>
              <a:ext uri="{FF2B5EF4-FFF2-40B4-BE49-F238E27FC236}">
                <a16:creationId xmlns:a16="http://schemas.microsoft.com/office/drawing/2014/main" id="{6C4D9458-A601-C2EA-28C1-90D623892261}"/>
              </a:ext>
            </a:extLst>
          </p:cNvPr>
          <p:cNvSpPr>
            <a:spLocks noGrp="1"/>
          </p:cNvSpPr>
          <p:nvPr>
            <p:ph type="dt" sz="half" idx="10"/>
          </p:nvPr>
        </p:nvSpPr>
        <p:spPr/>
        <p:txBody>
          <a:bodyPr/>
          <a:lstStyle>
            <a:lvl1pPr>
              <a:defRPr/>
            </a:lvl1pPr>
          </a:lstStyle>
          <a:p>
            <a:pPr>
              <a:defRPr/>
            </a:pPr>
            <a:fld id="{B7A91523-B62B-401F-9322-ECBDA223A39B}" type="datetime1">
              <a:rPr lang="en-US"/>
              <a:pPr>
                <a:defRPr/>
              </a:pPr>
              <a:t>9/22/2024</a:t>
            </a:fld>
            <a:endParaRPr lang="en-US"/>
          </a:p>
        </p:txBody>
      </p:sp>
      <p:sp>
        <p:nvSpPr>
          <p:cNvPr id="5" name="Footer Placeholder 21">
            <a:extLst>
              <a:ext uri="{FF2B5EF4-FFF2-40B4-BE49-F238E27FC236}">
                <a16:creationId xmlns:a16="http://schemas.microsoft.com/office/drawing/2014/main" id="{50307BA1-8FC8-A13A-B730-C837E3170A92}"/>
              </a:ext>
            </a:extLst>
          </p:cNvPr>
          <p:cNvSpPr>
            <a:spLocks noGrp="1"/>
          </p:cNvSpPr>
          <p:nvPr>
            <p:ph type="ftr" sz="quarter" idx="11"/>
          </p:nvPr>
        </p:nvSpPr>
        <p:spPr/>
        <p:txBody>
          <a:bodyPr/>
          <a:lstStyle>
            <a:lvl1pPr>
              <a:defRPr/>
            </a:lvl1pPr>
          </a:lstStyle>
          <a:p>
            <a:pPr>
              <a:defRPr/>
            </a:pPr>
            <a:r>
              <a:rPr lang="en-US"/>
              <a:t>Fall 2010   Olin Business School</a:t>
            </a:r>
          </a:p>
        </p:txBody>
      </p:sp>
      <p:sp>
        <p:nvSpPr>
          <p:cNvPr id="6" name="Slide Number Placeholder 17">
            <a:extLst>
              <a:ext uri="{FF2B5EF4-FFF2-40B4-BE49-F238E27FC236}">
                <a16:creationId xmlns:a16="http://schemas.microsoft.com/office/drawing/2014/main" id="{3412884E-8AFE-00D3-E856-627DC74CE101}"/>
              </a:ext>
            </a:extLst>
          </p:cNvPr>
          <p:cNvSpPr>
            <a:spLocks noGrp="1"/>
          </p:cNvSpPr>
          <p:nvPr>
            <p:ph type="sldNum" sz="quarter" idx="12"/>
          </p:nvPr>
        </p:nvSpPr>
        <p:spPr/>
        <p:txBody>
          <a:bodyPr/>
          <a:lstStyle>
            <a:lvl1pPr>
              <a:defRPr/>
            </a:lvl1pPr>
          </a:lstStyle>
          <a:p>
            <a:fld id="{A04CD87C-EA4C-44E8-A23F-C691E1655847}" type="slidenum">
              <a:rPr lang="en-US" altLang="en-US"/>
              <a:pPr/>
              <a:t>‹#›</a:t>
            </a:fld>
            <a:endParaRPr lang="en-US" altLang="en-US"/>
          </a:p>
        </p:txBody>
      </p:sp>
    </p:spTree>
    <p:extLst>
      <p:ext uri="{BB962C8B-B14F-4D97-AF65-F5344CB8AC3E}">
        <p14:creationId xmlns:p14="http://schemas.microsoft.com/office/powerpoint/2010/main" val="34606705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4" name="Date Placeholder 3">
            <a:extLst>
              <a:ext uri="{FF2B5EF4-FFF2-40B4-BE49-F238E27FC236}">
                <a16:creationId xmlns:a16="http://schemas.microsoft.com/office/drawing/2014/main" id="{46628028-7990-BC9A-D1F0-65D428D10D3E}"/>
              </a:ext>
            </a:extLst>
          </p:cNvPr>
          <p:cNvSpPr>
            <a:spLocks noGrp="1"/>
          </p:cNvSpPr>
          <p:nvPr>
            <p:ph type="dt" sz="half" idx="10"/>
          </p:nvPr>
        </p:nvSpPr>
        <p:spPr/>
        <p:txBody>
          <a:bodyPr/>
          <a:lstStyle>
            <a:lvl1pPr>
              <a:defRPr/>
            </a:lvl1pPr>
          </a:lstStyle>
          <a:p>
            <a:pPr>
              <a:defRPr/>
            </a:pPr>
            <a:fld id="{A8491C96-8D3C-45EA-9284-E6C12430F8AA}" type="datetime1">
              <a:rPr lang="en-US"/>
              <a:pPr>
                <a:defRPr/>
              </a:pPr>
              <a:t>9/22/2024</a:t>
            </a:fld>
            <a:endParaRPr lang="en-US"/>
          </a:p>
        </p:txBody>
      </p:sp>
      <p:sp>
        <p:nvSpPr>
          <p:cNvPr id="5" name="Footer Placeholder 4">
            <a:extLst>
              <a:ext uri="{FF2B5EF4-FFF2-40B4-BE49-F238E27FC236}">
                <a16:creationId xmlns:a16="http://schemas.microsoft.com/office/drawing/2014/main" id="{AF524BC7-D2C5-CC88-6D1C-4C52EEEB8E0B}"/>
              </a:ext>
            </a:extLst>
          </p:cNvPr>
          <p:cNvSpPr>
            <a:spLocks noGrp="1"/>
          </p:cNvSpPr>
          <p:nvPr>
            <p:ph type="ftr" sz="quarter" idx="11"/>
          </p:nvPr>
        </p:nvSpPr>
        <p:spPr/>
        <p:txBody>
          <a:bodyPr/>
          <a:lstStyle>
            <a:lvl1pPr>
              <a:defRPr/>
            </a:lvl1pPr>
          </a:lstStyle>
          <a:p>
            <a:pPr>
              <a:defRPr/>
            </a:pPr>
            <a:r>
              <a:rPr lang="en-US"/>
              <a:t>Fall 2010   Olin Business School</a:t>
            </a:r>
          </a:p>
        </p:txBody>
      </p:sp>
      <p:sp>
        <p:nvSpPr>
          <p:cNvPr id="6" name="Slide Number Placeholder 5">
            <a:extLst>
              <a:ext uri="{FF2B5EF4-FFF2-40B4-BE49-F238E27FC236}">
                <a16:creationId xmlns:a16="http://schemas.microsoft.com/office/drawing/2014/main" id="{6B5D234C-4DBE-4919-6018-5BE04D993DA9}"/>
              </a:ext>
            </a:extLst>
          </p:cNvPr>
          <p:cNvSpPr>
            <a:spLocks noGrp="1"/>
          </p:cNvSpPr>
          <p:nvPr>
            <p:ph type="sldNum" sz="quarter" idx="12"/>
          </p:nvPr>
        </p:nvSpPr>
        <p:spPr/>
        <p:txBody>
          <a:bodyPr/>
          <a:lstStyle>
            <a:lvl1pPr>
              <a:defRPr>
                <a:solidFill>
                  <a:srgbClr val="D1EAEE"/>
                </a:solidFill>
              </a:defRPr>
            </a:lvl1pPr>
          </a:lstStyle>
          <a:p>
            <a:fld id="{4E151FF9-0BFB-4839-98D5-ACE3280B5329}" type="slidenum">
              <a:rPr lang="en-US" altLang="en-US"/>
              <a:pPr/>
              <a:t>‹#›</a:t>
            </a:fld>
            <a:endParaRPr lang="en-US" altLang="en-US"/>
          </a:p>
        </p:txBody>
      </p:sp>
    </p:spTree>
    <p:extLst>
      <p:ext uri="{BB962C8B-B14F-4D97-AF65-F5344CB8AC3E}">
        <p14:creationId xmlns:p14="http://schemas.microsoft.com/office/powerpoint/2010/main" val="1677800771"/>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a:extLst>
              <a:ext uri="{FF2B5EF4-FFF2-40B4-BE49-F238E27FC236}">
                <a16:creationId xmlns:a16="http://schemas.microsoft.com/office/drawing/2014/main" id="{FA4A1015-45E9-A269-59F4-3145D1D30A0C}"/>
              </a:ext>
            </a:extLst>
          </p:cNvPr>
          <p:cNvSpPr>
            <a:spLocks noGrp="1"/>
          </p:cNvSpPr>
          <p:nvPr>
            <p:ph type="dt" sz="half" idx="10"/>
          </p:nvPr>
        </p:nvSpPr>
        <p:spPr/>
        <p:txBody>
          <a:bodyPr/>
          <a:lstStyle>
            <a:lvl1pPr>
              <a:defRPr/>
            </a:lvl1pPr>
          </a:lstStyle>
          <a:p>
            <a:pPr>
              <a:defRPr/>
            </a:pPr>
            <a:fld id="{067B15D8-1DFD-4600-BFCC-552E0BC26B31}" type="datetime1">
              <a:rPr lang="en-US"/>
              <a:pPr>
                <a:defRPr/>
              </a:pPr>
              <a:t>9/22/2024</a:t>
            </a:fld>
            <a:endParaRPr lang="en-US"/>
          </a:p>
        </p:txBody>
      </p:sp>
      <p:sp>
        <p:nvSpPr>
          <p:cNvPr id="6" name="Footer Placeholder 21">
            <a:extLst>
              <a:ext uri="{FF2B5EF4-FFF2-40B4-BE49-F238E27FC236}">
                <a16:creationId xmlns:a16="http://schemas.microsoft.com/office/drawing/2014/main" id="{93112D01-FD4E-30CC-21D0-E26E2C313FC1}"/>
              </a:ext>
            </a:extLst>
          </p:cNvPr>
          <p:cNvSpPr>
            <a:spLocks noGrp="1"/>
          </p:cNvSpPr>
          <p:nvPr>
            <p:ph type="ftr" sz="quarter" idx="11"/>
          </p:nvPr>
        </p:nvSpPr>
        <p:spPr/>
        <p:txBody>
          <a:bodyPr/>
          <a:lstStyle>
            <a:lvl1pPr>
              <a:defRPr/>
            </a:lvl1pPr>
          </a:lstStyle>
          <a:p>
            <a:pPr>
              <a:defRPr/>
            </a:pPr>
            <a:r>
              <a:rPr lang="en-US"/>
              <a:t>Fall 2010   Olin Business School</a:t>
            </a:r>
          </a:p>
        </p:txBody>
      </p:sp>
      <p:sp>
        <p:nvSpPr>
          <p:cNvPr id="7" name="Slide Number Placeholder 17">
            <a:extLst>
              <a:ext uri="{FF2B5EF4-FFF2-40B4-BE49-F238E27FC236}">
                <a16:creationId xmlns:a16="http://schemas.microsoft.com/office/drawing/2014/main" id="{B8B03A04-9F63-B779-D753-2B05FA39A596}"/>
              </a:ext>
            </a:extLst>
          </p:cNvPr>
          <p:cNvSpPr>
            <a:spLocks noGrp="1"/>
          </p:cNvSpPr>
          <p:nvPr>
            <p:ph type="sldNum" sz="quarter" idx="12"/>
          </p:nvPr>
        </p:nvSpPr>
        <p:spPr/>
        <p:txBody>
          <a:bodyPr/>
          <a:lstStyle>
            <a:lvl1pPr>
              <a:defRPr/>
            </a:lvl1pPr>
          </a:lstStyle>
          <a:p>
            <a:fld id="{6EBF5B0A-9C1E-4599-BCD2-29FBE5F813C4}" type="slidenum">
              <a:rPr lang="en-US" altLang="en-US"/>
              <a:pPr/>
              <a:t>‹#›</a:t>
            </a:fld>
            <a:endParaRPr lang="en-US" altLang="en-US"/>
          </a:p>
        </p:txBody>
      </p:sp>
    </p:spTree>
    <p:extLst>
      <p:ext uri="{BB962C8B-B14F-4D97-AF65-F5344CB8AC3E}">
        <p14:creationId xmlns:p14="http://schemas.microsoft.com/office/powerpoint/2010/main" val="32996759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9">
            <a:extLst>
              <a:ext uri="{FF2B5EF4-FFF2-40B4-BE49-F238E27FC236}">
                <a16:creationId xmlns:a16="http://schemas.microsoft.com/office/drawing/2014/main" id="{659EEB72-F1BC-1EF4-58B5-35B477852C65}"/>
              </a:ext>
            </a:extLst>
          </p:cNvPr>
          <p:cNvSpPr>
            <a:spLocks noGrp="1"/>
          </p:cNvSpPr>
          <p:nvPr>
            <p:ph type="dt" sz="half" idx="10"/>
          </p:nvPr>
        </p:nvSpPr>
        <p:spPr/>
        <p:txBody>
          <a:bodyPr/>
          <a:lstStyle>
            <a:lvl1pPr>
              <a:defRPr/>
            </a:lvl1pPr>
          </a:lstStyle>
          <a:p>
            <a:pPr>
              <a:defRPr/>
            </a:pPr>
            <a:fld id="{E9345094-117B-460A-B1A0-19BC566FC0A1}" type="datetime1">
              <a:rPr lang="en-US"/>
              <a:pPr>
                <a:defRPr/>
              </a:pPr>
              <a:t>9/22/2024</a:t>
            </a:fld>
            <a:endParaRPr lang="en-US"/>
          </a:p>
        </p:txBody>
      </p:sp>
      <p:sp>
        <p:nvSpPr>
          <p:cNvPr id="8" name="Footer Placeholder 21">
            <a:extLst>
              <a:ext uri="{FF2B5EF4-FFF2-40B4-BE49-F238E27FC236}">
                <a16:creationId xmlns:a16="http://schemas.microsoft.com/office/drawing/2014/main" id="{B3F80CC7-55F7-510E-4AA7-D979B19880B1}"/>
              </a:ext>
            </a:extLst>
          </p:cNvPr>
          <p:cNvSpPr>
            <a:spLocks noGrp="1"/>
          </p:cNvSpPr>
          <p:nvPr>
            <p:ph type="ftr" sz="quarter" idx="11"/>
          </p:nvPr>
        </p:nvSpPr>
        <p:spPr/>
        <p:txBody>
          <a:bodyPr/>
          <a:lstStyle>
            <a:lvl1pPr>
              <a:defRPr/>
            </a:lvl1pPr>
          </a:lstStyle>
          <a:p>
            <a:pPr>
              <a:defRPr/>
            </a:pPr>
            <a:r>
              <a:rPr lang="en-US"/>
              <a:t>Fall 2010   Olin Business School</a:t>
            </a:r>
          </a:p>
        </p:txBody>
      </p:sp>
      <p:sp>
        <p:nvSpPr>
          <p:cNvPr id="9" name="Slide Number Placeholder 17">
            <a:extLst>
              <a:ext uri="{FF2B5EF4-FFF2-40B4-BE49-F238E27FC236}">
                <a16:creationId xmlns:a16="http://schemas.microsoft.com/office/drawing/2014/main" id="{6CBC6982-816D-BDFC-A107-48212B459D84}"/>
              </a:ext>
            </a:extLst>
          </p:cNvPr>
          <p:cNvSpPr>
            <a:spLocks noGrp="1"/>
          </p:cNvSpPr>
          <p:nvPr>
            <p:ph type="sldNum" sz="quarter" idx="12"/>
          </p:nvPr>
        </p:nvSpPr>
        <p:spPr/>
        <p:txBody>
          <a:bodyPr/>
          <a:lstStyle>
            <a:lvl1pPr>
              <a:defRPr/>
            </a:lvl1pPr>
          </a:lstStyle>
          <a:p>
            <a:fld id="{51E3DD91-F4AA-4757-99E8-F73B85D46EA5}" type="slidenum">
              <a:rPr lang="en-US" altLang="en-US"/>
              <a:pPr/>
              <a:t>‹#›</a:t>
            </a:fld>
            <a:endParaRPr lang="en-US" altLang="en-US"/>
          </a:p>
        </p:txBody>
      </p:sp>
    </p:spTree>
    <p:extLst>
      <p:ext uri="{BB962C8B-B14F-4D97-AF65-F5344CB8AC3E}">
        <p14:creationId xmlns:p14="http://schemas.microsoft.com/office/powerpoint/2010/main" val="11240993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a:t>Click to edit Master title style</a:t>
            </a:r>
          </a:p>
        </p:txBody>
      </p:sp>
      <p:sp>
        <p:nvSpPr>
          <p:cNvPr id="3" name="Date Placeholder 9">
            <a:extLst>
              <a:ext uri="{FF2B5EF4-FFF2-40B4-BE49-F238E27FC236}">
                <a16:creationId xmlns:a16="http://schemas.microsoft.com/office/drawing/2014/main" id="{3DDD96A7-71F4-8D39-EABD-D7CE6251BA56}"/>
              </a:ext>
            </a:extLst>
          </p:cNvPr>
          <p:cNvSpPr>
            <a:spLocks noGrp="1"/>
          </p:cNvSpPr>
          <p:nvPr>
            <p:ph type="dt" sz="half" idx="10"/>
          </p:nvPr>
        </p:nvSpPr>
        <p:spPr/>
        <p:txBody>
          <a:bodyPr/>
          <a:lstStyle>
            <a:lvl1pPr>
              <a:defRPr/>
            </a:lvl1pPr>
          </a:lstStyle>
          <a:p>
            <a:pPr>
              <a:defRPr/>
            </a:pPr>
            <a:fld id="{97970EC2-9770-4A24-BCDC-EFAC907D3643}" type="datetime1">
              <a:rPr lang="en-US"/>
              <a:pPr>
                <a:defRPr/>
              </a:pPr>
              <a:t>9/22/2024</a:t>
            </a:fld>
            <a:endParaRPr lang="en-US"/>
          </a:p>
        </p:txBody>
      </p:sp>
      <p:sp>
        <p:nvSpPr>
          <p:cNvPr id="4" name="Footer Placeholder 21">
            <a:extLst>
              <a:ext uri="{FF2B5EF4-FFF2-40B4-BE49-F238E27FC236}">
                <a16:creationId xmlns:a16="http://schemas.microsoft.com/office/drawing/2014/main" id="{B446976B-7815-BD1F-2A57-847633CC2682}"/>
              </a:ext>
            </a:extLst>
          </p:cNvPr>
          <p:cNvSpPr>
            <a:spLocks noGrp="1"/>
          </p:cNvSpPr>
          <p:nvPr>
            <p:ph type="ftr" sz="quarter" idx="11"/>
          </p:nvPr>
        </p:nvSpPr>
        <p:spPr/>
        <p:txBody>
          <a:bodyPr/>
          <a:lstStyle>
            <a:lvl1pPr>
              <a:defRPr/>
            </a:lvl1pPr>
          </a:lstStyle>
          <a:p>
            <a:pPr>
              <a:defRPr/>
            </a:pPr>
            <a:r>
              <a:rPr lang="en-US"/>
              <a:t>Fall 2010   Olin Business School</a:t>
            </a:r>
          </a:p>
        </p:txBody>
      </p:sp>
      <p:sp>
        <p:nvSpPr>
          <p:cNvPr id="5" name="Slide Number Placeholder 17">
            <a:extLst>
              <a:ext uri="{FF2B5EF4-FFF2-40B4-BE49-F238E27FC236}">
                <a16:creationId xmlns:a16="http://schemas.microsoft.com/office/drawing/2014/main" id="{0AD4C14C-7C9B-DE15-C2EF-B5F275D85C5B}"/>
              </a:ext>
            </a:extLst>
          </p:cNvPr>
          <p:cNvSpPr>
            <a:spLocks noGrp="1"/>
          </p:cNvSpPr>
          <p:nvPr>
            <p:ph type="sldNum" sz="quarter" idx="12"/>
          </p:nvPr>
        </p:nvSpPr>
        <p:spPr/>
        <p:txBody>
          <a:bodyPr/>
          <a:lstStyle>
            <a:lvl1pPr>
              <a:defRPr/>
            </a:lvl1pPr>
          </a:lstStyle>
          <a:p>
            <a:fld id="{27625237-3EBB-46DA-841B-A46505FFD884}" type="slidenum">
              <a:rPr lang="en-US" altLang="en-US"/>
              <a:pPr/>
              <a:t>‹#›</a:t>
            </a:fld>
            <a:endParaRPr lang="en-US" altLang="en-US"/>
          </a:p>
        </p:txBody>
      </p:sp>
    </p:spTree>
    <p:extLst>
      <p:ext uri="{BB962C8B-B14F-4D97-AF65-F5344CB8AC3E}">
        <p14:creationId xmlns:p14="http://schemas.microsoft.com/office/powerpoint/2010/main" val="24258262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a:extLst>
              <a:ext uri="{FF2B5EF4-FFF2-40B4-BE49-F238E27FC236}">
                <a16:creationId xmlns:a16="http://schemas.microsoft.com/office/drawing/2014/main" id="{F5D2B5B1-2C40-B087-D378-4B252C34B645}"/>
              </a:ext>
            </a:extLst>
          </p:cNvPr>
          <p:cNvSpPr>
            <a:spLocks noGrp="1"/>
          </p:cNvSpPr>
          <p:nvPr>
            <p:ph type="dt" sz="half" idx="10"/>
          </p:nvPr>
        </p:nvSpPr>
        <p:spPr/>
        <p:txBody>
          <a:bodyPr/>
          <a:lstStyle>
            <a:lvl1pPr>
              <a:defRPr/>
            </a:lvl1pPr>
          </a:lstStyle>
          <a:p>
            <a:pPr>
              <a:defRPr/>
            </a:pPr>
            <a:fld id="{A14C8B1D-667E-4353-86AF-CE74AB1ACA72}" type="datetime1">
              <a:rPr lang="en-US"/>
              <a:pPr>
                <a:defRPr/>
              </a:pPr>
              <a:t>9/22/2024</a:t>
            </a:fld>
            <a:endParaRPr lang="en-US"/>
          </a:p>
        </p:txBody>
      </p:sp>
      <p:sp>
        <p:nvSpPr>
          <p:cNvPr id="3" name="Footer Placeholder 21">
            <a:extLst>
              <a:ext uri="{FF2B5EF4-FFF2-40B4-BE49-F238E27FC236}">
                <a16:creationId xmlns:a16="http://schemas.microsoft.com/office/drawing/2014/main" id="{C54EFE50-F9C6-BC3D-BF9B-0D8628F4CC3E}"/>
              </a:ext>
            </a:extLst>
          </p:cNvPr>
          <p:cNvSpPr>
            <a:spLocks noGrp="1"/>
          </p:cNvSpPr>
          <p:nvPr>
            <p:ph type="ftr" sz="quarter" idx="11"/>
          </p:nvPr>
        </p:nvSpPr>
        <p:spPr/>
        <p:txBody>
          <a:bodyPr/>
          <a:lstStyle>
            <a:lvl1pPr>
              <a:defRPr/>
            </a:lvl1pPr>
          </a:lstStyle>
          <a:p>
            <a:pPr>
              <a:defRPr/>
            </a:pPr>
            <a:r>
              <a:rPr lang="en-US"/>
              <a:t>Fall 2010   Olin Business School</a:t>
            </a:r>
          </a:p>
        </p:txBody>
      </p:sp>
      <p:sp>
        <p:nvSpPr>
          <p:cNvPr id="4" name="Slide Number Placeholder 17">
            <a:extLst>
              <a:ext uri="{FF2B5EF4-FFF2-40B4-BE49-F238E27FC236}">
                <a16:creationId xmlns:a16="http://schemas.microsoft.com/office/drawing/2014/main" id="{83157A85-37D6-9FAE-438E-D95EF9487F5B}"/>
              </a:ext>
            </a:extLst>
          </p:cNvPr>
          <p:cNvSpPr>
            <a:spLocks noGrp="1"/>
          </p:cNvSpPr>
          <p:nvPr>
            <p:ph type="sldNum" sz="quarter" idx="12"/>
          </p:nvPr>
        </p:nvSpPr>
        <p:spPr/>
        <p:txBody>
          <a:bodyPr/>
          <a:lstStyle>
            <a:lvl1pPr>
              <a:defRPr/>
            </a:lvl1pPr>
          </a:lstStyle>
          <a:p>
            <a:fld id="{BACB962B-5162-49C5-9DE9-5B7C79E890AD}" type="slidenum">
              <a:rPr lang="en-US" altLang="en-US"/>
              <a:pPr/>
              <a:t>‹#›</a:t>
            </a:fld>
            <a:endParaRPr lang="en-US" altLang="en-US"/>
          </a:p>
        </p:txBody>
      </p:sp>
    </p:spTree>
    <p:extLst>
      <p:ext uri="{BB962C8B-B14F-4D97-AF65-F5344CB8AC3E}">
        <p14:creationId xmlns:p14="http://schemas.microsoft.com/office/powerpoint/2010/main" val="21730332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a:extLst>
              <a:ext uri="{FF2B5EF4-FFF2-40B4-BE49-F238E27FC236}">
                <a16:creationId xmlns:a16="http://schemas.microsoft.com/office/drawing/2014/main" id="{3B1CA2F6-63F2-5D90-F6D3-66264B57BD7E}"/>
              </a:ext>
            </a:extLst>
          </p:cNvPr>
          <p:cNvSpPr>
            <a:spLocks noGrp="1"/>
          </p:cNvSpPr>
          <p:nvPr>
            <p:ph type="dt" sz="half" idx="10"/>
          </p:nvPr>
        </p:nvSpPr>
        <p:spPr/>
        <p:txBody>
          <a:bodyPr/>
          <a:lstStyle>
            <a:lvl1pPr>
              <a:defRPr/>
            </a:lvl1pPr>
          </a:lstStyle>
          <a:p>
            <a:pPr>
              <a:defRPr/>
            </a:pPr>
            <a:fld id="{D74B4E8B-4DBA-4F18-B7F2-DCD344604837}" type="datetime1">
              <a:rPr lang="en-US"/>
              <a:pPr>
                <a:defRPr/>
              </a:pPr>
              <a:t>9/22/2024</a:t>
            </a:fld>
            <a:endParaRPr lang="en-US"/>
          </a:p>
        </p:txBody>
      </p:sp>
      <p:sp>
        <p:nvSpPr>
          <p:cNvPr id="6" name="Footer Placeholder 21">
            <a:extLst>
              <a:ext uri="{FF2B5EF4-FFF2-40B4-BE49-F238E27FC236}">
                <a16:creationId xmlns:a16="http://schemas.microsoft.com/office/drawing/2014/main" id="{8CEE3733-052D-5952-C14C-E3E3EF4049DC}"/>
              </a:ext>
            </a:extLst>
          </p:cNvPr>
          <p:cNvSpPr>
            <a:spLocks noGrp="1"/>
          </p:cNvSpPr>
          <p:nvPr>
            <p:ph type="ftr" sz="quarter" idx="11"/>
          </p:nvPr>
        </p:nvSpPr>
        <p:spPr/>
        <p:txBody>
          <a:bodyPr/>
          <a:lstStyle>
            <a:lvl1pPr>
              <a:defRPr/>
            </a:lvl1pPr>
          </a:lstStyle>
          <a:p>
            <a:pPr>
              <a:defRPr/>
            </a:pPr>
            <a:r>
              <a:rPr lang="en-US"/>
              <a:t>Fall 2010   Olin Business School</a:t>
            </a:r>
          </a:p>
        </p:txBody>
      </p:sp>
      <p:sp>
        <p:nvSpPr>
          <p:cNvPr id="7" name="Slide Number Placeholder 17">
            <a:extLst>
              <a:ext uri="{FF2B5EF4-FFF2-40B4-BE49-F238E27FC236}">
                <a16:creationId xmlns:a16="http://schemas.microsoft.com/office/drawing/2014/main" id="{A2BCBD7F-A0D1-0A0D-A8C1-E234CA00FED9}"/>
              </a:ext>
            </a:extLst>
          </p:cNvPr>
          <p:cNvSpPr>
            <a:spLocks noGrp="1"/>
          </p:cNvSpPr>
          <p:nvPr>
            <p:ph type="sldNum" sz="quarter" idx="12"/>
          </p:nvPr>
        </p:nvSpPr>
        <p:spPr/>
        <p:txBody>
          <a:bodyPr/>
          <a:lstStyle>
            <a:lvl1pPr>
              <a:defRPr/>
            </a:lvl1pPr>
          </a:lstStyle>
          <a:p>
            <a:fld id="{DFC8C23C-E514-4049-A65B-A32BE87EF4A7}" type="slidenum">
              <a:rPr lang="en-US" altLang="en-US"/>
              <a:pPr/>
              <a:t>‹#›</a:t>
            </a:fld>
            <a:endParaRPr lang="en-US" altLang="en-US"/>
          </a:p>
        </p:txBody>
      </p:sp>
    </p:spTree>
    <p:extLst>
      <p:ext uri="{BB962C8B-B14F-4D97-AF65-F5344CB8AC3E}">
        <p14:creationId xmlns:p14="http://schemas.microsoft.com/office/powerpoint/2010/main" val="21504560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13">
            <a:extLst>
              <a:ext uri="{FF2B5EF4-FFF2-40B4-BE49-F238E27FC236}">
                <a16:creationId xmlns:a16="http://schemas.microsoft.com/office/drawing/2014/main" id="{214F2208-7407-806F-0C07-66BF44F83DBC}"/>
              </a:ext>
            </a:extLst>
          </p:cNvPr>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 name="Right Triangle 5">
            <a:extLst>
              <a:ext uri="{FF2B5EF4-FFF2-40B4-BE49-F238E27FC236}">
                <a16:creationId xmlns:a16="http://schemas.microsoft.com/office/drawing/2014/main" id="{86861130-CF22-453E-B58A-4DEB63886ADD}"/>
              </a:ext>
            </a:extLst>
          </p:cNvPr>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Freeform 15">
            <a:extLst>
              <a:ext uri="{FF2B5EF4-FFF2-40B4-BE49-F238E27FC236}">
                <a16:creationId xmlns:a16="http://schemas.microsoft.com/office/drawing/2014/main" id="{09D0450F-FA6B-8DD5-31A9-7CCED13676B4}"/>
              </a:ext>
            </a:extLst>
          </p:cNvPr>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sp>
        <p:nvSpPr>
          <p:cNvPr id="8" name="Freeform 16">
            <a:extLst>
              <a:ext uri="{FF2B5EF4-FFF2-40B4-BE49-F238E27FC236}">
                <a16:creationId xmlns:a16="http://schemas.microsoft.com/office/drawing/2014/main" id="{0E86502D-B121-8647-7377-53E20E352BA4}"/>
              </a:ext>
            </a:extLst>
          </p:cNvPr>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a:t>Click icon to add picture</a:t>
            </a:r>
          </a:p>
        </p:txBody>
      </p:sp>
      <p:sp>
        <p:nvSpPr>
          <p:cNvPr id="9" name="Date Placeholder 4">
            <a:extLst>
              <a:ext uri="{FF2B5EF4-FFF2-40B4-BE49-F238E27FC236}">
                <a16:creationId xmlns:a16="http://schemas.microsoft.com/office/drawing/2014/main" id="{24819103-484B-2FFC-79ED-E2568C64EABB}"/>
              </a:ext>
            </a:extLst>
          </p:cNvPr>
          <p:cNvSpPr>
            <a:spLocks noGrp="1"/>
          </p:cNvSpPr>
          <p:nvPr>
            <p:ph type="dt" sz="half" idx="10"/>
          </p:nvPr>
        </p:nvSpPr>
        <p:spPr/>
        <p:txBody>
          <a:bodyPr/>
          <a:lstStyle>
            <a:lvl1pPr>
              <a:defRPr/>
            </a:lvl1pPr>
          </a:lstStyle>
          <a:p>
            <a:pPr>
              <a:defRPr/>
            </a:pPr>
            <a:fld id="{6BA1DF94-A907-4B14-B017-29E40B849303}" type="datetime1">
              <a:rPr lang="en-US"/>
              <a:pPr>
                <a:defRPr/>
              </a:pPr>
              <a:t>9/22/2024</a:t>
            </a:fld>
            <a:endParaRPr lang="en-US"/>
          </a:p>
        </p:txBody>
      </p:sp>
      <p:sp>
        <p:nvSpPr>
          <p:cNvPr id="10" name="Footer Placeholder 5">
            <a:extLst>
              <a:ext uri="{FF2B5EF4-FFF2-40B4-BE49-F238E27FC236}">
                <a16:creationId xmlns:a16="http://schemas.microsoft.com/office/drawing/2014/main" id="{D4E4B627-0A7F-1E94-5087-4B26BBF1E65D}"/>
              </a:ext>
            </a:extLst>
          </p:cNvPr>
          <p:cNvSpPr>
            <a:spLocks noGrp="1"/>
          </p:cNvSpPr>
          <p:nvPr>
            <p:ph type="ftr" sz="quarter" idx="11"/>
          </p:nvPr>
        </p:nvSpPr>
        <p:spPr/>
        <p:txBody>
          <a:bodyPr/>
          <a:lstStyle>
            <a:lvl1pPr>
              <a:defRPr/>
            </a:lvl1pPr>
          </a:lstStyle>
          <a:p>
            <a:pPr>
              <a:defRPr/>
            </a:pPr>
            <a:r>
              <a:rPr lang="en-US"/>
              <a:t>Fall 2010   Olin Business School</a:t>
            </a:r>
          </a:p>
        </p:txBody>
      </p:sp>
      <p:sp>
        <p:nvSpPr>
          <p:cNvPr id="11" name="Slide Number Placeholder 6">
            <a:extLst>
              <a:ext uri="{FF2B5EF4-FFF2-40B4-BE49-F238E27FC236}">
                <a16:creationId xmlns:a16="http://schemas.microsoft.com/office/drawing/2014/main" id="{10585CFA-2332-79A3-380F-780BAFFB3365}"/>
              </a:ext>
            </a:extLst>
          </p:cNvPr>
          <p:cNvSpPr>
            <a:spLocks noGrp="1"/>
          </p:cNvSpPr>
          <p:nvPr>
            <p:ph type="sldNum" sz="quarter" idx="12"/>
          </p:nvPr>
        </p:nvSpPr>
        <p:spPr>
          <a:xfrm>
            <a:off x="8077200" y="6356350"/>
            <a:ext cx="609600" cy="365125"/>
          </a:xfrm>
        </p:spPr>
        <p:txBody>
          <a:bodyPr/>
          <a:lstStyle>
            <a:lvl1pPr>
              <a:defRPr/>
            </a:lvl1pPr>
          </a:lstStyle>
          <a:p>
            <a:fld id="{B75C6641-D7D2-4C8C-AA26-E775066AC088}" type="slidenum">
              <a:rPr lang="en-US" altLang="en-US"/>
              <a:pPr/>
              <a:t>‹#›</a:t>
            </a:fld>
            <a:endParaRPr lang="en-US" altLang="en-US"/>
          </a:p>
        </p:txBody>
      </p:sp>
    </p:spTree>
    <p:extLst>
      <p:ext uri="{BB962C8B-B14F-4D97-AF65-F5344CB8AC3E}">
        <p14:creationId xmlns:p14="http://schemas.microsoft.com/office/powerpoint/2010/main" val="21270013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7" name="Freeform 6">
            <a:extLst>
              <a:ext uri="{FF2B5EF4-FFF2-40B4-BE49-F238E27FC236}">
                <a16:creationId xmlns:a16="http://schemas.microsoft.com/office/drawing/2014/main" id="{E2C18280-7428-CE65-CCD5-2ED5D3F843D5}"/>
              </a:ext>
            </a:extLst>
          </p:cNvPr>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sp>
        <p:nvSpPr>
          <p:cNvPr id="8" name="Freeform 7">
            <a:extLst>
              <a:ext uri="{FF2B5EF4-FFF2-40B4-BE49-F238E27FC236}">
                <a16:creationId xmlns:a16="http://schemas.microsoft.com/office/drawing/2014/main" id="{D75E5653-04FC-F94B-1659-009D5AC4FBC3}"/>
              </a:ext>
            </a:extLst>
          </p:cNvPr>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sp>
        <p:nvSpPr>
          <p:cNvPr id="1028" name="Title Placeholder 8">
            <a:extLst>
              <a:ext uri="{FF2B5EF4-FFF2-40B4-BE49-F238E27FC236}">
                <a16:creationId xmlns:a16="http://schemas.microsoft.com/office/drawing/2014/main" id="{F1EBE5E9-CF6B-4467-6B77-E1B9059004BA}"/>
              </a:ext>
            </a:extLst>
          </p:cNvPr>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a:t>Click to edit Master title style</a:t>
            </a:r>
          </a:p>
        </p:txBody>
      </p:sp>
      <p:sp>
        <p:nvSpPr>
          <p:cNvPr id="1029" name="Text Placeholder 29">
            <a:extLst>
              <a:ext uri="{FF2B5EF4-FFF2-40B4-BE49-F238E27FC236}">
                <a16:creationId xmlns:a16="http://schemas.microsoft.com/office/drawing/2014/main" id="{CBD5FC2D-F015-383C-64B9-877A6BF44AEA}"/>
              </a:ext>
            </a:extLst>
          </p:cNvPr>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 name="Date Placeholder 9">
            <a:extLst>
              <a:ext uri="{FF2B5EF4-FFF2-40B4-BE49-F238E27FC236}">
                <a16:creationId xmlns:a16="http://schemas.microsoft.com/office/drawing/2014/main" id="{452BC761-009F-0615-6F81-7617E78519D6}"/>
              </a:ext>
            </a:extLst>
          </p:cNvPr>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a:defRPr/>
            </a:pPr>
            <a:fld id="{D1CB00D9-C8B0-4254-A1DC-2D6DA4B03652}" type="datetime1">
              <a:rPr lang="en-US"/>
              <a:pPr>
                <a:defRPr/>
              </a:pPr>
              <a:t>9/22/2024</a:t>
            </a:fld>
            <a:endParaRPr lang="en-US"/>
          </a:p>
        </p:txBody>
      </p:sp>
      <p:sp>
        <p:nvSpPr>
          <p:cNvPr id="22" name="Footer Placeholder 21">
            <a:extLst>
              <a:ext uri="{FF2B5EF4-FFF2-40B4-BE49-F238E27FC236}">
                <a16:creationId xmlns:a16="http://schemas.microsoft.com/office/drawing/2014/main" id="{50485A01-52AB-982B-03BF-A29F14CCB733}"/>
              </a:ext>
            </a:extLst>
          </p:cNvPr>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a:defRPr/>
            </a:pPr>
            <a:r>
              <a:rPr lang="en-US"/>
              <a:t>Fall 2010   Olin Business School</a:t>
            </a:r>
          </a:p>
        </p:txBody>
      </p:sp>
      <p:sp>
        <p:nvSpPr>
          <p:cNvPr id="18" name="Slide Number Placeholder 17">
            <a:extLst>
              <a:ext uri="{FF2B5EF4-FFF2-40B4-BE49-F238E27FC236}">
                <a16:creationId xmlns:a16="http://schemas.microsoft.com/office/drawing/2014/main" id="{72726AEA-5121-4787-58C6-6B0D2E6F8C33}"/>
              </a:ext>
            </a:extLst>
          </p:cNvPr>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prstTxWarp prst="textNoShape">
              <a:avLst/>
            </a:prstTxWarp>
          </a:bodyPr>
          <a:lstStyle>
            <a:lvl1pPr algn="r" eaLnBrk="1" hangingPunct="1">
              <a:defRPr sz="1200">
                <a:solidFill>
                  <a:srgbClr val="045C75"/>
                </a:solidFill>
              </a:defRPr>
            </a:lvl1pPr>
          </a:lstStyle>
          <a:p>
            <a:fld id="{BD53F8A0-E1F9-41E3-B477-DB9ECC37E779}" type="slidenum">
              <a:rPr lang="en-US" altLang="en-US"/>
              <a:pPr/>
              <a:t>‹#›</a:t>
            </a:fld>
            <a:endParaRPr lang="en-US" altLang="en-US"/>
          </a:p>
        </p:txBody>
      </p:sp>
      <p:grpSp>
        <p:nvGrpSpPr>
          <p:cNvPr id="1033" name="Group 1">
            <a:extLst>
              <a:ext uri="{FF2B5EF4-FFF2-40B4-BE49-F238E27FC236}">
                <a16:creationId xmlns:a16="http://schemas.microsoft.com/office/drawing/2014/main" id="{5DBF8F6E-4660-3696-71C7-19B19144692A}"/>
              </a:ext>
            </a:extLst>
          </p:cNvPr>
          <p:cNvGrpSpPr>
            <a:grpSpLocks/>
          </p:cNvGrpSpPr>
          <p:nvPr/>
        </p:nvGrpSpPr>
        <p:grpSpPr bwMode="auto">
          <a:xfrm>
            <a:off x="-19050" y="203200"/>
            <a:ext cx="9180513" cy="647700"/>
            <a:chOff x="-19045" y="216550"/>
            <a:chExt cx="9180548" cy="649224"/>
          </a:xfrm>
        </p:grpSpPr>
        <p:sp>
          <p:nvSpPr>
            <p:cNvPr id="12" name="Freeform 11">
              <a:extLst>
                <a:ext uri="{FF2B5EF4-FFF2-40B4-BE49-F238E27FC236}">
                  <a16:creationId xmlns:a16="http://schemas.microsoft.com/office/drawing/2014/main" id="{05C26ED6-E016-28B5-1A73-751C1D7545A2}"/>
                </a:ext>
              </a:extLst>
            </p:cNvPr>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eaLnBrk="1" hangingPunct="1">
                <a:defRPr/>
              </a:pPr>
              <a:endParaRPr lang="en-US">
                <a:latin typeface="Arial" charset="0"/>
              </a:endParaRPr>
            </a:p>
          </p:txBody>
        </p:sp>
        <p:sp>
          <p:nvSpPr>
            <p:cNvPr id="13" name="Freeform 12">
              <a:extLst>
                <a:ext uri="{FF2B5EF4-FFF2-40B4-BE49-F238E27FC236}">
                  <a16:creationId xmlns:a16="http://schemas.microsoft.com/office/drawing/2014/main" id="{19467AB7-EEFA-539B-9D36-0C08F3666B64}"/>
                </a:ext>
              </a:extLst>
            </p:cNvPr>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eaLnBrk="1" hangingPunct="1">
                <a:defRPr/>
              </a:pPr>
              <a:endParaRPr lang="en-US">
                <a:latin typeface="Arial" charset="0"/>
              </a:endParaRPr>
            </a:p>
          </p:txBody>
        </p:sp>
      </p:grpSp>
    </p:spTree>
  </p:cSld>
  <p:clrMap bg1="lt1" tx1="dk1" bg2="lt2" tx2="dk2" accent1="accent1" accent2="accent2" accent3="accent3" accent4="accent4" accent5="accent5" accent6="accent6" hlink="hlink" folHlink="folHlink"/>
  <p:sldLayoutIdLst>
    <p:sldLayoutId id="2147483876" r:id="rId1"/>
    <p:sldLayoutId id="2147483866" r:id="rId2"/>
    <p:sldLayoutId id="2147483877" r:id="rId3"/>
    <p:sldLayoutId id="2147483867" r:id="rId4"/>
    <p:sldLayoutId id="2147483868" r:id="rId5"/>
    <p:sldLayoutId id="2147483869" r:id="rId6"/>
    <p:sldLayoutId id="2147483870" r:id="rId7"/>
    <p:sldLayoutId id="2147483871" r:id="rId8"/>
    <p:sldLayoutId id="2147483878" r:id="rId9"/>
    <p:sldLayoutId id="2147483872" r:id="rId10"/>
    <p:sldLayoutId id="2147483873" r:id="rId11"/>
    <p:sldLayoutId id="2147483874" r:id="rId12"/>
    <p:sldLayoutId id="2147483875" r:id="rId13"/>
  </p:sldLayoutIdLst>
  <p:hf hdr="0" ftr="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image" Target="../media/image20.png"/><Relationship Id="rId1" Type="http://schemas.openxmlformats.org/officeDocument/2006/relationships/slideLayout" Target="../slideLayouts/slideLayout4.xml"/><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image" Target="../media/image21.png"/><Relationship Id="rId1" Type="http://schemas.openxmlformats.org/officeDocument/2006/relationships/slideLayout" Target="../slideLayouts/slideLayout4.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3.png"/><Relationship Id="rId1" Type="http://schemas.openxmlformats.org/officeDocument/2006/relationships/slideLayout" Target="../slideLayouts/slideLayout4.xml"/><Relationship Id="rId5" Type="http://schemas.openxmlformats.org/officeDocument/2006/relationships/image" Target="../media/image29.png"/><Relationship Id="rId4" Type="http://schemas.openxmlformats.org/officeDocument/2006/relationships/customXml" Target="../ink/ink11.xml"/></Relationships>
</file>

<file path=ppt/slides/_rels/slide14.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image" Target="../media/image27.png"/><Relationship Id="rId1" Type="http://schemas.openxmlformats.org/officeDocument/2006/relationships/slideLayout" Target="../slideLayouts/slideLayout4.xml"/><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8.png"/><Relationship Id="rId1" Type="http://schemas.openxmlformats.org/officeDocument/2006/relationships/slideLayout" Target="../slideLayouts/slideLayout4.xml"/><Relationship Id="rId5" Type="http://schemas.openxmlformats.org/officeDocument/2006/relationships/image" Target="../media/image34.png"/><Relationship Id="rId4" Type="http://schemas.openxmlformats.org/officeDocument/2006/relationships/customXml" Target="../ink/ink13.xml"/></Relationships>
</file>

<file path=ppt/slides/_rels/slide16.xml.rels><?xml version="1.0" encoding="UTF-8" standalone="yes"?>
<Relationships xmlns="http://schemas.openxmlformats.org/package/2006/relationships"><Relationship Id="rId3" Type="http://schemas.openxmlformats.org/officeDocument/2006/relationships/customXml" Target="../ink/ink14.xml"/><Relationship Id="rId2" Type="http://schemas.openxmlformats.org/officeDocument/2006/relationships/image" Target="../media/image31.jpeg"/><Relationship Id="rId1" Type="http://schemas.openxmlformats.org/officeDocument/2006/relationships/slideLayout" Target="../slideLayouts/slideLayout4.xml"/><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customXml" Target="../ink/ink15.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40.png"/><Relationship Id="rId5" Type="http://schemas.openxmlformats.org/officeDocument/2006/relationships/customXml" Target="../ink/ink16.xml"/><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customXml" Target="../ink/ink17.xml"/><Relationship Id="rId2" Type="http://schemas.openxmlformats.org/officeDocument/2006/relationships/image" Target="../media/image35.png"/><Relationship Id="rId1" Type="http://schemas.openxmlformats.org/officeDocument/2006/relationships/slideLayout" Target="../slideLayouts/slideLayout12.xml"/><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3" Type="http://schemas.openxmlformats.org/officeDocument/2006/relationships/customXml" Target="../ink/ink18.xml"/><Relationship Id="rId2" Type="http://schemas.openxmlformats.org/officeDocument/2006/relationships/image" Target="../media/image38.png"/><Relationship Id="rId1" Type="http://schemas.openxmlformats.org/officeDocument/2006/relationships/slideLayout" Target="../slideLayouts/slideLayout12.xml"/><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41.wmf"/><Relationship Id="rId5" Type="http://schemas.openxmlformats.org/officeDocument/2006/relationships/oleObject" Target="../embeddings/oleObject8.bin"/><Relationship Id="rId4" Type="http://schemas.openxmlformats.org/officeDocument/2006/relationships/image" Target="../media/image4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44.wmf"/><Relationship Id="rId4"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45.jpeg"/><Relationship Id="rId1" Type="http://schemas.openxmlformats.org/officeDocument/2006/relationships/slideLayout" Target="../slideLayouts/slideLayout12.xml"/><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7.wmf"/><Relationship Id="rId7" Type="http://schemas.openxmlformats.org/officeDocument/2006/relationships/oleObject" Target="../embeddings/oleObject15.bin"/><Relationship Id="rId2" Type="http://schemas.openxmlformats.org/officeDocument/2006/relationships/oleObject" Target="../embeddings/oleObject13.bin"/><Relationship Id="rId1" Type="http://schemas.openxmlformats.org/officeDocument/2006/relationships/slideLayout" Target="../slideLayouts/slideLayout12.xml"/><Relationship Id="rId6" Type="http://schemas.openxmlformats.org/officeDocument/2006/relationships/image" Target="../media/image49.wmf"/><Relationship Id="rId5" Type="http://schemas.openxmlformats.org/officeDocument/2006/relationships/oleObject" Target="../embeddings/oleObject14.bin"/><Relationship Id="rId4" Type="http://schemas.openxmlformats.org/officeDocument/2006/relationships/image" Target="../media/image48.jpe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9.xml"/><Relationship Id="rId1" Type="http://schemas.openxmlformats.org/officeDocument/2006/relationships/slideLayout" Target="../slideLayouts/slideLayout4.xml"/><Relationship Id="rId6" Type="http://schemas.openxmlformats.org/officeDocument/2006/relationships/image" Target="../media/image52.wmf"/><Relationship Id="rId5" Type="http://schemas.openxmlformats.org/officeDocument/2006/relationships/oleObject" Target="../embeddings/oleObject17.bin"/><Relationship Id="rId4" Type="http://schemas.openxmlformats.org/officeDocument/2006/relationships/image" Target="../media/image5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customXml" Target="../ink/ink2.xml"/><Relationship Id="rId5" Type="http://schemas.openxmlformats.org/officeDocument/2006/relationships/image" Target="../media/image5.wmf"/><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53.jpeg"/><Relationship Id="rId7" Type="http://schemas.openxmlformats.org/officeDocument/2006/relationships/image" Target="../media/image55.wmf"/><Relationship Id="rId2" Type="http://schemas.openxmlformats.org/officeDocument/2006/relationships/notesSlide" Target="../notesSlides/notesSlide10.xml"/><Relationship Id="rId1" Type="http://schemas.openxmlformats.org/officeDocument/2006/relationships/slideLayout" Target="../slideLayouts/slideLayout4.xml"/><Relationship Id="rId6" Type="http://schemas.openxmlformats.org/officeDocument/2006/relationships/oleObject" Target="../embeddings/oleObject19.bin"/><Relationship Id="rId5" Type="http://schemas.openxmlformats.org/officeDocument/2006/relationships/image" Target="../media/image54.wmf"/><Relationship Id="rId4" Type="http://schemas.openxmlformats.org/officeDocument/2006/relationships/oleObject" Target="../embeddings/oleObject18.bin"/><Relationship Id="rId9" Type="http://schemas.openxmlformats.org/officeDocument/2006/relationships/image" Target="../media/image56.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21.bin"/><Relationship Id="rId1" Type="http://schemas.openxmlformats.org/officeDocument/2006/relationships/slideLayout" Target="../slideLayouts/slideLayout4.xml"/><Relationship Id="rId6" Type="http://schemas.openxmlformats.org/officeDocument/2006/relationships/oleObject" Target="../embeddings/oleObject23.bin"/><Relationship Id="rId5" Type="http://schemas.openxmlformats.org/officeDocument/2006/relationships/image" Target="../media/image58.wmf"/><Relationship Id="rId4" Type="http://schemas.openxmlformats.org/officeDocument/2006/relationships/oleObject" Target="../embeddings/oleObject22.bin"/><Relationship Id="rId9" Type="http://schemas.openxmlformats.org/officeDocument/2006/relationships/image" Target="../media/image60.wmf"/></Relationships>
</file>

<file path=ppt/slides/_rels/slide32.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25.bin"/><Relationship Id="rId1" Type="http://schemas.openxmlformats.org/officeDocument/2006/relationships/slideLayout" Target="../slideLayouts/slideLayout4.xml"/><Relationship Id="rId4" Type="http://schemas.openxmlformats.org/officeDocument/2006/relationships/image" Target="../media/image62.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26.bin"/><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3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67.wmf"/><Relationship Id="rId4" Type="http://schemas.openxmlformats.org/officeDocument/2006/relationships/oleObject" Target="../embeddings/oleObject29.bin"/></Relationships>
</file>

<file path=ppt/slides/_rels/slide3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png"/><Relationship Id="rId2" Type="http://schemas.openxmlformats.org/officeDocument/2006/relationships/oleObject" Target="../embeddings/oleObject2.bin"/><Relationship Id="rId1" Type="http://schemas.openxmlformats.org/officeDocument/2006/relationships/slideLayout" Target="../slideLayouts/slideLayout4.xml"/><Relationship Id="rId6" Type="http://schemas.openxmlformats.org/officeDocument/2006/relationships/customXml" Target="../ink/ink3.x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31.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image" Target="../media/image8.png"/><Relationship Id="rId1" Type="http://schemas.openxmlformats.org/officeDocument/2006/relationships/slideLayout" Target="../slideLayouts/slideLayout4.xml"/><Relationship Id="rId4" Type="http://schemas.openxmlformats.org/officeDocument/2006/relationships/image" Target="../media/image12.png"/></Relationships>
</file>

<file path=ppt/slides/_rels/slide5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s>
</file>

<file path=ppt/slides/_rels/slide5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9.png"/><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6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99.wmf"/><Relationship Id="rId5" Type="http://schemas.openxmlformats.org/officeDocument/2006/relationships/oleObject" Target="../embeddings/oleObject33.bin"/><Relationship Id="rId4" Type="http://schemas.openxmlformats.org/officeDocument/2006/relationships/image" Target="../media/image98.wmf"/></Relationships>
</file>

<file path=ppt/slides/_rels/slide6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35.bin"/><Relationship Id="rId1" Type="http://schemas.openxmlformats.org/officeDocument/2006/relationships/slideLayout" Target="../slideLayouts/slideLayout2.xml"/><Relationship Id="rId5" Type="http://schemas.openxmlformats.org/officeDocument/2006/relationships/image" Target="../media/image107.wmf"/><Relationship Id="rId4" Type="http://schemas.openxmlformats.org/officeDocument/2006/relationships/oleObject" Target="../embeddings/oleObject36.bin"/></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png"/><Relationship Id="rId1" Type="http://schemas.openxmlformats.org/officeDocument/2006/relationships/slideLayout" Target="../slideLayouts/slideLayout4.xml"/><Relationship Id="rId5" Type="http://schemas.openxmlformats.org/officeDocument/2006/relationships/image" Target="../media/image17.png"/><Relationship Id="rId4" Type="http://schemas.openxmlformats.org/officeDocument/2006/relationships/customXml" Target="../ink/ink6.xml"/></Relationships>
</file>

<file path=ppt/slides/_rels/slide70.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09.wmf"/></Relationships>
</file>

<file path=ppt/slides/_rels/slide7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image" Target="../media/image15.png"/><Relationship Id="rId1" Type="http://schemas.openxmlformats.org/officeDocument/2006/relationships/slideLayout" Target="../slideLayouts/slideLayout4.xml"/><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6.png"/><Relationship Id="rId1" Type="http://schemas.openxmlformats.org/officeDocument/2006/relationships/slideLayout" Target="../slideLayouts/slideLayout4.xml"/><Relationship Id="rId5" Type="http://schemas.openxmlformats.org/officeDocument/2006/relationships/image" Target="../media/image22.png"/><Relationship Id="rId4" Type="http://schemas.openxmlformats.org/officeDocument/2006/relationships/customXml" Target="../ink/ink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112">
            <a:extLst>
              <a:ext uri="{FF2B5EF4-FFF2-40B4-BE49-F238E27FC236}">
                <a16:creationId xmlns:a16="http://schemas.microsoft.com/office/drawing/2014/main" id="{9C8A6455-3DC4-F6FE-5A4B-4E42677F768E}"/>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18C9B9AA-85AA-49C6-9A32-AA07DD6A71D4}" type="slidenum">
              <a:rPr lang="en-US" altLang="en-US" sz="1200">
                <a:solidFill>
                  <a:srgbClr val="045C75"/>
                </a:solidFill>
                <a:latin typeface="Arial" panose="020B0604020202020204" pitchFamily="34" charset="0"/>
              </a:rPr>
              <a:pPr>
                <a:spcBef>
                  <a:spcPct val="0"/>
                </a:spcBef>
                <a:buClrTx/>
                <a:buSzTx/>
                <a:buFontTx/>
                <a:buNone/>
              </a:pPr>
              <a:t>1</a:t>
            </a:fld>
            <a:endParaRPr lang="en-US" altLang="en-US" sz="1200">
              <a:solidFill>
                <a:srgbClr val="045C75"/>
              </a:solidFill>
              <a:latin typeface="Arial" panose="020B0604020202020204" pitchFamily="34" charset="0"/>
            </a:endParaRPr>
          </a:p>
        </p:txBody>
      </p:sp>
      <p:sp>
        <p:nvSpPr>
          <p:cNvPr id="7171" name="Content Placeholder 7">
            <a:extLst>
              <a:ext uri="{FF2B5EF4-FFF2-40B4-BE49-F238E27FC236}">
                <a16:creationId xmlns:a16="http://schemas.microsoft.com/office/drawing/2014/main" id="{AA8D8C67-69B7-0615-7676-88DF50307490}"/>
              </a:ext>
            </a:extLst>
          </p:cNvPr>
          <p:cNvSpPr>
            <a:spLocks noGrp="1"/>
          </p:cNvSpPr>
          <p:nvPr>
            <p:ph idx="1"/>
          </p:nvPr>
        </p:nvSpPr>
        <p:spPr>
          <a:xfrm>
            <a:off x="457200" y="1600200"/>
            <a:ext cx="8534400" cy="4389438"/>
          </a:xfrm>
        </p:spPr>
        <p:txBody>
          <a:bodyPr/>
          <a:lstStyle/>
          <a:p>
            <a:pPr algn="ctr" eaLnBrk="1" hangingPunct="1">
              <a:buFont typeface="Wingdings 2" panose="05020102010507070707" pitchFamily="18" charset="2"/>
              <a:buNone/>
            </a:pPr>
            <a:endParaRPr lang="en-US" altLang="en-US" sz="3200">
              <a:solidFill>
                <a:schemeClr val="tx2"/>
              </a:solidFill>
            </a:endParaRPr>
          </a:p>
          <a:p>
            <a:pPr algn="ctr" eaLnBrk="1" hangingPunct="1">
              <a:buFont typeface="Wingdings 2" panose="05020102010507070707" pitchFamily="18" charset="2"/>
              <a:buNone/>
            </a:pPr>
            <a:r>
              <a:rPr lang="en-US" altLang="en-US" sz="2800">
                <a:solidFill>
                  <a:schemeClr val="tx2"/>
                </a:solidFill>
              </a:rPr>
              <a:t>Probability and Random Variables</a:t>
            </a:r>
          </a:p>
        </p:txBody>
      </p:sp>
      <p:sp>
        <p:nvSpPr>
          <p:cNvPr id="2" name="Date Placeholder 1">
            <a:extLst>
              <a:ext uri="{FF2B5EF4-FFF2-40B4-BE49-F238E27FC236}">
                <a16:creationId xmlns:a16="http://schemas.microsoft.com/office/drawing/2014/main" id="{0F0F0D98-6BDD-BC4C-8E39-121C8A1672C0}"/>
              </a:ext>
            </a:extLst>
          </p:cNvPr>
          <p:cNvSpPr>
            <a:spLocks noGrp="1"/>
          </p:cNvSpPr>
          <p:nvPr>
            <p:ph type="dt" sz="quarter" idx="10"/>
          </p:nvPr>
        </p:nvSpPr>
        <p:spPr/>
        <p:txBody>
          <a:bodyPr/>
          <a:lstStyle/>
          <a:p>
            <a:pPr>
              <a:defRPr/>
            </a:pPr>
            <a:fld id="{2807A381-5E5F-4A48-8181-29C0D93BBFC5}" type="datetime1">
              <a:rPr lang="en-US"/>
              <a:pPr>
                <a:defRPr/>
              </a:pPr>
              <a:t>9/22/2024</a:t>
            </a:fld>
            <a:endParaRPr lang="en-US"/>
          </a:p>
        </p:txBody>
      </p:sp>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3400190F-1A92-2DB2-B098-9FAE1EDDB3EE}"/>
                  </a:ext>
                </a:extLst>
              </p14:cNvPr>
              <p14:cNvContentPartPr/>
              <p14:nvPr/>
            </p14:nvContentPartPr>
            <p14:xfrm>
              <a:off x="5185440" y="4624920"/>
              <a:ext cx="2831760" cy="568080"/>
            </p14:xfrm>
          </p:contentPart>
        </mc:Choice>
        <mc:Fallback xmlns="">
          <p:pic>
            <p:nvPicPr>
              <p:cNvPr id="3" name="Ink 2">
                <a:extLst>
                  <a:ext uri="{FF2B5EF4-FFF2-40B4-BE49-F238E27FC236}">
                    <a16:creationId xmlns:a16="http://schemas.microsoft.com/office/drawing/2014/main" id="{3400190F-1A92-2DB2-B098-9FAE1EDDB3EE}"/>
                  </a:ext>
                </a:extLst>
              </p:cNvPr>
              <p:cNvPicPr/>
              <p:nvPr/>
            </p:nvPicPr>
            <p:blipFill>
              <a:blip r:embed="rId4"/>
              <a:stretch>
                <a:fillRect/>
              </a:stretch>
            </p:blipFill>
            <p:spPr>
              <a:xfrm>
                <a:off x="5176080" y="4615560"/>
                <a:ext cx="2850480" cy="586800"/>
              </a:xfrm>
              <a:prstGeom prst="rect">
                <a:avLst/>
              </a:prstGeom>
            </p:spPr>
          </p:pic>
        </mc:Fallback>
      </mc:AlternateContent>
    </p:spTree>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4C604D50-7459-40C7-682D-CC2769ED9B79}"/>
              </a:ext>
            </a:extLst>
          </p:cNvPr>
          <p:cNvSpPr>
            <a:spLocks noGrp="1"/>
          </p:cNvSpPr>
          <p:nvPr>
            <p:ph type="title"/>
          </p:nvPr>
        </p:nvSpPr>
        <p:spPr>
          <a:xfrm>
            <a:off x="457200" y="704850"/>
            <a:ext cx="8229600" cy="1143000"/>
          </a:xfrm>
        </p:spPr>
        <p:txBody>
          <a:bodyPr/>
          <a:lstStyle/>
          <a:p>
            <a:endParaRPr lang="en-IN" altLang="en-US"/>
          </a:p>
        </p:txBody>
      </p:sp>
      <p:sp>
        <p:nvSpPr>
          <p:cNvPr id="19459" name="Content Placeholder 2">
            <a:extLst>
              <a:ext uri="{FF2B5EF4-FFF2-40B4-BE49-F238E27FC236}">
                <a16:creationId xmlns:a16="http://schemas.microsoft.com/office/drawing/2014/main" id="{FFFB93A9-9C94-CB61-44F2-992ADF8F51CD}"/>
              </a:ext>
            </a:extLst>
          </p:cNvPr>
          <p:cNvSpPr>
            <a:spLocks noGrp="1"/>
          </p:cNvSpPr>
          <p:nvPr>
            <p:ph sz="half" idx="1"/>
          </p:nvPr>
        </p:nvSpPr>
        <p:spPr>
          <a:xfrm>
            <a:off x="457200" y="1920875"/>
            <a:ext cx="4038600" cy="4433888"/>
          </a:xfrm>
        </p:spPr>
        <p:txBody>
          <a:bodyPr/>
          <a:lstStyle/>
          <a:p>
            <a:endParaRPr lang="en-IN" altLang="en-US"/>
          </a:p>
        </p:txBody>
      </p:sp>
      <p:sp>
        <p:nvSpPr>
          <p:cNvPr id="19460" name="Content Placeholder 3">
            <a:extLst>
              <a:ext uri="{FF2B5EF4-FFF2-40B4-BE49-F238E27FC236}">
                <a16:creationId xmlns:a16="http://schemas.microsoft.com/office/drawing/2014/main" id="{5379D174-EF3D-D387-C2A4-131F6B5921C4}"/>
              </a:ext>
            </a:extLst>
          </p:cNvPr>
          <p:cNvSpPr>
            <a:spLocks noGrp="1"/>
          </p:cNvSpPr>
          <p:nvPr>
            <p:ph sz="half" idx="2"/>
          </p:nvPr>
        </p:nvSpPr>
        <p:spPr>
          <a:xfrm>
            <a:off x="4648200" y="1920875"/>
            <a:ext cx="4038600" cy="4433888"/>
          </a:xfrm>
        </p:spPr>
        <p:txBody>
          <a:bodyPr/>
          <a:lstStyle/>
          <a:p>
            <a:endParaRPr lang="en-IN" altLang="en-US"/>
          </a:p>
        </p:txBody>
      </p:sp>
      <p:sp>
        <p:nvSpPr>
          <p:cNvPr id="5" name="Date Placeholder 4">
            <a:extLst>
              <a:ext uri="{FF2B5EF4-FFF2-40B4-BE49-F238E27FC236}">
                <a16:creationId xmlns:a16="http://schemas.microsoft.com/office/drawing/2014/main" id="{41D096E9-BC65-CE25-E421-6F34256E578A}"/>
              </a:ext>
            </a:extLst>
          </p:cNvPr>
          <p:cNvSpPr>
            <a:spLocks noGrp="1"/>
          </p:cNvSpPr>
          <p:nvPr>
            <p:ph type="dt" sz="quarter" idx="10"/>
          </p:nvPr>
        </p:nvSpPr>
        <p:spPr/>
        <p:txBody>
          <a:bodyPr/>
          <a:lstStyle/>
          <a:p>
            <a:pPr>
              <a:defRPr/>
            </a:pPr>
            <a:fld id="{CE892CB7-B9FB-45E0-84CB-9964744AA472}" type="datetime1">
              <a:rPr lang="en-US" smtClean="0"/>
              <a:pPr>
                <a:defRPr/>
              </a:pPr>
              <a:t>9/22/2024</a:t>
            </a:fld>
            <a:endParaRPr lang="en-US"/>
          </a:p>
        </p:txBody>
      </p:sp>
      <p:sp>
        <p:nvSpPr>
          <p:cNvPr id="19462" name="Slide Number Placeholder 5">
            <a:extLst>
              <a:ext uri="{FF2B5EF4-FFF2-40B4-BE49-F238E27FC236}">
                <a16:creationId xmlns:a16="http://schemas.microsoft.com/office/drawing/2014/main" id="{0650932E-B0B7-8BC8-3DBB-2D85ADE9F8A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4F4D022-D355-4F60-9A63-0BDE56FDB1E1}" type="slidenum">
              <a:rPr lang="en-US" altLang="en-US">
                <a:solidFill>
                  <a:srgbClr val="045C75"/>
                </a:solidFill>
              </a:rPr>
              <a:pPr/>
              <a:t>10</a:t>
            </a:fld>
            <a:endParaRPr lang="en-US" altLang="en-US">
              <a:solidFill>
                <a:srgbClr val="045C75"/>
              </a:solidFill>
            </a:endParaRPr>
          </a:p>
        </p:txBody>
      </p:sp>
      <p:pic>
        <p:nvPicPr>
          <p:cNvPr id="19463" name="Picture 6">
            <a:extLst>
              <a:ext uri="{FF2B5EF4-FFF2-40B4-BE49-F238E27FC236}">
                <a16:creationId xmlns:a16="http://schemas.microsoft.com/office/drawing/2014/main" id="{8D404116-866F-3107-FC01-BEA78C611EE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1600" y="549275"/>
            <a:ext cx="9499600"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FE03140C-5AD2-30FC-7C0F-1B435780E858}"/>
                  </a:ext>
                </a:extLst>
              </p14:cNvPr>
              <p14:cNvContentPartPr/>
              <p14:nvPr/>
            </p14:nvContentPartPr>
            <p14:xfrm>
              <a:off x="592200" y="1674720"/>
              <a:ext cx="7647840" cy="4823280"/>
            </p14:xfrm>
          </p:contentPart>
        </mc:Choice>
        <mc:Fallback xmlns="">
          <p:pic>
            <p:nvPicPr>
              <p:cNvPr id="8" name="Ink 7">
                <a:extLst>
                  <a:ext uri="{FF2B5EF4-FFF2-40B4-BE49-F238E27FC236}">
                    <a16:creationId xmlns:a16="http://schemas.microsoft.com/office/drawing/2014/main" id="{FE03140C-5AD2-30FC-7C0F-1B435780E858}"/>
                  </a:ext>
                </a:extLst>
              </p:cNvPr>
              <p:cNvPicPr/>
              <p:nvPr/>
            </p:nvPicPr>
            <p:blipFill>
              <a:blip r:embed="rId4"/>
              <a:stretch>
                <a:fillRect/>
              </a:stretch>
            </p:blipFill>
            <p:spPr>
              <a:xfrm>
                <a:off x="582840" y="1665360"/>
                <a:ext cx="7666560" cy="4842000"/>
              </a:xfrm>
              <a:prstGeom prst="rect">
                <a:avLst/>
              </a:prstGeom>
            </p:spPr>
          </p:pic>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AC00281B-3F1E-22DD-5464-F8BA79807EBF}"/>
              </a:ext>
            </a:extLst>
          </p:cNvPr>
          <p:cNvSpPr>
            <a:spLocks noGrp="1"/>
          </p:cNvSpPr>
          <p:nvPr>
            <p:ph type="title"/>
          </p:nvPr>
        </p:nvSpPr>
        <p:spPr>
          <a:xfrm>
            <a:off x="457200" y="704850"/>
            <a:ext cx="8229600" cy="1143000"/>
          </a:xfrm>
        </p:spPr>
        <p:txBody>
          <a:bodyPr/>
          <a:lstStyle/>
          <a:p>
            <a:endParaRPr lang="en-IN" altLang="en-US"/>
          </a:p>
        </p:txBody>
      </p:sp>
      <p:sp>
        <p:nvSpPr>
          <p:cNvPr id="20483" name="Content Placeholder 2">
            <a:extLst>
              <a:ext uri="{FF2B5EF4-FFF2-40B4-BE49-F238E27FC236}">
                <a16:creationId xmlns:a16="http://schemas.microsoft.com/office/drawing/2014/main" id="{1EB537F1-A7C4-750D-1DFA-74F1822DE905}"/>
              </a:ext>
            </a:extLst>
          </p:cNvPr>
          <p:cNvSpPr>
            <a:spLocks noGrp="1"/>
          </p:cNvSpPr>
          <p:nvPr>
            <p:ph sz="half" idx="1"/>
          </p:nvPr>
        </p:nvSpPr>
        <p:spPr>
          <a:xfrm>
            <a:off x="457200" y="1920875"/>
            <a:ext cx="4038600" cy="4433888"/>
          </a:xfrm>
        </p:spPr>
        <p:txBody>
          <a:bodyPr/>
          <a:lstStyle/>
          <a:p>
            <a:endParaRPr lang="en-IN" altLang="en-US"/>
          </a:p>
        </p:txBody>
      </p:sp>
      <p:sp>
        <p:nvSpPr>
          <p:cNvPr id="20484" name="Content Placeholder 3">
            <a:extLst>
              <a:ext uri="{FF2B5EF4-FFF2-40B4-BE49-F238E27FC236}">
                <a16:creationId xmlns:a16="http://schemas.microsoft.com/office/drawing/2014/main" id="{5A28FE61-390F-A870-5285-D6DF82BF573C}"/>
              </a:ext>
            </a:extLst>
          </p:cNvPr>
          <p:cNvSpPr>
            <a:spLocks noGrp="1"/>
          </p:cNvSpPr>
          <p:nvPr>
            <p:ph sz="half" idx="2"/>
          </p:nvPr>
        </p:nvSpPr>
        <p:spPr>
          <a:xfrm>
            <a:off x="4648200" y="1920875"/>
            <a:ext cx="4038600" cy="4433888"/>
          </a:xfrm>
        </p:spPr>
        <p:txBody>
          <a:bodyPr/>
          <a:lstStyle/>
          <a:p>
            <a:endParaRPr lang="en-IN" altLang="en-US"/>
          </a:p>
        </p:txBody>
      </p:sp>
      <p:sp>
        <p:nvSpPr>
          <p:cNvPr id="5" name="Date Placeholder 4">
            <a:extLst>
              <a:ext uri="{FF2B5EF4-FFF2-40B4-BE49-F238E27FC236}">
                <a16:creationId xmlns:a16="http://schemas.microsoft.com/office/drawing/2014/main" id="{809E0CDC-F355-545B-372B-502C352C2BBF}"/>
              </a:ext>
            </a:extLst>
          </p:cNvPr>
          <p:cNvSpPr>
            <a:spLocks noGrp="1"/>
          </p:cNvSpPr>
          <p:nvPr>
            <p:ph type="dt" sz="quarter" idx="10"/>
          </p:nvPr>
        </p:nvSpPr>
        <p:spPr/>
        <p:txBody>
          <a:bodyPr/>
          <a:lstStyle/>
          <a:p>
            <a:pPr>
              <a:defRPr/>
            </a:pPr>
            <a:fld id="{CE892CB7-B9FB-45E0-84CB-9964744AA472}" type="datetime1">
              <a:rPr lang="en-US" smtClean="0"/>
              <a:pPr>
                <a:defRPr/>
              </a:pPr>
              <a:t>9/22/2024</a:t>
            </a:fld>
            <a:endParaRPr lang="en-US"/>
          </a:p>
        </p:txBody>
      </p:sp>
      <p:sp>
        <p:nvSpPr>
          <p:cNvPr id="20486" name="Slide Number Placeholder 5">
            <a:extLst>
              <a:ext uri="{FF2B5EF4-FFF2-40B4-BE49-F238E27FC236}">
                <a16:creationId xmlns:a16="http://schemas.microsoft.com/office/drawing/2014/main" id="{91BFCA7C-1D96-1090-DC2F-35A59B5FC1B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374B217-8AA4-4FC2-B8D8-BDFA2DDBAECD}" type="slidenum">
              <a:rPr lang="en-US" altLang="en-US">
                <a:solidFill>
                  <a:srgbClr val="045C75"/>
                </a:solidFill>
              </a:rPr>
              <a:pPr/>
              <a:t>11</a:t>
            </a:fld>
            <a:endParaRPr lang="en-US" altLang="en-US">
              <a:solidFill>
                <a:srgbClr val="045C75"/>
              </a:solidFill>
            </a:endParaRPr>
          </a:p>
        </p:txBody>
      </p:sp>
      <p:pic>
        <p:nvPicPr>
          <p:cNvPr id="20487" name="Picture 6">
            <a:extLst>
              <a:ext uri="{FF2B5EF4-FFF2-40B4-BE49-F238E27FC236}">
                <a16:creationId xmlns:a16="http://schemas.microsoft.com/office/drawing/2014/main" id="{4A20E15C-A581-E539-8EF4-5C15FEB8D1B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8450" y="549275"/>
            <a:ext cx="8699500" cy="580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80B4AA47-92D5-335F-F42D-636197924AA6}"/>
                  </a:ext>
                </a:extLst>
              </p14:cNvPr>
              <p14:cNvContentPartPr/>
              <p14:nvPr/>
            </p14:nvContentPartPr>
            <p14:xfrm>
              <a:off x="3513240" y="1505880"/>
              <a:ext cx="5060880" cy="4801320"/>
            </p14:xfrm>
          </p:contentPart>
        </mc:Choice>
        <mc:Fallback xmlns="">
          <p:pic>
            <p:nvPicPr>
              <p:cNvPr id="8" name="Ink 7">
                <a:extLst>
                  <a:ext uri="{FF2B5EF4-FFF2-40B4-BE49-F238E27FC236}">
                    <a16:creationId xmlns:a16="http://schemas.microsoft.com/office/drawing/2014/main" id="{80B4AA47-92D5-335F-F42D-636197924AA6}"/>
                  </a:ext>
                </a:extLst>
              </p:cNvPr>
              <p:cNvPicPr/>
              <p:nvPr/>
            </p:nvPicPr>
            <p:blipFill>
              <a:blip r:embed="rId4"/>
              <a:stretch>
                <a:fillRect/>
              </a:stretch>
            </p:blipFill>
            <p:spPr>
              <a:xfrm>
                <a:off x="3503880" y="1496520"/>
                <a:ext cx="5079600" cy="4820040"/>
              </a:xfrm>
              <a:prstGeom prst="rect">
                <a:avLst/>
              </a:prstGeom>
            </p:spPr>
          </p:pic>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E4E39B1-726D-CACF-5049-0338F74D18F8}"/>
              </a:ext>
            </a:extLst>
          </p:cNvPr>
          <p:cNvSpPr>
            <a:spLocks noGrp="1"/>
          </p:cNvSpPr>
          <p:nvPr>
            <p:ph sz="half" idx="1"/>
          </p:nvPr>
        </p:nvSpPr>
        <p:spPr>
          <a:xfrm>
            <a:off x="179388" y="1920875"/>
            <a:ext cx="8507412" cy="4433888"/>
          </a:xfrm>
        </p:spPr>
        <p:txBody>
          <a:bodyPr/>
          <a:lstStyle/>
          <a:p>
            <a:pPr>
              <a:defRPr/>
            </a:pPr>
            <a:r>
              <a:rPr lang="en-US">
                <a:latin typeface="+mj-lt"/>
              </a:rPr>
              <a:t>Given a random variable </a:t>
            </a:r>
            <a:r>
              <a:rPr lang="en-US" i="1">
                <a:latin typeface="+mj-lt"/>
              </a:rPr>
              <a:t>X </a:t>
            </a:r>
            <a:r>
              <a:rPr lang="en-US">
                <a:latin typeface="+mj-lt"/>
              </a:rPr>
              <a:t>along with its distribution function </a:t>
            </a:r>
            <a:r>
              <a:rPr lang="en-US" i="1">
                <a:latin typeface="+mj-lt"/>
              </a:rPr>
              <a:t>F</a:t>
            </a:r>
            <a:r>
              <a:rPr lang="en-US">
                <a:latin typeface="+mj-lt"/>
              </a:rPr>
              <a:t>, it would be extremely useful if we were able to summarize the essential properties of </a:t>
            </a:r>
            <a:r>
              <a:rPr lang="en-US" i="1">
                <a:latin typeface="+mj-lt"/>
              </a:rPr>
              <a:t>F </a:t>
            </a:r>
            <a:r>
              <a:rPr lang="en-US">
                <a:latin typeface="+mj-lt"/>
              </a:rPr>
              <a:t>by certain suitably defined measures.</a:t>
            </a:r>
          </a:p>
          <a:p>
            <a:pPr>
              <a:defRPr/>
            </a:pPr>
            <a:r>
              <a:rPr lang="en-US">
                <a:latin typeface="+mj-lt"/>
              </a:rPr>
              <a:t> One such measure would be </a:t>
            </a:r>
            <a:r>
              <a:rPr lang="en-US" i="1">
                <a:latin typeface="+mj-lt"/>
              </a:rPr>
              <a:t>E</a:t>
            </a:r>
            <a:r>
              <a:rPr lang="en-US">
                <a:latin typeface="+mj-lt"/>
              </a:rPr>
              <a:t>[</a:t>
            </a:r>
            <a:r>
              <a:rPr lang="en-US" i="1">
                <a:latin typeface="+mj-lt"/>
              </a:rPr>
              <a:t>X</a:t>
            </a:r>
            <a:r>
              <a:rPr lang="en-US">
                <a:latin typeface="+mj-lt"/>
              </a:rPr>
              <a:t>], the expected value of </a:t>
            </a:r>
            <a:r>
              <a:rPr lang="en-US" i="1">
                <a:latin typeface="+mj-lt"/>
              </a:rPr>
              <a:t>X</a:t>
            </a:r>
            <a:r>
              <a:rPr lang="en-US">
                <a:latin typeface="+mj-lt"/>
              </a:rPr>
              <a:t>. </a:t>
            </a:r>
          </a:p>
          <a:p>
            <a:pPr>
              <a:defRPr/>
            </a:pPr>
            <a:r>
              <a:rPr lang="en-US">
                <a:latin typeface="+mj-lt"/>
              </a:rPr>
              <a:t>However, although </a:t>
            </a:r>
            <a:r>
              <a:rPr lang="en-US" i="1">
                <a:latin typeface="+mj-lt"/>
              </a:rPr>
              <a:t>E</a:t>
            </a:r>
            <a:r>
              <a:rPr lang="en-US">
                <a:latin typeface="+mj-lt"/>
              </a:rPr>
              <a:t>[</a:t>
            </a:r>
            <a:r>
              <a:rPr lang="en-US" i="1">
                <a:latin typeface="+mj-lt"/>
              </a:rPr>
              <a:t>X</a:t>
            </a:r>
            <a:r>
              <a:rPr lang="en-US">
                <a:latin typeface="+mj-lt"/>
              </a:rPr>
              <a:t>] yields the </a:t>
            </a:r>
            <a:r>
              <a:rPr lang="en-US">
                <a:solidFill>
                  <a:srgbClr val="FF0000"/>
                </a:solidFill>
                <a:latin typeface="+mj-lt"/>
              </a:rPr>
              <a:t>weighted average </a:t>
            </a:r>
            <a:r>
              <a:rPr lang="en-US">
                <a:latin typeface="+mj-lt"/>
              </a:rPr>
              <a:t>of the possible values of </a:t>
            </a:r>
            <a:r>
              <a:rPr lang="en-US" i="1">
                <a:latin typeface="+mj-lt"/>
              </a:rPr>
              <a:t>X</a:t>
            </a:r>
            <a:r>
              <a:rPr lang="en-US">
                <a:latin typeface="+mj-lt"/>
              </a:rPr>
              <a:t>, it does not tell us anything about the </a:t>
            </a:r>
            <a:r>
              <a:rPr lang="en-US">
                <a:solidFill>
                  <a:srgbClr val="FF0000"/>
                </a:solidFill>
                <a:latin typeface="+mj-lt"/>
              </a:rPr>
              <a:t>variation, or spread, of these values</a:t>
            </a:r>
            <a:r>
              <a:rPr lang="en-US">
                <a:latin typeface="+mj-lt"/>
              </a:rPr>
              <a:t>. </a:t>
            </a:r>
            <a:br>
              <a:rPr lang="en-US">
                <a:latin typeface="+mj-lt"/>
              </a:rPr>
            </a:br>
            <a:endParaRPr lang="en-IN">
              <a:latin typeface="+mj-lt"/>
            </a:endParaRPr>
          </a:p>
        </p:txBody>
      </p:sp>
      <p:sp>
        <p:nvSpPr>
          <p:cNvPr id="5" name="Date Placeholder 4">
            <a:extLst>
              <a:ext uri="{FF2B5EF4-FFF2-40B4-BE49-F238E27FC236}">
                <a16:creationId xmlns:a16="http://schemas.microsoft.com/office/drawing/2014/main" id="{7626AB0E-27BA-0FA1-8A6D-A449FA78DC62}"/>
              </a:ext>
            </a:extLst>
          </p:cNvPr>
          <p:cNvSpPr>
            <a:spLocks noGrp="1"/>
          </p:cNvSpPr>
          <p:nvPr>
            <p:ph type="dt" sz="quarter" idx="10"/>
          </p:nvPr>
        </p:nvSpPr>
        <p:spPr/>
        <p:txBody>
          <a:bodyPr/>
          <a:lstStyle/>
          <a:p>
            <a:pPr>
              <a:defRPr/>
            </a:pPr>
            <a:fld id="{CE892CB7-B9FB-45E0-84CB-9964744AA472}" type="datetime1">
              <a:rPr lang="en-US" smtClean="0"/>
              <a:pPr>
                <a:defRPr/>
              </a:pPr>
              <a:t>9/22/2024</a:t>
            </a:fld>
            <a:endParaRPr lang="en-US"/>
          </a:p>
        </p:txBody>
      </p:sp>
      <p:sp>
        <p:nvSpPr>
          <p:cNvPr id="21508" name="Slide Number Placeholder 5">
            <a:extLst>
              <a:ext uri="{FF2B5EF4-FFF2-40B4-BE49-F238E27FC236}">
                <a16:creationId xmlns:a16="http://schemas.microsoft.com/office/drawing/2014/main" id="{32393C2C-36A4-2D38-8C7A-70244EA199C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93D2CC5-0672-45C6-A71B-0A6AF0D942AA}" type="slidenum">
              <a:rPr lang="en-US" altLang="en-US">
                <a:solidFill>
                  <a:srgbClr val="045C75"/>
                </a:solidFill>
              </a:rPr>
              <a:pPr/>
              <a:t>12</a:t>
            </a:fld>
            <a:endParaRPr lang="en-US" altLang="en-US">
              <a:solidFill>
                <a:srgbClr val="045C75"/>
              </a:solidFill>
            </a:endParaRPr>
          </a:p>
        </p:txBody>
      </p:sp>
      <p:sp>
        <p:nvSpPr>
          <p:cNvPr id="21509" name="Rectangle 2">
            <a:extLst>
              <a:ext uri="{FF2B5EF4-FFF2-40B4-BE49-F238E27FC236}">
                <a16:creationId xmlns:a16="http://schemas.microsoft.com/office/drawing/2014/main" id="{7772CE2C-8FB7-B3CA-BE5D-92932DC350D1}"/>
              </a:ext>
            </a:extLst>
          </p:cNvPr>
          <p:cNvSpPr>
            <a:spLocks noGrp="1" noChangeArrowheads="1"/>
          </p:cNvSpPr>
          <p:nvPr>
            <p:ph type="title"/>
          </p:nvPr>
        </p:nvSpPr>
        <p:spPr>
          <a:xfrm>
            <a:off x="304800" y="228600"/>
            <a:ext cx="7315200" cy="762000"/>
          </a:xfrm>
        </p:spPr>
        <p:txBody>
          <a:bodyPr/>
          <a:lstStyle/>
          <a:p>
            <a:pPr eaLnBrk="1" hangingPunct="1"/>
            <a:r>
              <a:rPr lang="en-US" altLang="en-US" sz="3200"/>
              <a:t>Varianc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95FA3588-15BE-7E7D-CDDD-FE2264142DD1}"/>
              </a:ext>
            </a:extLst>
          </p:cNvPr>
          <p:cNvSpPr>
            <a:spLocks noGrp="1"/>
          </p:cNvSpPr>
          <p:nvPr>
            <p:ph type="title"/>
          </p:nvPr>
        </p:nvSpPr>
        <p:spPr>
          <a:xfrm>
            <a:off x="457200" y="704850"/>
            <a:ext cx="8229600" cy="1143000"/>
          </a:xfrm>
        </p:spPr>
        <p:txBody>
          <a:bodyPr/>
          <a:lstStyle/>
          <a:p>
            <a:endParaRPr lang="en-IN" altLang="en-US"/>
          </a:p>
        </p:txBody>
      </p:sp>
      <p:sp>
        <p:nvSpPr>
          <p:cNvPr id="22531" name="Content Placeholder 2">
            <a:extLst>
              <a:ext uri="{FF2B5EF4-FFF2-40B4-BE49-F238E27FC236}">
                <a16:creationId xmlns:a16="http://schemas.microsoft.com/office/drawing/2014/main" id="{79554B19-2136-6FDB-8BBD-B2E1F6B63711}"/>
              </a:ext>
            </a:extLst>
          </p:cNvPr>
          <p:cNvSpPr>
            <a:spLocks noGrp="1"/>
          </p:cNvSpPr>
          <p:nvPr>
            <p:ph sz="half" idx="1"/>
          </p:nvPr>
        </p:nvSpPr>
        <p:spPr>
          <a:xfrm>
            <a:off x="457200" y="1920875"/>
            <a:ext cx="4038600" cy="4433888"/>
          </a:xfrm>
        </p:spPr>
        <p:txBody>
          <a:bodyPr/>
          <a:lstStyle/>
          <a:p>
            <a:endParaRPr lang="en-IN" altLang="en-US"/>
          </a:p>
        </p:txBody>
      </p:sp>
      <p:sp>
        <p:nvSpPr>
          <p:cNvPr id="22532" name="Content Placeholder 3">
            <a:extLst>
              <a:ext uri="{FF2B5EF4-FFF2-40B4-BE49-F238E27FC236}">
                <a16:creationId xmlns:a16="http://schemas.microsoft.com/office/drawing/2014/main" id="{FEF69952-62AC-AA1D-C961-0A737F9C4776}"/>
              </a:ext>
            </a:extLst>
          </p:cNvPr>
          <p:cNvSpPr>
            <a:spLocks noGrp="1"/>
          </p:cNvSpPr>
          <p:nvPr>
            <p:ph sz="half" idx="2"/>
          </p:nvPr>
        </p:nvSpPr>
        <p:spPr>
          <a:xfrm>
            <a:off x="4648200" y="1920875"/>
            <a:ext cx="4038600" cy="4433888"/>
          </a:xfrm>
        </p:spPr>
        <p:txBody>
          <a:bodyPr/>
          <a:lstStyle/>
          <a:p>
            <a:endParaRPr lang="en-IN" altLang="en-US"/>
          </a:p>
        </p:txBody>
      </p:sp>
      <p:sp>
        <p:nvSpPr>
          <p:cNvPr id="5" name="Date Placeholder 4">
            <a:extLst>
              <a:ext uri="{FF2B5EF4-FFF2-40B4-BE49-F238E27FC236}">
                <a16:creationId xmlns:a16="http://schemas.microsoft.com/office/drawing/2014/main" id="{F83C58A4-2B5F-779E-23D2-20CE1B0E5BC0}"/>
              </a:ext>
            </a:extLst>
          </p:cNvPr>
          <p:cNvSpPr>
            <a:spLocks noGrp="1"/>
          </p:cNvSpPr>
          <p:nvPr>
            <p:ph type="dt" sz="quarter" idx="10"/>
          </p:nvPr>
        </p:nvSpPr>
        <p:spPr/>
        <p:txBody>
          <a:bodyPr/>
          <a:lstStyle/>
          <a:p>
            <a:pPr>
              <a:defRPr/>
            </a:pPr>
            <a:fld id="{CE892CB7-B9FB-45E0-84CB-9964744AA472}" type="datetime1">
              <a:rPr lang="en-US" smtClean="0"/>
              <a:pPr>
                <a:defRPr/>
              </a:pPr>
              <a:t>9/22/2024</a:t>
            </a:fld>
            <a:endParaRPr lang="en-US"/>
          </a:p>
        </p:txBody>
      </p:sp>
      <p:sp>
        <p:nvSpPr>
          <p:cNvPr id="22534" name="Slide Number Placeholder 5">
            <a:extLst>
              <a:ext uri="{FF2B5EF4-FFF2-40B4-BE49-F238E27FC236}">
                <a16:creationId xmlns:a16="http://schemas.microsoft.com/office/drawing/2014/main" id="{27378C7C-88D5-7BAB-3E5D-65845448EA5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BDC6170-CBCE-4602-AB15-67B1D8FAF7E3}" type="slidenum">
              <a:rPr lang="en-US" altLang="en-US">
                <a:solidFill>
                  <a:srgbClr val="045C75"/>
                </a:solidFill>
              </a:rPr>
              <a:pPr/>
              <a:t>13</a:t>
            </a:fld>
            <a:endParaRPr lang="en-US" altLang="en-US">
              <a:solidFill>
                <a:srgbClr val="045C75"/>
              </a:solidFill>
            </a:endParaRPr>
          </a:p>
        </p:txBody>
      </p:sp>
      <p:pic>
        <p:nvPicPr>
          <p:cNvPr id="22535" name="Picture 6">
            <a:extLst>
              <a:ext uri="{FF2B5EF4-FFF2-40B4-BE49-F238E27FC236}">
                <a16:creationId xmlns:a16="http://schemas.microsoft.com/office/drawing/2014/main" id="{2322BD62-E1D0-2B08-6027-78AEEAE7358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36613"/>
            <a:ext cx="8308975"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7">
            <a:extLst>
              <a:ext uri="{FF2B5EF4-FFF2-40B4-BE49-F238E27FC236}">
                <a16:creationId xmlns:a16="http://schemas.microsoft.com/office/drawing/2014/main" id="{E842CBDB-0E08-5B6D-BD16-D4845A998F3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4988" y="2708275"/>
            <a:ext cx="388302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9" name="Ink 8">
                <a:extLst>
                  <a:ext uri="{FF2B5EF4-FFF2-40B4-BE49-F238E27FC236}">
                    <a16:creationId xmlns:a16="http://schemas.microsoft.com/office/drawing/2014/main" id="{CF6B1863-0C05-1146-B4D9-4A4705D342E0}"/>
                  </a:ext>
                </a:extLst>
              </p14:cNvPr>
              <p14:cNvContentPartPr/>
              <p14:nvPr/>
            </p14:nvContentPartPr>
            <p14:xfrm>
              <a:off x="345960" y="412920"/>
              <a:ext cx="8898120" cy="6074280"/>
            </p14:xfrm>
          </p:contentPart>
        </mc:Choice>
        <mc:Fallback xmlns="">
          <p:pic>
            <p:nvPicPr>
              <p:cNvPr id="9" name="Ink 8">
                <a:extLst>
                  <a:ext uri="{FF2B5EF4-FFF2-40B4-BE49-F238E27FC236}">
                    <a16:creationId xmlns:a16="http://schemas.microsoft.com/office/drawing/2014/main" id="{CF6B1863-0C05-1146-B4D9-4A4705D342E0}"/>
                  </a:ext>
                </a:extLst>
              </p:cNvPr>
              <p:cNvPicPr/>
              <p:nvPr/>
            </p:nvPicPr>
            <p:blipFill>
              <a:blip r:embed="rId5"/>
              <a:stretch>
                <a:fillRect/>
              </a:stretch>
            </p:blipFill>
            <p:spPr>
              <a:xfrm>
                <a:off x="336600" y="403560"/>
                <a:ext cx="8916840" cy="6093000"/>
              </a:xfrm>
              <a:prstGeom prst="rect">
                <a:avLst/>
              </a:prstGeom>
            </p:spPr>
          </p:pic>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a:extLst>
              <a:ext uri="{FF2B5EF4-FFF2-40B4-BE49-F238E27FC236}">
                <a16:creationId xmlns:a16="http://schemas.microsoft.com/office/drawing/2014/main" id="{66010741-D8A2-299C-CBDB-B54B53D88115}"/>
              </a:ext>
            </a:extLst>
          </p:cNvPr>
          <p:cNvSpPr>
            <a:spLocks noGrp="1"/>
          </p:cNvSpPr>
          <p:nvPr>
            <p:ph type="title"/>
          </p:nvPr>
        </p:nvSpPr>
        <p:spPr>
          <a:xfrm>
            <a:off x="457200" y="704850"/>
            <a:ext cx="8229600" cy="1143000"/>
          </a:xfrm>
        </p:spPr>
        <p:txBody>
          <a:bodyPr/>
          <a:lstStyle/>
          <a:p>
            <a:endParaRPr lang="en-IN" altLang="en-US"/>
          </a:p>
        </p:txBody>
      </p:sp>
      <p:sp>
        <p:nvSpPr>
          <p:cNvPr id="23555" name="Content Placeholder 2">
            <a:extLst>
              <a:ext uri="{FF2B5EF4-FFF2-40B4-BE49-F238E27FC236}">
                <a16:creationId xmlns:a16="http://schemas.microsoft.com/office/drawing/2014/main" id="{9D9C6D9E-F396-B841-DF9A-3CE99BB79AD9}"/>
              </a:ext>
            </a:extLst>
          </p:cNvPr>
          <p:cNvSpPr>
            <a:spLocks noGrp="1"/>
          </p:cNvSpPr>
          <p:nvPr>
            <p:ph sz="half" idx="1"/>
          </p:nvPr>
        </p:nvSpPr>
        <p:spPr>
          <a:xfrm>
            <a:off x="457200" y="1920875"/>
            <a:ext cx="4038600" cy="4433888"/>
          </a:xfrm>
        </p:spPr>
        <p:txBody>
          <a:bodyPr/>
          <a:lstStyle/>
          <a:p>
            <a:endParaRPr lang="en-IN" altLang="en-US"/>
          </a:p>
        </p:txBody>
      </p:sp>
      <p:sp>
        <p:nvSpPr>
          <p:cNvPr id="23556" name="Content Placeholder 3">
            <a:extLst>
              <a:ext uri="{FF2B5EF4-FFF2-40B4-BE49-F238E27FC236}">
                <a16:creationId xmlns:a16="http://schemas.microsoft.com/office/drawing/2014/main" id="{1C0EDBBE-AB7F-D46F-CB45-A6FD6432EE89}"/>
              </a:ext>
            </a:extLst>
          </p:cNvPr>
          <p:cNvSpPr>
            <a:spLocks noGrp="1"/>
          </p:cNvSpPr>
          <p:nvPr>
            <p:ph sz="half" idx="2"/>
          </p:nvPr>
        </p:nvSpPr>
        <p:spPr>
          <a:xfrm>
            <a:off x="4648200" y="1920875"/>
            <a:ext cx="4038600" cy="4433888"/>
          </a:xfrm>
        </p:spPr>
        <p:txBody>
          <a:bodyPr/>
          <a:lstStyle/>
          <a:p>
            <a:endParaRPr lang="en-IN" altLang="en-US"/>
          </a:p>
        </p:txBody>
      </p:sp>
      <p:sp>
        <p:nvSpPr>
          <p:cNvPr id="5" name="Date Placeholder 4">
            <a:extLst>
              <a:ext uri="{FF2B5EF4-FFF2-40B4-BE49-F238E27FC236}">
                <a16:creationId xmlns:a16="http://schemas.microsoft.com/office/drawing/2014/main" id="{0EBC22BD-E04D-921C-AD15-F793F5CE69E0}"/>
              </a:ext>
            </a:extLst>
          </p:cNvPr>
          <p:cNvSpPr>
            <a:spLocks noGrp="1"/>
          </p:cNvSpPr>
          <p:nvPr>
            <p:ph type="dt" sz="quarter" idx="10"/>
          </p:nvPr>
        </p:nvSpPr>
        <p:spPr/>
        <p:txBody>
          <a:bodyPr/>
          <a:lstStyle/>
          <a:p>
            <a:pPr>
              <a:defRPr/>
            </a:pPr>
            <a:fld id="{CE892CB7-B9FB-45E0-84CB-9964744AA472}" type="datetime1">
              <a:rPr lang="en-US" smtClean="0"/>
              <a:pPr>
                <a:defRPr/>
              </a:pPr>
              <a:t>9/22/2024</a:t>
            </a:fld>
            <a:endParaRPr lang="en-US"/>
          </a:p>
        </p:txBody>
      </p:sp>
      <p:sp>
        <p:nvSpPr>
          <p:cNvPr id="23558" name="Slide Number Placeholder 5">
            <a:extLst>
              <a:ext uri="{FF2B5EF4-FFF2-40B4-BE49-F238E27FC236}">
                <a16:creationId xmlns:a16="http://schemas.microsoft.com/office/drawing/2014/main" id="{18214DEE-2888-429A-D99B-9F0006F65AE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417EB08-C6B0-4554-A5D0-DB190BC143DA}" type="slidenum">
              <a:rPr lang="en-US" altLang="en-US">
                <a:solidFill>
                  <a:srgbClr val="045C75"/>
                </a:solidFill>
              </a:rPr>
              <a:pPr/>
              <a:t>14</a:t>
            </a:fld>
            <a:endParaRPr lang="en-US" altLang="en-US">
              <a:solidFill>
                <a:srgbClr val="045C75"/>
              </a:solidFill>
            </a:endParaRPr>
          </a:p>
        </p:txBody>
      </p:sp>
      <p:pic>
        <p:nvPicPr>
          <p:cNvPr id="23559" name="Picture 6">
            <a:extLst>
              <a:ext uri="{FF2B5EF4-FFF2-40B4-BE49-F238E27FC236}">
                <a16:creationId xmlns:a16="http://schemas.microsoft.com/office/drawing/2014/main" id="{C650594C-CA38-BEC5-E10B-7292A535F96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3988" y="704850"/>
            <a:ext cx="8836025" cy="564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4F44588F-E011-D2E2-92CF-41F1FAC519C9}"/>
                  </a:ext>
                </a:extLst>
              </p14:cNvPr>
              <p14:cNvContentPartPr/>
              <p14:nvPr/>
            </p14:nvContentPartPr>
            <p14:xfrm>
              <a:off x="393120" y="4454640"/>
              <a:ext cx="8892720" cy="2551680"/>
            </p14:xfrm>
          </p:contentPart>
        </mc:Choice>
        <mc:Fallback xmlns="">
          <p:pic>
            <p:nvPicPr>
              <p:cNvPr id="8" name="Ink 7">
                <a:extLst>
                  <a:ext uri="{FF2B5EF4-FFF2-40B4-BE49-F238E27FC236}">
                    <a16:creationId xmlns:a16="http://schemas.microsoft.com/office/drawing/2014/main" id="{4F44588F-E011-D2E2-92CF-41F1FAC519C9}"/>
                  </a:ext>
                </a:extLst>
              </p:cNvPr>
              <p:cNvPicPr/>
              <p:nvPr/>
            </p:nvPicPr>
            <p:blipFill>
              <a:blip r:embed="rId4"/>
              <a:stretch>
                <a:fillRect/>
              </a:stretch>
            </p:blipFill>
            <p:spPr>
              <a:xfrm>
                <a:off x="383760" y="4445280"/>
                <a:ext cx="8911440" cy="2570400"/>
              </a:xfrm>
              <a:prstGeom prst="rect">
                <a:avLst/>
              </a:prstGeom>
            </p:spPr>
          </p:pic>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a:extLst>
              <a:ext uri="{FF2B5EF4-FFF2-40B4-BE49-F238E27FC236}">
                <a16:creationId xmlns:a16="http://schemas.microsoft.com/office/drawing/2014/main" id="{896F5CD7-6C0A-7DF6-46BE-73A53FB2AEB6}"/>
              </a:ext>
            </a:extLst>
          </p:cNvPr>
          <p:cNvSpPr>
            <a:spLocks noGrp="1"/>
          </p:cNvSpPr>
          <p:nvPr>
            <p:ph type="title"/>
          </p:nvPr>
        </p:nvSpPr>
        <p:spPr>
          <a:xfrm>
            <a:off x="457200" y="704850"/>
            <a:ext cx="8229600" cy="1143000"/>
          </a:xfrm>
        </p:spPr>
        <p:txBody>
          <a:bodyPr/>
          <a:lstStyle/>
          <a:p>
            <a:endParaRPr lang="en-IN" altLang="en-US"/>
          </a:p>
        </p:txBody>
      </p:sp>
      <p:sp>
        <p:nvSpPr>
          <p:cNvPr id="24579" name="Content Placeholder 2">
            <a:extLst>
              <a:ext uri="{FF2B5EF4-FFF2-40B4-BE49-F238E27FC236}">
                <a16:creationId xmlns:a16="http://schemas.microsoft.com/office/drawing/2014/main" id="{1003CA82-614F-8577-55EC-2A9CF26526A5}"/>
              </a:ext>
            </a:extLst>
          </p:cNvPr>
          <p:cNvSpPr>
            <a:spLocks noGrp="1"/>
          </p:cNvSpPr>
          <p:nvPr>
            <p:ph sz="half" idx="1"/>
          </p:nvPr>
        </p:nvSpPr>
        <p:spPr>
          <a:xfrm>
            <a:off x="457200" y="1920875"/>
            <a:ext cx="4038600" cy="4433888"/>
          </a:xfrm>
        </p:spPr>
        <p:txBody>
          <a:bodyPr/>
          <a:lstStyle/>
          <a:p>
            <a:endParaRPr lang="en-IN" altLang="en-US"/>
          </a:p>
        </p:txBody>
      </p:sp>
      <p:sp>
        <p:nvSpPr>
          <p:cNvPr id="24580" name="Content Placeholder 3">
            <a:extLst>
              <a:ext uri="{FF2B5EF4-FFF2-40B4-BE49-F238E27FC236}">
                <a16:creationId xmlns:a16="http://schemas.microsoft.com/office/drawing/2014/main" id="{3D473548-2ED4-5687-04A1-254581886CA1}"/>
              </a:ext>
            </a:extLst>
          </p:cNvPr>
          <p:cNvSpPr>
            <a:spLocks noGrp="1"/>
          </p:cNvSpPr>
          <p:nvPr>
            <p:ph sz="half" idx="2"/>
          </p:nvPr>
        </p:nvSpPr>
        <p:spPr>
          <a:xfrm>
            <a:off x="4648200" y="1920875"/>
            <a:ext cx="4038600" cy="4433888"/>
          </a:xfrm>
        </p:spPr>
        <p:txBody>
          <a:bodyPr/>
          <a:lstStyle/>
          <a:p>
            <a:endParaRPr lang="en-IN" altLang="en-US"/>
          </a:p>
        </p:txBody>
      </p:sp>
      <p:sp>
        <p:nvSpPr>
          <p:cNvPr id="5" name="Date Placeholder 4">
            <a:extLst>
              <a:ext uri="{FF2B5EF4-FFF2-40B4-BE49-F238E27FC236}">
                <a16:creationId xmlns:a16="http://schemas.microsoft.com/office/drawing/2014/main" id="{541AC762-EAE0-CC02-6B16-20E4CD38E3F8}"/>
              </a:ext>
            </a:extLst>
          </p:cNvPr>
          <p:cNvSpPr>
            <a:spLocks noGrp="1"/>
          </p:cNvSpPr>
          <p:nvPr>
            <p:ph type="dt" sz="quarter" idx="10"/>
          </p:nvPr>
        </p:nvSpPr>
        <p:spPr/>
        <p:txBody>
          <a:bodyPr/>
          <a:lstStyle/>
          <a:p>
            <a:pPr>
              <a:defRPr/>
            </a:pPr>
            <a:fld id="{CE892CB7-B9FB-45E0-84CB-9964744AA472}" type="datetime1">
              <a:rPr lang="en-US" smtClean="0"/>
              <a:pPr>
                <a:defRPr/>
              </a:pPr>
              <a:t>9/22/2024</a:t>
            </a:fld>
            <a:endParaRPr lang="en-US"/>
          </a:p>
        </p:txBody>
      </p:sp>
      <p:sp>
        <p:nvSpPr>
          <p:cNvPr id="24582" name="Slide Number Placeholder 5">
            <a:extLst>
              <a:ext uri="{FF2B5EF4-FFF2-40B4-BE49-F238E27FC236}">
                <a16:creationId xmlns:a16="http://schemas.microsoft.com/office/drawing/2014/main" id="{C6B95E7E-0D32-3D7D-DC23-75C4A192572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1FF0FF2-5C24-4807-A88B-00A84D2B828A}" type="slidenum">
              <a:rPr lang="en-US" altLang="en-US">
                <a:solidFill>
                  <a:srgbClr val="045C75"/>
                </a:solidFill>
              </a:rPr>
              <a:pPr/>
              <a:t>15</a:t>
            </a:fld>
            <a:endParaRPr lang="en-US" altLang="en-US">
              <a:solidFill>
                <a:srgbClr val="045C75"/>
              </a:solidFill>
            </a:endParaRPr>
          </a:p>
        </p:txBody>
      </p:sp>
      <p:pic>
        <p:nvPicPr>
          <p:cNvPr id="24583" name="Picture 6">
            <a:extLst>
              <a:ext uri="{FF2B5EF4-FFF2-40B4-BE49-F238E27FC236}">
                <a16:creationId xmlns:a16="http://schemas.microsoft.com/office/drawing/2014/main" id="{D88A1A56-51E2-915D-A892-491FFAE0BBC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1463" y="704850"/>
            <a:ext cx="875347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Content Placeholder 6">
            <a:extLst>
              <a:ext uri="{FF2B5EF4-FFF2-40B4-BE49-F238E27FC236}">
                <a16:creationId xmlns:a16="http://schemas.microsoft.com/office/drawing/2014/main" id="{38E11C3E-7283-23F3-5BF5-C14A18D4A31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688" y="4137025"/>
            <a:ext cx="9132887"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9" name="Ink 8">
                <a:extLst>
                  <a:ext uri="{FF2B5EF4-FFF2-40B4-BE49-F238E27FC236}">
                    <a16:creationId xmlns:a16="http://schemas.microsoft.com/office/drawing/2014/main" id="{76BD36FB-B7EF-75F6-5DE7-BCAE9F4DA3CD}"/>
                  </a:ext>
                </a:extLst>
              </p14:cNvPr>
              <p14:cNvContentPartPr/>
              <p14:nvPr/>
            </p14:nvContentPartPr>
            <p14:xfrm>
              <a:off x="2978280" y="4531680"/>
              <a:ext cx="5238000" cy="879480"/>
            </p14:xfrm>
          </p:contentPart>
        </mc:Choice>
        <mc:Fallback xmlns="">
          <p:pic>
            <p:nvPicPr>
              <p:cNvPr id="9" name="Ink 8">
                <a:extLst>
                  <a:ext uri="{FF2B5EF4-FFF2-40B4-BE49-F238E27FC236}">
                    <a16:creationId xmlns:a16="http://schemas.microsoft.com/office/drawing/2014/main" id="{76BD36FB-B7EF-75F6-5DE7-BCAE9F4DA3CD}"/>
                  </a:ext>
                </a:extLst>
              </p:cNvPr>
              <p:cNvPicPr/>
              <p:nvPr/>
            </p:nvPicPr>
            <p:blipFill>
              <a:blip r:embed="rId5"/>
              <a:stretch>
                <a:fillRect/>
              </a:stretch>
            </p:blipFill>
            <p:spPr>
              <a:xfrm>
                <a:off x="2968920" y="4522320"/>
                <a:ext cx="5256720" cy="898200"/>
              </a:xfrm>
              <a:prstGeom prst="rect">
                <a:avLst/>
              </a:prstGeom>
            </p:spPr>
          </p:pic>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DB490266-AC49-B310-E98B-ACCE9BC3F1AD}"/>
              </a:ext>
            </a:extLst>
          </p:cNvPr>
          <p:cNvSpPr>
            <a:spLocks noGrp="1" noChangeArrowheads="1"/>
          </p:cNvSpPr>
          <p:nvPr>
            <p:ph type="title"/>
          </p:nvPr>
        </p:nvSpPr>
        <p:spPr>
          <a:xfrm>
            <a:off x="304800" y="228600"/>
            <a:ext cx="7315200" cy="762000"/>
          </a:xfrm>
        </p:spPr>
        <p:txBody>
          <a:bodyPr/>
          <a:lstStyle/>
          <a:p>
            <a:pPr eaLnBrk="1" hangingPunct="1"/>
            <a:r>
              <a:rPr lang="en-US" altLang="en-US" sz="3200"/>
              <a:t>The Binomial Distribution</a:t>
            </a:r>
          </a:p>
        </p:txBody>
      </p:sp>
      <p:sp>
        <p:nvSpPr>
          <p:cNvPr id="25603" name="Rectangle 3">
            <a:extLst>
              <a:ext uri="{FF2B5EF4-FFF2-40B4-BE49-F238E27FC236}">
                <a16:creationId xmlns:a16="http://schemas.microsoft.com/office/drawing/2014/main" id="{5C5C8FF4-72F7-C39E-678E-0D394132B894}"/>
              </a:ext>
            </a:extLst>
          </p:cNvPr>
          <p:cNvSpPr>
            <a:spLocks noGrp="1" noChangeArrowheads="1"/>
          </p:cNvSpPr>
          <p:nvPr>
            <p:ph type="body" sz="half" idx="1"/>
          </p:nvPr>
        </p:nvSpPr>
        <p:spPr>
          <a:xfrm>
            <a:off x="381000" y="1371600"/>
            <a:ext cx="4017963" cy="4648200"/>
          </a:xfrm>
        </p:spPr>
        <p:txBody>
          <a:bodyPr/>
          <a:lstStyle/>
          <a:p>
            <a:pPr eaLnBrk="1" hangingPunct="1"/>
            <a:r>
              <a:rPr lang="en-US" altLang="en-US" sz="2400"/>
              <a:t>A Binomial Random Variable</a:t>
            </a:r>
          </a:p>
          <a:p>
            <a:pPr lvl="1" eaLnBrk="1" hangingPunct="1"/>
            <a:r>
              <a:rPr lang="en-US" altLang="en-US" sz="2000" i="1"/>
              <a:t>n</a:t>
            </a:r>
            <a:r>
              <a:rPr lang="en-US" altLang="en-US" sz="2000"/>
              <a:t> identical trials</a:t>
            </a:r>
          </a:p>
          <a:p>
            <a:pPr lvl="1" eaLnBrk="1" hangingPunct="1"/>
            <a:r>
              <a:rPr lang="en-US" altLang="en-US" sz="2000"/>
              <a:t>Two outcomes: </a:t>
            </a:r>
            <a:r>
              <a:rPr lang="en-US" altLang="en-US" sz="2000" b="1"/>
              <a:t>S</a:t>
            </a:r>
            <a:r>
              <a:rPr lang="en-US" altLang="en-US" sz="2000"/>
              <a:t>uccess or </a:t>
            </a:r>
            <a:r>
              <a:rPr lang="en-US" altLang="en-US" sz="2000" b="1"/>
              <a:t>F</a:t>
            </a:r>
            <a:r>
              <a:rPr lang="en-US" altLang="en-US" sz="2000"/>
              <a:t>ailure</a:t>
            </a:r>
          </a:p>
          <a:p>
            <a:pPr lvl="1" eaLnBrk="1" hangingPunct="1"/>
            <a:r>
              <a:rPr lang="en-US" altLang="en-US" sz="2000"/>
              <a:t>P(</a:t>
            </a:r>
            <a:r>
              <a:rPr lang="en-US" altLang="en-US" sz="2000" b="1"/>
              <a:t>S</a:t>
            </a:r>
            <a:r>
              <a:rPr lang="en-US" altLang="en-US" sz="2000"/>
              <a:t>) = </a:t>
            </a:r>
            <a:r>
              <a:rPr lang="en-US" altLang="en-US" sz="2000" i="1"/>
              <a:t>p</a:t>
            </a:r>
            <a:r>
              <a:rPr lang="en-US" altLang="en-US" sz="2000"/>
              <a:t>; P(</a:t>
            </a:r>
            <a:r>
              <a:rPr lang="en-US" altLang="en-US" sz="2000" b="1"/>
              <a:t>F</a:t>
            </a:r>
            <a:r>
              <a:rPr lang="en-US" altLang="en-US" sz="2000"/>
              <a:t>) = </a:t>
            </a:r>
            <a:r>
              <a:rPr lang="en-US" altLang="en-US" sz="2000" i="1"/>
              <a:t>q</a:t>
            </a:r>
            <a:r>
              <a:rPr lang="en-US" altLang="en-US" sz="2000"/>
              <a:t> = 1 – </a:t>
            </a:r>
            <a:r>
              <a:rPr lang="en-US" altLang="en-US" sz="2000" i="1"/>
              <a:t>p</a:t>
            </a:r>
            <a:endParaRPr lang="en-US" altLang="en-US" sz="2000"/>
          </a:p>
          <a:p>
            <a:pPr lvl="1" eaLnBrk="1" hangingPunct="1"/>
            <a:r>
              <a:rPr lang="en-US" altLang="en-US" sz="2000"/>
              <a:t>Trials are independent</a:t>
            </a:r>
            <a:endParaRPr lang="en-US" altLang="en-US" sz="2000" i="1"/>
          </a:p>
          <a:p>
            <a:pPr lvl="1" eaLnBrk="1" hangingPunct="1"/>
            <a:r>
              <a:rPr lang="en-US" altLang="en-US" sz="2000" i="1"/>
              <a:t>x</a:t>
            </a:r>
            <a:r>
              <a:rPr lang="en-US" altLang="en-US" sz="2000"/>
              <a:t> is the number of </a:t>
            </a:r>
            <a:r>
              <a:rPr lang="en-US" altLang="en-US" sz="2000" b="1"/>
              <a:t>S</a:t>
            </a:r>
            <a:r>
              <a:rPr lang="en-US" altLang="en-US" sz="2000"/>
              <a:t>’s in </a:t>
            </a:r>
            <a:r>
              <a:rPr lang="en-US" altLang="en-US" sz="2000" i="1"/>
              <a:t>n </a:t>
            </a:r>
            <a:r>
              <a:rPr lang="en-US" altLang="en-US" sz="2000"/>
              <a:t>trials </a:t>
            </a:r>
            <a:endParaRPr lang="en-US" altLang="en-US" sz="2000" i="1"/>
          </a:p>
        </p:txBody>
      </p:sp>
      <p:sp>
        <p:nvSpPr>
          <p:cNvPr id="25604" name="Rectangle 4">
            <a:extLst>
              <a:ext uri="{FF2B5EF4-FFF2-40B4-BE49-F238E27FC236}">
                <a16:creationId xmlns:a16="http://schemas.microsoft.com/office/drawing/2014/main" id="{3CA98684-7236-6034-5753-C21FF1450349}"/>
              </a:ext>
            </a:extLst>
          </p:cNvPr>
          <p:cNvSpPr>
            <a:spLocks noGrp="1" noChangeArrowheads="1"/>
          </p:cNvSpPr>
          <p:nvPr>
            <p:ph type="body" sz="half" idx="2"/>
          </p:nvPr>
        </p:nvSpPr>
        <p:spPr>
          <a:xfrm>
            <a:off x="4572000" y="1295400"/>
            <a:ext cx="3983038" cy="4267200"/>
          </a:xfrm>
        </p:spPr>
        <p:txBody>
          <a:bodyPr/>
          <a:lstStyle/>
          <a:p>
            <a:pPr eaLnBrk="1" hangingPunct="1"/>
            <a:endParaRPr lang="en-US" altLang="en-US" sz="2400">
              <a:solidFill>
                <a:srgbClr val="003399"/>
              </a:solidFill>
            </a:endParaRPr>
          </a:p>
          <a:p>
            <a:pPr eaLnBrk="1" hangingPunct="1"/>
            <a:endParaRPr lang="en-US" altLang="en-US" sz="2400">
              <a:solidFill>
                <a:srgbClr val="003399"/>
              </a:solidFill>
            </a:endParaRPr>
          </a:p>
          <a:p>
            <a:pPr lvl="1" eaLnBrk="1" hangingPunct="1">
              <a:buFont typeface="Wingdings" panose="05000000000000000000" pitchFamily="2" charset="2"/>
              <a:buNone/>
            </a:pPr>
            <a:r>
              <a:rPr lang="en-US" altLang="en-US" sz="2000">
                <a:solidFill>
                  <a:srgbClr val="003399"/>
                </a:solidFill>
              </a:rPr>
              <a:t>Flip a coin 3 times</a:t>
            </a:r>
          </a:p>
          <a:p>
            <a:pPr lvl="1" eaLnBrk="1" hangingPunct="1">
              <a:buFont typeface="Wingdings" panose="05000000000000000000" pitchFamily="2" charset="2"/>
              <a:buNone/>
            </a:pPr>
            <a:r>
              <a:rPr lang="en-US" altLang="en-US" sz="2000">
                <a:solidFill>
                  <a:srgbClr val="003399"/>
                </a:solidFill>
              </a:rPr>
              <a:t>Outcomes are Heads or Tails</a:t>
            </a:r>
          </a:p>
          <a:p>
            <a:pPr lvl="1" eaLnBrk="1" hangingPunct="1">
              <a:buFont typeface="Wingdings" panose="05000000000000000000" pitchFamily="2" charset="2"/>
              <a:buNone/>
            </a:pPr>
            <a:endParaRPr lang="en-US" altLang="en-US" sz="2000">
              <a:solidFill>
                <a:srgbClr val="003399"/>
              </a:solidFill>
            </a:endParaRPr>
          </a:p>
          <a:p>
            <a:pPr lvl="1" eaLnBrk="1" hangingPunct="1">
              <a:buFont typeface="Wingdings" panose="05000000000000000000" pitchFamily="2" charset="2"/>
              <a:buNone/>
            </a:pPr>
            <a:r>
              <a:rPr lang="en-US" altLang="en-US" sz="2000">
                <a:solidFill>
                  <a:srgbClr val="003399"/>
                </a:solidFill>
              </a:rPr>
              <a:t>P(H) = .5; P(F) = 1-.5 = .5</a:t>
            </a:r>
          </a:p>
          <a:p>
            <a:pPr lvl="1" eaLnBrk="1" hangingPunct="1">
              <a:buFont typeface="Wingdings" panose="05000000000000000000" pitchFamily="2" charset="2"/>
              <a:buNone/>
            </a:pPr>
            <a:r>
              <a:rPr lang="en-US" altLang="en-US" sz="2000">
                <a:solidFill>
                  <a:srgbClr val="003399"/>
                </a:solidFill>
              </a:rPr>
              <a:t>A head on flip </a:t>
            </a:r>
            <a:r>
              <a:rPr lang="en-US" altLang="en-US" sz="2000" i="1">
                <a:solidFill>
                  <a:srgbClr val="003399"/>
                </a:solidFill>
              </a:rPr>
              <a:t>i</a:t>
            </a:r>
            <a:r>
              <a:rPr lang="en-US" altLang="en-US" sz="2000">
                <a:solidFill>
                  <a:srgbClr val="003399"/>
                </a:solidFill>
              </a:rPr>
              <a:t> doesn’t change P(H) of flip </a:t>
            </a:r>
            <a:r>
              <a:rPr lang="en-US" altLang="en-US" sz="2000" i="1">
                <a:solidFill>
                  <a:srgbClr val="003399"/>
                </a:solidFill>
              </a:rPr>
              <a:t>i</a:t>
            </a:r>
            <a:r>
              <a:rPr lang="en-US" altLang="en-US" sz="2000">
                <a:solidFill>
                  <a:srgbClr val="003399"/>
                </a:solidFill>
              </a:rPr>
              <a:t> + 1</a:t>
            </a:r>
          </a:p>
          <a:p>
            <a:pPr eaLnBrk="1" hangingPunct="1"/>
            <a:endParaRPr lang="en-US" altLang="en-US" sz="2400">
              <a:solidFill>
                <a:srgbClr val="003399"/>
              </a:solidFill>
            </a:endParaRPr>
          </a:p>
          <a:p>
            <a:pPr eaLnBrk="1" hangingPunct="1"/>
            <a:endParaRPr lang="en-US" altLang="en-US" sz="2400">
              <a:solidFill>
                <a:srgbClr val="003399"/>
              </a:solidFill>
            </a:endParaRPr>
          </a:p>
        </p:txBody>
      </p:sp>
      <p:sp>
        <p:nvSpPr>
          <p:cNvPr id="25605" name="Slide Number Placeholder 4">
            <a:extLst>
              <a:ext uri="{FF2B5EF4-FFF2-40B4-BE49-F238E27FC236}">
                <a16:creationId xmlns:a16="http://schemas.microsoft.com/office/drawing/2014/main" id="{C9FF276B-273B-5CFD-18F3-C83ACC7A957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DD787FD5-B21D-46D2-83A6-C8D2CFD14DBD}" type="slidenum">
              <a:rPr lang="en-US" altLang="en-US" sz="1200">
                <a:solidFill>
                  <a:srgbClr val="045C75"/>
                </a:solidFill>
                <a:latin typeface="Arial" panose="020B0604020202020204" pitchFamily="34" charset="0"/>
              </a:rPr>
              <a:pPr>
                <a:spcBef>
                  <a:spcPct val="0"/>
                </a:spcBef>
                <a:buClrTx/>
                <a:buSzTx/>
                <a:buFontTx/>
                <a:buNone/>
              </a:pPr>
              <a:t>16</a:t>
            </a:fld>
            <a:endParaRPr lang="en-US" altLang="en-US" sz="1200">
              <a:solidFill>
                <a:srgbClr val="045C75"/>
              </a:solidFill>
              <a:latin typeface="Arial" panose="020B0604020202020204" pitchFamily="34" charset="0"/>
            </a:endParaRPr>
          </a:p>
        </p:txBody>
      </p:sp>
      <p:cxnSp>
        <p:nvCxnSpPr>
          <p:cNvPr id="25606" name="Straight Arrow Connector 7">
            <a:extLst>
              <a:ext uri="{FF2B5EF4-FFF2-40B4-BE49-F238E27FC236}">
                <a16:creationId xmlns:a16="http://schemas.microsoft.com/office/drawing/2014/main" id="{F6C1C703-0382-0E81-2B85-37BCCDE29D9C}"/>
              </a:ext>
            </a:extLst>
          </p:cNvPr>
          <p:cNvCxnSpPr>
            <a:cxnSpLocks noChangeShapeType="1"/>
          </p:cNvCxnSpPr>
          <p:nvPr/>
        </p:nvCxnSpPr>
        <p:spPr bwMode="auto">
          <a:xfrm>
            <a:off x="3200400" y="2362200"/>
            <a:ext cx="1828800" cy="1588"/>
          </a:xfrm>
          <a:prstGeom prst="straightConnector1">
            <a:avLst/>
          </a:prstGeom>
          <a:noFill/>
          <a:ln w="9525" algn="ctr">
            <a:solidFill>
              <a:srgbClr val="CC3300"/>
            </a:solidFill>
            <a:round/>
            <a:headEnd/>
            <a:tailEnd type="arrow" w="med" len="med"/>
          </a:ln>
          <a:extLst>
            <a:ext uri="{909E8E84-426E-40DD-AFC4-6F175D3DCCD1}">
              <a14:hiddenFill xmlns:a14="http://schemas.microsoft.com/office/drawing/2010/main">
                <a:noFill/>
              </a14:hiddenFill>
            </a:ext>
          </a:extLst>
        </p:spPr>
      </p:cxnSp>
      <p:cxnSp>
        <p:nvCxnSpPr>
          <p:cNvPr id="25607" name="Straight Arrow Connector 9">
            <a:extLst>
              <a:ext uri="{FF2B5EF4-FFF2-40B4-BE49-F238E27FC236}">
                <a16:creationId xmlns:a16="http://schemas.microsoft.com/office/drawing/2014/main" id="{37571D05-4F33-CB5A-42D3-E2045F778F80}"/>
              </a:ext>
            </a:extLst>
          </p:cNvPr>
          <p:cNvCxnSpPr>
            <a:cxnSpLocks noChangeShapeType="1"/>
          </p:cNvCxnSpPr>
          <p:nvPr/>
        </p:nvCxnSpPr>
        <p:spPr bwMode="auto">
          <a:xfrm>
            <a:off x="4191000" y="2743200"/>
            <a:ext cx="838200" cy="1588"/>
          </a:xfrm>
          <a:prstGeom prst="straightConnector1">
            <a:avLst/>
          </a:prstGeom>
          <a:noFill/>
          <a:ln w="9525" algn="ctr">
            <a:solidFill>
              <a:srgbClr val="CC3300"/>
            </a:solidFill>
            <a:round/>
            <a:headEnd/>
            <a:tailEnd type="arrow" w="med" len="med"/>
          </a:ln>
          <a:extLst>
            <a:ext uri="{909E8E84-426E-40DD-AFC4-6F175D3DCCD1}">
              <a14:hiddenFill xmlns:a14="http://schemas.microsoft.com/office/drawing/2010/main">
                <a:noFill/>
              </a14:hiddenFill>
            </a:ext>
          </a:extLst>
        </p:spPr>
      </p:cxnSp>
      <p:cxnSp>
        <p:nvCxnSpPr>
          <p:cNvPr id="25608" name="Straight Arrow Connector 12">
            <a:extLst>
              <a:ext uri="{FF2B5EF4-FFF2-40B4-BE49-F238E27FC236}">
                <a16:creationId xmlns:a16="http://schemas.microsoft.com/office/drawing/2014/main" id="{E867555D-924E-2F0F-56AF-1F1B8C5262CF}"/>
              </a:ext>
            </a:extLst>
          </p:cNvPr>
          <p:cNvCxnSpPr>
            <a:cxnSpLocks noChangeShapeType="1"/>
          </p:cNvCxnSpPr>
          <p:nvPr/>
        </p:nvCxnSpPr>
        <p:spPr bwMode="auto">
          <a:xfrm>
            <a:off x="4343400" y="3505200"/>
            <a:ext cx="685800" cy="1588"/>
          </a:xfrm>
          <a:prstGeom prst="straightConnector1">
            <a:avLst/>
          </a:prstGeom>
          <a:noFill/>
          <a:ln w="9525" algn="ctr">
            <a:solidFill>
              <a:srgbClr val="CC3300"/>
            </a:solidFill>
            <a:round/>
            <a:headEnd/>
            <a:tailEnd type="arrow" w="med" len="med"/>
          </a:ln>
          <a:extLst>
            <a:ext uri="{909E8E84-426E-40DD-AFC4-6F175D3DCCD1}">
              <a14:hiddenFill xmlns:a14="http://schemas.microsoft.com/office/drawing/2010/main">
                <a:noFill/>
              </a14:hiddenFill>
            </a:ext>
          </a:extLst>
        </p:spPr>
      </p:cxnSp>
      <p:cxnSp>
        <p:nvCxnSpPr>
          <p:cNvPr id="25609" name="Straight Arrow Connector 14">
            <a:extLst>
              <a:ext uri="{FF2B5EF4-FFF2-40B4-BE49-F238E27FC236}">
                <a16:creationId xmlns:a16="http://schemas.microsoft.com/office/drawing/2014/main" id="{D6E00FD1-8BA1-9938-7570-C08142582D15}"/>
              </a:ext>
            </a:extLst>
          </p:cNvPr>
          <p:cNvCxnSpPr>
            <a:cxnSpLocks noChangeShapeType="1"/>
          </p:cNvCxnSpPr>
          <p:nvPr/>
        </p:nvCxnSpPr>
        <p:spPr bwMode="auto">
          <a:xfrm>
            <a:off x="4038600" y="3810000"/>
            <a:ext cx="990600" cy="1588"/>
          </a:xfrm>
          <a:prstGeom prst="straightConnector1">
            <a:avLst/>
          </a:prstGeom>
          <a:noFill/>
          <a:ln w="9525" algn="ctr">
            <a:solidFill>
              <a:srgbClr val="CC3300"/>
            </a:solidFill>
            <a:round/>
            <a:headEnd/>
            <a:tailEnd type="arrow" w="med" len="med"/>
          </a:ln>
          <a:extLst>
            <a:ext uri="{909E8E84-426E-40DD-AFC4-6F175D3DCCD1}">
              <a14:hiddenFill xmlns:a14="http://schemas.microsoft.com/office/drawing/2010/main">
                <a:noFill/>
              </a14:hiddenFill>
            </a:ext>
          </a:extLst>
        </p:spPr>
      </p:cxnSp>
      <p:pic>
        <p:nvPicPr>
          <p:cNvPr id="25610" name="Picture 11">
            <a:extLst>
              <a:ext uri="{FF2B5EF4-FFF2-40B4-BE49-F238E27FC236}">
                <a16:creationId xmlns:a16="http://schemas.microsoft.com/office/drawing/2014/main" id="{B54887C6-5C7F-7E0B-3D33-D1C59C98EC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1066800"/>
            <a:ext cx="871538"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Date Placeholder 11">
            <a:extLst>
              <a:ext uri="{FF2B5EF4-FFF2-40B4-BE49-F238E27FC236}">
                <a16:creationId xmlns:a16="http://schemas.microsoft.com/office/drawing/2014/main" id="{EBD1900A-D077-87AC-5A69-202A976B64AF}"/>
              </a:ext>
            </a:extLst>
          </p:cNvPr>
          <p:cNvSpPr>
            <a:spLocks noGrp="1"/>
          </p:cNvSpPr>
          <p:nvPr>
            <p:ph type="dt" sz="quarter" idx="10"/>
          </p:nvPr>
        </p:nvSpPr>
        <p:spPr/>
        <p:txBody>
          <a:bodyPr/>
          <a:lstStyle/>
          <a:p>
            <a:pPr>
              <a:defRPr/>
            </a:pPr>
            <a:fld id="{2B42E5B3-7D94-407B-8A18-FF00E6CA4D7C}" type="datetime1">
              <a:rPr lang="en-US"/>
              <a:pPr>
                <a:defRPr/>
              </a:pPr>
              <a:t>9/22/2024</a:t>
            </a:fld>
            <a:endParaRPr lang="en-US"/>
          </a:p>
        </p:txBody>
      </p:sp>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50617CE2-53D6-C860-A52B-65F0632D55F6}"/>
                  </a:ext>
                </a:extLst>
              </p14:cNvPr>
              <p14:cNvContentPartPr/>
              <p14:nvPr/>
            </p14:nvContentPartPr>
            <p14:xfrm>
              <a:off x="993960" y="1964880"/>
              <a:ext cx="7691400" cy="4031280"/>
            </p14:xfrm>
          </p:contentPart>
        </mc:Choice>
        <mc:Fallback xmlns="">
          <p:pic>
            <p:nvPicPr>
              <p:cNvPr id="2" name="Ink 1">
                <a:extLst>
                  <a:ext uri="{FF2B5EF4-FFF2-40B4-BE49-F238E27FC236}">
                    <a16:creationId xmlns:a16="http://schemas.microsoft.com/office/drawing/2014/main" id="{50617CE2-53D6-C860-A52B-65F0632D55F6}"/>
                  </a:ext>
                </a:extLst>
              </p:cNvPr>
              <p:cNvPicPr/>
              <p:nvPr/>
            </p:nvPicPr>
            <p:blipFill>
              <a:blip r:embed="rId4"/>
              <a:stretch>
                <a:fillRect/>
              </a:stretch>
            </p:blipFill>
            <p:spPr>
              <a:xfrm>
                <a:off x="984600" y="1955520"/>
                <a:ext cx="7710120" cy="4050000"/>
              </a:xfrm>
              <a:prstGeom prst="rect">
                <a:avLst/>
              </a:prstGeom>
            </p:spPr>
          </p:pic>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9072D253-4968-BBEF-8F75-71257A3B0FCA}"/>
              </a:ext>
            </a:extLst>
          </p:cNvPr>
          <p:cNvSpPr>
            <a:spLocks noGrp="1" noChangeArrowheads="1"/>
          </p:cNvSpPr>
          <p:nvPr>
            <p:ph type="title" idx="4294967295"/>
          </p:nvPr>
        </p:nvSpPr>
        <p:spPr>
          <a:xfrm>
            <a:off x="533400" y="152400"/>
            <a:ext cx="6858000" cy="838200"/>
          </a:xfrm>
        </p:spPr>
        <p:txBody>
          <a:bodyPr/>
          <a:lstStyle/>
          <a:p>
            <a:pPr eaLnBrk="1" hangingPunct="1"/>
            <a:r>
              <a:rPr lang="en-US" altLang="en-US" sz="3200"/>
              <a:t>The Binomial Distribution (Example 1)</a:t>
            </a:r>
          </a:p>
        </p:txBody>
      </p:sp>
      <p:graphicFrame>
        <p:nvGraphicFramePr>
          <p:cNvPr id="32876" name="Group 108">
            <a:extLst>
              <a:ext uri="{FF2B5EF4-FFF2-40B4-BE49-F238E27FC236}">
                <a16:creationId xmlns:a16="http://schemas.microsoft.com/office/drawing/2014/main" id="{242DEBFE-B7C9-B0AA-901C-D21A39D20260}"/>
              </a:ext>
            </a:extLst>
          </p:cNvPr>
          <p:cNvGraphicFramePr>
            <a:graphicFrameLocks noGrp="1"/>
          </p:cNvGraphicFramePr>
          <p:nvPr>
            <p:ph/>
          </p:nvPr>
        </p:nvGraphicFramePr>
        <p:xfrm>
          <a:off x="457200" y="1371600"/>
          <a:ext cx="7889875" cy="4286250"/>
        </p:xfrm>
        <a:graphic>
          <a:graphicData uri="http://schemas.openxmlformats.org/drawingml/2006/table">
            <a:tbl>
              <a:tblPr/>
              <a:tblGrid>
                <a:gridCol w="2503704">
                  <a:extLst>
                    <a:ext uri="{9D8B030D-6E8A-4147-A177-3AD203B41FA5}">
                      <a16:colId xmlns:a16="http://schemas.microsoft.com/office/drawing/2014/main" val="20000"/>
                    </a:ext>
                  </a:extLst>
                </a:gridCol>
                <a:gridCol w="1819202">
                  <a:extLst>
                    <a:ext uri="{9D8B030D-6E8A-4147-A177-3AD203B41FA5}">
                      <a16:colId xmlns:a16="http://schemas.microsoft.com/office/drawing/2014/main" val="20001"/>
                    </a:ext>
                  </a:extLst>
                </a:gridCol>
                <a:gridCol w="1819202">
                  <a:extLst>
                    <a:ext uri="{9D8B030D-6E8A-4147-A177-3AD203B41FA5}">
                      <a16:colId xmlns:a16="http://schemas.microsoft.com/office/drawing/2014/main" val="20002"/>
                    </a:ext>
                  </a:extLst>
                </a:gridCol>
                <a:gridCol w="1747767">
                  <a:extLst>
                    <a:ext uri="{9D8B030D-6E8A-4147-A177-3AD203B41FA5}">
                      <a16:colId xmlns:a16="http://schemas.microsoft.com/office/drawing/2014/main" val="20003"/>
                    </a:ext>
                  </a:extLst>
                </a:gridCol>
              </a:tblGrid>
              <a:tr h="4762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chemeClr val="tx1"/>
                          </a:solidFill>
                          <a:effectLst/>
                          <a:latin typeface="Arial" pitchFamily="34" charset="0"/>
                        </a:rPr>
                        <a:t>Results of 3 flips</a:t>
                      </a: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chemeClr val="tx1"/>
                          </a:solidFill>
                          <a:effectLst/>
                          <a:latin typeface="Arial" pitchFamily="34" charset="0"/>
                        </a:rPr>
                        <a:t>Probability</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chemeClr val="tx1"/>
                          </a:solidFill>
                          <a:effectLst/>
                          <a:latin typeface="Arial" pitchFamily="34" charset="0"/>
                        </a:rPr>
                        <a:t>Combined</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chemeClr val="tx1"/>
                          </a:solidFill>
                          <a:effectLst/>
                          <a:latin typeface="Arial" pitchFamily="34" charset="0"/>
                        </a:rPr>
                        <a:t>Summary</a:t>
                      </a:r>
                    </a:p>
                  </a:txBody>
                  <a:tcPr marL="91436" marR="914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20000"/>
                        <a:lumOff val="80000"/>
                      </a:schemeClr>
                    </a:solidFill>
                  </a:tcPr>
                </a:tc>
                <a:extLst>
                  <a:ext uri="{0D108BD9-81ED-4DB2-BD59-A6C34878D82A}">
                    <a16:rowId xmlns:a16="http://schemas.microsoft.com/office/drawing/2014/main" val="10000"/>
                  </a:ext>
                </a:extLst>
              </a:tr>
              <a:tr h="4762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rgbClr val="FFF0C2"/>
                          </a:solidFill>
                          <a:effectLst/>
                          <a:latin typeface="Arial" pitchFamily="34" charset="0"/>
                        </a:rPr>
                        <a:t>HHH</a:t>
                      </a: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rgbClr val="FFF0C2"/>
                          </a:solidFill>
                          <a:effectLst/>
                          <a:latin typeface="Arial" pitchFamily="34" charset="0"/>
                        </a:rPr>
                        <a:t>(</a:t>
                      </a:r>
                      <a:r>
                        <a:rPr kumimoji="0" lang="en-US" sz="2400" b="0" i="1" u="none" strike="noStrike" cap="none" normalizeH="0" baseline="0">
                          <a:ln>
                            <a:noFill/>
                          </a:ln>
                          <a:solidFill>
                            <a:srgbClr val="FFF0C2"/>
                          </a:solidFill>
                          <a:effectLst/>
                          <a:latin typeface="Arial" pitchFamily="34" charset="0"/>
                        </a:rPr>
                        <a:t>p</a:t>
                      </a:r>
                      <a:r>
                        <a:rPr kumimoji="0" lang="en-US" sz="2400" b="0" i="0" u="none" strike="noStrike" cap="none" normalizeH="0" baseline="0">
                          <a:ln>
                            <a:noFill/>
                          </a:ln>
                          <a:solidFill>
                            <a:srgbClr val="FFF0C2"/>
                          </a:solidFill>
                          <a:effectLst/>
                          <a:latin typeface="Arial" pitchFamily="34" charset="0"/>
                        </a:rPr>
                        <a:t>)(</a:t>
                      </a:r>
                      <a:r>
                        <a:rPr kumimoji="0" lang="en-US" sz="2400" b="0" i="1" u="none" strike="noStrike" cap="none" normalizeH="0" baseline="0">
                          <a:ln>
                            <a:noFill/>
                          </a:ln>
                          <a:solidFill>
                            <a:srgbClr val="FFF0C2"/>
                          </a:solidFill>
                          <a:effectLst/>
                          <a:latin typeface="Arial" pitchFamily="34" charset="0"/>
                        </a:rPr>
                        <a:t>p</a:t>
                      </a:r>
                      <a:r>
                        <a:rPr kumimoji="0" lang="en-US" sz="2400" b="0" i="0" u="none" strike="noStrike" cap="none" normalizeH="0" baseline="0">
                          <a:ln>
                            <a:noFill/>
                          </a:ln>
                          <a:solidFill>
                            <a:srgbClr val="FFF0C2"/>
                          </a:solidFill>
                          <a:effectLst/>
                          <a:latin typeface="Arial" pitchFamily="34" charset="0"/>
                        </a:rPr>
                        <a:t>)(</a:t>
                      </a:r>
                      <a:r>
                        <a:rPr kumimoji="0" lang="en-US" sz="2400" b="0" i="1" u="none" strike="noStrike" cap="none" normalizeH="0" baseline="0">
                          <a:ln>
                            <a:noFill/>
                          </a:ln>
                          <a:solidFill>
                            <a:srgbClr val="FFF0C2"/>
                          </a:solidFill>
                          <a:effectLst/>
                          <a:latin typeface="Arial" pitchFamily="34" charset="0"/>
                        </a:rPr>
                        <a:t>p</a:t>
                      </a:r>
                      <a:r>
                        <a:rPr kumimoji="0" lang="en-US" sz="2400" b="0" i="0" u="none" strike="noStrike" cap="none" normalizeH="0" baseline="0">
                          <a:ln>
                            <a:noFill/>
                          </a:ln>
                          <a:solidFill>
                            <a:srgbClr val="FFF0C2"/>
                          </a:solidFill>
                          <a:effectLst/>
                          <a:latin typeface="Arial" pitchFamily="34" charset="0"/>
                        </a:rPr>
                        <a:t>)</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1" u="none" strike="noStrike" cap="none" normalizeH="0" baseline="0">
                          <a:ln>
                            <a:noFill/>
                          </a:ln>
                          <a:solidFill>
                            <a:srgbClr val="FFF0C2"/>
                          </a:solidFill>
                          <a:effectLst/>
                          <a:latin typeface="Arial" pitchFamily="34" charset="0"/>
                        </a:rPr>
                        <a:t>p</a:t>
                      </a:r>
                      <a:r>
                        <a:rPr kumimoji="0" lang="en-US" sz="2400" b="0" i="0" u="none" strike="noStrike" cap="none" normalizeH="0" baseline="30000">
                          <a:ln>
                            <a:noFill/>
                          </a:ln>
                          <a:solidFill>
                            <a:srgbClr val="FFF0C2"/>
                          </a:solidFill>
                          <a:effectLst/>
                          <a:latin typeface="Arial" pitchFamily="34" charset="0"/>
                        </a:rPr>
                        <a:t>3</a:t>
                      </a:r>
                      <a:endParaRPr kumimoji="0" lang="en-US" sz="2400" b="0" i="1" u="none" strike="noStrike" cap="none" normalizeH="0" baseline="0">
                        <a:ln>
                          <a:noFill/>
                        </a:ln>
                        <a:solidFill>
                          <a:srgbClr val="FFF0C2"/>
                        </a:solidFill>
                        <a:effectLst/>
                        <a:latin typeface="Arial" pitchFamily="34" charset="0"/>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1" u="none" strike="noStrike" cap="none" normalizeH="0" baseline="0">
                          <a:ln>
                            <a:noFill/>
                          </a:ln>
                          <a:solidFill>
                            <a:srgbClr val="FFF0C2"/>
                          </a:solidFill>
                          <a:effectLst/>
                          <a:latin typeface="Arial" pitchFamily="34" charset="0"/>
                        </a:rPr>
                        <a:t>(1)p</a:t>
                      </a:r>
                      <a:r>
                        <a:rPr kumimoji="0" lang="en-US" sz="2400" b="0" i="0" u="none" strike="noStrike" cap="none" normalizeH="0" baseline="30000">
                          <a:ln>
                            <a:noFill/>
                          </a:ln>
                          <a:solidFill>
                            <a:srgbClr val="FFF0C2"/>
                          </a:solidFill>
                          <a:effectLst/>
                          <a:latin typeface="Arial" pitchFamily="34" charset="0"/>
                        </a:rPr>
                        <a:t>3</a:t>
                      </a:r>
                      <a:r>
                        <a:rPr kumimoji="0" lang="en-US" sz="2400" b="0" i="1" u="none" strike="noStrike" cap="none" normalizeH="0" baseline="0">
                          <a:ln>
                            <a:noFill/>
                          </a:ln>
                          <a:solidFill>
                            <a:srgbClr val="FFF0C2"/>
                          </a:solidFill>
                          <a:effectLst/>
                          <a:latin typeface="Arial" pitchFamily="34" charset="0"/>
                        </a:rPr>
                        <a:t>q</a:t>
                      </a:r>
                      <a:r>
                        <a:rPr kumimoji="0" lang="en-US" sz="2400" b="0" i="1" u="none" strike="noStrike" cap="none" normalizeH="0" baseline="30000">
                          <a:ln>
                            <a:noFill/>
                          </a:ln>
                          <a:solidFill>
                            <a:srgbClr val="FFF0C2"/>
                          </a:solidFill>
                          <a:effectLst/>
                          <a:latin typeface="Arial" pitchFamily="34" charset="0"/>
                        </a:rPr>
                        <a:t>0</a:t>
                      </a:r>
                      <a:endParaRPr kumimoji="0" lang="en-US" sz="2400" b="0" i="1" u="none" strike="noStrike" cap="none" normalizeH="0" baseline="0">
                        <a:ln>
                          <a:noFill/>
                        </a:ln>
                        <a:solidFill>
                          <a:srgbClr val="FFF0C2"/>
                        </a:solidFill>
                        <a:effectLst/>
                        <a:latin typeface="Arial" pitchFamily="34" charset="0"/>
                      </a:endParaRPr>
                    </a:p>
                  </a:txBody>
                  <a:tcPr marL="91436" marR="914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solidFill>
                  </a:tcPr>
                </a:tc>
                <a:extLst>
                  <a:ext uri="{0D108BD9-81ED-4DB2-BD59-A6C34878D82A}">
                    <a16:rowId xmlns:a16="http://schemas.microsoft.com/office/drawing/2014/main" val="10001"/>
                  </a:ext>
                </a:extLst>
              </a:tr>
              <a:tr h="4762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rgbClr val="00B050"/>
                          </a:solidFill>
                          <a:effectLst/>
                          <a:latin typeface="Arial" pitchFamily="34" charset="0"/>
                        </a:rPr>
                        <a:t>HHT</a:t>
                      </a: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rgbClr val="00B050"/>
                          </a:solidFill>
                          <a:effectLst/>
                          <a:latin typeface="Arial" pitchFamily="34" charset="0"/>
                        </a:rPr>
                        <a:t>(</a:t>
                      </a:r>
                      <a:r>
                        <a:rPr kumimoji="0" lang="en-US" sz="2400" b="0" i="1" u="none" strike="noStrike" cap="none" normalizeH="0" baseline="0">
                          <a:ln>
                            <a:noFill/>
                          </a:ln>
                          <a:solidFill>
                            <a:srgbClr val="00B050"/>
                          </a:solidFill>
                          <a:effectLst/>
                          <a:latin typeface="Arial" pitchFamily="34" charset="0"/>
                        </a:rPr>
                        <a:t>p</a:t>
                      </a:r>
                      <a:r>
                        <a:rPr kumimoji="0" lang="en-US" sz="2400" b="0" i="0" u="none" strike="noStrike" cap="none" normalizeH="0" baseline="0">
                          <a:ln>
                            <a:noFill/>
                          </a:ln>
                          <a:solidFill>
                            <a:srgbClr val="00B050"/>
                          </a:solidFill>
                          <a:effectLst/>
                          <a:latin typeface="Arial" pitchFamily="34" charset="0"/>
                        </a:rPr>
                        <a:t>)(</a:t>
                      </a:r>
                      <a:r>
                        <a:rPr kumimoji="0" lang="en-US" sz="2400" b="0" i="1" u="none" strike="noStrike" cap="none" normalizeH="0" baseline="0">
                          <a:ln>
                            <a:noFill/>
                          </a:ln>
                          <a:solidFill>
                            <a:srgbClr val="00B050"/>
                          </a:solidFill>
                          <a:effectLst/>
                          <a:latin typeface="Arial" pitchFamily="34" charset="0"/>
                        </a:rPr>
                        <a:t>p</a:t>
                      </a:r>
                      <a:r>
                        <a:rPr kumimoji="0" lang="en-US" sz="2400" b="0" i="0" u="none" strike="noStrike" cap="none" normalizeH="0" baseline="0">
                          <a:ln>
                            <a:noFill/>
                          </a:ln>
                          <a:solidFill>
                            <a:srgbClr val="00B050"/>
                          </a:solidFill>
                          <a:effectLst/>
                          <a:latin typeface="Arial" pitchFamily="34" charset="0"/>
                        </a:rPr>
                        <a:t>)(</a:t>
                      </a:r>
                      <a:r>
                        <a:rPr kumimoji="0" lang="en-US" sz="2400" b="0" i="1" u="none" strike="noStrike" cap="none" normalizeH="0" baseline="0">
                          <a:ln>
                            <a:noFill/>
                          </a:ln>
                          <a:solidFill>
                            <a:srgbClr val="00B050"/>
                          </a:solidFill>
                          <a:effectLst/>
                          <a:latin typeface="Arial" pitchFamily="34" charset="0"/>
                        </a:rPr>
                        <a:t>q</a:t>
                      </a:r>
                      <a:r>
                        <a:rPr kumimoji="0" lang="en-US" sz="2400" b="0" i="0" u="none" strike="noStrike" cap="none" normalizeH="0" baseline="0">
                          <a:ln>
                            <a:noFill/>
                          </a:ln>
                          <a:solidFill>
                            <a:srgbClr val="00B050"/>
                          </a:solidFill>
                          <a:effectLst/>
                          <a:latin typeface="Arial" pitchFamily="34" charset="0"/>
                        </a:rPr>
                        <a:t>)</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1" u="none" strike="noStrike" cap="none" normalizeH="0" baseline="0">
                          <a:ln>
                            <a:noFill/>
                          </a:ln>
                          <a:solidFill>
                            <a:srgbClr val="00B050"/>
                          </a:solidFill>
                          <a:effectLst/>
                          <a:latin typeface="Arial" pitchFamily="34" charset="0"/>
                        </a:rPr>
                        <a:t>p</a:t>
                      </a:r>
                      <a:r>
                        <a:rPr kumimoji="0" lang="en-US" sz="2400" b="0" i="1" u="none" strike="noStrike" cap="none" normalizeH="0" baseline="30000">
                          <a:ln>
                            <a:noFill/>
                          </a:ln>
                          <a:solidFill>
                            <a:srgbClr val="00B050"/>
                          </a:solidFill>
                          <a:effectLst/>
                          <a:latin typeface="Arial" pitchFamily="34" charset="0"/>
                        </a:rPr>
                        <a:t>2</a:t>
                      </a:r>
                      <a:r>
                        <a:rPr kumimoji="0" lang="en-US" sz="2400" b="0" i="1" u="none" strike="noStrike" cap="none" normalizeH="0" baseline="0">
                          <a:ln>
                            <a:noFill/>
                          </a:ln>
                          <a:solidFill>
                            <a:srgbClr val="00B050"/>
                          </a:solidFill>
                          <a:effectLst/>
                          <a:latin typeface="Arial" pitchFamily="34" charset="0"/>
                        </a:rPr>
                        <a:t>q</a:t>
                      </a:r>
                      <a:endParaRPr kumimoji="0" lang="en-US" sz="2400" b="0" i="0" u="none" strike="noStrike" cap="none" normalizeH="0" baseline="0">
                        <a:ln>
                          <a:noFill/>
                        </a:ln>
                        <a:solidFill>
                          <a:srgbClr val="00B050"/>
                        </a:solidFill>
                        <a:effectLst/>
                        <a:latin typeface="Arial" pitchFamily="34" charset="0"/>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endParaRPr kumimoji="0" lang="en-US" sz="2400" b="0" i="0" u="none" strike="noStrike" cap="none" normalizeH="0" baseline="0">
                        <a:ln>
                          <a:noFill/>
                        </a:ln>
                        <a:solidFill>
                          <a:srgbClr val="00B050"/>
                        </a:solidFill>
                        <a:effectLst/>
                        <a:latin typeface="Arial" pitchFamily="34" charset="0"/>
                      </a:endParaRPr>
                    </a:p>
                  </a:txBody>
                  <a:tcPr marL="91436" marR="914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4762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rgbClr val="00B050"/>
                          </a:solidFill>
                          <a:effectLst/>
                          <a:latin typeface="Arial" pitchFamily="34" charset="0"/>
                        </a:rPr>
                        <a:t>HTH</a:t>
                      </a: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rgbClr val="00B050"/>
                          </a:solidFill>
                          <a:effectLst/>
                          <a:latin typeface="Arial" pitchFamily="34" charset="0"/>
                        </a:rPr>
                        <a:t>(</a:t>
                      </a:r>
                      <a:r>
                        <a:rPr kumimoji="0" lang="en-US" sz="2400" b="0" i="1" u="none" strike="noStrike" cap="none" normalizeH="0" baseline="0">
                          <a:ln>
                            <a:noFill/>
                          </a:ln>
                          <a:solidFill>
                            <a:srgbClr val="00B050"/>
                          </a:solidFill>
                          <a:effectLst/>
                          <a:latin typeface="Arial" pitchFamily="34" charset="0"/>
                        </a:rPr>
                        <a:t>p</a:t>
                      </a:r>
                      <a:r>
                        <a:rPr kumimoji="0" lang="en-US" sz="2400" b="0" i="0" u="none" strike="noStrike" cap="none" normalizeH="0" baseline="0">
                          <a:ln>
                            <a:noFill/>
                          </a:ln>
                          <a:solidFill>
                            <a:srgbClr val="00B050"/>
                          </a:solidFill>
                          <a:effectLst/>
                          <a:latin typeface="Arial" pitchFamily="34" charset="0"/>
                        </a:rPr>
                        <a:t>)(</a:t>
                      </a:r>
                      <a:r>
                        <a:rPr kumimoji="0" lang="en-US" sz="2400" b="0" i="1" u="none" strike="noStrike" cap="none" normalizeH="0" baseline="0">
                          <a:ln>
                            <a:noFill/>
                          </a:ln>
                          <a:solidFill>
                            <a:srgbClr val="00B050"/>
                          </a:solidFill>
                          <a:effectLst/>
                          <a:latin typeface="Arial" pitchFamily="34" charset="0"/>
                        </a:rPr>
                        <a:t>q</a:t>
                      </a:r>
                      <a:r>
                        <a:rPr kumimoji="0" lang="en-US" sz="2400" b="0" i="0" u="none" strike="noStrike" cap="none" normalizeH="0" baseline="0">
                          <a:ln>
                            <a:noFill/>
                          </a:ln>
                          <a:solidFill>
                            <a:srgbClr val="00B050"/>
                          </a:solidFill>
                          <a:effectLst/>
                          <a:latin typeface="Arial" pitchFamily="34" charset="0"/>
                        </a:rPr>
                        <a:t>)(</a:t>
                      </a:r>
                      <a:r>
                        <a:rPr kumimoji="0" lang="en-US" sz="2400" b="0" i="1" u="none" strike="noStrike" cap="none" normalizeH="0" baseline="0">
                          <a:ln>
                            <a:noFill/>
                          </a:ln>
                          <a:solidFill>
                            <a:srgbClr val="00B050"/>
                          </a:solidFill>
                          <a:effectLst/>
                          <a:latin typeface="Arial" pitchFamily="34" charset="0"/>
                        </a:rPr>
                        <a:t>p</a:t>
                      </a:r>
                      <a:r>
                        <a:rPr kumimoji="0" lang="en-US" sz="2400" b="0" i="0" u="none" strike="noStrike" cap="none" normalizeH="0" baseline="0">
                          <a:ln>
                            <a:noFill/>
                          </a:ln>
                          <a:solidFill>
                            <a:srgbClr val="00B050"/>
                          </a:solidFill>
                          <a:effectLst/>
                          <a:latin typeface="Arial" pitchFamily="34" charset="0"/>
                        </a:rPr>
                        <a:t>)</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1" u="none" strike="noStrike" cap="none" normalizeH="0" baseline="0">
                          <a:ln>
                            <a:noFill/>
                          </a:ln>
                          <a:solidFill>
                            <a:srgbClr val="00B050"/>
                          </a:solidFill>
                          <a:effectLst/>
                          <a:latin typeface="Arial" pitchFamily="34" charset="0"/>
                        </a:rPr>
                        <a:t>p</a:t>
                      </a:r>
                      <a:r>
                        <a:rPr kumimoji="0" lang="en-US" sz="2400" b="0" i="1" u="none" strike="noStrike" cap="none" normalizeH="0" baseline="30000">
                          <a:ln>
                            <a:noFill/>
                          </a:ln>
                          <a:solidFill>
                            <a:srgbClr val="00B050"/>
                          </a:solidFill>
                          <a:effectLst/>
                          <a:latin typeface="Arial" pitchFamily="34" charset="0"/>
                        </a:rPr>
                        <a:t>2</a:t>
                      </a:r>
                      <a:r>
                        <a:rPr kumimoji="0" lang="en-US" sz="2400" b="0" i="1" u="none" strike="noStrike" cap="none" normalizeH="0" baseline="0">
                          <a:ln>
                            <a:noFill/>
                          </a:ln>
                          <a:solidFill>
                            <a:srgbClr val="00B050"/>
                          </a:solidFill>
                          <a:effectLst/>
                          <a:latin typeface="Arial" pitchFamily="34" charset="0"/>
                        </a:rPr>
                        <a:t>q</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1" u="none" strike="noStrike" cap="none" normalizeH="0" baseline="0">
                          <a:ln>
                            <a:noFill/>
                          </a:ln>
                          <a:solidFill>
                            <a:srgbClr val="00B050"/>
                          </a:solidFill>
                          <a:effectLst/>
                          <a:latin typeface="Arial" pitchFamily="34" charset="0"/>
                        </a:rPr>
                        <a:t>(3)p</a:t>
                      </a:r>
                      <a:r>
                        <a:rPr kumimoji="0" lang="en-US" sz="2400" b="0" i="1" u="none" strike="noStrike" cap="none" normalizeH="0" baseline="30000">
                          <a:ln>
                            <a:noFill/>
                          </a:ln>
                          <a:solidFill>
                            <a:srgbClr val="00B050"/>
                          </a:solidFill>
                          <a:effectLst/>
                          <a:latin typeface="Arial" pitchFamily="34" charset="0"/>
                        </a:rPr>
                        <a:t>2</a:t>
                      </a:r>
                      <a:r>
                        <a:rPr kumimoji="0" lang="en-US" sz="2400" b="0" i="1" u="none" strike="noStrike" cap="none" normalizeH="0" baseline="0">
                          <a:ln>
                            <a:noFill/>
                          </a:ln>
                          <a:solidFill>
                            <a:srgbClr val="00B050"/>
                          </a:solidFill>
                          <a:effectLst/>
                          <a:latin typeface="Arial" pitchFamily="34" charset="0"/>
                        </a:rPr>
                        <a:t>q</a:t>
                      </a:r>
                      <a:r>
                        <a:rPr kumimoji="0" lang="en-US" sz="2400" b="0" i="1" u="none" strike="noStrike" cap="none" normalizeH="0" baseline="30000">
                          <a:ln>
                            <a:noFill/>
                          </a:ln>
                          <a:solidFill>
                            <a:srgbClr val="00B050"/>
                          </a:solidFill>
                          <a:effectLst/>
                          <a:latin typeface="Arial" pitchFamily="34" charset="0"/>
                        </a:rPr>
                        <a:t>1</a:t>
                      </a:r>
                      <a:endParaRPr kumimoji="0" lang="en-US" sz="2400" b="0" i="1" u="none" strike="noStrike" cap="none" normalizeH="0" baseline="0">
                        <a:ln>
                          <a:noFill/>
                        </a:ln>
                        <a:solidFill>
                          <a:srgbClr val="00B050"/>
                        </a:solidFill>
                        <a:effectLst/>
                        <a:latin typeface="Arial" pitchFamily="34" charset="0"/>
                      </a:endParaRPr>
                    </a:p>
                  </a:txBody>
                  <a:tcPr marL="91436" marR="914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4762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rgbClr val="00B050"/>
                          </a:solidFill>
                          <a:effectLst/>
                          <a:latin typeface="Arial" pitchFamily="34" charset="0"/>
                        </a:rPr>
                        <a:t>THH</a:t>
                      </a: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rgbClr val="00B050"/>
                          </a:solidFill>
                          <a:effectLst/>
                          <a:latin typeface="Arial" pitchFamily="34" charset="0"/>
                        </a:rPr>
                        <a:t>(</a:t>
                      </a:r>
                      <a:r>
                        <a:rPr kumimoji="0" lang="en-US" sz="2400" b="0" i="1" u="none" strike="noStrike" cap="none" normalizeH="0" baseline="0">
                          <a:ln>
                            <a:noFill/>
                          </a:ln>
                          <a:solidFill>
                            <a:srgbClr val="00B050"/>
                          </a:solidFill>
                          <a:effectLst/>
                          <a:latin typeface="Arial" pitchFamily="34" charset="0"/>
                        </a:rPr>
                        <a:t>q</a:t>
                      </a:r>
                      <a:r>
                        <a:rPr kumimoji="0" lang="en-US" sz="2400" b="0" i="0" u="none" strike="noStrike" cap="none" normalizeH="0" baseline="0">
                          <a:ln>
                            <a:noFill/>
                          </a:ln>
                          <a:solidFill>
                            <a:srgbClr val="00B050"/>
                          </a:solidFill>
                          <a:effectLst/>
                          <a:latin typeface="Arial" pitchFamily="34" charset="0"/>
                        </a:rPr>
                        <a:t>)(</a:t>
                      </a:r>
                      <a:r>
                        <a:rPr kumimoji="0" lang="en-US" sz="2400" b="0" i="1" u="none" strike="noStrike" cap="none" normalizeH="0" baseline="0">
                          <a:ln>
                            <a:noFill/>
                          </a:ln>
                          <a:solidFill>
                            <a:srgbClr val="00B050"/>
                          </a:solidFill>
                          <a:effectLst/>
                          <a:latin typeface="Arial" pitchFamily="34" charset="0"/>
                        </a:rPr>
                        <a:t>p</a:t>
                      </a:r>
                      <a:r>
                        <a:rPr kumimoji="0" lang="en-US" sz="2400" b="0" i="0" u="none" strike="noStrike" cap="none" normalizeH="0" baseline="0">
                          <a:ln>
                            <a:noFill/>
                          </a:ln>
                          <a:solidFill>
                            <a:srgbClr val="00B050"/>
                          </a:solidFill>
                          <a:effectLst/>
                          <a:latin typeface="Arial" pitchFamily="34" charset="0"/>
                        </a:rPr>
                        <a:t>)(</a:t>
                      </a:r>
                      <a:r>
                        <a:rPr kumimoji="0" lang="en-US" sz="2400" b="0" i="1" u="none" strike="noStrike" cap="none" normalizeH="0" baseline="0">
                          <a:ln>
                            <a:noFill/>
                          </a:ln>
                          <a:solidFill>
                            <a:srgbClr val="00B050"/>
                          </a:solidFill>
                          <a:effectLst/>
                          <a:latin typeface="Arial" pitchFamily="34" charset="0"/>
                        </a:rPr>
                        <a:t>p</a:t>
                      </a:r>
                      <a:r>
                        <a:rPr kumimoji="0" lang="en-US" sz="2400" b="0" i="0" u="none" strike="noStrike" cap="none" normalizeH="0" baseline="0">
                          <a:ln>
                            <a:noFill/>
                          </a:ln>
                          <a:solidFill>
                            <a:srgbClr val="00B050"/>
                          </a:solidFill>
                          <a:effectLst/>
                          <a:latin typeface="Arial" pitchFamily="34" charset="0"/>
                        </a:rPr>
                        <a:t>)</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1" u="none" strike="noStrike" cap="none" normalizeH="0" baseline="0">
                          <a:ln>
                            <a:noFill/>
                          </a:ln>
                          <a:solidFill>
                            <a:srgbClr val="00B050"/>
                          </a:solidFill>
                          <a:effectLst/>
                          <a:latin typeface="Arial" pitchFamily="34" charset="0"/>
                        </a:rPr>
                        <a:t>p</a:t>
                      </a:r>
                      <a:r>
                        <a:rPr kumimoji="0" lang="en-US" sz="2400" b="0" i="1" u="none" strike="noStrike" cap="none" normalizeH="0" baseline="30000">
                          <a:ln>
                            <a:noFill/>
                          </a:ln>
                          <a:solidFill>
                            <a:srgbClr val="00B050"/>
                          </a:solidFill>
                          <a:effectLst/>
                          <a:latin typeface="Arial" pitchFamily="34" charset="0"/>
                        </a:rPr>
                        <a:t>2</a:t>
                      </a:r>
                      <a:r>
                        <a:rPr kumimoji="0" lang="en-US" sz="2400" b="0" i="1" u="none" strike="noStrike" cap="none" normalizeH="0" baseline="0">
                          <a:ln>
                            <a:noFill/>
                          </a:ln>
                          <a:solidFill>
                            <a:srgbClr val="00B050"/>
                          </a:solidFill>
                          <a:effectLst/>
                          <a:latin typeface="Arial" pitchFamily="34" charset="0"/>
                        </a:rPr>
                        <a:t>q</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endParaRPr kumimoji="0" lang="en-US" sz="2400" b="0" i="0" u="none" strike="noStrike" cap="none" normalizeH="0" baseline="0">
                        <a:ln>
                          <a:noFill/>
                        </a:ln>
                        <a:solidFill>
                          <a:srgbClr val="00B050"/>
                        </a:solidFill>
                        <a:effectLst/>
                        <a:latin typeface="Arial" pitchFamily="34" charset="0"/>
                      </a:endParaRPr>
                    </a:p>
                  </a:txBody>
                  <a:tcPr marL="91436" marR="914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4"/>
                  </a:ext>
                </a:extLst>
              </a:tr>
              <a:tr h="4762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rgbClr val="FFF0C2"/>
                          </a:solidFill>
                          <a:effectLst/>
                          <a:latin typeface="Arial" pitchFamily="34" charset="0"/>
                        </a:rPr>
                        <a:t>HTT</a:t>
                      </a: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rgbClr val="FFF0C2"/>
                          </a:solidFill>
                          <a:effectLst/>
                          <a:latin typeface="Arial" pitchFamily="34" charset="0"/>
                        </a:rPr>
                        <a:t>(</a:t>
                      </a:r>
                      <a:r>
                        <a:rPr kumimoji="0" lang="en-US" sz="2400" b="0" i="1" u="none" strike="noStrike" cap="none" normalizeH="0" baseline="0">
                          <a:ln>
                            <a:noFill/>
                          </a:ln>
                          <a:solidFill>
                            <a:srgbClr val="FFF0C2"/>
                          </a:solidFill>
                          <a:effectLst/>
                          <a:latin typeface="Arial" pitchFamily="34" charset="0"/>
                        </a:rPr>
                        <a:t>p</a:t>
                      </a:r>
                      <a:r>
                        <a:rPr kumimoji="0" lang="en-US" sz="2400" b="0" i="0" u="none" strike="noStrike" cap="none" normalizeH="0" baseline="0">
                          <a:ln>
                            <a:noFill/>
                          </a:ln>
                          <a:solidFill>
                            <a:srgbClr val="FFF0C2"/>
                          </a:solidFill>
                          <a:effectLst/>
                          <a:latin typeface="Arial" pitchFamily="34" charset="0"/>
                        </a:rPr>
                        <a:t>)(</a:t>
                      </a:r>
                      <a:r>
                        <a:rPr kumimoji="0" lang="en-US" sz="2400" b="0" i="1" u="none" strike="noStrike" cap="none" normalizeH="0" baseline="0">
                          <a:ln>
                            <a:noFill/>
                          </a:ln>
                          <a:solidFill>
                            <a:srgbClr val="FFF0C2"/>
                          </a:solidFill>
                          <a:effectLst/>
                          <a:latin typeface="Arial" pitchFamily="34" charset="0"/>
                        </a:rPr>
                        <a:t>q</a:t>
                      </a:r>
                      <a:r>
                        <a:rPr kumimoji="0" lang="en-US" sz="2400" b="0" i="0" u="none" strike="noStrike" cap="none" normalizeH="0" baseline="0">
                          <a:ln>
                            <a:noFill/>
                          </a:ln>
                          <a:solidFill>
                            <a:srgbClr val="FFF0C2"/>
                          </a:solidFill>
                          <a:effectLst/>
                          <a:latin typeface="Arial" pitchFamily="34" charset="0"/>
                        </a:rPr>
                        <a:t>)(</a:t>
                      </a:r>
                      <a:r>
                        <a:rPr kumimoji="0" lang="en-US" sz="2400" b="0" i="1" u="none" strike="noStrike" cap="none" normalizeH="0" baseline="0">
                          <a:ln>
                            <a:noFill/>
                          </a:ln>
                          <a:solidFill>
                            <a:srgbClr val="FFF0C2"/>
                          </a:solidFill>
                          <a:effectLst/>
                          <a:latin typeface="Arial" pitchFamily="34" charset="0"/>
                        </a:rPr>
                        <a:t>q</a:t>
                      </a:r>
                      <a:r>
                        <a:rPr kumimoji="0" lang="en-US" sz="2400" b="0" i="0" u="none" strike="noStrike" cap="none" normalizeH="0" baseline="0">
                          <a:ln>
                            <a:noFill/>
                          </a:ln>
                          <a:solidFill>
                            <a:srgbClr val="FFF0C2"/>
                          </a:solidFill>
                          <a:effectLst/>
                          <a:latin typeface="Arial" pitchFamily="34" charset="0"/>
                        </a:rPr>
                        <a:t>)</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1" u="none" strike="noStrike" cap="none" normalizeH="0" baseline="0">
                          <a:ln>
                            <a:noFill/>
                          </a:ln>
                          <a:solidFill>
                            <a:srgbClr val="FFF0C2"/>
                          </a:solidFill>
                          <a:effectLst/>
                          <a:latin typeface="Arial" pitchFamily="34" charset="0"/>
                        </a:rPr>
                        <a:t>pq</a:t>
                      </a:r>
                      <a:r>
                        <a:rPr kumimoji="0" lang="en-US" sz="2400" b="0" i="1" u="none" strike="noStrike" cap="none" normalizeH="0" baseline="30000">
                          <a:ln>
                            <a:noFill/>
                          </a:ln>
                          <a:solidFill>
                            <a:srgbClr val="FFF0C2"/>
                          </a:solidFill>
                          <a:effectLst/>
                          <a:latin typeface="Arial" pitchFamily="34" charset="0"/>
                        </a:rPr>
                        <a:t>2</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endParaRPr kumimoji="0" lang="en-US" sz="2400" b="0" i="0" u="none" strike="noStrike" cap="none" normalizeH="0" baseline="0">
                        <a:ln>
                          <a:noFill/>
                        </a:ln>
                        <a:solidFill>
                          <a:srgbClr val="FFF0C2"/>
                        </a:solidFill>
                        <a:effectLst/>
                        <a:latin typeface="Arial" pitchFamily="34" charset="0"/>
                      </a:endParaRPr>
                    </a:p>
                  </a:txBody>
                  <a:tcPr marL="91436" marR="914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5"/>
                  </a:ext>
                </a:extLst>
              </a:tr>
              <a:tr h="4762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rgbClr val="FFF0C2"/>
                          </a:solidFill>
                          <a:effectLst/>
                          <a:latin typeface="Arial" pitchFamily="34" charset="0"/>
                        </a:rPr>
                        <a:t>THT</a:t>
                      </a: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rgbClr val="FFF0C2"/>
                          </a:solidFill>
                          <a:effectLst/>
                          <a:latin typeface="Arial" pitchFamily="34" charset="0"/>
                        </a:rPr>
                        <a:t>(</a:t>
                      </a:r>
                      <a:r>
                        <a:rPr kumimoji="0" lang="en-US" sz="2400" b="0" i="1" u="none" strike="noStrike" cap="none" normalizeH="0" baseline="0">
                          <a:ln>
                            <a:noFill/>
                          </a:ln>
                          <a:solidFill>
                            <a:srgbClr val="FFF0C2"/>
                          </a:solidFill>
                          <a:effectLst/>
                          <a:latin typeface="Arial" pitchFamily="34" charset="0"/>
                        </a:rPr>
                        <a:t>q</a:t>
                      </a:r>
                      <a:r>
                        <a:rPr kumimoji="0" lang="en-US" sz="2400" b="0" i="0" u="none" strike="noStrike" cap="none" normalizeH="0" baseline="0">
                          <a:ln>
                            <a:noFill/>
                          </a:ln>
                          <a:solidFill>
                            <a:srgbClr val="FFF0C2"/>
                          </a:solidFill>
                          <a:effectLst/>
                          <a:latin typeface="Arial" pitchFamily="34" charset="0"/>
                        </a:rPr>
                        <a:t>)(</a:t>
                      </a:r>
                      <a:r>
                        <a:rPr kumimoji="0" lang="en-US" sz="2400" b="0" i="1" u="none" strike="noStrike" cap="none" normalizeH="0" baseline="0">
                          <a:ln>
                            <a:noFill/>
                          </a:ln>
                          <a:solidFill>
                            <a:srgbClr val="FFF0C2"/>
                          </a:solidFill>
                          <a:effectLst/>
                          <a:latin typeface="Arial" pitchFamily="34" charset="0"/>
                        </a:rPr>
                        <a:t>p</a:t>
                      </a:r>
                      <a:r>
                        <a:rPr kumimoji="0" lang="en-US" sz="2400" b="0" i="0" u="none" strike="noStrike" cap="none" normalizeH="0" baseline="0">
                          <a:ln>
                            <a:noFill/>
                          </a:ln>
                          <a:solidFill>
                            <a:srgbClr val="FFF0C2"/>
                          </a:solidFill>
                          <a:effectLst/>
                          <a:latin typeface="Arial" pitchFamily="34" charset="0"/>
                        </a:rPr>
                        <a:t>)(</a:t>
                      </a:r>
                      <a:r>
                        <a:rPr kumimoji="0" lang="en-US" sz="2400" b="0" i="1" u="none" strike="noStrike" cap="none" normalizeH="0" baseline="0">
                          <a:ln>
                            <a:noFill/>
                          </a:ln>
                          <a:solidFill>
                            <a:srgbClr val="FFF0C2"/>
                          </a:solidFill>
                          <a:effectLst/>
                          <a:latin typeface="Arial" pitchFamily="34" charset="0"/>
                        </a:rPr>
                        <a:t>q</a:t>
                      </a:r>
                      <a:r>
                        <a:rPr kumimoji="0" lang="en-US" sz="2400" b="0" i="0" u="none" strike="noStrike" cap="none" normalizeH="0" baseline="0">
                          <a:ln>
                            <a:noFill/>
                          </a:ln>
                          <a:solidFill>
                            <a:srgbClr val="FFF0C2"/>
                          </a:solidFill>
                          <a:effectLst/>
                          <a:latin typeface="Arial" pitchFamily="34" charset="0"/>
                        </a:rPr>
                        <a:t>)</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1" u="none" strike="noStrike" cap="none" normalizeH="0" baseline="0">
                          <a:ln>
                            <a:noFill/>
                          </a:ln>
                          <a:solidFill>
                            <a:srgbClr val="FFF0C2"/>
                          </a:solidFill>
                          <a:effectLst/>
                          <a:latin typeface="Arial" pitchFamily="34" charset="0"/>
                        </a:rPr>
                        <a:t>pq</a:t>
                      </a:r>
                      <a:r>
                        <a:rPr kumimoji="0" lang="en-US" sz="2400" b="0" i="1" u="none" strike="noStrike" cap="none" normalizeH="0" baseline="30000">
                          <a:ln>
                            <a:noFill/>
                          </a:ln>
                          <a:solidFill>
                            <a:srgbClr val="FFF0C2"/>
                          </a:solidFill>
                          <a:effectLst/>
                          <a:latin typeface="Arial" pitchFamily="34" charset="0"/>
                        </a:rPr>
                        <a:t>2</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1" u="none" strike="noStrike" cap="none" normalizeH="0" baseline="0">
                          <a:ln>
                            <a:noFill/>
                          </a:ln>
                          <a:solidFill>
                            <a:srgbClr val="FFF0C2"/>
                          </a:solidFill>
                          <a:effectLst/>
                          <a:latin typeface="Arial" pitchFamily="34" charset="0"/>
                        </a:rPr>
                        <a:t>(3)p</a:t>
                      </a:r>
                      <a:r>
                        <a:rPr kumimoji="0" lang="en-US" sz="2400" b="0" i="1" u="none" strike="noStrike" cap="none" normalizeH="0" baseline="30000">
                          <a:ln>
                            <a:noFill/>
                          </a:ln>
                          <a:solidFill>
                            <a:srgbClr val="FFF0C2"/>
                          </a:solidFill>
                          <a:effectLst/>
                          <a:latin typeface="Arial" pitchFamily="34" charset="0"/>
                        </a:rPr>
                        <a:t>1</a:t>
                      </a:r>
                      <a:r>
                        <a:rPr kumimoji="0" lang="en-US" sz="2400" b="0" i="1" u="none" strike="noStrike" cap="none" normalizeH="0" baseline="0">
                          <a:ln>
                            <a:noFill/>
                          </a:ln>
                          <a:solidFill>
                            <a:srgbClr val="FFF0C2"/>
                          </a:solidFill>
                          <a:effectLst/>
                          <a:latin typeface="Arial" pitchFamily="34" charset="0"/>
                        </a:rPr>
                        <a:t>q</a:t>
                      </a:r>
                      <a:r>
                        <a:rPr kumimoji="0" lang="en-US" sz="2400" b="0" i="1" u="none" strike="noStrike" cap="none" normalizeH="0" baseline="30000">
                          <a:ln>
                            <a:noFill/>
                          </a:ln>
                          <a:solidFill>
                            <a:srgbClr val="FFF0C2"/>
                          </a:solidFill>
                          <a:effectLst/>
                          <a:latin typeface="Arial" pitchFamily="34" charset="0"/>
                        </a:rPr>
                        <a:t>2</a:t>
                      </a:r>
                    </a:p>
                  </a:txBody>
                  <a:tcPr marL="91436" marR="914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6"/>
                  </a:ext>
                </a:extLst>
              </a:tr>
              <a:tr h="4762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rgbClr val="FFF0C2"/>
                          </a:solidFill>
                          <a:effectLst/>
                          <a:latin typeface="Arial" pitchFamily="34" charset="0"/>
                        </a:rPr>
                        <a:t>TTH</a:t>
                      </a: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rgbClr val="FFF0C2"/>
                          </a:solidFill>
                          <a:effectLst/>
                          <a:latin typeface="Arial" pitchFamily="34" charset="0"/>
                        </a:rPr>
                        <a:t>(</a:t>
                      </a:r>
                      <a:r>
                        <a:rPr kumimoji="0" lang="en-US" sz="2400" b="0" i="1" u="none" strike="noStrike" cap="none" normalizeH="0" baseline="0">
                          <a:ln>
                            <a:noFill/>
                          </a:ln>
                          <a:solidFill>
                            <a:srgbClr val="FFF0C2"/>
                          </a:solidFill>
                          <a:effectLst/>
                          <a:latin typeface="Arial" pitchFamily="34" charset="0"/>
                        </a:rPr>
                        <a:t>q</a:t>
                      </a:r>
                      <a:r>
                        <a:rPr kumimoji="0" lang="en-US" sz="2400" b="0" i="0" u="none" strike="noStrike" cap="none" normalizeH="0" baseline="0">
                          <a:ln>
                            <a:noFill/>
                          </a:ln>
                          <a:solidFill>
                            <a:srgbClr val="FFF0C2"/>
                          </a:solidFill>
                          <a:effectLst/>
                          <a:latin typeface="Arial" pitchFamily="34" charset="0"/>
                        </a:rPr>
                        <a:t>)(</a:t>
                      </a:r>
                      <a:r>
                        <a:rPr kumimoji="0" lang="en-US" sz="2400" b="0" i="1" u="none" strike="noStrike" cap="none" normalizeH="0" baseline="0">
                          <a:ln>
                            <a:noFill/>
                          </a:ln>
                          <a:solidFill>
                            <a:srgbClr val="FFF0C2"/>
                          </a:solidFill>
                          <a:effectLst/>
                          <a:latin typeface="Arial" pitchFamily="34" charset="0"/>
                        </a:rPr>
                        <a:t>q</a:t>
                      </a:r>
                      <a:r>
                        <a:rPr kumimoji="0" lang="en-US" sz="2400" b="0" i="0" u="none" strike="noStrike" cap="none" normalizeH="0" baseline="0">
                          <a:ln>
                            <a:noFill/>
                          </a:ln>
                          <a:solidFill>
                            <a:srgbClr val="FFF0C2"/>
                          </a:solidFill>
                          <a:effectLst/>
                          <a:latin typeface="Arial" pitchFamily="34" charset="0"/>
                        </a:rPr>
                        <a:t>)(</a:t>
                      </a:r>
                      <a:r>
                        <a:rPr kumimoji="0" lang="en-US" sz="2400" b="0" i="1" u="none" strike="noStrike" cap="none" normalizeH="0" baseline="0">
                          <a:ln>
                            <a:noFill/>
                          </a:ln>
                          <a:solidFill>
                            <a:srgbClr val="FFF0C2"/>
                          </a:solidFill>
                          <a:effectLst/>
                          <a:latin typeface="Arial" pitchFamily="34" charset="0"/>
                        </a:rPr>
                        <a:t>p</a:t>
                      </a:r>
                      <a:r>
                        <a:rPr kumimoji="0" lang="en-US" sz="2400" b="0" i="0" u="none" strike="noStrike" cap="none" normalizeH="0" baseline="0">
                          <a:ln>
                            <a:noFill/>
                          </a:ln>
                          <a:solidFill>
                            <a:srgbClr val="FFF0C2"/>
                          </a:solidFill>
                          <a:effectLst/>
                          <a:latin typeface="Arial" pitchFamily="34" charset="0"/>
                        </a:rPr>
                        <a:t>)</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1" u="none" strike="noStrike" cap="none" normalizeH="0" baseline="0">
                          <a:ln>
                            <a:noFill/>
                          </a:ln>
                          <a:solidFill>
                            <a:srgbClr val="FFF0C2"/>
                          </a:solidFill>
                          <a:effectLst/>
                          <a:latin typeface="Arial" pitchFamily="34" charset="0"/>
                        </a:rPr>
                        <a:t>pq</a:t>
                      </a:r>
                      <a:r>
                        <a:rPr kumimoji="0" lang="en-US" sz="2400" b="0" i="1" u="none" strike="noStrike" cap="none" normalizeH="0" baseline="30000">
                          <a:ln>
                            <a:noFill/>
                          </a:ln>
                          <a:solidFill>
                            <a:srgbClr val="FFF0C2"/>
                          </a:solidFill>
                          <a:effectLst/>
                          <a:latin typeface="Arial" pitchFamily="34" charset="0"/>
                        </a:rPr>
                        <a:t>2</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endParaRPr kumimoji="0" lang="en-US" sz="2400" b="0" i="0" u="none" strike="noStrike" cap="none" normalizeH="0" baseline="0">
                        <a:ln>
                          <a:noFill/>
                        </a:ln>
                        <a:solidFill>
                          <a:srgbClr val="FFF0C2"/>
                        </a:solidFill>
                        <a:effectLst/>
                        <a:latin typeface="Arial" pitchFamily="34" charset="0"/>
                      </a:endParaRPr>
                    </a:p>
                  </a:txBody>
                  <a:tcPr marL="91436" marR="914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7"/>
                  </a:ext>
                </a:extLst>
              </a:tr>
              <a:tr h="4762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rgbClr val="00B050"/>
                          </a:solidFill>
                          <a:effectLst/>
                          <a:latin typeface="Arial" pitchFamily="34" charset="0"/>
                        </a:rPr>
                        <a:t>TTT</a:t>
                      </a:r>
                    </a:p>
                  </a:txBody>
                  <a:tcPr marL="91436" marR="914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0" u="none" strike="noStrike" cap="none" normalizeH="0" baseline="0">
                          <a:ln>
                            <a:noFill/>
                          </a:ln>
                          <a:solidFill>
                            <a:srgbClr val="00B050"/>
                          </a:solidFill>
                          <a:effectLst/>
                          <a:latin typeface="Arial" pitchFamily="34" charset="0"/>
                        </a:rPr>
                        <a:t>(</a:t>
                      </a:r>
                      <a:r>
                        <a:rPr kumimoji="0" lang="en-US" sz="2400" b="0" i="1" u="none" strike="noStrike" cap="none" normalizeH="0" baseline="0">
                          <a:ln>
                            <a:noFill/>
                          </a:ln>
                          <a:solidFill>
                            <a:srgbClr val="00B050"/>
                          </a:solidFill>
                          <a:effectLst/>
                          <a:latin typeface="Arial" pitchFamily="34" charset="0"/>
                        </a:rPr>
                        <a:t>q</a:t>
                      </a:r>
                      <a:r>
                        <a:rPr kumimoji="0" lang="en-US" sz="2400" b="0" i="0" u="none" strike="noStrike" cap="none" normalizeH="0" baseline="0">
                          <a:ln>
                            <a:noFill/>
                          </a:ln>
                          <a:solidFill>
                            <a:srgbClr val="00B050"/>
                          </a:solidFill>
                          <a:effectLst/>
                          <a:latin typeface="Arial" pitchFamily="34" charset="0"/>
                        </a:rPr>
                        <a:t>)(</a:t>
                      </a:r>
                      <a:r>
                        <a:rPr kumimoji="0" lang="en-US" sz="2400" b="0" i="1" u="none" strike="noStrike" cap="none" normalizeH="0" baseline="0">
                          <a:ln>
                            <a:noFill/>
                          </a:ln>
                          <a:solidFill>
                            <a:srgbClr val="00B050"/>
                          </a:solidFill>
                          <a:effectLst/>
                          <a:latin typeface="Arial" pitchFamily="34" charset="0"/>
                        </a:rPr>
                        <a:t>q</a:t>
                      </a:r>
                      <a:r>
                        <a:rPr kumimoji="0" lang="en-US" sz="2400" b="0" i="0" u="none" strike="noStrike" cap="none" normalizeH="0" baseline="0">
                          <a:ln>
                            <a:noFill/>
                          </a:ln>
                          <a:solidFill>
                            <a:srgbClr val="00B050"/>
                          </a:solidFill>
                          <a:effectLst/>
                          <a:latin typeface="Arial" pitchFamily="34" charset="0"/>
                        </a:rPr>
                        <a:t>)(</a:t>
                      </a:r>
                      <a:r>
                        <a:rPr kumimoji="0" lang="en-US" sz="2400" b="0" i="1" u="none" strike="noStrike" cap="none" normalizeH="0" baseline="0">
                          <a:ln>
                            <a:noFill/>
                          </a:ln>
                          <a:solidFill>
                            <a:srgbClr val="00B050"/>
                          </a:solidFill>
                          <a:effectLst/>
                          <a:latin typeface="Arial" pitchFamily="34" charset="0"/>
                        </a:rPr>
                        <a:t>q</a:t>
                      </a:r>
                      <a:r>
                        <a:rPr kumimoji="0" lang="en-US" sz="2400" b="0" i="0" u="none" strike="noStrike" cap="none" normalizeH="0" baseline="0">
                          <a:ln>
                            <a:noFill/>
                          </a:ln>
                          <a:solidFill>
                            <a:srgbClr val="00B050"/>
                          </a:solidFill>
                          <a:effectLst/>
                          <a:latin typeface="Arial" pitchFamily="34" charset="0"/>
                        </a:rPr>
                        <a:t>)</a:t>
                      </a: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1" u="none" strike="noStrike" cap="none" normalizeH="0" baseline="0">
                          <a:ln>
                            <a:noFill/>
                          </a:ln>
                          <a:solidFill>
                            <a:srgbClr val="00B050"/>
                          </a:solidFill>
                          <a:effectLst/>
                          <a:latin typeface="Arial" pitchFamily="34" charset="0"/>
                        </a:rPr>
                        <a:t>q</a:t>
                      </a:r>
                      <a:r>
                        <a:rPr kumimoji="0" lang="en-US" sz="2400" b="0" i="1" u="none" strike="noStrike" cap="none" normalizeH="0" baseline="30000">
                          <a:ln>
                            <a:noFill/>
                          </a:ln>
                          <a:solidFill>
                            <a:srgbClr val="00B050"/>
                          </a:solidFill>
                          <a:effectLst/>
                          <a:latin typeface="Arial" pitchFamily="34" charset="0"/>
                        </a:rPr>
                        <a:t>3</a:t>
                      </a:r>
                      <a:endParaRPr kumimoji="0" lang="en-US" sz="2400" b="0" i="0" u="none" strike="noStrike" cap="none" normalizeH="0" baseline="0">
                        <a:ln>
                          <a:noFill/>
                        </a:ln>
                        <a:solidFill>
                          <a:srgbClr val="00B050"/>
                        </a:solidFill>
                        <a:effectLst/>
                        <a:latin typeface="Arial" pitchFamily="34" charset="0"/>
                      </a:endParaRPr>
                    </a:p>
                  </a:txBody>
                  <a:tcPr marL="91436" marR="914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400" b="0" i="1" u="none" strike="noStrike" cap="none" normalizeH="0" baseline="0">
                          <a:ln>
                            <a:noFill/>
                          </a:ln>
                          <a:solidFill>
                            <a:srgbClr val="00B050"/>
                          </a:solidFill>
                          <a:effectLst/>
                          <a:latin typeface="Arial" pitchFamily="34" charset="0"/>
                        </a:rPr>
                        <a:t>(1)p</a:t>
                      </a:r>
                      <a:r>
                        <a:rPr kumimoji="0" lang="en-US" sz="2400" b="0" i="1" u="none" strike="noStrike" cap="none" normalizeH="0" baseline="30000">
                          <a:ln>
                            <a:noFill/>
                          </a:ln>
                          <a:solidFill>
                            <a:srgbClr val="00B050"/>
                          </a:solidFill>
                          <a:effectLst/>
                          <a:latin typeface="Arial" pitchFamily="34" charset="0"/>
                        </a:rPr>
                        <a:t>0</a:t>
                      </a:r>
                      <a:r>
                        <a:rPr kumimoji="0" lang="en-US" sz="2400" b="0" i="1" u="none" strike="noStrike" cap="none" normalizeH="0" baseline="0">
                          <a:ln>
                            <a:noFill/>
                          </a:ln>
                          <a:solidFill>
                            <a:srgbClr val="00B050"/>
                          </a:solidFill>
                          <a:effectLst/>
                          <a:latin typeface="Arial" pitchFamily="34" charset="0"/>
                        </a:rPr>
                        <a:t>q</a:t>
                      </a:r>
                      <a:r>
                        <a:rPr kumimoji="0" lang="en-US" sz="2400" b="0" i="1" u="none" strike="noStrike" cap="none" normalizeH="0" baseline="30000">
                          <a:ln>
                            <a:noFill/>
                          </a:ln>
                          <a:solidFill>
                            <a:srgbClr val="00B050"/>
                          </a:solidFill>
                          <a:effectLst/>
                          <a:latin typeface="Arial" pitchFamily="34" charset="0"/>
                        </a:rPr>
                        <a:t>3</a:t>
                      </a:r>
                      <a:endParaRPr kumimoji="0" lang="en-US" sz="2400" b="0" i="0" u="none" strike="noStrike" cap="none" normalizeH="0" baseline="0">
                        <a:ln>
                          <a:noFill/>
                        </a:ln>
                        <a:solidFill>
                          <a:srgbClr val="00B050"/>
                        </a:solidFill>
                        <a:effectLst/>
                        <a:latin typeface="Arial" pitchFamily="34" charset="0"/>
                      </a:endParaRPr>
                    </a:p>
                  </a:txBody>
                  <a:tcPr marL="91436" marR="914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60000"/>
                        <a:lumOff val="40000"/>
                      </a:schemeClr>
                    </a:solidFill>
                  </a:tcPr>
                </a:tc>
                <a:extLst>
                  <a:ext uri="{0D108BD9-81ED-4DB2-BD59-A6C34878D82A}">
                    <a16:rowId xmlns:a16="http://schemas.microsoft.com/office/drawing/2014/main" val="10008"/>
                  </a:ext>
                </a:extLst>
              </a:tr>
            </a:tbl>
          </a:graphicData>
        </a:graphic>
      </p:graphicFrame>
      <p:sp>
        <p:nvSpPr>
          <p:cNvPr id="26679" name="Slide Number Placeholder 3">
            <a:extLst>
              <a:ext uri="{FF2B5EF4-FFF2-40B4-BE49-F238E27FC236}">
                <a16:creationId xmlns:a16="http://schemas.microsoft.com/office/drawing/2014/main" id="{4F7B0776-E671-4B26-9C9E-F0E984ABB0B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6005363F-19B8-45D2-8AAE-F867081B977E}" type="slidenum">
              <a:rPr lang="en-US" altLang="en-US" sz="1200">
                <a:solidFill>
                  <a:srgbClr val="045C75"/>
                </a:solidFill>
                <a:latin typeface="Arial" panose="020B0604020202020204" pitchFamily="34" charset="0"/>
              </a:rPr>
              <a:pPr>
                <a:spcBef>
                  <a:spcPct val="0"/>
                </a:spcBef>
                <a:buClrTx/>
                <a:buSzTx/>
                <a:buFontTx/>
                <a:buNone/>
              </a:pPr>
              <a:t>17</a:t>
            </a:fld>
            <a:endParaRPr lang="en-US" altLang="en-US" sz="1200">
              <a:solidFill>
                <a:srgbClr val="045C75"/>
              </a:solidFill>
              <a:latin typeface="Arial" panose="020B0604020202020204" pitchFamily="34" charset="0"/>
            </a:endParaRPr>
          </a:p>
        </p:txBody>
      </p:sp>
      <p:sp>
        <p:nvSpPr>
          <p:cNvPr id="6" name="Date Placeholder 5">
            <a:extLst>
              <a:ext uri="{FF2B5EF4-FFF2-40B4-BE49-F238E27FC236}">
                <a16:creationId xmlns:a16="http://schemas.microsoft.com/office/drawing/2014/main" id="{3BCBA8AD-0C7B-DA8F-5B86-B86B81B8BEA7}"/>
              </a:ext>
            </a:extLst>
          </p:cNvPr>
          <p:cNvSpPr>
            <a:spLocks noGrp="1"/>
          </p:cNvSpPr>
          <p:nvPr>
            <p:ph type="dt" sz="quarter" idx="10"/>
          </p:nvPr>
        </p:nvSpPr>
        <p:spPr/>
        <p:txBody>
          <a:bodyPr/>
          <a:lstStyle/>
          <a:p>
            <a:pPr>
              <a:defRPr/>
            </a:pPr>
            <a:fld id="{9E0C82E1-20F1-4313-91CC-A4C09DCDFF26}" type="datetime1">
              <a:rPr lang="en-US"/>
              <a:pPr>
                <a:defRPr/>
              </a:pPr>
              <a:t>9/22/2024</a:t>
            </a:fld>
            <a:endParaRPr lang="en-US"/>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7551F422-68AE-D0DC-74BC-A5494B0FED71}"/>
                  </a:ext>
                </a:extLst>
              </p14:cNvPr>
              <p14:cNvContentPartPr/>
              <p14:nvPr/>
            </p14:nvContentPartPr>
            <p14:xfrm>
              <a:off x="35640" y="1843920"/>
              <a:ext cx="8737200" cy="3977280"/>
            </p14:xfrm>
          </p:contentPart>
        </mc:Choice>
        <mc:Fallback xmlns="">
          <p:pic>
            <p:nvPicPr>
              <p:cNvPr id="2" name="Ink 1">
                <a:extLst>
                  <a:ext uri="{FF2B5EF4-FFF2-40B4-BE49-F238E27FC236}">
                    <a16:creationId xmlns:a16="http://schemas.microsoft.com/office/drawing/2014/main" id="{7551F422-68AE-D0DC-74BC-A5494B0FED71}"/>
                  </a:ext>
                </a:extLst>
              </p:cNvPr>
              <p:cNvPicPr/>
              <p:nvPr/>
            </p:nvPicPr>
            <p:blipFill>
              <a:blip r:embed="rId3"/>
              <a:stretch>
                <a:fillRect/>
              </a:stretch>
            </p:blipFill>
            <p:spPr>
              <a:xfrm>
                <a:off x="26280" y="1834560"/>
                <a:ext cx="8755920" cy="3996000"/>
              </a:xfrm>
              <a:prstGeom prst="rect">
                <a:avLst/>
              </a:prstGeom>
            </p:spPr>
          </p:pic>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2C507BC9-0186-9E7E-C12B-21E3FC54E298}"/>
              </a:ext>
            </a:extLst>
          </p:cNvPr>
          <p:cNvSpPr>
            <a:spLocks noGrp="1" noChangeArrowheads="1"/>
          </p:cNvSpPr>
          <p:nvPr>
            <p:ph type="title"/>
          </p:nvPr>
        </p:nvSpPr>
        <p:spPr>
          <a:xfrm>
            <a:off x="304800" y="228600"/>
            <a:ext cx="8229600" cy="762000"/>
          </a:xfrm>
        </p:spPr>
        <p:txBody>
          <a:bodyPr/>
          <a:lstStyle/>
          <a:p>
            <a:pPr eaLnBrk="1" hangingPunct="1"/>
            <a:r>
              <a:rPr lang="en-US" altLang="en-US" sz="3200"/>
              <a:t>The Binomial Distribution Probability Distribution</a:t>
            </a:r>
          </a:p>
        </p:txBody>
      </p:sp>
      <p:graphicFrame>
        <p:nvGraphicFramePr>
          <p:cNvPr id="27651" name="Object 2">
            <a:extLst>
              <a:ext uri="{FF2B5EF4-FFF2-40B4-BE49-F238E27FC236}">
                <a16:creationId xmlns:a16="http://schemas.microsoft.com/office/drawing/2014/main" id="{66CC9A83-0110-054C-096F-CE9095C02949}"/>
              </a:ext>
            </a:extLst>
          </p:cNvPr>
          <p:cNvGraphicFramePr>
            <a:graphicFrameLocks noGrp="1" noChangeAspect="1"/>
          </p:cNvGraphicFramePr>
          <p:nvPr>
            <p:ph sz="half" idx="2"/>
          </p:nvPr>
        </p:nvGraphicFramePr>
        <p:xfrm>
          <a:off x="2286000" y="3094038"/>
          <a:ext cx="3200400" cy="1325562"/>
        </p:xfrm>
        <a:graphic>
          <a:graphicData uri="http://schemas.openxmlformats.org/presentationml/2006/ole">
            <mc:AlternateContent xmlns:mc="http://schemas.openxmlformats.org/markup-compatibility/2006">
              <mc:Choice xmlns:v="urn:schemas-microsoft-com:vml" Requires="v">
                <p:oleObj name="Equation" r:id="rId3" imgW="1104900" imgH="457200" progId="Equation.3">
                  <p:embed/>
                </p:oleObj>
              </mc:Choice>
              <mc:Fallback>
                <p:oleObj name="Equation" r:id="rId3" imgW="1104900" imgH="457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094038"/>
                        <a:ext cx="32004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2" name="Slide Number Placeholder 4">
            <a:extLst>
              <a:ext uri="{FF2B5EF4-FFF2-40B4-BE49-F238E27FC236}">
                <a16:creationId xmlns:a16="http://schemas.microsoft.com/office/drawing/2014/main" id="{3054D873-061B-4916-74E2-AFBF15D43D7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AA50C279-5B1E-4D4C-B75B-8FB1B377658D}" type="slidenum">
              <a:rPr lang="en-US" altLang="en-US" sz="1200">
                <a:solidFill>
                  <a:srgbClr val="045C75"/>
                </a:solidFill>
                <a:latin typeface="Arial" panose="020B0604020202020204" pitchFamily="34" charset="0"/>
              </a:rPr>
              <a:pPr>
                <a:spcBef>
                  <a:spcPct val="0"/>
                </a:spcBef>
                <a:buClrTx/>
                <a:buSzTx/>
                <a:buFontTx/>
                <a:buNone/>
              </a:pPr>
              <a:t>18</a:t>
            </a:fld>
            <a:endParaRPr lang="en-US" altLang="en-US" sz="1200">
              <a:solidFill>
                <a:srgbClr val="045C75"/>
              </a:solidFill>
              <a:latin typeface="Arial" panose="020B0604020202020204" pitchFamily="34" charset="0"/>
            </a:endParaRPr>
          </a:p>
        </p:txBody>
      </p:sp>
      <p:sp>
        <p:nvSpPr>
          <p:cNvPr id="8" name="Oval Callout 7">
            <a:extLst>
              <a:ext uri="{FF2B5EF4-FFF2-40B4-BE49-F238E27FC236}">
                <a16:creationId xmlns:a16="http://schemas.microsoft.com/office/drawing/2014/main" id="{EE9C5A7A-281A-286F-00EA-7B96E7B74E64}"/>
              </a:ext>
            </a:extLst>
          </p:cNvPr>
          <p:cNvSpPr/>
          <p:nvPr/>
        </p:nvSpPr>
        <p:spPr bwMode="auto">
          <a:xfrm>
            <a:off x="0" y="1342182"/>
            <a:ext cx="2514600" cy="1515979"/>
          </a:xfrm>
          <a:prstGeom prst="wedgeEllipseCallout">
            <a:avLst>
              <a:gd name="adj1" fmla="val 87746"/>
              <a:gd name="adj2" fmla="val 85906"/>
            </a:avLst>
          </a:prstGeom>
          <a:solidFill>
            <a:schemeClr val="accent3"/>
          </a:solidFill>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a:defRPr/>
            </a:pPr>
            <a:r>
              <a:rPr lang="en-US" sz="1600">
                <a:ln w="12700">
                  <a:solidFill>
                    <a:schemeClr val="tx2">
                      <a:satMod val="155000"/>
                    </a:schemeClr>
                  </a:solidFill>
                  <a:prstDash val="solid"/>
                </a:ln>
                <a:solidFill>
                  <a:schemeClr val="accent3"/>
                </a:solidFill>
              </a:rPr>
              <a:t>The number of ways of getting the desired results</a:t>
            </a:r>
          </a:p>
        </p:txBody>
      </p:sp>
      <p:sp>
        <p:nvSpPr>
          <p:cNvPr id="10" name="Oval Callout 9">
            <a:extLst>
              <a:ext uri="{FF2B5EF4-FFF2-40B4-BE49-F238E27FC236}">
                <a16:creationId xmlns:a16="http://schemas.microsoft.com/office/drawing/2014/main" id="{DA8F180C-D343-E067-EBBF-A206B51BF840}"/>
              </a:ext>
            </a:extLst>
          </p:cNvPr>
          <p:cNvSpPr/>
          <p:nvPr/>
        </p:nvSpPr>
        <p:spPr bwMode="auto">
          <a:xfrm>
            <a:off x="2743200" y="1189782"/>
            <a:ext cx="2514600" cy="1371600"/>
          </a:xfrm>
          <a:prstGeom prst="wedgeEllipseCallout">
            <a:avLst>
              <a:gd name="adj1" fmla="val 23839"/>
              <a:gd name="adj2" fmla="val 115056"/>
            </a:avLst>
          </a:prstGeom>
          <a:solidFill>
            <a:schemeClr val="accent3"/>
          </a:solidFill>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a:defRPr/>
            </a:pPr>
            <a:r>
              <a:rPr lang="en-US" sz="1600">
                <a:ln w="12700">
                  <a:solidFill>
                    <a:schemeClr val="tx2">
                      <a:satMod val="155000"/>
                    </a:schemeClr>
                  </a:solidFill>
                  <a:prstDash val="solid"/>
                </a:ln>
                <a:solidFill>
                  <a:srgbClr val="00B050"/>
                </a:solidFill>
              </a:rPr>
              <a:t>The probability of  getting the required number of successes</a:t>
            </a:r>
          </a:p>
        </p:txBody>
      </p:sp>
      <p:sp>
        <p:nvSpPr>
          <p:cNvPr id="11" name="Oval Callout 10">
            <a:extLst>
              <a:ext uri="{FF2B5EF4-FFF2-40B4-BE49-F238E27FC236}">
                <a16:creationId xmlns:a16="http://schemas.microsoft.com/office/drawing/2014/main" id="{036CA14B-F782-0791-8FB7-98ABDC8E92D8}"/>
              </a:ext>
            </a:extLst>
          </p:cNvPr>
          <p:cNvSpPr/>
          <p:nvPr/>
        </p:nvSpPr>
        <p:spPr bwMode="auto">
          <a:xfrm>
            <a:off x="5638800" y="1265982"/>
            <a:ext cx="2514600" cy="1371600"/>
          </a:xfrm>
          <a:prstGeom prst="wedgeEllipseCallout">
            <a:avLst>
              <a:gd name="adj1" fmla="val -59543"/>
              <a:gd name="adj2" fmla="val 109530"/>
            </a:avLst>
          </a:prstGeom>
          <a:solidFill>
            <a:schemeClr val="accent3"/>
          </a:solidFill>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a:defRPr/>
            </a:pPr>
            <a:r>
              <a:rPr lang="en-US" sz="1600">
                <a:ln w="12700">
                  <a:solidFill>
                    <a:schemeClr val="tx2">
                      <a:satMod val="155000"/>
                    </a:schemeClr>
                  </a:solidFill>
                  <a:prstDash val="solid"/>
                </a:ln>
                <a:solidFill>
                  <a:srgbClr val="00B050"/>
                </a:solidFill>
              </a:rPr>
              <a:t>The probability of  getting the required number of failures</a:t>
            </a:r>
          </a:p>
        </p:txBody>
      </p:sp>
      <p:sp>
        <p:nvSpPr>
          <p:cNvPr id="12" name="Date Placeholder 11">
            <a:extLst>
              <a:ext uri="{FF2B5EF4-FFF2-40B4-BE49-F238E27FC236}">
                <a16:creationId xmlns:a16="http://schemas.microsoft.com/office/drawing/2014/main" id="{21DC92AF-3258-701A-E921-DAA2151A34FB}"/>
              </a:ext>
            </a:extLst>
          </p:cNvPr>
          <p:cNvSpPr>
            <a:spLocks noGrp="1"/>
          </p:cNvSpPr>
          <p:nvPr>
            <p:ph type="dt" sz="quarter" idx="10"/>
          </p:nvPr>
        </p:nvSpPr>
        <p:spPr/>
        <p:txBody>
          <a:bodyPr/>
          <a:lstStyle/>
          <a:p>
            <a:pPr>
              <a:defRPr/>
            </a:pPr>
            <a:fld id="{789D41D5-9FE6-4862-96AB-3EDD35C6E5AA}" type="datetime1">
              <a:rPr lang="en-US"/>
              <a:pPr>
                <a:defRPr/>
              </a:pPr>
              <a:t>9/22/2024</a:t>
            </a:fld>
            <a:endParaRPr lang="en-US"/>
          </a:p>
        </p:txBody>
      </p:sp>
      <p:sp>
        <p:nvSpPr>
          <p:cNvPr id="27657" name="Text Placeholder 2">
            <a:extLst>
              <a:ext uri="{FF2B5EF4-FFF2-40B4-BE49-F238E27FC236}">
                <a16:creationId xmlns:a16="http://schemas.microsoft.com/office/drawing/2014/main" id="{F1CF896C-CC4A-10DA-1BDD-DC593C8EFB4B}"/>
              </a:ext>
            </a:extLst>
          </p:cNvPr>
          <p:cNvSpPr>
            <a:spLocks noGrp="1"/>
          </p:cNvSpPr>
          <p:nvPr>
            <p:ph type="body" sz="half" idx="1"/>
          </p:nvPr>
        </p:nvSpPr>
        <p:spPr>
          <a:xfrm>
            <a:off x="533400" y="4572000"/>
            <a:ext cx="7620000" cy="1447800"/>
          </a:xfrm>
        </p:spPr>
        <p:txBody>
          <a:bodyPr/>
          <a:lstStyle/>
          <a:p>
            <a:pPr eaLnBrk="1" hangingPunct="1"/>
            <a:r>
              <a:rPr lang="en-US" altLang="en-US" sz="2400"/>
              <a:t>Find the mean and variance of Binomial RV</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A4DF3245-06E4-AE6D-FA1B-70099F17048C}"/>
              </a:ext>
            </a:extLst>
          </p:cNvPr>
          <p:cNvSpPr>
            <a:spLocks noGrp="1" noChangeArrowheads="1"/>
          </p:cNvSpPr>
          <p:nvPr>
            <p:ph type="title"/>
          </p:nvPr>
        </p:nvSpPr>
        <p:spPr>
          <a:xfrm>
            <a:off x="381000" y="381000"/>
            <a:ext cx="8229600" cy="762000"/>
          </a:xfrm>
        </p:spPr>
        <p:txBody>
          <a:bodyPr/>
          <a:lstStyle/>
          <a:p>
            <a:pPr eaLnBrk="1" hangingPunct="1"/>
            <a:r>
              <a:rPr lang="en-US" altLang="en-US" sz="3200"/>
              <a:t>The Binomial Distribution Probability Distribution</a:t>
            </a:r>
          </a:p>
        </p:txBody>
      </p:sp>
      <p:sp>
        <p:nvSpPr>
          <p:cNvPr id="29699" name="Slide Number Placeholder 4">
            <a:extLst>
              <a:ext uri="{FF2B5EF4-FFF2-40B4-BE49-F238E27FC236}">
                <a16:creationId xmlns:a16="http://schemas.microsoft.com/office/drawing/2014/main" id="{BFE001F2-A45F-1AF3-D1C9-83C627E6C81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24B51E7C-AF32-40BE-9298-1188114F4C3D}" type="slidenum">
              <a:rPr lang="en-US" altLang="en-US" sz="1200">
                <a:solidFill>
                  <a:srgbClr val="045C75"/>
                </a:solidFill>
                <a:latin typeface="Arial" panose="020B0604020202020204" pitchFamily="34" charset="0"/>
              </a:rPr>
              <a:pPr>
                <a:spcBef>
                  <a:spcPct val="0"/>
                </a:spcBef>
                <a:buClrTx/>
                <a:buSzTx/>
                <a:buFontTx/>
                <a:buNone/>
              </a:pPr>
              <a:t>19</a:t>
            </a:fld>
            <a:endParaRPr lang="en-US" altLang="en-US" sz="1200">
              <a:solidFill>
                <a:srgbClr val="045C75"/>
              </a:solidFill>
              <a:latin typeface="Arial" panose="020B0604020202020204" pitchFamily="34" charset="0"/>
            </a:endParaRPr>
          </a:p>
        </p:txBody>
      </p:sp>
      <p:sp>
        <p:nvSpPr>
          <p:cNvPr id="12" name="Date Placeholder 11">
            <a:extLst>
              <a:ext uri="{FF2B5EF4-FFF2-40B4-BE49-F238E27FC236}">
                <a16:creationId xmlns:a16="http://schemas.microsoft.com/office/drawing/2014/main" id="{0E7D53D9-FDF5-1454-2254-F5C1F4B83A94}"/>
              </a:ext>
            </a:extLst>
          </p:cNvPr>
          <p:cNvSpPr>
            <a:spLocks noGrp="1"/>
          </p:cNvSpPr>
          <p:nvPr>
            <p:ph type="dt" sz="quarter" idx="10"/>
          </p:nvPr>
        </p:nvSpPr>
        <p:spPr/>
        <p:txBody>
          <a:bodyPr/>
          <a:lstStyle/>
          <a:p>
            <a:pPr>
              <a:defRPr/>
            </a:pPr>
            <a:fld id="{E845B003-6685-4E62-8EF1-6C417DA34FAD}" type="datetime1">
              <a:rPr lang="en-US"/>
              <a:pPr>
                <a:defRPr/>
              </a:pPr>
              <a:t>9/22/2024</a:t>
            </a:fld>
            <a:endParaRPr lang="en-US"/>
          </a:p>
        </p:txBody>
      </p:sp>
      <p:sp>
        <p:nvSpPr>
          <p:cNvPr id="29701" name="Text Placeholder 2">
            <a:extLst>
              <a:ext uri="{FF2B5EF4-FFF2-40B4-BE49-F238E27FC236}">
                <a16:creationId xmlns:a16="http://schemas.microsoft.com/office/drawing/2014/main" id="{89B63443-FD85-BBDD-E75E-A85D847E92F4}"/>
              </a:ext>
            </a:extLst>
          </p:cNvPr>
          <p:cNvSpPr>
            <a:spLocks noGrp="1"/>
          </p:cNvSpPr>
          <p:nvPr>
            <p:ph type="body" sz="half" idx="1"/>
          </p:nvPr>
        </p:nvSpPr>
        <p:spPr>
          <a:xfrm>
            <a:off x="609600" y="1295400"/>
            <a:ext cx="8077200" cy="1981200"/>
          </a:xfrm>
        </p:spPr>
        <p:txBody>
          <a:bodyPr/>
          <a:lstStyle/>
          <a:p>
            <a:pPr eaLnBrk="1" hangingPunct="1"/>
            <a:r>
              <a:rPr lang="en-US" altLang="en-US" sz="2400"/>
              <a:t>Example 2: Say 40% of the class is female.</a:t>
            </a:r>
          </a:p>
          <a:p>
            <a:pPr eaLnBrk="1" hangingPunct="1">
              <a:buFont typeface="Wingdings 2" panose="05020102010507070707" pitchFamily="18" charset="2"/>
              <a:buNone/>
            </a:pPr>
            <a:r>
              <a:rPr lang="en-US" altLang="en-US" sz="2400"/>
              <a:t>    What is the probability that 6 of the first 10 students walking in will be female?</a:t>
            </a:r>
          </a:p>
        </p:txBody>
      </p:sp>
      <p:graphicFrame>
        <p:nvGraphicFramePr>
          <p:cNvPr id="29702" name="Object 3">
            <a:extLst>
              <a:ext uri="{FF2B5EF4-FFF2-40B4-BE49-F238E27FC236}">
                <a16:creationId xmlns:a16="http://schemas.microsoft.com/office/drawing/2014/main" id="{618BD92C-0930-C60B-E868-9412FF9D7415}"/>
              </a:ext>
            </a:extLst>
          </p:cNvPr>
          <p:cNvGraphicFramePr>
            <a:graphicFrameLocks noChangeAspect="1"/>
          </p:cNvGraphicFramePr>
          <p:nvPr/>
        </p:nvGraphicFramePr>
        <p:xfrm>
          <a:off x="1295400" y="3048000"/>
          <a:ext cx="3429000" cy="2438400"/>
        </p:xfrm>
        <a:graphic>
          <a:graphicData uri="http://schemas.openxmlformats.org/presentationml/2006/ole">
            <mc:AlternateContent xmlns:mc="http://schemas.openxmlformats.org/markup-compatibility/2006">
              <mc:Choice xmlns:v="urn:schemas-microsoft-com:vml" Requires="v">
                <p:oleObj name="Equation" r:id="rId3" imgW="1435100" imgH="1371600" progId="Equation.3">
                  <p:embed/>
                </p:oleObj>
              </mc:Choice>
              <mc:Fallback>
                <p:oleObj name="Equation" r:id="rId3" imgW="1435100" imgH="1371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048000"/>
                        <a:ext cx="3429000" cy="2438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FE2E48D7-BE83-506A-F061-A43DF11B328B}"/>
                  </a:ext>
                </a:extLst>
              </p14:cNvPr>
              <p14:cNvContentPartPr/>
              <p14:nvPr/>
            </p14:nvContentPartPr>
            <p14:xfrm>
              <a:off x="683640" y="1772640"/>
              <a:ext cx="8538480" cy="5048640"/>
            </p14:xfrm>
          </p:contentPart>
        </mc:Choice>
        <mc:Fallback xmlns="">
          <p:pic>
            <p:nvPicPr>
              <p:cNvPr id="2" name="Ink 1">
                <a:extLst>
                  <a:ext uri="{FF2B5EF4-FFF2-40B4-BE49-F238E27FC236}">
                    <a16:creationId xmlns:a16="http://schemas.microsoft.com/office/drawing/2014/main" id="{FE2E48D7-BE83-506A-F061-A43DF11B328B}"/>
                  </a:ext>
                </a:extLst>
              </p:cNvPr>
              <p:cNvPicPr/>
              <p:nvPr/>
            </p:nvPicPr>
            <p:blipFill>
              <a:blip r:embed="rId6"/>
              <a:stretch>
                <a:fillRect/>
              </a:stretch>
            </p:blipFill>
            <p:spPr>
              <a:xfrm>
                <a:off x="674280" y="1763280"/>
                <a:ext cx="8557200" cy="5067360"/>
              </a:xfrm>
              <a:prstGeom prst="rect">
                <a:avLst/>
              </a:prstGeom>
            </p:spPr>
          </p:pic>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9467EAA2-6D95-69F6-EB39-15347FFB6BE4}"/>
              </a:ext>
            </a:extLst>
          </p:cNvPr>
          <p:cNvSpPr>
            <a:spLocks noGrp="1" noChangeArrowheads="1"/>
          </p:cNvSpPr>
          <p:nvPr>
            <p:ph type="title"/>
          </p:nvPr>
        </p:nvSpPr>
        <p:spPr>
          <a:xfrm>
            <a:off x="457200" y="0"/>
            <a:ext cx="7772400" cy="1143000"/>
          </a:xfrm>
        </p:spPr>
        <p:txBody>
          <a:bodyPr/>
          <a:lstStyle/>
          <a:p>
            <a:pPr eaLnBrk="1" hangingPunct="1"/>
            <a:r>
              <a:rPr lang="en-US" altLang="en-US" sz="4000"/>
              <a:t>Outline</a:t>
            </a:r>
          </a:p>
        </p:txBody>
      </p:sp>
      <p:sp>
        <p:nvSpPr>
          <p:cNvPr id="20485" name="Content Placeholder 6">
            <a:extLst>
              <a:ext uri="{FF2B5EF4-FFF2-40B4-BE49-F238E27FC236}">
                <a16:creationId xmlns:a16="http://schemas.microsoft.com/office/drawing/2014/main" id="{B3CBF627-2284-1AAB-DC68-CAF644EA3D94}"/>
              </a:ext>
            </a:extLst>
          </p:cNvPr>
          <p:cNvSpPr>
            <a:spLocks noGrp="1"/>
          </p:cNvSpPr>
          <p:nvPr>
            <p:ph idx="1"/>
          </p:nvPr>
        </p:nvSpPr>
        <p:spPr>
          <a:xfrm>
            <a:off x="914400" y="1752600"/>
            <a:ext cx="7661275" cy="4114800"/>
          </a:xfrm>
        </p:spPr>
        <p:txBody>
          <a:bodyPr>
            <a:normAutofit lnSpcReduction="10000"/>
          </a:bodyPr>
          <a:lstStyle/>
          <a:p>
            <a:pPr marL="274320" indent="-274320" eaLnBrk="1" fontAlgn="auto" hangingPunct="1">
              <a:spcAft>
                <a:spcPts val="0"/>
              </a:spcAft>
              <a:buClr>
                <a:schemeClr val="accent3"/>
              </a:buClr>
              <a:buFont typeface="Wingdings 2"/>
              <a:buChar char=""/>
              <a:defRPr/>
            </a:pPr>
            <a:r>
              <a:rPr lang="en-US"/>
              <a:t>Definition of a Random Variable</a:t>
            </a:r>
          </a:p>
          <a:p>
            <a:pPr marL="274320" indent="-274320" eaLnBrk="1" fontAlgn="auto" hangingPunct="1">
              <a:spcAft>
                <a:spcPts val="0"/>
              </a:spcAft>
              <a:buClr>
                <a:schemeClr val="accent3"/>
              </a:buClr>
              <a:buFont typeface="Wingdings 2"/>
              <a:buChar char=""/>
              <a:defRPr/>
            </a:pPr>
            <a:r>
              <a:rPr lang="en-US"/>
              <a:t>Discrete Random Variables</a:t>
            </a:r>
          </a:p>
          <a:p>
            <a:pPr marL="274320" indent="-274320" eaLnBrk="1" fontAlgn="auto" hangingPunct="1">
              <a:spcAft>
                <a:spcPts val="0"/>
              </a:spcAft>
              <a:buClr>
                <a:schemeClr val="accent3"/>
              </a:buClr>
              <a:buFont typeface="Wingdings 2"/>
              <a:buChar char=""/>
              <a:defRPr/>
            </a:pPr>
            <a:r>
              <a:rPr lang="en-US"/>
              <a:t>Continuous Random Variables</a:t>
            </a:r>
          </a:p>
          <a:p>
            <a:pPr marL="274320" indent="-274320" eaLnBrk="1" fontAlgn="auto" hangingPunct="1">
              <a:spcAft>
                <a:spcPts val="0"/>
              </a:spcAft>
              <a:buClr>
                <a:schemeClr val="accent3"/>
              </a:buClr>
              <a:buFont typeface="Wingdings 2"/>
              <a:buChar char=""/>
              <a:defRPr/>
            </a:pPr>
            <a:r>
              <a:rPr lang="en-US"/>
              <a:t>Expectations, Variances </a:t>
            </a:r>
          </a:p>
          <a:p>
            <a:pPr marL="274320" indent="-274320" eaLnBrk="1" fontAlgn="auto" hangingPunct="1">
              <a:spcAft>
                <a:spcPts val="0"/>
              </a:spcAft>
              <a:buClr>
                <a:schemeClr val="accent3"/>
              </a:buClr>
              <a:buFont typeface="Wingdings 2"/>
              <a:buChar char=""/>
              <a:defRPr/>
            </a:pPr>
            <a:r>
              <a:rPr lang="en-US"/>
              <a:t>Exponential Distributions</a:t>
            </a:r>
          </a:p>
          <a:p>
            <a:pPr marL="274320" indent="-274320" eaLnBrk="1" fontAlgn="auto" hangingPunct="1">
              <a:spcAft>
                <a:spcPts val="0"/>
              </a:spcAft>
              <a:buClr>
                <a:schemeClr val="accent3"/>
              </a:buClr>
              <a:buFont typeface="Wingdings 2"/>
              <a:buChar char=""/>
              <a:defRPr/>
            </a:pPr>
            <a:r>
              <a:rPr lang="en-US"/>
              <a:t>Joint Probability Distributions </a:t>
            </a:r>
          </a:p>
          <a:p>
            <a:pPr marL="274320" indent="-274320" eaLnBrk="1" fontAlgn="auto" hangingPunct="1">
              <a:spcAft>
                <a:spcPts val="0"/>
              </a:spcAft>
              <a:buClr>
                <a:schemeClr val="accent3"/>
              </a:buClr>
              <a:buFont typeface="Wingdings 2"/>
              <a:buChar char=""/>
              <a:defRPr/>
            </a:pPr>
            <a:r>
              <a:rPr lang="en-US"/>
              <a:t>Marginal Probability Distributions</a:t>
            </a:r>
          </a:p>
          <a:p>
            <a:pPr marL="274320" indent="-274320" eaLnBrk="1" fontAlgn="auto" hangingPunct="1">
              <a:spcAft>
                <a:spcPts val="0"/>
              </a:spcAft>
              <a:buClr>
                <a:schemeClr val="accent3"/>
              </a:buClr>
              <a:buFont typeface="Wingdings 2"/>
              <a:buChar char=""/>
              <a:defRPr/>
            </a:pPr>
            <a:r>
              <a:rPr lang="en-US"/>
              <a:t>Covariance</a:t>
            </a:r>
          </a:p>
          <a:p>
            <a:pPr marL="274320" indent="-274320" eaLnBrk="1" fontAlgn="auto" hangingPunct="1">
              <a:spcAft>
                <a:spcPts val="0"/>
              </a:spcAft>
              <a:buClr>
                <a:schemeClr val="accent3"/>
              </a:buClr>
              <a:buFont typeface="Wingdings 2"/>
              <a:buChar char=""/>
              <a:defRPr/>
            </a:pPr>
            <a:r>
              <a:rPr lang="en-US" err="1"/>
              <a:t>Bivariate</a:t>
            </a:r>
            <a:r>
              <a:rPr lang="en-US"/>
              <a:t> Normal Distributions</a:t>
            </a:r>
          </a:p>
          <a:p>
            <a:pPr marL="274320" indent="-274320" eaLnBrk="1" fontAlgn="auto" hangingPunct="1">
              <a:spcAft>
                <a:spcPts val="0"/>
              </a:spcAft>
              <a:buClr>
                <a:schemeClr val="accent3"/>
              </a:buClr>
              <a:buFont typeface="Wingdings 2"/>
              <a:buNone/>
              <a:defRPr/>
            </a:pPr>
            <a:endParaRPr lang="en-US"/>
          </a:p>
        </p:txBody>
      </p:sp>
      <p:sp>
        <p:nvSpPr>
          <p:cNvPr id="9220" name="Slide Number Placeholder 5">
            <a:extLst>
              <a:ext uri="{FF2B5EF4-FFF2-40B4-BE49-F238E27FC236}">
                <a16:creationId xmlns:a16="http://schemas.microsoft.com/office/drawing/2014/main" id="{EC638835-47D6-1727-4E00-5F27E29E1B7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7408B9D3-3077-4B08-85EA-32593B4BD4D0}" type="slidenum">
              <a:rPr lang="en-US" altLang="en-US" sz="1200">
                <a:solidFill>
                  <a:srgbClr val="045C75"/>
                </a:solidFill>
                <a:latin typeface="Arial" panose="020B0604020202020204" pitchFamily="34" charset="0"/>
              </a:rPr>
              <a:pPr>
                <a:spcBef>
                  <a:spcPct val="0"/>
                </a:spcBef>
                <a:buClrTx/>
                <a:buSzTx/>
                <a:buFontTx/>
                <a:buNone/>
              </a:pPr>
              <a:t>2</a:t>
            </a:fld>
            <a:endParaRPr lang="en-US" altLang="en-US" sz="1200">
              <a:solidFill>
                <a:srgbClr val="045C75"/>
              </a:solidFill>
              <a:latin typeface="Arial" panose="020B0604020202020204" pitchFamily="34" charset="0"/>
            </a:endParaRPr>
          </a:p>
        </p:txBody>
      </p:sp>
      <p:sp>
        <p:nvSpPr>
          <p:cNvPr id="6" name="Date Placeholder 5">
            <a:extLst>
              <a:ext uri="{FF2B5EF4-FFF2-40B4-BE49-F238E27FC236}">
                <a16:creationId xmlns:a16="http://schemas.microsoft.com/office/drawing/2014/main" id="{6BD2F439-2D91-2C76-6366-57558FA68EF7}"/>
              </a:ext>
            </a:extLst>
          </p:cNvPr>
          <p:cNvSpPr>
            <a:spLocks noGrp="1"/>
          </p:cNvSpPr>
          <p:nvPr>
            <p:ph type="dt" sz="quarter" idx="10"/>
          </p:nvPr>
        </p:nvSpPr>
        <p:spPr/>
        <p:txBody>
          <a:bodyPr/>
          <a:lstStyle/>
          <a:p>
            <a:pPr>
              <a:defRPr/>
            </a:pPr>
            <a:fld id="{B406475B-12C6-4FFF-8C20-2A85472E4B97}" type="datetime1">
              <a:rPr lang="en-US"/>
              <a:pPr>
                <a:defRPr/>
              </a:pPr>
              <a:t>9/22/2024</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a:extLst>
              <a:ext uri="{FF2B5EF4-FFF2-40B4-BE49-F238E27FC236}">
                <a16:creationId xmlns:a16="http://schemas.microsoft.com/office/drawing/2014/main" id="{F34EB24E-FE52-9617-F15C-0BB1D255FC5F}"/>
              </a:ext>
            </a:extLst>
          </p:cNvPr>
          <p:cNvSpPr>
            <a:spLocks noGrp="1"/>
          </p:cNvSpPr>
          <p:nvPr>
            <p:ph type="title"/>
          </p:nvPr>
        </p:nvSpPr>
        <p:spPr/>
        <p:txBody>
          <a:bodyPr/>
          <a:lstStyle/>
          <a:p>
            <a:endParaRPr lang="en-IN" altLang="en-US"/>
          </a:p>
        </p:txBody>
      </p:sp>
      <p:sp>
        <p:nvSpPr>
          <p:cNvPr id="31747" name="Text Placeholder 2">
            <a:extLst>
              <a:ext uri="{FF2B5EF4-FFF2-40B4-BE49-F238E27FC236}">
                <a16:creationId xmlns:a16="http://schemas.microsoft.com/office/drawing/2014/main" id="{ED01AB92-F394-9E1B-D978-12BD54005ED1}"/>
              </a:ext>
            </a:extLst>
          </p:cNvPr>
          <p:cNvSpPr>
            <a:spLocks noGrp="1"/>
          </p:cNvSpPr>
          <p:nvPr>
            <p:ph type="body" sz="half" idx="1"/>
          </p:nvPr>
        </p:nvSpPr>
        <p:spPr/>
        <p:txBody>
          <a:bodyPr/>
          <a:lstStyle/>
          <a:p>
            <a:endParaRPr lang="en-IN" altLang="en-US"/>
          </a:p>
        </p:txBody>
      </p:sp>
      <p:sp>
        <p:nvSpPr>
          <p:cNvPr id="31748" name="Content Placeholder 3">
            <a:extLst>
              <a:ext uri="{FF2B5EF4-FFF2-40B4-BE49-F238E27FC236}">
                <a16:creationId xmlns:a16="http://schemas.microsoft.com/office/drawing/2014/main" id="{77E84DD6-0B2C-90E7-453A-AB65371E1CB9}"/>
              </a:ext>
            </a:extLst>
          </p:cNvPr>
          <p:cNvSpPr>
            <a:spLocks noGrp="1"/>
          </p:cNvSpPr>
          <p:nvPr>
            <p:ph sz="half" idx="2"/>
          </p:nvPr>
        </p:nvSpPr>
        <p:spPr/>
        <p:txBody>
          <a:bodyPr/>
          <a:lstStyle/>
          <a:p>
            <a:endParaRPr lang="en-IN" altLang="en-US"/>
          </a:p>
        </p:txBody>
      </p:sp>
      <p:sp>
        <p:nvSpPr>
          <p:cNvPr id="5" name="Date Placeholder 4">
            <a:extLst>
              <a:ext uri="{FF2B5EF4-FFF2-40B4-BE49-F238E27FC236}">
                <a16:creationId xmlns:a16="http://schemas.microsoft.com/office/drawing/2014/main" id="{E87FDA23-577F-1937-9089-6E09D3C1740B}"/>
              </a:ext>
            </a:extLst>
          </p:cNvPr>
          <p:cNvSpPr>
            <a:spLocks noGrp="1"/>
          </p:cNvSpPr>
          <p:nvPr>
            <p:ph type="dt" sz="quarter" idx="10"/>
          </p:nvPr>
        </p:nvSpPr>
        <p:spPr/>
        <p:txBody>
          <a:bodyPr/>
          <a:lstStyle/>
          <a:p>
            <a:pPr>
              <a:defRPr/>
            </a:pPr>
            <a:fld id="{D0257E3B-D886-470A-BD7D-A88F6396FA72}" type="datetime1">
              <a:rPr lang="en-US" smtClean="0"/>
              <a:pPr>
                <a:defRPr/>
              </a:pPr>
              <a:t>9/22/2024</a:t>
            </a:fld>
            <a:endParaRPr lang="en-US"/>
          </a:p>
        </p:txBody>
      </p:sp>
      <p:sp>
        <p:nvSpPr>
          <p:cNvPr id="31750" name="Slide Number Placeholder 5">
            <a:extLst>
              <a:ext uri="{FF2B5EF4-FFF2-40B4-BE49-F238E27FC236}">
                <a16:creationId xmlns:a16="http://schemas.microsoft.com/office/drawing/2014/main" id="{31E714DD-35AC-875B-987A-2A56C181C6D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40D7D0B-0DF1-4144-9042-6C05058D06E8}" type="slidenum">
              <a:rPr lang="en-US" altLang="en-US">
                <a:solidFill>
                  <a:srgbClr val="045C75"/>
                </a:solidFill>
              </a:rPr>
              <a:pPr/>
              <a:t>20</a:t>
            </a:fld>
            <a:endParaRPr lang="en-US" altLang="en-US">
              <a:solidFill>
                <a:srgbClr val="045C75"/>
              </a:solidFill>
            </a:endParaRPr>
          </a:p>
        </p:txBody>
      </p:sp>
      <p:pic>
        <p:nvPicPr>
          <p:cNvPr id="31751" name="Picture 6">
            <a:extLst>
              <a:ext uri="{FF2B5EF4-FFF2-40B4-BE49-F238E27FC236}">
                <a16:creationId xmlns:a16="http://schemas.microsoft.com/office/drawing/2014/main" id="{D5277142-65C8-9C06-9D0B-32B8190829F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50825"/>
            <a:ext cx="8212138" cy="378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FE4E0823-F71D-F6CB-EF68-89C14086FE9E}"/>
                  </a:ext>
                </a:extLst>
              </p14:cNvPr>
              <p14:cNvContentPartPr/>
              <p14:nvPr/>
            </p14:nvContentPartPr>
            <p14:xfrm>
              <a:off x="614160" y="1166760"/>
              <a:ext cx="8429040" cy="5359320"/>
            </p14:xfrm>
          </p:contentPart>
        </mc:Choice>
        <mc:Fallback xmlns="">
          <p:pic>
            <p:nvPicPr>
              <p:cNvPr id="8" name="Ink 7">
                <a:extLst>
                  <a:ext uri="{FF2B5EF4-FFF2-40B4-BE49-F238E27FC236}">
                    <a16:creationId xmlns:a16="http://schemas.microsoft.com/office/drawing/2014/main" id="{FE4E0823-F71D-F6CB-EF68-89C14086FE9E}"/>
                  </a:ext>
                </a:extLst>
              </p:cNvPr>
              <p:cNvPicPr/>
              <p:nvPr/>
            </p:nvPicPr>
            <p:blipFill>
              <a:blip r:embed="rId4"/>
              <a:stretch>
                <a:fillRect/>
              </a:stretch>
            </p:blipFill>
            <p:spPr>
              <a:xfrm>
                <a:off x="604800" y="1157400"/>
                <a:ext cx="8447760" cy="5378040"/>
              </a:xfrm>
              <a:prstGeom prst="rect">
                <a:avLst/>
              </a:prstGeom>
            </p:spPr>
          </p:pic>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5896CFE5-1206-0884-ABD5-82B8818BBFED}"/>
              </a:ext>
            </a:extLst>
          </p:cNvPr>
          <p:cNvSpPr>
            <a:spLocks noGrp="1"/>
          </p:cNvSpPr>
          <p:nvPr>
            <p:ph type="title"/>
          </p:nvPr>
        </p:nvSpPr>
        <p:spPr/>
        <p:txBody>
          <a:bodyPr/>
          <a:lstStyle/>
          <a:p>
            <a:endParaRPr lang="en-IN" altLang="en-US"/>
          </a:p>
        </p:txBody>
      </p:sp>
      <p:sp>
        <p:nvSpPr>
          <p:cNvPr id="32771" name="Text Placeholder 2">
            <a:extLst>
              <a:ext uri="{FF2B5EF4-FFF2-40B4-BE49-F238E27FC236}">
                <a16:creationId xmlns:a16="http://schemas.microsoft.com/office/drawing/2014/main" id="{2EF6DD61-0FC3-8FE8-34E2-D89AD383E2AE}"/>
              </a:ext>
            </a:extLst>
          </p:cNvPr>
          <p:cNvSpPr>
            <a:spLocks noGrp="1"/>
          </p:cNvSpPr>
          <p:nvPr>
            <p:ph type="body" sz="half" idx="1"/>
          </p:nvPr>
        </p:nvSpPr>
        <p:spPr/>
        <p:txBody>
          <a:bodyPr/>
          <a:lstStyle/>
          <a:p>
            <a:endParaRPr lang="en-IN" altLang="en-US"/>
          </a:p>
        </p:txBody>
      </p:sp>
      <p:sp>
        <p:nvSpPr>
          <p:cNvPr id="32772" name="Content Placeholder 3">
            <a:extLst>
              <a:ext uri="{FF2B5EF4-FFF2-40B4-BE49-F238E27FC236}">
                <a16:creationId xmlns:a16="http://schemas.microsoft.com/office/drawing/2014/main" id="{76945BE7-226A-9041-BEA2-EDAB575A5368}"/>
              </a:ext>
            </a:extLst>
          </p:cNvPr>
          <p:cNvSpPr>
            <a:spLocks noGrp="1"/>
          </p:cNvSpPr>
          <p:nvPr>
            <p:ph sz="half" idx="2"/>
          </p:nvPr>
        </p:nvSpPr>
        <p:spPr/>
        <p:txBody>
          <a:bodyPr/>
          <a:lstStyle/>
          <a:p>
            <a:endParaRPr lang="en-IN" altLang="en-US"/>
          </a:p>
        </p:txBody>
      </p:sp>
      <p:sp>
        <p:nvSpPr>
          <p:cNvPr id="5" name="Date Placeholder 4">
            <a:extLst>
              <a:ext uri="{FF2B5EF4-FFF2-40B4-BE49-F238E27FC236}">
                <a16:creationId xmlns:a16="http://schemas.microsoft.com/office/drawing/2014/main" id="{28C91C7A-A9BF-1860-B3D1-39F4651B6370}"/>
              </a:ext>
            </a:extLst>
          </p:cNvPr>
          <p:cNvSpPr>
            <a:spLocks noGrp="1"/>
          </p:cNvSpPr>
          <p:nvPr>
            <p:ph type="dt" sz="quarter" idx="10"/>
          </p:nvPr>
        </p:nvSpPr>
        <p:spPr/>
        <p:txBody>
          <a:bodyPr/>
          <a:lstStyle/>
          <a:p>
            <a:pPr>
              <a:defRPr/>
            </a:pPr>
            <a:fld id="{D0257E3B-D886-470A-BD7D-A88F6396FA72}" type="datetime1">
              <a:rPr lang="en-US" smtClean="0"/>
              <a:pPr>
                <a:defRPr/>
              </a:pPr>
              <a:t>9/22/2024</a:t>
            </a:fld>
            <a:endParaRPr lang="en-US"/>
          </a:p>
        </p:txBody>
      </p:sp>
      <p:sp>
        <p:nvSpPr>
          <p:cNvPr id="32774" name="Slide Number Placeholder 5">
            <a:extLst>
              <a:ext uri="{FF2B5EF4-FFF2-40B4-BE49-F238E27FC236}">
                <a16:creationId xmlns:a16="http://schemas.microsoft.com/office/drawing/2014/main" id="{F3A9691C-32EB-8E0F-C644-88A5A175A8B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0D04A9B-A7E6-4BC7-95DB-A5C5F9B99D20}" type="slidenum">
              <a:rPr lang="en-US" altLang="en-US">
                <a:solidFill>
                  <a:srgbClr val="045C75"/>
                </a:solidFill>
              </a:rPr>
              <a:pPr/>
              <a:t>21</a:t>
            </a:fld>
            <a:endParaRPr lang="en-US" altLang="en-US">
              <a:solidFill>
                <a:srgbClr val="045C75"/>
              </a:solidFill>
            </a:endParaRPr>
          </a:p>
        </p:txBody>
      </p:sp>
      <p:pic>
        <p:nvPicPr>
          <p:cNvPr id="32775" name="Picture 6">
            <a:extLst>
              <a:ext uri="{FF2B5EF4-FFF2-40B4-BE49-F238E27FC236}">
                <a16:creationId xmlns:a16="http://schemas.microsoft.com/office/drawing/2014/main" id="{97DAD3E3-C741-87BE-F44D-54001C51721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60350"/>
            <a:ext cx="738505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7D769A3F-A26D-2812-F57B-69C9B1587105}"/>
                  </a:ext>
                </a:extLst>
              </p14:cNvPr>
              <p14:cNvContentPartPr/>
              <p14:nvPr/>
            </p14:nvContentPartPr>
            <p14:xfrm>
              <a:off x="1842840" y="363960"/>
              <a:ext cx="7019640" cy="6091200"/>
            </p14:xfrm>
          </p:contentPart>
        </mc:Choice>
        <mc:Fallback xmlns="">
          <p:pic>
            <p:nvPicPr>
              <p:cNvPr id="8" name="Ink 7">
                <a:extLst>
                  <a:ext uri="{FF2B5EF4-FFF2-40B4-BE49-F238E27FC236}">
                    <a16:creationId xmlns:a16="http://schemas.microsoft.com/office/drawing/2014/main" id="{7D769A3F-A26D-2812-F57B-69C9B1587105}"/>
                  </a:ext>
                </a:extLst>
              </p:cNvPr>
              <p:cNvPicPr/>
              <p:nvPr/>
            </p:nvPicPr>
            <p:blipFill>
              <a:blip r:embed="rId4"/>
              <a:stretch>
                <a:fillRect/>
              </a:stretch>
            </p:blipFill>
            <p:spPr>
              <a:xfrm>
                <a:off x="1833480" y="354600"/>
                <a:ext cx="7038360" cy="6109920"/>
              </a:xfrm>
              <a:prstGeom prst="rect">
                <a:avLst/>
              </a:prstGeom>
            </p:spPr>
          </p:pic>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D2D83187-BA90-0B87-459B-A6F552B3F8B3}"/>
              </a:ext>
            </a:extLst>
          </p:cNvPr>
          <p:cNvSpPr>
            <a:spLocks noGrp="1" noChangeArrowheads="1"/>
          </p:cNvSpPr>
          <p:nvPr>
            <p:ph type="title"/>
          </p:nvPr>
        </p:nvSpPr>
        <p:spPr>
          <a:xfrm>
            <a:off x="304800" y="187325"/>
            <a:ext cx="7696200" cy="879475"/>
          </a:xfrm>
        </p:spPr>
        <p:txBody>
          <a:bodyPr/>
          <a:lstStyle/>
          <a:p>
            <a:pPr eaLnBrk="1" hangingPunct="1"/>
            <a:r>
              <a:rPr lang="en-US" altLang="en-US" sz="3200"/>
              <a:t>Mean and Variance of Binomial Distribution </a:t>
            </a:r>
          </a:p>
        </p:txBody>
      </p:sp>
      <p:sp>
        <p:nvSpPr>
          <p:cNvPr id="33795" name="Slide Number Placeholder 3">
            <a:extLst>
              <a:ext uri="{FF2B5EF4-FFF2-40B4-BE49-F238E27FC236}">
                <a16:creationId xmlns:a16="http://schemas.microsoft.com/office/drawing/2014/main" id="{1B784C53-918A-1381-5B8A-84B3B9898DD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80C559B5-9409-49A4-9375-F329FEC1E95C}" type="slidenum">
              <a:rPr lang="en-US" altLang="en-US" sz="1200">
                <a:solidFill>
                  <a:srgbClr val="045C75"/>
                </a:solidFill>
                <a:latin typeface="Arial" panose="020B0604020202020204" pitchFamily="34" charset="0"/>
              </a:rPr>
              <a:pPr>
                <a:spcBef>
                  <a:spcPct val="0"/>
                </a:spcBef>
                <a:buClrTx/>
                <a:buSzTx/>
                <a:buFontTx/>
                <a:buNone/>
              </a:pPr>
              <a:t>22</a:t>
            </a:fld>
            <a:endParaRPr lang="en-US" altLang="en-US" sz="1200">
              <a:solidFill>
                <a:srgbClr val="045C75"/>
              </a:solidFill>
              <a:latin typeface="Arial" panose="020B0604020202020204" pitchFamily="34" charset="0"/>
            </a:endParaRPr>
          </a:p>
        </p:txBody>
      </p:sp>
      <p:sp>
        <p:nvSpPr>
          <p:cNvPr id="6" name="Date Placeholder 5">
            <a:extLst>
              <a:ext uri="{FF2B5EF4-FFF2-40B4-BE49-F238E27FC236}">
                <a16:creationId xmlns:a16="http://schemas.microsoft.com/office/drawing/2014/main" id="{98BACEC4-CA09-0F2F-A515-11ADAF72866A}"/>
              </a:ext>
            </a:extLst>
          </p:cNvPr>
          <p:cNvSpPr>
            <a:spLocks noGrp="1"/>
          </p:cNvSpPr>
          <p:nvPr>
            <p:ph type="dt" sz="quarter" idx="10"/>
          </p:nvPr>
        </p:nvSpPr>
        <p:spPr/>
        <p:txBody>
          <a:bodyPr/>
          <a:lstStyle/>
          <a:p>
            <a:pPr>
              <a:defRPr/>
            </a:pPr>
            <a:fld id="{58D269D6-0457-44F7-834F-5A8E239BCF4A}" type="datetime1">
              <a:rPr lang="en-US"/>
              <a:pPr>
                <a:defRPr/>
              </a:pPr>
              <a:t>9/22/2024</a:t>
            </a:fld>
            <a:endParaRPr lang="en-US"/>
          </a:p>
        </p:txBody>
      </p:sp>
      <p:graphicFrame>
        <p:nvGraphicFramePr>
          <p:cNvPr id="33797" name="Object 4">
            <a:extLst>
              <a:ext uri="{FF2B5EF4-FFF2-40B4-BE49-F238E27FC236}">
                <a16:creationId xmlns:a16="http://schemas.microsoft.com/office/drawing/2014/main" id="{66DDCF65-6AB3-4DD8-36A0-6CA9FDFCF669}"/>
              </a:ext>
            </a:extLst>
          </p:cNvPr>
          <p:cNvGraphicFramePr>
            <a:graphicFrameLocks noChangeAspect="1"/>
          </p:cNvGraphicFramePr>
          <p:nvPr/>
        </p:nvGraphicFramePr>
        <p:xfrm>
          <a:off x="311150" y="1447800"/>
          <a:ext cx="5251450" cy="603250"/>
        </p:xfrm>
        <a:graphic>
          <a:graphicData uri="http://schemas.openxmlformats.org/presentationml/2006/ole">
            <mc:AlternateContent xmlns:mc="http://schemas.openxmlformats.org/markup-compatibility/2006">
              <mc:Choice xmlns:v="urn:schemas-microsoft-com:vml" Requires="v">
                <p:oleObj name="Equation" r:id="rId3" imgW="2146300" imgH="228600" progId="Equation.3">
                  <p:embed/>
                </p:oleObj>
              </mc:Choice>
              <mc:Fallback>
                <p:oleObj name="Equation" r:id="rId3" imgW="21463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150" y="1447800"/>
                        <a:ext cx="5251450" cy="603250"/>
                      </a:xfrm>
                      <a:prstGeom prst="rect">
                        <a:avLst/>
                      </a:prstGeom>
                      <a:solidFill>
                        <a:schemeClr val="folHlink"/>
                      </a:solidFill>
                      <a:ln>
                        <a:noFill/>
                      </a:ln>
                      <a:extLs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a16="http://schemas.microsoft.com/office/drawing/2014/main" id="{BD820588-D578-773B-4869-B670F4E6A0DB}"/>
              </a:ext>
            </a:extLst>
          </p:cNvPr>
          <p:cNvSpPr>
            <a:spLocks noGrp="1"/>
          </p:cNvSpPr>
          <p:nvPr>
            <p:ph type="title"/>
          </p:nvPr>
        </p:nvSpPr>
        <p:spPr/>
        <p:txBody>
          <a:bodyPr/>
          <a:lstStyle/>
          <a:p>
            <a:endParaRPr lang="en-IN" altLang="en-US"/>
          </a:p>
        </p:txBody>
      </p:sp>
      <p:sp>
        <p:nvSpPr>
          <p:cNvPr id="35843" name="Text Placeholder 2">
            <a:extLst>
              <a:ext uri="{FF2B5EF4-FFF2-40B4-BE49-F238E27FC236}">
                <a16:creationId xmlns:a16="http://schemas.microsoft.com/office/drawing/2014/main" id="{2316933F-B120-F738-4696-B34077DA4508}"/>
              </a:ext>
            </a:extLst>
          </p:cNvPr>
          <p:cNvSpPr>
            <a:spLocks noGrp="1"/>
          </p:cNvSpPr>
          <p:nvPr>
            <p:ph type="body" sz="half" idx="1"/>
          </p:nvPr>
        </p:nvSpPr>
        <p:spPr/>
        <p:txBody>
          <a:bodyPr/>
          <a:lstStyle/>
          <a:p>
            <a:endParaRPr lang="en-IN" altLang="en-US"/>
          </a:p>
        </p:txBody>
      </p:sp>
      <p:sp>
        <p:nvSpPr>
          <p:cNvPr id="35844" name="Content Placeholder 3">
            <a:extLst>
              <a:ext uri="{FF2B5EF4-FFF2-40B4-BE49-F238E27FC236}">
                <a16:creationId xmlns:a16="http://schemas.microsoft.com/office/drawing/2014/main" id="{1DA40A8F-1F48-C42B-D0A0-ED0F8A62A67E}"/>
              </a:ext>
            </a:extLst>
          </p:cNvPr>
          <p:cNvSpPr>
            <a:spLocks noGrp="1"/>
          </p:cNvSpPr>
          <p:nvPr>
            <p:ph sz="half" idx="2"/>
          </p:nvPr>
        </p:nvSpPr>
        <p:spPr/>
        <p:txBody>
          <a:bodyPr/>
          <a:lstStyle/>
          <a:p>
            <a:endParaRPr lang="en-IN" altLang="en-US"/>
          </a:p>
        </p:txBody>
      </p:sp>
      <p:sp>
        <p:nvSpPr>
          <p:cNvPr id="5" name="Date Placeholder 4">
            <a:extLst>
              <a:ext uri="{FF2B5EF4-FFF2-40B4-BE49-F238E27FC236}">
                <a16:creationId xmlns:a16="http://schemas.microsoft.com/office/drawing/2014/main" id="{FB3AC2AD-F970-0D96-6638-635DC9B161FD}"/>
              </a:ext>
            </a:extLst>
          </p:cNvPr>
          <p:cNvSpPr>
            <a:spLocks noGrp="1"/>
          </p:cNvSpPr>
          <p:nvPr>
            <p:ph type="dt" sz="quarter" idx="10"/>
          </p:nvPr>
        </p:nvSpPr>
        <p:spPr/>
        <p:txBody>
          <a:bodyPr/>
          <a:lstStyle/>
          <a:p>
            <a:pPr>
              <a:defRPr/>
            </a:pPr>
            <a:fld id="{D0257E3B-D886-470A-BD7D-A88F6396FA72}" type="datetime1">
              <a:rPr lang="en-US" smtClean="0"/>
              <a:pPr>
                <a:defRPr/>
              </a:pPr>
              <a:t>9/22/2024</a:t>
            </a:fld>
            <a:endParaRPr lang="en-US"/>
          </a:p>
        </p:txBody>
      </p:sp>
      <p:sp>
        <p:nvSpPr>
          <p:cNvPr id="35846" name="Slide Number Placeholder 5">
            <a:extLst>
              <a:ext uri="{FF2B5EF4-FFF2-40B4-BE49-F238E27FC236}">
                <a16:creationId xmlns:a16="http://schemas.microsoft.com/office/drawing/2014/main" id="{71F555F6-BCAD-ADBC-5B34-B36BCA74979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CF79D4C-3400-448A-8534-A7ED03C61A49}" type="slidenum">
              <a:rPr lang="en-US" altLang="en-US">
                <a:solidFill>
                  <a:srgbClr val="045C75"/>
                </a:solidFill>
              </a:rPr>
              <a:pPr/>
              <a:t>23</a:t>
            </a:fld>
            <a:endParaRPr lang="en-US" altLang="en-US">
              <a:solidFill>
                <a:srgbClr val="045C75"/>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46D890A1-E01B-B966-72BD-44AFBCBD7BA5}"/>
              </a:ext>
            </a:extLst>
          </p:cNvPr>
          <p:cNvSpPr>
            <a:spLocks noGrp="1" noChangeArrowheads="1"/>
          </p:cNvSpPr>
          <p:nvPr>
            <p:ph type="title"/>
          </p:nvPr>
        </p:nvSpPr>
        <p:spPr>
          <a:xfrm>
            <a:off x="304800" y="187325"/>
            <a:ext cx="6781800" cy="879475"/>
          </a:xfrm>
        </p:spPr>
        <p:txBody>
          <a:bodyPr/>
          <a:lstStyle/>
          <a:p>
            <a:pPr eaLnBrk="1" hangingPunct="1"/>
            <a:r>
              <a:rPr lang="en-US" altLang="en-US" sz="3200"/>
              <a:t>The Poisson Distribution</a:t>
            </a:r>
          </a:p>
        </p:txBody>
      </p:sp>
      <p:sp>
        <p:nvSpPr>
          <p:cNvPr id="36867" name="Text Placeholder 6">
            <a:extLst>
              <a:ext uri="{FF2B5EF4-FFF2-40B4-BE49-F238E27FC236}">
                <a16:creationId xmlns:a16="http://schemas.microsoft.com/office/drawing/2014/main" id="{131E7E04-701A-76B6-4835-4B75569D4FF4}"/>
              </a:ext>
            </a:extLst>
          </p:cNvPr>
          <p:cNvSpPr>
            <a:spLocks noGrp="1"/>
          </p:cNvSpPr>
          <p:nvPr>
            <p:ph type="body" sz="half" idx="1"/>
          </p:nvPr>
        </p:nvSpPr>
        <p:spPr>
          <a:xfrm>
            <a:off x="609600" y="1219200"/>
            <a:ext cx="7848600" cy="1905000"/>
          </a:xfrm>
        </p:spPr>
        <p:txBody>
          <a:bodyPr/>
          <a:lstStyle/>
          <a:p>
            <a:pPr eaLnBrk="1" hangingPunct="1"/>
            <a:r>
              <a:rPr lang="en-US" altLang="en-US" sz="2000"/>
              <a:t>Evaluates the probability of a (usually small) number of occurrences out of many opportunities in a …</a:t>
            </a:r>
          </a:p>
          <a:p>
            <a:pPr lvl="1" eaLnBrk="1" hangingPunct="1"/>
            <a:r>
              <a:rPr lang="en-US" altLang="en-US" sz="2000"/>
              <a:t>period of time, area, volume, weight, distance and other units of measurement</a:t>
            </a:r>
          </a:p>
          <a:p>
            <a:pPr lvl="1" eaLnBrk="1" hangingPunct="1"/>
            <a:endParaRPr lang="en-US" altLang="en-US"/>
          </a:p>
        </p:txBody>
      </p:sp>
      <p:sp>
        <p:nvSpPr>
          <p:cNvPr id="36868" name="Slide Number Placeholder 3">
            <a:extLst>
              <a:ext uri="{FF2B5EF4-FFF2-40B4-BE49-F238E27FC236}">
                <a16:creationId xmlns:a16="http://schemas.microsoft.com/office/drawing/2014/main" id="{B7AC8F89-008E-29B2-2C14-A696AEB859B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56272B34-1B41-4693-AEDD-364C0C2B0444}" type="slidenum">
              <a:rPr lang="en-US" altLang="en-US" sz="1200">
                <a:solidFill>
                  <a:srgbClr val="045C75"/>
                </a:solidFill>
                <a:latin typeface="Arial" panose="020B0604020202020204" pitchFamily="34" charset="0"/>
              </a:rPr>
              <a:pPr>
                <a:spcBef>
                  <a:spcPct val="0"/>
                </a:spcBef>
                <a:buClrTx/>
                <a:buSzTx/>
                <a:buFontTx/>
                <a:buNone/>
              </a:pPr>
              <a:t>24</a:t>
            </a:fld>
            <a:endParaRPr lang="en-US" altLang="en-US" sz="1200">
              <a:solidFill>
                <a:srgbClr val="045C75"/>
              </a:solidFill>
              <a:latin typeface="Arial" panose="020B0604020202020204" pitchFamily="34" charset="0"/>
            </a:endParaRPr>
          </a:p>
        </p:txBody>
      </p:sp>
      <p:sp>
        <p:nvSpPr>
          <p:cNvPr id="6" name="Date Placeholder 5">
            <a:extLst>
              <a:ext uri="{FF2B5EF4-FFF2-40B4-BE49-F238E27FC236}">
                <a16:creationId xmlns:a16="http://schemas.microsoft.com/office/drawing/2014/main" id="{44B1DBCA-DCAD-648B-DE8E-477D984B5A98}"/>
              </a:ext>
            </a:extLst>
          </p:cNvPr>
          <p:cNvSpPr>
            <a:spLocks noGrp="1"/>
          </p:cNvSpPr>
          <p:nvPr>
            <p:ph type="dt" sz="quarter" idx="10"/>
          </p:nvPr>
        </p:nvSpPr>
        <p:spPr/>
        <p:txBody>
          <a:bodyPr/>
          <a:lstStyle/>
          <a:p>
            <a:pPr>
              <a:defRPr/>
            </a:pPr>
            <a:fld id="{B8727FB0-4DA4-4C30-A069-4FED81A39619}" type="datetime1">
              <a:rPr lang="en-US"/>
              <a:pPr>
                <a:defRPr/>
              </a:pPr>
              <a:t>9/22/2024</a:t>
            </a:fld>
            <a:endParaRPr lang="en-US"/>
          </a:p>
        </p:txBody>
      </p:sp>
      <p:graphicFrame>
        <p:nvGraphicFramePr>
          <p:cNvPr id="36870" name="Object 2">
            <a:extLst>
              <a:ext uri="{FF2B5EF4-FFF2-40B4-BE49-F238E27FC236}">
                <a16:creationId xmlns:a16="http://schemas.microsoft.com/office/drawing/2014/main" id="{38C7C352-4090-3ADA-F4C7-68E78163B67D}"/>
              </a:ext>
            </a:extLst>
          </p:cNvPr>
          <p:cNvGraphicFramePr>
            <a:graphicFrameLocks noChangeAspect="1"/>
          </p:cNvGraphicFramePr>
          <p:nvPr/>
        </p:nvGraphicFramePr>
        <p:xfrm>
          <a:off x="3276600" y="2286000"/>
          <a:ext cx="2209800" cy="914400"/>
        </p:xfrm>
        <a:graphic>
          <a:graphicData uri="http://schemas.openxmlformats.org/presentationml/2006/ole">
            <mc:AlternateContent xmlns:mc="http://schemas.openxmlformats.org/markup-compatibility/2006">
              <mc:Choice xmlns:v="urn:schemas-microsoft-com:vml" Requires="v">
                <p:oleObj name="Equation" r:id="rId3" imgW="850531" imgH="418918" progId="Equation.3">
                  <p:embed/>
                </p:oleObj>
              </mc:Choice>
              <mc:Fallback>
                <p:oleObj name="Equation" r:id="rId3" imgW="850531" imgH="418918"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86000"/>
                        <a:ext cx="2209800" cy="914400"/>
                      </a:xfrm>
                      <a:prstGeom prst="rect">
                        <a:avLst/>
                      </a:prstGeom>
                      <a:noFill/>
                      <a:ln w="1905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Placeholder 5">
            <a:extLst>
              <a:ext uri="{FF2B5EF4-FFF2-40B4-BE49-F238E27FC236}">
                <a16:creationId xmlns:a16="http://schemas.microsoft.com/office/drawing/2014/main" id="{5ECC3CDB-51A1-A0E8-521A-1939F5D3EDC4}"/>
              </a:ext>
            </a:extLst>
          </p:cNvPr>
          <p:cNvSpPr txBox="1">
            <a:spLocks/>
          </p:cNvSpPr>
          <p:nvPr/>
        </p:nvSpPr>
        <p:spPr>
          <a:xfrm>
            <a:off x="609600" y="3276600"/>
            <a:ext cx="6781800" cy="1219200"/>
          </a:xfrm>
          <a:prstGeom prst="rect">
            <a:avLst/>
          </a:prstGeom>
        </p:spPr>
        <p:txBody>
          <a:bodyPr>
            <a:normAutofit/>
          </a:bodyPr>
          <a:lstStyle/>
          <a:p>
            <a:pPr marL="274320" indent="-274320" eaLnBrk="1" fontAlgn="auto" hangingPunct="1">
              <a:spcBef>
                <a:spcPct val="20000"/>
              </a:spcBef>
              <a:spcAft>
                <a:spcPts val="0"/>
              </a:spcAft>
              <a:buClr>
                <a:schemeClr val="accent3"/>
              </a:buClr>
              <a:buSzPct val="95000"/>
              <a:buFont typeface="Wingdings 2"/>
              <a:buChar char=""/>
              <a:defRPr/>
            </a:pPr>
            <a:r>
              <a:rPr lang="en-US" sz="2200">
                <a:latin typeface="+mn-lt"/>
                <a:sym typeface="Euclid Symbol" pitchFamily="18" charset="2"/>
              </a:rPr>
              <a:t> = mean number of occurrences in the given unit of time, area, volume, etc.</a:t>
            </a:r>
          </a:p>
          <a:p>
            <a:pPr marL="274320" indent="-274320" eaLnBrk="1" fontAlgn="auto" hangingPunct="1">
              <a:spcBef>
                <a:spcPct val="20000"/>
              </a:spcBef>
              <a:spcAft>
                <a:spcPts val="0"/>
              </a:spcAft>
              <a:buClr>
                <a:schemeClr val="accent3"/>
              </a:buClr>
              <a:buSzPct val="95000"/>
              <a:buFont typeface="Wingdings 2"/>
              <a:buChar char=""/>
              <a:defRPr/>
            </a:pPr>
            <a:r>
              <a:rPr lang="en-US" sz="2200">
                <a:latin typeface="+mn-lt"/>
                <a:sym typeface="Euclid Symbol" pitchFamily="18" charset="2"/>
              </a:rPr>
              <a:t>Mean µ = </a:t>
            </a:r>
            <a:r>
              <a:rPr lang="en-US" sz="2200" b="1">
                <a:latin typeface="+mn-lt"/>
                <a:sym typeface="Euclid Symbol" pitchFamily="18" charset="2"/>
              </a:rPr>
              <a:t>,  </a:t>
            </a:r>
            <a:r>
              <a:rPr lang="en-US" sz="2200">
                <a:latin typeface="+mn-lt"/>
                <a:sym typeface="Euclid Symbol" pitchFamily="18" charset="2"/>
              </a:rPr>
              <a:t>variance:</a:t>
            </a:r>
            <a:r>
              <a:rPr lang="en-US" sz="2200" b="1">
                <a:latin typeface="+mn-lt"/>
                <a:sym typeface="Euclid Symbol" pitchFamily="18" charset="2"/>
              </a:rPr>
              <a:t> </a:t>
            </a:r>
            <a:r>
              <a:rPr lang="en-US" sz="2200">
                <a:latin typeface="+mn-lt"/>
                <a:sym typeface="Euclid Symbol" pitchFamily="18" charset="2"/>
              </a:rPr>
              <a:t></a:t>
            </a:r>
            <a:r>
              <a:rPr lang="en-US" sz="2200" baseline="30000">
                <a:latin typeface="+mn-lt"/>
                <a:sym typeface="Euclid Symbol" pitchFamily="18" charset="2"/>
              </a:rPr>
              <a:t>2</a:t>
            </a:r>
            <a:r>
              <a:rPr lang="en-US" sz="2200">
                <a:latin typeface="+mn-lt"/>
                <a:sym typeface="Euclid Symbol" pitchFamily="18" charset="2"/>
              </a:rPr>
              <a:t> = </a:t>
            </a:r>
            <a:endParaRPr lang="en-US" sz="2800">
              <a:latin typeface="+mn-lt"/>
              <a:sym typeface="Euclid Symbol" pitchFamily="18" charset="2"/>
            </a:endParaRPr>
          </a:p>
          <a:p>
            <a:pPr marL="274320" indent="-274320" eaLnBrk="1" fontAlgn="auto" hangingPunct="1">
              <a:spcBef>
                <a:spcPct val="20000"/>
              </a:spcBef>
              <a:spcAft>
                <a:spcPts val="0"/>
              </a:spcAft>
              <a:buClr>
                <a:schemeClr val="accent3"/>
              </a:buClr>
              <a:buSzPct val="95000"/>
              <a:buFont typeface="Wingdings 2"/>
              <a:buChar char=""/>
              <a:defRPr/>
            </a:pPr>
            <a:endParaRPr lang="en-US" sz="2800">
              <a:latin typeface="+mn-lt"/>
              <a:sym typeface="Euclid Symbol" pitchFamily="18" charset="2"/>
            </a:endParaRPr>
          </a:p>
          <a:p>
            <a:pPr marL="274320" indent="-274320" eaLnBrk="1" fontAlgn="auto" hangingPunct="1">
              <a:spcBef>
                <a:spcPct val="20000"/>
              </a:spcBef>
              <a:spcAft>
                <a:spcPts val="0"/>
              </a:spcAft>
              <a:buClr>
                <a:schemeClr val="accent3"/>
              </a:buClr>
              <a:buSzPct val="95000"/>
              <a:buFont typeface="Wingdings 2"/>
              <a:buChar char=""/>
              <a:defRPr/>
            </a:pPr>
            <a:endParaRPr lang="en-US" sz="2800">
              <a:latin typeface="+mn-lt"/>
              <a:sym typeface="Euclid Symbol" pitchFamily="18" charset="2"/>
            </a:endParaRPr>
          </a:p>
          <a:p>
            <a:pPr marL="274320" indent="-274320" eaLnBrk="1" fontAlgn="auto" hangingPunct="1">
              <a:spcBef>
                <a:spcPct val="20000"/>
              </a:spcBef>
              <a:spcAft>
                <a:spcPts val="0"/>
              </a:spcAft>
              <a:buClr>
                <a:schemeClr val="accent3"/>
              </a:buClr>
              <a:buSzPct val="95000"/>
              <a:buFont typeface="Wingdings 2"/>
              <a:buChar char=""/>
              <a:defRPr/>
            </a:pPr>
            <a:endParaRPr lang="en-US" sz="2800">
              <a:latin typeface="+mn-lt"/>
              <a:sym typeface="Euclid Symbol" pitchFamily="18" charset="2"/>
            </a:endParaRPr>
          </a:p>
          <a:p>
            <a:pPr marL="274320" indent="-274320" eaLnBrk="1" fontAlgn="auto" hangingPunct="1">
              <a:spcBef>
                <a:spcPct val="20000"/>
              </a:spcBef>
              <a:spcAft>
                <a:spcPts val="0"/>
              </a:spcAft>
              <a:buClr>
                <a:schemeClr val="accent3"/>
              </a:buClr>
              <a:buSzPct val="95000"/>
              <a:buFont typeface="Wingdings 2"/>
              <a:buChar char=""/>
              <a:defRPr/>
            </a:pPr>
            <a:endParaRPr lang="en-US" sz="2800">
              <a:latin typeface="+mn-lt"/>
            </a:endParaRPr>
          </a:p>
        </p:txBody>
      </p:sp>
      <p:graphicFrame>
        <p:nvGraphicFramePr>
          <p:cNvPr id="36872" name="Object 4">
            <a:extLst>
              <a:ext uri="{FF2B5EF4-FFF2-40B4-BE49-F238E27FC236}">
                <a16:creationId xmlns:a16="http://schemas.microsoft.com/office/drawing/2014/main" id="{D6E85AA4-66EC-0F04-47DA-D08D548E0F28}"/>
              </a:ext>
            </a:extLst>
          </p:cNvPr>
          <p:cNvGraphicFramePr>
            <a:graphicFrameLocks noChangeAspect="1"/>
          </p:cNvGraphicFramePr>
          <p:nvPr/>
        </p:nvGraphicFramePr>
        <p:xfrm>
          <a:off x="1843088" y="4635500"/>
          <a:ext cx="4772025" cy="1636713"/>
        </p:xfrm>
        <a:graphic>
          <a:graphicData uri="http://schemas.openxmlformats.org/presentationml/2006/ole">
            <mc:AlternateContent xmlns:mc="http://schemas.openxmlformats.org/markup-compatibility/2006">
              <mc:Choice xmlns:v="urn:schemas-microsoft-com:vml" Requires="v">
                <p:oleObj name="Equation" r:id="rId5" imgW="2603500" imgH="914400" progId="Equation.3">
                  <p:embed/>
                </p:oleObj>
              </mc:Choice>
              <mc:Fallback>
                <p:oleObj name="Equation" r:id="rId5" imgW="2603500" imgH="914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3088" y="4635500"/>
                        <a:ext cx="4772025" cy="1636713"/>
                      </a:xfrm>
                      <a:prstGeom prst="rect">
                        <a:avLst/>
                      </a:prstGeom>
                      <a:noFill/>
                      <a:ln w="222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3C640194-9F97-0DEB-B749-405F6C1877AF}"/>
              </a:ext>
            </a:extLst>
          </p:cNvPr>
          <p:cNvSpPr>
            <a:spLocks noGrp="1" noChangeArrowheads="1"/>
          </p:cNvSpPr>
          <p:nvPr>
            <p:ph type="title"/>
          </p:nvPr>
        </p:nvSpPr>
        <p:spPr>
          <a:xfrm>
            <a:off x="304800" y="187325"/>
            <a:ext cx="6781800" cy="879475"/>
          </a:xfrm>
        </p:spPr>
        <p:txBody>
          <a:bodyPr/>
          <a:lstStyle/>
          <a:p>
            <a:pPr eaLnBrk="1" hangingPunct="1"/>
            <a:r>
              <a:rPr lang="en-US" altLang="en-US" sz="3200"/>
              <a:t>The Poisson Distribution (Example 3)</a:t>
            </a:r>
          </a:p>
        </p:txBody>
      </p:sp>
      <p:sp>
        <p:nvSpPr>
          <p:cNvPr id="38915" name="Slide Number Placeholder 3">
            <a:extLst>
              <a:ext uri="{FF2B5EF4-FFF2-40B4-BE49-F238E27FC236}">
                <a16:creationId xmlns:a16="http://schemas.microsoft.com/office/drawing/2014/main" id="{254AB5FC-4ED1-6CAB-FEEC-6900D8A14D7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A9F3F244-F7EA-4D46-843D-BFE3911F396E}" type="slidenum">
              <a:rPr lang="en-US" altLang="en-US" sz="1200">
                <a:solidFill>
                  <a:srgbClr val="045C75"/>
                </a:solidFill>
                <a:latin typeface="Arial" panose="020B0604020202020204" pitchFamily="34" charset="0"/>
              </a:rPr>
              <a:pPr>
                <a:spcBef>
                  <a:spcPct val="0"/>
                </a:spcBef>
                <a:buClrTx/>
                <a:buSzTx/>
                <a:buFontTx/>
                <a:buNone/>
              </a:pPr>
              <a:t>25</a:t>
            </a:fld>
            <a:endParaRPr lang="en-US" altLang="en-US" sz="1200">
              <a:solidFill>
                <a:srgbClr val="045C75"/>
              </a:solidFill>
              <a:latin typeface="Arial" panose="020B0604020202020204" pitchFamily="34" charset="0"/>
            </a:endParaRPr>
          </a:p>
        </p:txBody>
      </p:sp>
      <p:sp>
        <p:nvSpPr>
          <p:cNvPr id="6" name="Date Placeholder 5">
            <a:extLst>
              <a:ext uri="{FF2B5EF4-FFF2-40B4-BE49-F238E27FC236}">
                <a16:creationId xmlns:a16="http://schemas.microsoft.com/office/drawing/2014/main" id="{8FB8EB20-B873-D550-FDA1-63605CAE544D}"/>
              </a:ext>
            </a:extLst>
          </p:cNvPr>
          <p:cNvSpPr>
            <a:spLocks noGrp="1"/>
          </p:cNvSpPr>
          <p:nvPr>
            <p:ph type="dt" sz="quarter" idx="10"/>
          </p:nvPr>
        </p:nvSpPr>
        <p:spPr/>
        <p:txBody>
          <a:bodyPr/>
          <a:lstStyle/>
          <a:p>
            <a:pPr>
              <a:defRPr/>
            </a:pPr>
            <a:fld id="{C2FA639F-F5D4-4E1B-8237-192C17C017D7}" type="datetime1">
              <a:rPr lang="en-US"/>
              <a:pPr>
                <a:defRPr/>
              </a:pPr>
              <a:t>9/22/2024</a:t>
            </a:fld>
            <a:endParaRPr lang="en-US"/>
          </a:p>
        </p:txBody>
      </p:sp>
      <p:sp>
        <p:nvSpPr>
          <p:cNvPr id="9" name="Text Placeholder 5">
            <a:extLst>
              <a:ext uri="{FF2B5EF4-FFF2-40B4-BE49-F238E27FC236}">
                <a16:creationId xmlns:a16="http://schemas.microsoft.com/office/drawing/2014/main" id="{505090E4-D3E1-CC29-0283-37E1D5C7046C}"/>
              </a:ext>
            </a:extLst>
          </p:cNvPr>
          <p:cNvSpPr txBox="1">
            <a:spLocks/>
          </p:cNvSpPr>
          <p:nvPr/>
        </p:nvSpPr>
        <p:spPr>
          <a:xfrm>
            <a:off x="381000" y="1447800"/>
            <a:ext cx="7585075" cy="1219200"/>
          </a:xfrm>
          <a:prstGeom prst="rect">
            <a:avLst/>
          </a:prstGeom>
        </p:spPr>
        <p:txBody>
          <a:bodyPr>
            <a:normAutofit/>
          </a:bodyPr>
          <a:lstStyle/>
          <a:p>
            <a:pPr marL="274320" indent="-274320" eaLnBrk="1" fontAlgn="auto" hangingPunct="1">
              <a:spcBef>
                <a:spcPct val="20000"/>
              </a:spcBef>
              <a:spcAft>
                <a:spcPts val="0"/>
              </a:spcAft>
              <a:buClr>
                <a:schemeClr val="accent3"/>
              </a:buClr>
              <a:buSzPct val="95000"/>
              <a:buFont typeface="Wingdings 2"/>
              <a:buChar char=""/>
              <a:defRPr/>
            </a:pPr>
            <a:r>
              <a:rPr lang="en-US" sz="2000">
                <a:latin typeface="+mn-lt"/>
                <a:sym typeface="Euclid Symbol" pitchFamily="18" charset="2"/>
              </a:rPr>
              <a:t>Example 3: Say in a given stream there are an average of 3 striped trout per 100 yards.  What is the probability of seeing 5 striped trout in the next 100 yards, assuming a Poisson distribution? </a:t>
            </a:r>
            <a:endParaRPr lang="en-US" sz="2000">
              <a:latin typeface="+mn-lt"/>
            </a:endParaRPr>
          </a:p>
        </p:txBody>
      </p:sp>
      <p:graphicFrame>
        <p:nvGraphicFramePr>
          <p:cNvPr id="38918" name="Object 2">
            <a:extLst>
              <a:ext uri="{FF2B5EF4-FFF2-40B4-BE49-F238E27FC236}">
                <a16:creationId xmlns:a16="http://schemas.microsoft.com/office/drawing/2014/main" id="{3C805CF9-5031-812D-D5DB-8AC74EC02102}"/>
              </a:ext>
            </a:extLst>
          </p:cNvPr>
          <p:cNvGraphicFramePr>
            <a:graphicFrameLocks noChangeAspect="1"/>
          </p:cNvGraphicFramePr>
          <p:nvPr/>
        </p:nvGraphicFramePr>
        <p:xfrm>
          <a:off x="996950" y="2667000"/>
          <a:ext cx="5099050" cy="1046163"/>
        </p:xfrm>
        <a:graphic>
          <a:graphicData uri="http://schemas.openxmlformats.org/presentationml/2006/ole">
            <mc:AlternateContent xmlns:mc="http://schemas.openxmlformats.org/markup-compatibility/2006">
              <mc:Choice xmlns:v="urn:schemas-microsoft-com:vml" Requires="v">
                <p:oleObj name="Equation" r:id="rId3" imgW="2044700" imgH="419100" progId="Equation.3">
                  <p:embed/>
                </p:oleObj>
              </mc:Choice>
              <mc:Fallback>
                <p:oleObj name="Equation" r:id="rId3" imgW="2044700" imgH="419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950" y="2667000"/>
                        <a:ext cx="50990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2E75C4A8-AAAB-17EF-B4A9-AC0014834E0E}"/>
              </a:ext>
            </a:extLst>
          </p:cNvPr>
          <p:cNvSpPr>
            <a:spLocks noGrp="1" noChangeArrowheads="1"/>
          </p:cNvSpPr>
          <p:nvPr>
            <p:ph type="title"/>
          </p:nvPr>
        </p:nvSpPr>
        <p:spPr>
          <a:xfrm>
            <a:off x="381000" y="76200"/>
            <a:ext cx="7086600" cy="1066800"/>
          </a:xfrm>
        </p:spPr>
        <p:txBody>
          <a:bodyPr/>
          <a:lstStyle/>
          <a:p>
            <a:pPr eaLnBrk="1" hangingPunct="1"/>
            <a:r>
              <a:rPr lang="en-US" altLang="en-US" sz="3200"/>
              <a:t>Continuous Probability Distributions</a:t>
            </a:r>
          </a:p>
        </p:txBody>
      </p:sp>
      <p:sp>
        <p:nvSpPr>
          <p:cNvPr id="40963" name="Rectangle 3">
            <a:extLst>
              <a:ext uri="{FF2B5EF4-FFF2-40B4-BE49-F238E27FC236}">
                <a16:creationId xmlns:a16="http://schemas.microsoft.com/office/drawing/2014/main" id="{7D593E80-C588-9979-979A-84588A09A90B}"/>
              </a:ext>
            </a:extLst>
          </p:cNvPr>
          <p:cNvSpPr>
            <a:spLocks noGrp="1" noChangeArrowheads="1"/>
          </p:cNvSpPr>
          <p:nvPr>
            <p:ph idx="1"/>
          </p:nvPr>
        </p:nvSpPr>
        <p:spPr>
          <a:xfrm>
            <a:off x="457200" y="1676400"/>
            <a:ext cx="8229600" cy="2590800"/>
          </a:xfrm>
        </p:spPr>
        <p:txBody>
          <a:bodyPr/>
          <a:lstStyle/>
          <a:p>
            <a:pPr eaLnBrk="1" hangingPunct="1"/>
            <a:r>
              <a:rPr lang="en-US" altLang="en-US" sz="2000"/>
              <a:t>A </a:t>
            </a:r>
            <a:r>
              <a:rPr lang="en-US" altLang="en-US" sz="2000" b="1"/>
              <a:t>continuous</a:t>
            </a:r>
            <a:r>
              <a:rPr lang="en-US" altLang="en-US" sz="2000"/>
              <a:t> </a:t>
            </a:r>
            <a:r>
              <a:rPr lang="en-US" altLang="en-US" sz="2000" b="1"/>
              <a:t>random variable</a:t>
            </a:r>
            <a:r>
              <a:rPr lang="en-US" altLang="en-US" sz="2000"/>
              <a:t> can take any numerical value within some interval.</a:t>
            </a:r>
          </a:p>
          <a:p>
            <a:pPr eaLnBrk="1" hangingPunct="1"/>
            <a:r>
              <a:rPr lang="en-US" altLang="en-US" sz="2000"/>
              <a:t>A continuous distribution can be characterized by its probability density function</a:t>
            </a:r>
            <a:r>
              <a:rPr lang="en-US" altLang="en-US" sz="2000" i="1"/>
              <a:t>.</a:t>
            </a:r>
          </a:p>
          <a:p>
            <a:pPr eaLnBrk="1" hangingPunct="1">
              <a:buFont typeface="Wingdings 2" panose="05020102010507070707" pitchFamily="18" charset="2"/>
              <a:buNone/>
            </a:pPr>
            <a:r>
              <a:rPr lang="en-US" altLang="en-US" sz="2000" i="1"/>
              <a:t>    For example: for an interval (a, b],  </a:t>
            </a:r>
          </a:p>
          <a:p>
            <a:pPr eaLnBrk="1" hangingPunct="1">
              <a:buFont typeface="Wingdings 2" panose="05020102010507070707" pitchFamily="18" charset="2"/>
              <a:buNone/>
            </a:pPr>
            <a:r>
              <a:rPr lang="en-US" altLang="en-US" i="1"/>
              <a:t>     </a:t>
            </a:r>
          </a:p>
          <a:p>
            <a:pPr lvl="1" eaLnBrk="1" hangingPunct="1"/>
            <a:endParaRPr lang="en-US" altLang="en-US"/>
          </a:p>
        </p:txBody>
      </p:sp>
      <p:sp>
        <p:nvSpPr>
          <p:cNvPr id="40964" name="Slide Number Placeholder 3">
            <a:extLst>
              <a:ext uri="{FF2B5EF4-FFF2-40B4-BE49-F238E27FC236}">
                <a16:creationId xmlns:a16="http://schemas.microsoft.com/office/drawing/2014/main" id="{F3F24FFE-ECB9-1C97-D90B-F15BF3BB847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691BF249-C72B-49D6-84DC-C2BE5CE04F10}" type="slidenum">
              <a:rPr lang="en-US" altLang="en-US" sz="1200">
                <a:solidFill>
                  <a:srgbClr val="045C75"/>
                </a:solidFill>
                <a:latin typeface="Arial" panose="020B0604020202020204" pitchFamily="34" charset="0"/>
              </a:rPr>
              <a:pPr>
                <a:spcBef>
                  <a:spcPct val="0"/>
                </a:spcBef>
                <a:buClrTx/>
                <a:buSzTx/>
                <a:buFontTx/>
                <a:buNone/>
              </a:pPr>
              <a:t>26</a:t>
            </a:fld>
            <a:endParaRPr lang="en-US" altLang="en-US" sz="1200">
              <a:solidFill>
                <a:srgbClr val="045C75"/>
              </a:solidFill>
              <a:latin typeface="Arial" panose="020B0604020202020204" pitchFamily="34" charset="0"/>
            </a:endParaRPr>
          </a:p>
        </p:txBody>
      </p:sp>
      <p:sp>
        <p:nvSpPr>
          <p:cNvPr id="6" name="Date Placeholder 5">
            <a:extLst>
              <a:ext uri="{FF2B5EF4-FFF2-40B4-BE49-F238E27FC236}">
                <a16:creationId xmlns:a16="http://schemas.microsoft.com/office/drawing/2014/main" id="{043C7880-17C0-295C-1EE3-226A2D61DD2C}"/>
              </a:ext>
            </a:extLst>
          </p:cNvPr>
          <p:cNvSpPr>
            <a:spLocks noGrp="1"/>
          </p:cNvSpPr>
          <p:nvPr>
            <p:ph type="dt" sz="quarter" idx="10"/>
          </p:nvPr>
        </p:nvSpPr>
        <p:spPr/>
        <p:txBody>
          <a:bodyPr/>
          <a:lstStyle/>
          <a:p>
            <a:pPr>
              <a:defRPr/>
            </a:pPr>
            <a:fld id="{729459FE-499C-49D7-81C8-E5203FF16B04}" type="datetime1">
              <a:rPr lang="en-US"/>
              <a:pPr>
                <a:defRPr/>
              </a:pPr>
              <a:t>9/22/2024</a:t>
            </a:fld>
            <a:endParaRPr lang="en-US"/>
          </a:p>
        </p:txBody>
      </p:sp>
      <p:graphicFrame>
        <p:nvGraphicFramePr>
          <p:cNvPr id="40966" name="Object 2">
            <a:extLst>
              <a:ext uri="{FF2B5EF4-FFF2-40B4-BE49-F238E27FC236}">
                <a16:creationId xmlns:a16="http://schemas.microsoft.com/office/drawing/2014/main" id="{65A12F0A-E363-A1C9-5286-8885634C9B92}"/>
              </a:ext>
            </a:extLst>
          </p:cNvPr>
          <p:cNvGraphicFramePr>
            <a:graphicFrameLocks noChangeAspect="1"/>
          </p:cNvGraphicFramePr>
          <p:nvPr/>
        </p:nvGraphicFramePr>
        <p:xfrm>
          <a:off x="1676400" y="3505200"/>
          <a:ext cx="3429000" cy="762000"/>
        </p:xfrm>
        <a:graphic>
          <a:graphicData uri="http://schemas.openxmlformats.org/presentationml/2006/ole">
            <mc:AlternateContent xmlns:mc="http://schemas.openxmlformats.org/markup-compatibility/2006">
              <mc:Choice xmlns:v="urn:schemas-microsoft-com:vml" Requires="v">
                <p:oleObj name="Equation" r:id="rId2" imgW="1548728" imgH="482391" progId="Equation.3">
                  <p:embed/>
                </p:oleObj>
              </mc:Choice>
              <mc:Fallback>
                <p:oleObj name="Equation" r:id="rId2" imgW="1548728" imgH="482391"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505200"/>
                        <a:ext cx="3429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3">
            <a:extLst>
              <a:ext uri="{FF2B5EF4-FFF2-40B4-BE49-F238E27FC236}">
                <a16:creationId xmlns:a16="http://schemas.microsoft.com/office/drawing/2014/main" id="{429C92F1-FE12-A184-C1E9-6045A9B4BCFA}"/>
              </a:ext>
            </a:extLst>
          </p:cNvPr>
          <p:cNvSpPr txBox="1">
            <a:spLocks noChangeArrowheads="1"/>
          </p:cNvSpPr>
          <p:nvPr/>
        </p:nvSpPr>
        <p:spPr>
          <a:xfrm>
            <a:off x="457200" y="4419600"/>
            <a:ext cx="8382000" cy="990600"/>
          </a:xfrm>
          <a:prstGeom prst="rect">
            <a:avLst/>
          </a:prstGeom>
        </p:spPr>
        <p:txBody>
          <a:bodyPr>
            <a:normAutofit/>
          </a:bodyPr>
          <a:lstStyle/>
          <a:p>
            <a:pPr marL="274320" indent="-274320" eaLnBrk="1" fontAlgn="auto" hangingPunct="1">
              <a:spcBef>
                <a:spcPct val="20000"/>
              </a:spcBef>
              <a:spcAft>
                <a:spcPts val="0"/>
              </a:spcAft>
              <a:buClr>
                <a:schemeClr val="accent3"/>
              </a:buClr>
              <a:buSzPct val="120000"/>
              <a:buFont typeface="Arial" pitchFamily="34" charset="0"/>
              <a:buChar char="•"/>
              <a:defRPr/>
            </a:pPr>
            <a:r>
              <a:rPr lang="en-US" sz="2000">
                <a:latin typeface="+mn-lt"/>
              </a:rPr>
              <a:t>The function f (x) is called the probability density function of  X. Every </a:t>
            </a:r>
            <a:r>
              <a:rPr lang="en-US" sz="2000" err="1">
                <a:latin typeface="+mn-lt"/>
              </a:rPr>
              <a:t>p.d.f</a:t>
            </a:r>
            <a:r>
              <a:rPr lang="en-US" sz="2000">
                <a:latin typeface="+mn-lt"/>
              </a:rPr>
              <a:t>.  </a:t>
            </a:r>
            <a:r>
              <a:rPr lang="en-US">
                <a:latin typeface="+mn-lt"/>
              </a:rPr>
              <a:t>f (</a:t>
            </a:r>
            <a:r>
              <a:rPr lang="en-US" i="1">
                <a:latin typeface="+mn-lt"/>
              </a:rPr>
              <a:t>x</a:t>
            </a:r>
            <a:r>
              <a:rPr lang="en-US">
                <a:latin typeface="+mn-lt"/>
              </a:rPr>
              <a:t>) </a:t>
            </a:r>
            <a:r>
              <a:rPr lang="en-US" sz="2000">
                <a:latin typeface="+mn-lt"/>
              </a:rPr>
              <a:t>must satisfy     </a:t>
            </a:r>
          </a:p>
          <a:p>
            <a:pPr marL="640080" lvl="1" indent="-246888" eaLnBrk="1" fontAlgn="auto" hangingPunct="1">
              <a:spcBef>
                <a:spcPct val="20000"/>
              </a:spcBef>
              <a:spcAft>
                <a:spcPts val="0"/>
              </a:spcAft>
              <a:buClr>
                <a:schemeClr val="accent1"/>
              </a:buClr>
              <a:buSzPct val="110000"/>
              <a:buFont typeface="Wingdings 2"/>
              <a:buChar char=""/>
              <a:defRPr/>
            </a:pPr>
            <a:endParaRPr lang="en-US" sz="2400">
              <a:latin typeface="+mn-lt"/>
            </a:endParaRPr>
          </a:p>
        </p:txBody>
      </p:sp>
      <p:graphicFrame>
        <p:nvGraphicFramePr>
          <p:cNvPr id="40968" name="Object 8">
            <a:extLst>
              <a:ext uri="{FF2B5EF4-FFF2-40B4-BE49-F238E27FC236}">
                <a16:creationId xmlns:a16="http://schemas.microsoft.com/office/drawing/2014/main" id="{EF4EFBD5-E432-187F-61DB-A0EDD68EADBE}"/>
              </a:ext>
            </a:extLst>
          </p:cNvPr>
          <p:cNvGraphicFramePr>
            <a:graphicFrameLocks noChangeAspect="1"/>
          </p:cNvGraphicFramePr>
          <p:nvPr/>
        </p:nvGraphicFramePr>
        <p:xfrm>
          <a:off x="1676400" y="5257800"/>
          <a:ext cx="5672138" cy="762000"/>
        </p:xfrm>
        <a:graphic>
          <a:graphicData uri="http://schemas.openxmlformats.org/presentationml/2006/ole">
            <mc:AlternateContent xmlns:mc="http://schemas.openxmlformats.org/markup-compatibility/2006">
              <mc:Choice xmlns:v="urn:schemas-microsoft-com:vml" Requires="v">
                <p:oleObj name="Equation" r:id="rId4" imgW="2298700" imgH="469900" progId="Equation.3">
                  <p:embed/>
                </p:oleObj>
              </mc:Choice>
              <mc:Fallback>
                <p:oleObj name="Equation" r:id="rId4" imgW="2298700" imgH="4699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5257800"/>
                        <a:ext cx="56721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32E0DA09-FF37-6B3A-FC20-43FC64A50BE3}"/>
              </a:ext>
            </a:extLst>
          </p:cNvPr>
          <p:cNvSpPr>
            <a:spLocks noGrp="1" noChangeArrowheads="1"/>
          </p:cNvSpPr>
          <p:nvPr>
            <p:ph type="title"/>
          </p:nvPr>
        </p:nvSpPr>
        <p:spPr>
          <a:xfrm>
            <a:off x="304800" y="187325"/>
            <a:ext cx="8382000" cy="955675"/>
          </a:xfrm>
        </p:spPr>
        <p:txBody>
          <a:bodyPr/>
          <a:lstStyle/>
          <a:p>
            <a:pPr eaLnBrk="1" hangingPunct="1"/>
            <a:r>
              <a:rPr lang="en-US" altLang="en-US" sz="3200"/>
              <a:t>Continuous Probability Distributions</a:t>
            </a:r>
          </a:p>
        </p:txBody>
      </p:sp>
      <p:sp>
        <p:nvSpPr>
          <p:cNvPr id="41987" name="Text Placeholder 6">
            <a:extLst>
              <a:ext uri="{FF2B5EF4-FFF2-40B4-BE49-F238E27FC236}">
                <a16:creationId xmlns:a16="http://schemas.microsoft.com/office/drawing/2014/main" id="{FBFFDDF0-4A14-279D-96DC-CE6BADEA6825}"/>
              </a:ext>
            </a:extLst>
          </p:cNvPr>
          <p:cNvSpPr>
            <a:spLocks noGrp="1"/>
          </p:cNvSpPr>
          <p:nvPr>
            <p:ph type="body" sz="half" idx="1"/>
          </p:nvPr>
        </p:nvSpPr>
        <p:spPr>
          <a:xfrm>
            <a:off x="304800" y="1219200"/>
            <a:ext cx="4094163" cy="3810000"/>
          </a:xfrm>
        </p:spPr>
        <p:txBody>
          <a:bodyPr/>
          <a:lstStyle/>
          <a:p>
            <a:pPr eaLnBrk="1" hangingPunct="1"/>
            <a:r>
              <a:rPr lang="en-US" altLang="en-US" sz="2400"/>
              <a:t>There are an infinite number of possible outcomes </a:t>
            </a:r>
          </a:p>
          <a:p>
            <a:pPr lvl="1" eaLnBrk="1" hangingPunct="1"/>
            <a:r>
              <a:rPr lang="en-US" altLang="en-US"/>
              <a:t>P(</a:t>
            </a:r>
            <a:r>
              <a:rPr lang="en-US" altLang="en-US" i="1"/>
              <a:t>x</a:t>
            </a:r>
            <a:r>
              <a:rPr lang="en-US" altLang="en-US"/>
              <a:t>) = 0</a:t>
            </a:r>
          </a:p>
          <a:p>
            <a:pPr lvl="1" eaLnBrk="1" hangingPunct="1"/>
            <a:r>
              <a:rPr lang="en-US" altLang="en-US"/>
              <a:t>Instead, find P(a&lt;</a:t>
            </a:r>
            <a:r>
              <a:rPr lang="en-US" altLang="en-US" i="1"/>
              <a:t>x</a:t>
            </a:r>
            <a:r>
              <a:rPr lang="en-US" altLang="en-US"/>
              <a:t>≤b)</a:t>
            </a:r>
          </a:p>
          <a:p>
            <a:pPr lvl="2" eaLnBrk="1" hangingPunct="1">
              <a:buFont typeface="Wingdings" panose="05000000000000000000" pitchFamily="2" charset="2"/>
              <a:buNone/>
            </a:pPr>
            <a:r>
              <a:rPr lang="en-US" altLang="en-US" sz="2000">
                <a:sym typeface="Wingdings" panose="05000000000000000000" pitchFamily="2" charset="2"/>
              </a:rPr>
              <a:t>	</a:t>
            </a:r>
            <a:r>
              <a:rPr lang="en-US" altLang="en-US" sz="2000"/>
              <a:t>Table </a:t>
            </a:r>
          </a:p>
          <a:p>
            <a:pPr lvl="2" eaLnBrk="1" hangingPunct="1">
              <a:buFont typeface="Wingdings" panose="05000000000000000000" pitchFamily="2" charset="2"/>
              <a:buNone/>
            </a:pPr>
            <a:r>
              <a:rPr lang="en-US" altLang="en-US" sz="2000">
                <a:sym typeface="Wingdings" panose="05000000000000000000" pitchFamily="2" charset="2"/>
              </a:rPr>
              <a:t>	</a:t>
            </a:r>
            <a:r>
              <a:rPr lang="en-US" altLang="en-US" sz="2000"/>
              <a:t>Software</a:t>
            </a:r>
          </a:p>
          <a:p>
            <a:pPr lvl="2" eaLnBrk="1" hangingPunct="1">
              <a:buFont typeface="Wingdings" panose="05000000000000000000" pitchFamily="2" charset="2"/>
              <a:buNone/>
            </a:pPr>
            <a:r>
              <a:rPr lang="en-US" altLang="en-US" sz="2000">
                <a:sym typeface="Wingdings" panose="05000000000000000000" pitchFamily="2" charset="2"/>
              </a:rPr>
              <a:t>	I</a:t>
            </a:r>
            <a:r>
              <a:rPr lang="en-US" altLang="en-US" sz="2000"/>
              <a:t>ntegral calculus</a:t>
            </a:r>
          </a:p>
        </p:txBody>
      </p:sp>
      <p:sp>
        <p:nvSpPr>
          <p:cNvPr id="41988" name="Slide Number Placeholder 5">
            <a:extLst>
              <a:ext uri="{FF2B5EF4-FFF2-40B4-BE49-F238E27FC236}">
                <a16:creationId xmlns:a16="http://schemas.microsoft.com/office/drawing/2014/main" id="{9C3D466A-01EE-5A9D-8849-C50954E4868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CDA35401-1506-4192-839E-DEF389BEA798}" type="slidenum">
              <a:rPr lang="en-US" altLang="en-US" sz="1200">
                <a:solidFill>
                  <a:srgbClr val="045C75"/>
                </a:solidFill>
                <a:latin typeface="Arial" panose="020B0604020202020204" pitchFamily="34" charset="0"/>
              </a:rPr>
              <a:pPr>
                <a:spcBef>
                  <a:spcPct val="0"/>
                </a:spcBef>
                <a:buClrTx/>
                <a:buSzTx/>
                <a:buFontTx/>
                <a:buNone/>
              </a:pPr>
              <a:t>27</a:t>
            </a:fld>
            <a:endParaRPr lang="en-US" altLang="en-US" sz="1200">
              <a:solidFill>
                <a:srgbClr val="045C75"/>
              </a:solidFill>
              <a:latin typeface="Arial" panose="020B0604020202020204" pitchFamily="34" charset="0"/>
            </a:endParaRPr>
          </a:p>
        </p:txBody>
      </p:sp>
      <p:pic>
        <p:nvPicPr>
          <p:cNvPr id="41989" name="Picture 1">
            <a:extLst>
              <a:ext uri="{FF2B5EF4-FFF2-40B4-BE49-F238E27FC236}">
                <a16:creationId xmlns:a16="http://schemas.microsoft.com/office/drawing/2014/main" id="{28BF655D-8D47-2AB3-DE17-D8EAC15EC4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1263650"/>
            <a:ext cx="35814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ate Placeholder 6">
            <a:extLst>
              <a:ext uri="{FF2B5EF4-FFF2-40B4-BE49-F238E27FC236}">
                <a16:creationId xmlns:a16="http://schemas.microsoft.com/office/drawing/2014/main" id="{FCAD737B-4583-60E2-04D9-17ACAE4E9567}"/>
              </a:ext>
            </a:extLst>
          </p:cNvPr>
          <p:cNvSpPr>
            <a:spLocks noGrp="1"/>
          </p:cNvSpPr>
          <p:nvPr>
            <p:ph type="dt" sz="quarter" idx="10"/>
          </p:nvPr>
        </p:nvSpPr>
        <p:spPr/>
        <p:txBody>
          <a:bodyPr/>
          <a:lstStyle/>
          <a:p>
            <a:pPr>
              <a:defRPr/>
            </a:pPr>
            <a:fld id="{8D99A4B1-08BA-43CC-8FD1-6D86787E4662}" type="datetime1">
              <a:rPr lang="en-US"/>
              <a:pPr>
                <a:defRPr/>
              </a:pPr>
              <a:t>9/22/2024</a:t>
            </a:fld>
            <a:endParaRPr lang="en-US"/>
          </a:p>
        </p:txBody>
      </p:sp>
      <p:sp>
        <p:nvSpPr>
          <p:cNvPr id="8" name="Text Placeholder 2">
            <a:extLst>
              <a:ext uri="{FF2B5EF4-FFF2-40B4-BE49-F238E27FC236}">
                <a16:creationId xmlns:a16="http://schemas.microsoft.com/office/drawing/2014/main" id="{3D6853F2-7FAF-3014-6B6B-CBD71B275574}"/>
              </a:ext>
            </a:extLst>
          </p:cNvPr>
          <p:cNvSpPr txBox="1">
            <a:spLocks/>
          </p:cNvSpPr>
          <p:nvPr/>
        </p:nvSpPr>
        <p:spPr>
          <a:xfrm>
            <a:off x="339725" y="4419600"/>
            <a:ext cx="7889875" cy="1219200"/>
          </a:xfrm>
          <a:prstGeom prst="rect">
            <a:avLst/>
          </a:prstGeom>
        </p:spPr>
        <p:txBody>
          <a:bodyPr>
            <a:normAutofit/>
          </a:bodyPr>
          <a:lstStyle/>
          <a:p>
            <a:pPr marL="274320" indent="-274320" eaLnBrk="1" fontAlgn="auto" hangingPunct="1">
              <a:spcBef>
                <a:spcPct val="20000"/>
              </a:spcBef>
              <a:spcAft>
                <a:spcPts val="0"/>
              </a:spcAft>
              <a:buClr>
                <a:schemeClr val="accent3"/>
              </a:buClr>
              <a:buSzPct val="95000"/>
              <a:buFont typeface="Wingdings 2"/>
              <a:buChar char=""/>
              <a:defRPr/>
            </a:pPr>
            <a:r>
              <a:rPr lang="en-US" sz="2000">
                <a:latin typeface="+mn-lt"/>
              </a:rPr>
              <a:t>If a random variable X has a continuous distribution for which the </a:t>
            </a:r>
            <a:r>
              <a:rPr lang="en-US" sz="2000" err="1">
                <a:latin typeface="+mn-lt"/>
              </a:rPr>
              <a:t>p.d.f</a:t>
            </a:r>
            <a:r>
              <a:rPr lang="en-US" sz="2000">
                <a:latin typeface="+mn-lt"/>
              </a:rPr>
              <a:t>. is f(x), then the expectation E(X) and variance </a:t>
            </a:r>
            <a:r>
              <a:rPr lang="en-US" sz="2000" err="1">
                <a:latin typeface="+mn-lt"/>
              </a:rPr>
              <a:t>Var</a:t>
            </a:r>
            <a:r>
              <a:rPr lang="en-US" sz="2000">
                <a:latin typeface="+mn-lt"/>
              </a:rPr>
              <a:t>(X) are defined as follows:</a:t>
            </a:r>
          </a:p>
          <a:p>
            <a:pPr marL="274320" indent="-274320" eaLnBrk="1" fontAlgn="auto" hangingPunct="1">
              <a:spcBef>
                <a:spcPct val="20000"/>
              </a:spcBef>
              <a:spcAft>
                <a:spcPts val="0"/>
              </a:spcAft>
              <a:buClr>
                <a:schemeClr val="accent3"/>
              </a:buClr>
              <a:buSzPct val="95000"/>
              <a:buFont typeface="Wingdings 2"/>
              <a:buNone/>
              <a:defRPr/>
            </a:pPr>
            <a:endParaRPr lang="en-US" sz="2600">
              <a:latin typeface="+mn-lt"/>
            </a:endParaRPr>
          </a:p>
        </p:txBody>
      </p:sp>
      <p:graphicFrame>
        <p:nvGraphicFramePr>
          <p:cNvPr id="41992" name="Object 2">
            <a:extLst>
              <a:ext uri="{FF2B5EF4-FFF2-40B4-BE49-F238E27FC236}">
                <a16:creationId xmlns:a16="http://schemas.microsoft.com/office/drawing/2014/main" id="{4540C1AF-C354-FC7B-D761-382DCE3C2488}"/>
              </a:ext>
            </a:extLst>
          </p:cNvPr>
          <p:cNvGraphicFramePr>
            <a:graphicFrameLocks noChangeAspect="1"/>
          </p:cNvGraphicFramePr>
          <p:nvPr/>
        </p:nvGraphicFramePr>
        <p:xfrm>
          <a:off x="990600" y="5410200"/>
          <a:ext cx="6553200" cy="762000"/>
        </p:xfrm>
        <a:graphic>
          <a:graphicData uri="http://schemas.openxmlformats.org/presentationml/2006/ole">
            <mc:AlternateContent xmlns:mc="http://schemas.openxmlformats.org/markup-compatibility/2006">
              <mc:Choice xmlns:v="urn:schemas-microsoft-com:vml" Requires="v">
                <p:oleObj name="Equation" r:id="rId3" imgW="2971800" imgH="469900" progId="Equation.3">
                  <p:embed/>
                </p:oleObj>
              </mc:Choice>
              <mc:Fallback>
                <p:oleObj name="Equation" r:id="rId3" imgW="2971800" imgH="469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410200"/>
                        <a:ext cx="6553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67FB4B95-E287-35B1-A1CE-0953A3EAA59B}"/>
              </a:ext>
            </a:extLst>
          </p:cNvPr>
          <p:cNvSpPr>
            <a:spLocks noGrp="1" noChangeArrowheads="1"/>
          </p:cNvSpPr>
          <p:nvPr>
            <p:ph type="title"/>
          </p:nvPr>
        </p:nvSpPr>
        <p:spPr>
          <a:xfrm>
            <a:off x="228600" y="0"/>
            <a:ext cx="8229600" cy="1046163"/>
          </a:xfrm>
        </p:spPr>
        <p:txBody>
          <a:bodyPr/>
          <a:lstStyle/>
          <a:p>
            <a:pPr eaLnBrk="1" hangingPunct="1"/>
            <a:r>
              <a:rPr lang="en-US" altLang="en-US" sz="3200"/>
              <a:t>The Uniform Distribution on an Interval</a:t>
            </a:r>
          </a:p>
        </p:txBody>
      </p:sp>
      <p:sp>
        <p:nvSpPr>
          <p:cNvPr id="43011" name="Text Placeholder 5">
            <a:extLst>
              <a:ext uri="{FF2B5EF4-FFF2-40B4-BE49-F238E27FC236}">
                <a16:creationId xmlns:a16="http://schemas.microsoft.com/office/drawing/2014/main" id="{5D2D313E-4D15-181D-EABC-0FBD7DDBCFA1}"/>
              </a:ext>
            </a:extLst>
          </p:cNvPr>
          <p:cNvSpPr>
            <a:spLocks noGrp="1"/>
          </p:cNvSpPr>
          <p:nvPr>
            <p:ph type="body" sz="half" idx="1"/>
          </p:nvPr>
        </p:nvSpPr>
        <p:spPr>
          <a:xfrm>
            <a:off x="228600" y="1752600"/>
            <a:ext cx="4724400" cy="4419600"/>
          </a:xfrm>
        </p:spPr>
        <p:txBody>
          <a:bodyPr/>
          <a:lstStyle/>
          <a:p>
            <a:pPr eaLnBrk="1" hangingPunct="1">
              <a:buFont typeface="Wingdings 2" panose="05020102010507070707" pitchFamily="18" charset="2"/>
              <a:buNone/>
            </a:pPr>
            <a:endParaRPr lang="en-US" altLang="en-US" sz="2800"/>
          </a:p>
          <a:p>
            <a:pPr eaLnBrk="1" hangingPunct="1">
              <a:buFont typeface="Wingdings" panose="05000000000000000000" pitchFamily="2" charset="2"/>
              <a:buNone/>
            </a:pPr>
            <a:endParaRPr lang="en-US" altLang="en-US" sz="2800" baseline="30000"/>
          </a:p>
          <a:p>
            <a:pPr eaLnBrk="1" hangingPunct="1">
              <a:buFont typeface="Wingdings" panose="05000000000000000000" pitchFamily="2" charset="2"/>
              <a:buNone/>
            </a:pPr>
            <a:endParaRPr lang="en-US" altLang="en-US" sz="2800" baseline="30000"/>
          </a:p>
          <a:p>
            <a:pPr eaLnBrk="1" hangingPunct="1">
              <a:buFont typeface="Wingdings" panose="05000000000000000000" pitchFamily="2" charset="2"/>
              <a:buNone/>
            </a:pPr>
            <a:endParaRPr lang="en-US" altLang="en-US" sz="2800" baseline="30000"/>
          </a:p>
          <a:p>
            <a:pPr eaLnBrk="1" hangingPunct="1"/>
            <a:r>
              <a:rPr lang="en-US" altLang="en-US" sz="2400"/>
              <a:t>For two values </a:t>
            </a:r>
            <a:r>
              <a:rPr lang="en-US" altLang="en-US" sz="2400" i="1"/>
              <a:t>a </a:t>
            </a:r>
            <a:r>
              <a:rPr lang="en-US" altLang="en-US" sz="2400"/>
              <a:t>and </a:t>
            </a:r>
            <a:r>
              <a:rPr lang="en-US" altLang="en-US" sz="2400" i="1"/>
              <a:t>b</a:t>
            </a:r>
          </a:p>
          <a:p>
            <a:pPr eaLnBrk="1" hangingPunct="1"/>
            <a:endParaRPr lang="en-US" altLang="en-US" sz="2800" i="1"/>
          </a:p>
          <a:p>
            <a:pPr eaLnBrk="1" hangingPunct="1">
              <a:buFont typeface="Wingdings 2" panose="05020102010507070707" pitchFamily="18" charset="2"/>
              <a:buNone/>
            </a:pPr>
            <a:endParaRPr lang="en-US" altLang="en-US" sz="2800" i="1"/>
          </a:p>
          <a:p>
            <a:pPr eaLnBrk="1" hangingPunct="1"/>
            <a:r>
              <a:rPr lang="en-US" altLang="en-US" sz="2400" i="1"/>
              <a:t>Mean and Variance</a:t>
            </a:r>
          </a:p>
        </p:txBody>
      </p:sp>
      <p:sp>
        <p:nvSpPr>
          <p:cNvPr id="43012" name="Slide Number Placeholder 12">
            <a:extLst>
              <a:ext uri="{FF2B5EF4-FFF2-40B4-BE49-F238E27FC236}">
                <a16:creationId xmlns:a16="http://schemas.microsoft.com/office/drawing/2014/main" id="{C596BF63-672C-4E8C-7A1A-72225F51337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6D2A65D2-503A-4904-A951-E83E88E1DA9E}" type="slidenum">
              <a:rPr lang="en-US" altLang="en-US" sz="1200">
                <a:solidFill>
                  <a:srgbClr val="045C75"/>
                </a:solidFill>
                <a:latin typeface="Arial" panose="020B0604020202020204" pitchFamily="34" charset="0"/>
              </a:rPr>
              <a:pPr>
                <a:spcBef>
                  <a:spcPct val="0"/>
                </a:spcBef>
                <a:buClrTx/>
                <a:buSzTx/>
                <a:buFontTx/>
                <a:buNone/>
              </a:pPr>
              <a:t>28</a:t>
            </a:fld>
            <a:endParaRPr lang="en-US" altLang="en-US" sz="1200">
              <a:solidFill>
                <a:srgbClr val="045C75"/>
              </a:solidFill>
              <a:latin typeface="Arial" panose="020B0604020202020204" pitchFamily="34" charset="0"/>
            </a:endParaRPr>
          </a:p>
        </p:txBody>
      </p:sp>
      <p:graphicFrame>
        <p:nvGraphicFramePr>
          <p:cNvPr id="43013" name="Object 2">
            <a:extLst>
              <a:ext uri="{FF2B5EF4-FFF2-40B4-BE49-F238E27FC236}">
                <a16:creationId xmlns:a16="http://schemas.microsoft.com/office/drawing/2014/main" id="{B89E955A-25DC-07B5-3FF0-1BE0A1A650FB}"/>
              </a:ext>
            </a:extLst>
          </p:cNvPr>
          <p:cNvGraphicFramePr>
            <a:graphicFrameLocks noChangeAspect="1"/>
          </p:cNvGraphicFramePr>
          <p:nvPr/>
        </p:nvGraphicFramePr>
        <p:xfrm>
          <a:off x="515938" y="3810000"/>
          <a:ext cx="4970462" cy="881063"/>
        </p:xfrm>
        <a:graphic>
          <a:graphicData uri="http://schemas.openxmlformats.org/presentationml/2006/ole">
            <mc:AlternateContent xmlns:mc="http://schemas.openxmlformats.org/markup-compatibility/2006">
              <mc:Choice xmlns:v="urn:schemas-microsoft-com:vml" Requires="v">
                <p:oleObj name="Equation" r:id="rId2" imgW="2222500" imgH="393700" progId="Equation.3">
                  <p:embed/>
                </p:oleObj>
              </mc:Choice>
              <mc:Fallback>
                <p:oleObj name="Equation" r:id="rId2" imgW="2222500" imgH="3937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938" y="3810000"/>
                        <a:ext cx="4970462" cy="8810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3014" name="Picture 3">
            <a:extLst>
              <a:ext uri="{FF2B5EF4-FFF2-40B4-BE49-F238E27FC236}">
                <a16:creationId xmlns:a16="http://schemas.microsoft.com/office/drawing/2014/main" id="{E1874E75-AD48-C315-7DBE-2B525708A6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9500" y="1219200"/>
            <a:ext cx="3568700" cy="244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Date Placeholder 7">
            <a:extLst>
              <a:ext uri="{FF2B5EF4-FFF2-40B4-BE49-F238E27FC236}">
                <a16:creationId xmlns:a16="http://schemas.microsoft.com/office/drawing/2014/main" id="{74FD2082-D9E5-94F5-C808-93D27A1AC2C6}"/>
              </a:ext>
            </a:extLst>
          </p:cNvPr>
          <p:cNvSpPr>
            <a:spLocks noGrp="1"/>
          </p:cNvSpPr>
          <p:nvPr>
            <p:ph type="dt" sz="quarter" idx="10"/>
          </p:nvPr>
        </p:nvSpPr>
        <p:spPr/>
        <p:txBody>
          <a:bodyPr/>
          <a:lstStyle/>
          <a:p>
            <a:pPr>
              <a:defRPr/>
            </a:pPr>
            <a:fld id="{659DB8DC-B653-4499-B56C-91A3DBEAD6A2}" type="datetime1">
              <a:rPr lang="en-US"/>
              <a:pPr>
                <a:defRPr/>
              </a:pPr>
              <a:t>9/22/2024</a:t>
            </a:fld>
            <a:endParaRPr lang="en-US"/>
          </a:p>
        </p:txBody>
      </p:sp>
      <p:graphicFrame>
        <p:nvGraphicFramePr>
          <p:cNvPr id="43016" name="Object 8">
            <a:extLst>
              <a:ext uri="{FF2B5EF4-FFF2-40B4-BE49-F238E27FC236}">
                <a16:creationId xmlns:a16="http://schemas.microsoft.com/office/drawing/2014/main" id="{2929BE49-719D-9AF8-C156-5DA0573EAB3F}"/>
              </a:ext>
            </a:extLst>
          </p:cNvPr>
          <p:cNvGraphicFramePr>
            <a:graphicFrameLocks noChangeAspect="1"/>
          </p:cNvGraphicFramePr>
          <p:nvPr/>
        </p:nvGraphicFramePr>
        <p:xfrm>
          <a:off x="200025" y="1447800"/>
          <a:ext cx="3914775" cy="1371600"/>
        </p:xfrm>
        <a:graphic>
          <a:graphicData uri="http://schemas.openxmlformats.org/presentationml/2006/ole">
            <mc:AlternateContent xmlns:mc="http://schemas.openxmlformats.org/markup-compatibility/2006">
              <mc:Choice xmlns:v="urn:schemas-microsoft-com:vml" Requires="v">
                <p:oleObj name="Equation" r:id="rId5" imgW="1752600" imgH="660400" progId="Equation.3">
                  <p:embed/>
                </p:oleObj>
              </mc:Choice>
              <mc:Fallback>
                <p:oleObj name="Equation" r:id="rId5" imgW="1752600" imgH="6604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25" y="1447800"/>
                        <a:ext cx="39147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7" name="Object 3">
            <a:extLst>
              <a:ext uri="{FF2B5EF4-FFF2-40B4-BE49-F238E27FC236}">
                <a16:creationId xmlns:a16="http://schemas.microsoft.com/office/drawing/2014/main" id="{001D2A86-431D-9FFE-7CB0-1F5628CE2764}"/>
              </a:ext>
            </a:extLst>
          </p:cNvPr>
          <p:cNvGraphicFramePr>
            <a:graphicFrameLocks noChangeAspect="1"/>
          </p:cNvGraphicFramePr>
          <p:nvPr/>
        </p:nvGraphicFramePr>
        <p:xfrm>
          <a:off x="3352800" y="4800600"/>
          <a:ext cx="4314825" cy="1590675"/>
        </p:xfrm>
        <a:graphic>
          <a:graphicData uri="http://schemas.openxmlformats.org/presentationml/2006/ole">
            <mc:AlternateContent xmlns:mc="http://schemas.openxmlformats.org/markup-compatibility/2006">
              <mc:Choice xmlns:v="urn:schemas-microsoft-com:vml" Requires="v">
                <p:oleObj name="Equation" r:id="rId7" imgW="2425700" imgH="838200" progId="Equation.3">
                  <p:embed/>
                </p:oleObj>
              </mc:Choice>
              <mc:Fallback>
                <p:oleObj name="Equation" r:id="rId7" imgW="2425700" imgH="8382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800600"/>
                        <a:ext cx="431482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39F1349A-60E7-C5AF-99E4-C7CD6BADC698}"/>
              </a:ext>
            </a:extLst>
          </p:cNvPr>
          <p:cNvSpPr>
            <a:spLocks noGrp="1" noChangeArrowheads="1"/>
          </p:cNvSpPr>
          <p:nvPr>
            <p:ph type="title"/>
          </p:nvPr>
        </p:nvSpPr>
        <p:spPr>
          <a:xfrm>
            <a:off x="381000" y="152400"/>
            <a:ext cx="7696200" cy="838200"/>
          </a:xfrm>
        </p:spPr>
        <p:txBody>
          <a:bodyPr/>
          <a:lstStyle/>
          <a:p>
            <a:pPr eaLnBrk="1" hangingPunct="1"/>
            <a:r>
              <a:rPr lang="en-US" altLang="en-US" sz="3200"/>
              <a:t>The Normal Distribution</a:t>
            </a:r>
          </a:p>
        </p:txBody>
      </p:sp>
      <p:sp>
        <p:nvSpPr>
          <p:cNvPr id="44035" name="Content Placeholder 10">
            <a:extLst>
              <a:ext uri="{FF2B5EF4-FFF2-40B4-BE49-F238E27FC236}">
                <a16:creationId xmlns:a16="http://schemas.microsoft.com/office/drawing/2014/main" id="{E80AF808-AB5B-4113-9492-4AF8E14116B6}"/>
              </a:ext>
            </a:extLst>
          </p:cNvPr>
          <p:cNvSpPr>
            <a:spLocks noGrp="1"/>
          </p:cNvSpPr>
          <p:nvPr>
            <p:ph sz="half" idx="1"/>
          </p:nvPr>
        </p:nvSpPr>
        <p:spPr>
          <a:xfrm>
            <a:off x="457200" y="1295400"/>
            <a:ext cx="7239000" cy="1752600"/>
          </a:xfrm>
        </p:spPr>
        <p:txBody>
          <a:bodyPr/>
          <a:lstStyle/>
          <a:p>
            <a:pPr eaLnBrk="1" hangingPunct="1"/>
            <a:r>
              <a:rPr lang="en-US" altLang="en-US" sz="2400"/>
              <a:t>The probability density function </a:t>
            </a:r>
            <a:r>
              <a:rPr lang="en-US" altLang="en-US" sz="2400" i="1"/>
              <a:t>f(x):</a:t>
            </a:r>
          </a:p>
          <a:p>
            <a:pPr eaLnBrk="1" hangingPunct="1"/>
            <a:endParaRPr lang="en-US" altLang="en-US" sz="2400" i="1"/>
          </a:p>
          <a:p>
            <a:pPr eaLnBrk="1" hangingPunct="1">
              <a:buFont typeface="Wingdings" panose="05000000000000000000" pitchFamily="2" charset="2"/>
              <a:buNone/>
            </a:pPr>
            <a:endParaRPr lang="en-US" altLang="en-US" sz="2400" i="1"/>
          </a:p>
          <a:p>
            <a:pPr lvl="4" eaLnBrk="1" hangingPunct="1">
              <a:buFont typeface="Wingdings" panose="05000000000000000000" pitchFamily="2" charset="2"/>
              <a:buNone/>
            </a:pPr>
            <a:r>
              <a:rPr lang="en-US" altLang="en-US" sz="2000" i="1"/>
              <a:t>µ = </a:t>
            </a:r>
            <a:r>
              <a:rPr lang="en-US" altLang="en-US" sz="2000"/>
              <a:t>the mean of </a:t>
            </a:r>
            <a:r>
              <a:rPr lang="en-US" altLang="en-US" sz="2000" i="1"/>
              <a:t>x, </a:t>
            </a:r>
            <a:r>
              <a:rPr lang="en-US" altLang="en-US" sz="2000" b="1">
                <a:sym typeface="Euclid Symbol" pitchFamily="18" charset="2"/>
              </a:rPr>
              <a:t></a:t>
            </a:r>
            <a:r>
              <a:rPr lang="en-US" altLang="en-US" sz="2000">
                <a:sym typeface="Euclid Symbol" pitchFamily="18" charset="2"/>
              </a:rPr>
              <a:t> = the standard deviation of </a:t>
            </a:r>
            <a:r>
              <a:rPr lang="en-US" altLang="en-US" sz="2000" i="1">
                <a:sym typeface="Euclid Symbol" pitchFamily="18" charset="2"/>
              </a:rPr>
              <a:t>x</a:t>
            </a:r>
            <a:endParaRPr lang="en-US" altLang="en-US" sz="2000">
              <a:sym typeface="Euclid Symbol" pitchFamily="18" charset="2"/>
            </a:endParaRPr>
          </a:p>
        </p:txBody>
      </p:sp>
      <p:sp>
        <p:nvSpPr>
          <p:cNvPr id="44036" name="Slide Number Placeholder 5">
            <a:extLst>
              <a:ext uri="{FF2B5EF4-FFF2-40B4-BE49-F238E27FC236}">
                <a16:creationId xmlns:a16="http://schemas.microsoft.com/office/drawing/2014/main" id="{6F1D3728-0BBA-892F-FE5E-29A37382B9E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5F52079D-9C65-4C27-BBB3-7199292FD410}" type="slidenum">
              <a:rPr lang="en-US" altLang="en-US" sz="1200">
                <a:solidFill>
                  <a:srgbClr val="045C75"/>
                </a:solidFill>
                <a:latin typeface="Arial" panose="020B0604020202020204" pitchFamily="34" charset="0"/>
              </a:rPr>
              <a:pPr>
                <a:spcBef>
                  <a:spcPct val="0"/>
                </a:spcBef>
                <a:buClrTx/>
                <a:buSzTx/>
                <a:buFontTx/>
                <a:buNone/>
              </a:pPr>
              <a:t>29</a:t>
            </a:fld>
            <a:endParaRPr lang="en-US" altLang="en-US" sz="1200">
              <a:solidFill>
                <a:srgbClr val="045C75"/>
              </a:solidFill>
              <a:latin typeface="Arial" panose="020B0604020202020204" pitchFamily="34" charset="0"/>
            </a:endParaRPr>
          </a:p>
        </p:txBody>
      </p:sp>
      <p:graphicFrame>
        <p:nvGraphicFramePr>
          <p:cNvPr id="44037" name="Object 3">
            <a:extLst>
              <a:ext uri="{FF2B5EF4-FFF2-40B4-BE49-F238E27FC236}">
                <a16:creationId xmlns:a16="http://schemas.microsoft.com/office/drawing/2014/main" id="{BD697CD3-E0EA-3F43-30AA-AACF09394548}"/>
              </a:ext>
            </a:extLst>
          </p:cNvPr>
          <p:cNvGraphicFramePr>
            <a:graphicFrameLocks noChangeAspect="1"/>
          </p:cNvGraphicFramePr>
          <p:nvPr>
            <p:extLst>
              <p:ext uri="{D42A27DB-BD31-4B8C-83A1-F6EECF244321}">
                <p14:modId xmlns:p14="http://schemas.microsoft.com/office/powerpoint/2010/main" val="3214771348"/>
              </p:ext>
            </p:extLst>
          </p:nvPr>
        </p:nvGraphicFramePr>
        <p:xfrm>
          <a:off x="1559435" y="1696768"/>
          <a:ext cx="2676525" cy="950913"/>
        </p:xfrm>
        <a:graphic>
          <a:graphicData uri="http://schemas.openxmlformats.org/presentationml/2006/ole">
            <mc:AlternateContent xmlns:mc="http://schemas.openxmlformats.org/markup-compatibility/2006">
              <mc:Choice xmlns:v="urn:schemas-microsoft-com:vml" Requires="v">
                <p:oleObj name="Equation" r:id="rId3" imgW="1358310" imgH="482391" progId="Equation.3">
                  <p:embed/>
                </p:oleObj>
              </mc:Choice>
              <mc:Fallback>
                <p:oleObj name="Equation" r:id="rId3" imgW="1358310" imgH="48239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9435" y="1696768"/>
                        <a:ext cx="267652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Date Placeholder 7">
            <a:extLst>
              <a:ext uri="{FF2B5EF4-FFF2-40B4-BE49-F238E27FC236}">
                <a16:creationId xmlns:a16="http://schemas.microsoft.com/office/drawing/2014/main" id="{ECC8F4F0-7D4A-8689-C2C9-8DF1DC433950}"/>
              </a:ext>
            </a:extLst>
          </p:cNvPr>
          <p:cNvSpPr>
            <a:spLocks noGrp="1"/>
          </p:cNvSpPr>
          <p:nvPr>
            <p:ph type="dt" sz="quarter" idx="10"/>
          </p:nvPr>
        </p:nvSpPr>
        <p:spPr/>
        <p:txBody>
          <a:bodyPr/>
          <a:lstStyle/>
          <a:p>
            <a:pPr>
              <a:defRPr/>
            </a:pPr>
            <a:fld id="{224DC2B6-385F-4C63-B251-F660F1A2670E}" type="datetime1">
              <a:rPr lang="en-US"/>
              <a:pPr>
                <a:defRPr/>
              </a:pPr>
              <a:t>9/22/2024</a:t>
            </a:fld>
            <a:endParaRPr lang="en-US"/>
          </a:p>
        </p:txBody>
      </p:sp>
      <p:graphicFrame>
        <p:nvGraphicFramePr>
          <p:cNvPr id="44039" name="Object 11">
            <a:extLst>
              <a:ext uri="{FF2B5EF4-FFF2-40B4-BE49-F238E27FC236}">
                <a16:creationId xmlns:a16="http://schemas.microsoft.com/office/drawing/2014/main" id="{34AB6BA6-AFDD-3F17-7F3C-E7F2F292E1FE}"/>
              </a:ext>
            </a:extLst>
          </p:cNvPr>
          <p:cNvGraphicFramePr>
            <a:graphicFrameLocks noChangeAspect="1"/>
          </p:cNvGraphicFramePr>
          <p:nvPr/>
        </p:nvGraphicFramePr>
        <p:xfrm>
          <a:off x="457200" y="3276600"/>
          <a:ext cx="8370888" cy="1981200"/>
        </p:xfrm>
        <a:graphic>
          <a:graphicData uri="http://schemas.openxmlformats.org/presentationml/2006/ole">
            <mc:AlternateContent xmlns:mc="http://schemas.openxmlformats.org/markup-compatibility/2006">
              <mc:Choice xmlns:v="urn:schemas-microsoft-com:vml" Requires="v">
                <p:oleObj name="Equation" r:id="rId5" imgW="3111500" imgH="736600" progId="Equation.3">
                  <p:embed/>
                </p:oleObj>
              </mc:Choice>
              <mc:Fallback>
                <p:oleObj name="Equation" r:id="rId5" imgW="3111500" imgH="7366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276600"/>
                        <a:ext cx="8370888" cy="1981200"/>
                      </a:xfrm>
                      <a:prstGeom prst="rect">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39BBE2F-E457-E8D8-B4E8-DD4A33AB9537}"/>
              </a:ext>
            </a:extLst>
          </p:cNvPr>
          <p:cNvSpPr>
            <a:spLocks noGrp="1" noChangeArrowheads="1"/>
          </p:cNvSpPr>
          <p:nvPr>
            <p:ph type="title"/>
          </p:nvPr>
        </p:nvSpPr>
        <p:spPr>
          <a:xfrm>
            <a:off x="381000" y="533400"/>
            <a:ext cx="8229600" cy="590550"/>
          </a:xfrm>
        </p:spPr>
        <p:txBody>
          <a:bodyPr/>
          <a:lstStyle/>
          <a:p>
            <a:pPr eaLnBrk="1" hangingPunct="1"/>
            <a:r>
              <a:rPr lang="en-US" altLang="en-US" sz="3600"/>
              <a:t>Definition of a Random Variable</a:t>
            </a:r>
          </a:p>
        </p:txBody>
      </p:sp>
      <p:sp>
        <p:nvSpPr>
          <p:cNvPr id="11267" name="Rectangle 3">
            <a:extLst>
              <a:ext uri="{FF2B5EF4-FFF2-40B4-BE49-F238E27FC236}">
                <a16:creationId xmlns:a16="http://schemas.microsoft.com/office/drawing/2014/main" id="{381324CC-BB46-CA90-0D76-956215CF7337}"/>
              </a:ext>
            </a:extLst>
          </p:cNvPr>
          <p:cNvSpPr>
            <a:spLocks noGrp="1" noChangeArrowheads="1"/>
          </p:cNvSpPr>
          <p:nvPr>
            <p:ph type="body" idx="1"/>
          </p:nvPr>
        </p:nvSpPr>
        <p:spPr>
          <a:xfrm>
            <a:off x="457200" y="1600200"/>
            <a:ext cx="8458200" cy="4389438"/>
          </a:xfrm>
        </p:spPr>
        <p:txBody>
          <a:bodyPr/>
          <a:lstStyle/>
          <a:p>
            <a:pPr eaLnBrk="1" hangingPunct="1">
              <a:lnSpc>
                <a:spcPct val="90000"/>
              </a:lnSpc>
            </a:pPr>
            <a:r>
              <a:rPr lang="en-US" altLang="en-US" sz="2000"/>
              <a:t>A </a:t>
            </a:r>
            <a:r>
              <a:rPr lang="en-US" altLang="en-US" sz="2000" b="1"/>
              <a:t>random variable</a:t>
            </a:r>
            <a:r>
              <a:rPr lang="en-US" altLang="en-US" sz="2000"/>
              <a:t> is a real valued function defined on a sample space  S. In a particular experiment, a  random variable X would be some function that assigns a real number X(s) for each possible  outcome   </a:t>
            </a:r>
          </a:p>
          <a:p>
            <a:pPr eaLnBrk="1" hangingPunct="1">
              <a:lnSpc>
                <a:spcPct val="90000"/>
              </a:lnSpc>
              <a:buFont typeface="Wingdings 2" panose="05020102010507070707" pitchFamily="18" charset="2"/>
              <a:buNone/>
            </a:pPr>
            <a:r>
              <a:rPr lang="en-US" altLang="en-US" sz="2000"/>
              <a:t>       </a:t>
            </a:r>
          </a:p>
          <a:p>
            <a:pPr eaLnBrk="1" hangingPunct="1">
              <a:lnSpc>
                <a:spcPct val="90000"/>
              </a:lnSpc>
            </a:pPr>
            <a:r>
              <a:rPr lang="en-US" altLang="en-US" sz="2000"/>
              <a:t>A </a:t>
            </a:r>
            <a:r>
              <a:rPr lang="en-US" altLang="en-US" sz="2000" b="1"/>
              <a:t>discrete</a:t>
            </a:r>
            <a:r>
              <a:rPr lang="en-US" altLang="en-US" sz="2000"/>
              <a:t> </a:t>
            </a:r>
            <a:r>
              <a:rPr lang="en-US" altLang="en-US" sz="2000" b="1"/>
              <a:t>random variable</a:t>
            </a:r>
            <a:r>
              <a:rPr lang="en-US" altLang="en-US" sz="2000"/>
              <a:t> can take a countable number of values.</a:t>
            </a:r>
          </a:p>
          <a:p>
            <a:pPr lvl="1" eaLnBrk="1" hangingPunct="1">
              <a:lnSpc>
                <a:spcPct val="90000"/>
              </a:lnSpc>
            </a:pPr>
            <a:r>
              <a:rPr lang="en-US" altLang="en-US" sz="2000"/>
              <a:t>Number of steps to the top of the Eiffel Tower*</a:t>
            </a:r>
          </a:p>
          <a:p>
            <a:pPr eaLnBrk="1" hangingPunct="1">
              <a:lnSpc>
                <a:spcPct val="90000"/>
              </a:lnSpc>
            </a:pPr>
            <a:r>
              <a:rPr lang="en-US" altLang="en-US" sz="2000"/>
              <a:t>A </a:t>
            </a:r>
            <a:r>
              <a:rPr lang="en-US" altLang="en-US" sz="2000" b="1"/>
              <a:t>continuous</a:t>
            </a:r>
            <a:r>
              <a:rPr lang="en-US" altLang="en-US" sz="2000"/>
              <a:t> </a:t>
            </a:r>
            <a:r>
              <a:rPr lang="en-US" altLang="en-US" sz="2000" b="1"/>
              <a:t>random variable</a:t>
            </a:r>
            <a:r>
              <a:rPr lang="en-US" altLang="en-US" sz="2000"/>
              <a:t> can take any value along a given interval of a number line.</a:t>
            </a:r>
          </a:p>
          <a:p>
            <a:pPr lvl="1" eaLnBrk="1" hangingPunct="1">
              <a:lnSpc>
                <a:spcPct val="90000"/>
              </a:lnSpc>
            </a:pPr>
            <a:r>
              <a:rPr lang="en-US" altLang="en-US" sz="2000"/>
              <a:t>The time a tourist stays at the top </a:t>
            </a:r>
          </a:p>
          <a:p>
            <a:pPr lvl="1" eaLnBrk="1" hangingPunct="1">
              <a:lnSpc>
                <a:spcPct val="90000"/>
              </a:lnSpc>
              <a:buFont typeface="Wingdings 2" panose="05020102010507070707" pitchFamily="18" charset="2"/>
              <a:buNone/>
            </a:pPr>
            <a:r>
              <a:rPr lang="en-US" altLang="en-US" sz="2000"/>
              <a:t>	once s/he gets there</a:t>
            </a:r>
          </a:p>
          <a:p>
            <a:pPr eaLnBrk="1" hangingPunct="1">
              <a:lnSpc>
                <a:spcPct val="90000"/>
              </a:lnSpc>
            </a:pPr>
            <a:endParaRPr lang="en-US" altLang="en-US" sz="2400"/>
          </a:p>
          <a:p>
            <a:pPr eaLnBrk="1" hangingPunct="1">
              <a:lnSpc>
                <a:spcPct val="90000"/>
              </a:lnSpc>
              <a:buFont typeface="Wingdings 2" panose="05020102010507070707" pitchFamily="18" charset="2"/>
              <a:buNone/>
            </a:pPr>
            <a:endParaRPr lang="en-US" altLang="en-US" sz="2400"/>
          </a:p>
        </p:txBody>
      </p:sp>
      <p:sp>
        <p:nvSpPr>
          <p:cNvPr id="11268" name="Slide Number Placeholder 3">
            <a:extLst>
              <a:ext uri="{FF2B5EF4-FFF2-40B4-BE49-F238E27FC236}">
                <a16:creationId xmlns:a16="http://schemas.microsoft.com/office/drawing/2014/main" id="{6B816A55-D733-3AA9-A7E2-F51B7FB1299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19FA634E-27CB-4493-8E52-D239D7141A4B}" type="slidenum">
              <a:rPr lang="en-US" altLang="en-US" sz="1200">
                <a:solidFill>
                  <a:srgbClr val="045C75"/>
                </a:solidFill>
                <a:latin typeface="Arial" panose="020B0604020202020204" pitchFamily="34" charset="0"/>
              </a:rPr>
              <a:pPr>
                <a:spcBef>
                  <a:spcPct val="0"/>
                </a:spcBef>
                <a:buClrTx/>
                <a:buSzTx/>
                <a:buFontTx/>
                <a:buNone/>
              </a:pPr>
              <a:t>3</a:t>
            </a:fld>
            <a:endParaRPr lang="en-US" altLang="en-US" sz="1200">
              <a:solidFill>
                <a:srgbClr val="045C75"/>
              </a:solidFill>
              <a:latin typeface="Arial" panose="020B0604020202020204" pitchFamily="34" charset="0"/>
            </a:endParaRPr>
          </a:p>
        </p:txBody>
      </p:sp>
      <p:graphicFrame>
        <p:nvGraphicFramePr>
          <p:cNvPr id="11269" name="Object 2">
            <a:extLst>
              <a:ext uri="{FF2B5EF4-FFF2-40B4-BE49-F238E27FC236}">
                <a16:creationId xmlns:a16="http://schemas.microsoft.com/office/drawing/2014/main" id="{45700B9F-24A2-8398-1422-FBC664A6D441}"/>
              </a:ext>
            </a:extLst>
          </p:cNvPr>
          <p:cNvGraphicFramePr>
            <a:graphicFrameLocks noChangeAspect="1"/>
          </p:cNvGraphicFramePr>
          <p:nvPr/>
        </p:nvGraphicFramePr>
        <p:xfrm>
          <a:off x="8229600" y="2209800"/>
          <a:ext cx="609600" cy="371475"/>
        </p:xfrm>
        <a:graphic>
          <a:graphicData uri="http://schemas.openxmlformats.org/presentationml/2006/ole">
            <mc:AlternateContent xmlns:mc="http://schemas.openxmlformats.org/markup-compatibility/2006">
              <mc:Choice xmlns:v="urn:schemas-microsoft-com:vml" Requires="v">
                <p:oleObj name="Equation" r:id="rId3" imgW="355138" imgH="177569" progId="Equation.3">
                  <p:embed/>
                </p:oleObj>
              </mc:Choice>
              <mc:Fallback>
                <p:oleObj name="Equation" r:id="rId3" imgW="355138" imgH="17756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600" y="2209800"/>
                        <a:ext cx="6096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Date Placeholder 6">
            <a:extLst>
              <a:ext uri="{FF2B5EF4-FFF2-40B4-BE49-F238E27FC236}">
                <a16:creationId xmlns:a16="http://schemas.microsoft.com/office/drawing/2014/main" id="{C894FF56-5622-785A-00D2-CFBD69E912A5}"/>
              </a:ext>
            </a:extLst>
          </p:cNvPr>
          <p:cNvSpPr>
            <a:spLocks noGrp="1"/>
          </p:cNvSpPr>
          <p:nvPr>
            <p:ph type="dt" sz="quarter" idx="10"/>
          </p:nvPr>
        </p:nvSpPr>
        <p:spPr/>
        <p:txBody>
          <a:bodyPr/>
          <a:lstStyle/>
          <a:p>
            <a:pPr>
              <a:defRPr/>
            </a:pPr>
            <a:fld id="{A00B0C4E-98C6-4318-8703-60C4FAB46AFF}" type="datetime1">
              <a:rPr lang="en-US"/>
              <a:pPr>
                <a:defRPr/>
              </a:pPr>
              <a:t>9/22/2024</a:t>
            </a:fld>
            <a:endParaRPr lang="en-US"/>
          </a:p>
        </p:txBody>
      </p:sp>
      <p:pic>
        <p:nvPicPr>
          <p:cNvPr id="11271" name="Picture 4" descr="j0157763">
            <a:extLst>
              <a:ext uri="{FF2B5EF4-FFF2-40B4-BE49-F238E27FC236}">
                <a16:creationId xmlns:a16="http://schemas.microsoft.com/office/drawing/2014/main" id="{3DC0570C-A899-E91C-4C13-1C2F152334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4191000"/>
            <a:ext cx="1795463" cy="181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6">
            <p14:nvContentPartPr>
              <p14:cNvPr id="2" name="Ink 1">
                <a:extLst>
                  <a:ext uri="{FF2B5EF4-FFF2-40B4-BE49-F238E27FC236}">
                    <a16:creationId xmlns:a16="http://schemas.microsoft.com/office/drawing/2014/main" id="{88C5FA40-C66A-9BAA-73F4-78E98331D6F6}"/>
                  </a:ext>
                </a:extLst>
              </p14:cNvPr>
              <p14:cNvContentPartPr/>
              <p14:nvPr/>
            </p14:nvContentPartPr>
            <p14:xfrm>
              <a:off x="437040" y="2117880"/>
              <a:ext cx="8918280" cy="4216320"/>
            </p14:xfrm>
          </p:contentPart>
        </mc:Choice>
        <mc:Fallback xmlns="">
          <p:pic>
            <p:nvPicPr>
              <p:cNvPr id="2" name="Ink 1">
                <a:extLst>
                  <a:ext uri="{FF2B5EF4-FFF2-40B4-BE49-F238E27FC236}">
                    <a16:creationId xmlns:a16="http://schemas.microsoft.com/office/drawing/2014/main" id="{88C5FA40-C66A-9BAA-73F4-78E98331D6F6}"/>
                  </a:ext>
                </a:extLst>
              </p:cNvPr>
              <p:cNvPicPr/>
              <p:nvPr/>
            </p:nvPicPr>
            <p:blipFill>
              <a:blip r:embed="rId7"/>
              <a:stretch>
                <a:fillRect/>
              </a:stretch>
            </p:blipFill>
            <p:spPr>
              <a:xfrm>
                <a:off x="427680" y="2108520"/>
                <a:ext cx="8937000" cy="4235040"/>
              </a:xfrm>
              <a:prstGeom prst="rect">
                <a:avLst/>
              </a:prstGeom>
            </p:spPr>
          </p:pic>
        </mc:Fallback>
      </mc:AlternateContent>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37E428F8-AED1-3A97-6199-0F81AE1659C7}"/>
              </a:ext>
            </a:extLst>
          </p:cNvPr>
          <p:cNvSpPr>
            <a:spLocks noGrp="1" noChangeArrowheads="1"/>
          </p:cNvSpPr>
          <p:nvPr>
            <p:ph type="title"/>
          </p:nvPr>
        </p:nvSpPr>
        <p:spPr>
          <a:xfrm>
            <a:off x="381000" y="152400"/>
            <a:ext cx="7696200" cy="838200"/>
          </a:xfrm>
        </p:spPr>
        <p:txBody>
          <a:bodyPr/>
          <a:lstStyle/>
          <a:p>
            <a:pPr eaLnBrk="1" hangingPunct="1"/>
            <a:r>
              <a:rPr lang="en-US" altLang="en-US" sz="3200"/>
              <a:t>The Normal Distribution (Cont.)</a:t>
            </a:r>
          </a:p>
        </p:txBody>
      </p:sp>
      <p:sp>
        <p:nvSpPr>
          <p:cNvPr id="46083" name="Content Placeholder 10">
            <a:extLst>
              <a:ext uri="{FF2B5EF4-FFF2-40B4-BE49-F238E27FC236}">
                <a16:creationId xmlns:a16="http://schemas.microsoft.com/office/drawing/2014/main" id="{6FAFE8AD-D38C-0C1D-F63A-70105CA6F69D}"/>
              </a:ext>
            </a:extLst>
          </p:cNvPr>
          <p:cNvSpPr>
            <a:spLocks noGrp="1"/>
          </p:cNvSpPr>
          <p:nvPr>
            <p:ph sz="half" idx="1"/>
          </p:nvPr>
        </p:nvSpPr>
        <p:spPr>
          <a:xfrm>
            <a:off x="457200" y="1524000"/>
            <a:ext cx="7239000" cy="1752600"/>
          </a:xfrm>
        </p:spPr>
        <p:txBody>
          <a:bodyPr/>
          <a:lstStyle/>
          <a:p>
            <a:pPr eaLnBrk="1" hangingPunct="1">
              <a:buFont typeface="Wingdings 2" panose="05020102010507070707" pitchFamily="18" charset="2"/>
              <a:buNone/>
            </a:pPr>
            <a:endParaRPr lang="en-US" altLang="en-US" sz="2400" i="1"/>
          </a:p>
          <a:p>
            <a:pPr eaLnBrk="1" hangingPunct="1">
              <a:buFont typeface="Wingdings" panose="05000000000000000000" pitchFamily="2" charset="2"/>
              <a:buNone/>
            </a:pPr>
            <a:endParaRPr lang="en-US" altLang="en-US" sz="2400" i="1"/>
          </a:p>
        </p:txBody>
      </p:sp>
      <p:sp>
        <p:nvSpPr>
          <p:cNvPr id="46084" name="Slide Number Placeholder 5">
            <a:extLst>
              <a:ext uri="{FF2B5EF4-FFF2-40B4-BE49-F238E27FC236}">
                <a16:creationId xmlns:a16="http://schemas.microsoft.com/office/drawing/2014/main" id="{1353C959-2463-69F5-AC93-E8B8B45DA70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C6E98305-DDF8-4FAD-A5B0-22683608812B}" type="slidenum">
              <a:rPr lang="en-US" altLang="en-US" sz="1200">
                <a:solidFill>
                  <a:srgbClr val="045C75"/>
                </a:solidFill>
                <a:latin typeface="Arial" panose="020B0604020202020204" pitchFamily="34" charset="0"/>
              </a:rPr>
              <a:pPr>
                <a:spcBef>
                  <a:spcPct val="0"/>
                </a:spcBef>
                <a:buClrTx/>
                <a:buSzTx/>
                <a:buFontTx/>
                <a:buNone/>
              </a:pPr>
              <a:t>30</a:t>
            </a:fld>
            <a:endParaRPr lang="en-US" altLang="en-US" sz="1200">
              <a:solidFill>
                <a:srgbClr val="045C75"/>
              </a:solidFill>
              <a:latin typeface="Arial" panose="020B0604020202020204" pitchFamily="34" charset="0"/>
            </a:endParaRPr>
          </a:p>
        </p:txBody>
      </p:sp>
      <p:sp>
        <p:nvSpPr>
          <p:cNvPr id="8" name="Date Placeholder 7">
            <a:extLst>
              <a:ext uri="{FF2B5EF4-FFF2-40B4-BE49-F238E27FC236}">
                <a16:creationId xmlns:a16="http://schemas.microsoft.com/office/drawing/2014/main" id="{24B66225-6F6D-D10F-C991-EB9D8624ED12}"/>
              </a:ext>
            </a:extLst>
          </p:cNvPr>
          <p:cNvSpPr>
            <a:spLocks noGrp="1"/>
          </p:cNvSpPr>
          <p:nvPr>
            <p:ph type="dt" sz="quarter" idx="10"/>
          </p:nvPr>
        </p:nvSpPr>
        <p:spPr/>
        <p:txBody>
          <a:bodyPr/>
          <a:lstStyle/>
          <a:p>
            <a:pPr>
              <a:defRPr/>
            </a:pPr>
            <a:fld id="{BC4C0174-A96C-468F-A16F-25F264C8E98C}" type="datetime1">
              <a:rPr lang="en-US"/>
              <a:pPr>
                <a:defRPr/>
              </a:pPr>
              <a:t>9/22/2024</a:t>
            </a:fld>
            <a:endParaRPr lang="en-US"/>
          </a:p>
        </p:txBody>
      </p:sp>
      <p:pic>
        <p:nvPicPr>
          <p:cNvPr id="46086" name="Picture 5">
            <a:extLst>
              <a:ext uri="{FF2B5EF4-FFF2-40B4-BE49-F238E27FC236}">
                <a16:creationId xmlns:a16="http://schemas.microsoft.com/office/drawing/2014/main" id="{0C3D565C-81AF-0286-A9B2-F72719A43A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505200"/>
            <a:ext cx="2819400"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087" name="Object 5">
            <a:extLst>
              <a:ext uri="{FF2B5EF4-FFF2-40B4-BE49-F238E27FC236}">
                <a16:creationId xmlns:a16="http://schemas.microsoft.com/office/drawing/2014/main" id="{E979945D-4B1A-A5EE-4488-453236FF66E2}"/>
              </a:ext>
            </a:extLst>
          </p:cNvPr>
          <p:cNvGraphicFramePr>
            <a:graphicFrameLocks noChangeAspect="1"/>
          </p:cNvGraphicFramePr>
          <p:nvPr/>
        </p:nvGraphicFramePr>
        <p:xfrm>
          <a:off x="3429000" y="4038600"/>
          <a:ext cx="1066800" cy="688975"/>
        </p:xfrm>
        <a:graphic>
          <a:graphicData uri="http://schemas.openxmlformats.org/presentationml/2006/ole">
            <mc:AlternateContent xmlns:mc="http://schemas.openxmlformats.org/markup-compatibility/2006">
              <mc:Choice xmlns:v="urn:schemas-microsoft-com:vml" Requires="v">
                <p:oleObj name="Equation" r:id="rId4" imgW="609336" imgH="393529" progId="Equation.3">
                  <p:embed/>
                </p:oleObj>
              </mc:Choice>
              <mc:Fallback>
                <p:oleObj name="Equation" r:id="rId4" imgW="609336" imgH="39352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4038600"/>
                        <a:ext cx="10668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8" name="Content Placeholder 12">
            <a:extLst>
              <a:ext uri="{FF2B5EF4-FFF2-40B4-BE49-F238E27FC236}">
                <a16:creationId xmlns:a16="http://schemas.microsoft.com/office/drawing/2014/main" id="{0B20C4FF-65B9-8A15-54B1-3169FA22F0F5}"/>
              </a:ext>
            </a:extLst>
          </p:cNvPr>
          <p:cNvSpPr>
            <a:spLocks noGrp="1"/>
          </p:cNvSpPr>
          <p:nvPr>
            <p:ph sz="half" idx="2"/>
          </p:nvPr>
        </p:nvSpPr>
        <p:spPr>
          <a:xfrm>
            <a:off x="152400" y="1447800"/>
            <a:ext cx="8153400" cy="1295400"/>
          </a:xfrm>
        </p:spPr>
        <p:txBody>
          <a:bodyPr/>
          <a:lstStyle/>
          <a:p>
            <a:pPr eaLnBrk="1" hangingPunct="1"/>
            <a:r>
              <a:rPr lang="en-US" altLang="en-US" sz="2000"/>
              <a:t>Example 4: Say a toy car goes an average of 3,000 yards between recharges, with a standard deviation of 50 yards (i.e., µ = 3,000 and </a:t>
            </a:r>
            <a:r>
              <a:rPr lang="en-US" altLang="en-US" sz="2000">
                <a:sym typeface="Euclid Symbol" pitchFamily="18" charset="2"/>
              </a:rPr>
              <a:t> = 50)</a:t>
            </a:r>
            <a:r>
              <a:rPr lang="en-US" altLang="en-US" sz="2000"/>
              <a:t> . </a:t>
            </a:r>
          </a:p>
          <a:p>
            <a:pPr eaLnBrk="1" hangingPunct="1">
              <a:buFont typeface="Wingdings 2" panose="05020102010507070707" pitchFamily="18" charset="2"/>
              <a:buNone/>
            </a:pPr>
            <a:r>
              <a:rPr lang="en-US" altLang="en-US" sz="2000"/>
              <a:t>    What is the probability that the car will go more than 3,100 yards without recharging?</a:t>
            </a:r>
          </a:p>
        </p:txBody>
      </p:sp>
      <p:graphicFrame>
        <p:nvGraphicFramePr>
          <p:cNvPr id="46089" name="Object 2">
            <a:extLst>
              <a:ext uri="{FF2B5EF4-FFF2-40B4-BE49-F238E27FC236}">
                <a16:creationId xmlns:a16="http://schemas.microsoft.com/office/drawing/2014/main" id="{A093B0CE-213C-67A3-CC98-27B5EBD980EA}"/>
              </a:ext>
            </a:extLst>
          </p:cNvPr>
          <p:cNvGraphicFramePr>
            <a:graphicFrameLocks noChangeAspect="1"/>
          </p:cNvGraphicFramePr>
          <p:nvPr/>
        </p:nvGraphicFramePr>
        <p:xfrm>
          <a:off x="4724400" y="3505200"/>
          <a:ext cx="4049713" cy="1371600"/>
        </p:xfrm>
        <a:graphic>
          <a:graphicData uri="http://schemas.openxmlformats.org/presentationml/2006/ole">
            <mc:AlternateContent xmlns:mc="http://schemas.openxmlformats.org/markup-compatibility/2006">
              <mc:Choice xmlns:v="urn:schemas-microsoft-com:vml" Requires="v">
                <p:oleObj name="Equation" r:id="rId6" imgW="2286000" imgH="1092200" progId="Equation.3">
                  <p:embed/>
                </p:oleObj>
              </mc:Choice>
              <mc:Fallback>
                <p:oleObj name="Equation" r:id="rId6" imgW="2286000" imgH="10922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3505200"/>
                        <a:ext cx="4049713" cy="1371600"/>
                      </a:xfrm>
                      <a:prstGeom prst="rect">
                        <a:avLst/>
                      </a:prstGeom>
                      <a:noFill/>
                      <a:ln w="222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2">
            <a:extLst>
              <a:ext uri="{FF2B5EF4-FFF2-40B4-BE49-F238E27FC236}">
                <a16:creationId xmlns:a16="http://schemas.microsoft.com/office/drawing/2014/main" id="{B60C8896-DCBA-A7E4-D5AC-1CDD57AE4E2A}"/>
              </a:ext>
            </a:extLst>
          </p:cNvPr>
          <p:cNvSpPr txBox="1">
            <a:spLocks/>
          </p:cNvSpPr>
          <p:nvPr/>
        </p:nvSpPr>
        <p:spPr bwMode="auto">
          <a:xfrm>
            <a:off x="228600" y="5181600"/>
            <a:ext cx="8153400" cy="1295400"/>
          </a:xfrm>
          <a:prstGeom prst="rect">
            <a:avLst/>
          </a:prstGeom>
          <a:noFill/>
          <a:ln w="9525">
            <a:noFill/>
            <a:miter lim="800000"/>
            <a:headEnd/>
            <a:tailEnd/>
          </a:ln>
        </p:spPr>
        <p:txBody>
          <a:bodyPr/>
          <a:lstStyle/>
          <a:p>
            <a:pPr marL="273050" indent="-273050" eaLnBrk="1" hangingPunct="1">
              <a:spcBef>
                <a:spcPct val="20000"/>
              </a:spcBef>
              <a:buClr>
                <a:srgbClr val="0BD0D9"/>
              </a:buClr>
              <a:buSzPct val="95000"/>
              <a:buFont typeface="Wingdings 2" pitchFamily="18" charset="2"/>
              <a:buChar char=""/>
              <a:defRPr/>
            </a:pPr>
            <a:r>
              <a:rPr lang="en-US" sz="2000">
                <a:latin typeface="+mn-lt"/>
              </a:rPr>
              <a:t>A popular model for the change in the price of a stock over  a period of time of length u is: </a:t>
            </a:r>
          </a:p>
        </p:txBody>
      </p:sp>
      <p:graphicFrame>
        <p:nvGraphicFramePr>
          <p:cNvPr id="46091" name="Object 11">
            <a:extLst>
              <a:ext uri="{FF2B5EF4-FFF2-40B4-BE49-F238E27FC236}">
                <a16:creationId xmlns:a16="http://schemas.microsoft.com/office/drawing/2014/main" id="{50DCEBF7-5868-BA82-27DD-02C4968674F2}"/>
              </a:ext>
            </a:extLst>
          </p:cNvPr>
          <p:cNvGraphicFramePr>
            <a:graphicFrameLocks noChangeAspect="1"/>
          </p:cNvGraphicFramePr>
          <p:nvPr/>
        </p:nvGraphicFramePr>
        <p:xfrm>
          <a:off x="2940050" y="5556250"/>
          <a:ext cx="4756150" cy="844550"/>
        </p:xfrm>
        <a:graphic>
          <a:graphicData uri="http://schemas.openxmlformats.org/presentationml/2006/ole">
            <mc:AlternateContent xmlns:mc="http://schemas.openxmlformats.org/markup-compatibility/2006">
              <mc:Choice xmlns:v="urn:schemas-microsoft-com:vml" Requires="v">
                <p:oleObj name="Equation" r:id="rId8" imgW="2717800" imgH="482600" progId="Equation.3">
                  <p:embed/>
                </p:oleObj>
              </mc:Choice>
              <mc:Fallback>
                <p:oleObj name="Equation" r:id="rId8" imgW="2717800" imgH="4826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0050" y="5556250"/>
                        <a:ext cx="4756150" cy="844550"/>
                      </a:xfrm>
                      <a:prstGeom prst="rect">
                        <a:avLst/>
                      </a:prstGeom>
                      <a:noFill/>
                      <a:ln w="222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B5CDB53D-21F2-65D2-C7FD-000E9EB3B8B2}"/>
              </a:ext>
            </a:extLst>
          </p:cNvPr>
          <p:cNvSpPr>
            <a:spLocks noGrp="1" noChangeArrowheads="1"/>
          </p:cNvSpPr>
          <p:nvPr>
            <p:ph type="title"/>
          </p:nvPr>
        </p:nvSpPr>
        <p:spPr>
          <a:xfrm>
            <a:off x="304800" y="76200"/>
            <a:ext cx="7086600" cy="914400"/>
          </a:xfrm>
        </p:spPr>
        <p:txBody>
          <a:bodyPr/>
          <a:lstStyle/>
          <a:p>
            <a:pPr eaLnBrk="1" hangingPunct="1"/>
            <a:r>
              <a:rPr lang="en-US" altLang="en-US" sz="3200"/>
              <a:t>The Exponential Distribution</a:t>
            </a:r>
          </a:p>
        </p:txBody>
      </p:sp>
      <p:sp>
        <p:nvSpPr>
          <p:cNvPr id="48131" name="Content Placeholder 9">
            <a:extLst>
              <a:ext uri="{FF2B5EF4-FFF2-40B4-BE49-F238E27FC236}">
                <a16:creationId xmlns:a16="http://schemas.microsoft.com/office/drawing/2014/main" id="{354BC52B-CDC6-A691-7154-F557A3C9172F}"/>
              </a:ext>
            </a:extLst>
          </p:cNvPr>
          <p:cNvSpPr>
            <a:spLocks noGrp="1"/>
          </p:cNvSpPr>
          <p:nvPr>
            <p:ph sz="half" idx="1"/>
          </p:nvPr>
        </p:nvSpPr>
        <p:spPr>
          <a:xfrm>
            <a:off x="111125" y="1219200"/>
            <a:ext cx="7966075" cy="2362200"/>
          </a:xfrm>
        </p:spPr>
        <p:txBody>
          <a:bodyPr/>
          <a:lstStyle/>
          <a:p>
            <a:pPr eaLnBrk="1" hangingPunct="1"/>
            <a:r>
              <a:rPr lang="en-US" altLang="en-US" sz="2000"/>
              <a:t>Probability Distribution for  an  Exponential Random Variable </a:t>
            </a:r>
            <a:r>
              <a:rPr lang="en-US" altLang="en-US" sz="2000" i="1"/>
              <a:t>x</a:t>
            </a:r>
          </a:p>
          <a:p>
            <a:pPr lvl="1" eaLnBrk="1" hangingPunct="1"/>
            <a:r>
              <a:rPr lang="en-US" altLang="en-US" sz="2000"/>
              <a:t>Probability Density Function</a:t>
            </a:r>
          </a:p>
          <a:p>
            <a:pPr lvl="1" eaLnBrk="1" hangingPunct="1"/>
            <a:endParaRPr lang="en-US" altLang="en-US" sz="2000"/>
          </a:p>
          <a:p>
            <a:pPr lvl="1" eaLnBrk="1" hangingPunct="1">
              <a:buFont typeface="Wingdings 2" panose="05020102010507070707" pitchFamily="18" charset="2"/>
              <a:buNone/>
            </a:pPr>
            <a:endParaRPr lang="en-US" altLang="en-US" sz="2000"/>
          </a:p>
          <a:p>
            <a:pPr lvl="1" eaLnBrk="1" hangingPunct="1"/>
            <a:r>
              <a:rPr lang="en-US" altLang="en-US" sz="2000"/>
              <a:t>Mean:       	           Variance:  	</a:t>
            </a:r>
          </a:p>
        </p:txBody>
      </p:sp>
      <p:sp>
        <p:nvSpPr>
          <p:cNvPr id="48132" name="Slide Number Placeholder 5">
            <a:extLst>
              <a:ext uri="{FF2B5EF4-FFF2-40B4-BE49-F238E27FC236}">
                <a16:creationId xmlns:a16="http://schemas.microsoft.com/office/drawing/2014/main" id="{4DF01DD6-E315-DC9C-4A7E-D43E085FB64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62E22A36-D5EC-4399-9A31-1877C0C8A6CA}" type="slidenum">
              <a:rPr lang="en-US" altLang="en-US" sz="1200">
                <a:solidFill>
                  <a:srgbClr val="045C75"/>
                </a:solidFill>
                <a:latin typeface="Arial" panose="020B0604020202020204" pitchFamily="34" charset="0"/>
              </a:rPr>
              <a:pPr>
                <a:spcBef>
                  <a:spcPct val="0"/>
                </a:spcBef>
                <a:buClrTx/>
                <a:buSzTx/>
                <a:buFontTx/>
                <a:buNone/>
              </a:pPr>
              <a:t>31</a:t>
            </a:fld>
            <a:endParaRPr lang="en-US" altLang="en-US" sz="1200">
              <a:solidFill>
                <a:srgbClr val="045C75"/>
              </a:solidFill>
              <a:latin typeface="Arial" panose="020B0604020202020204" pitchFamily="34" charset="0"/>
            </a:endParaRPr>
          </a:p>
        </p:txBody>
      </p:sp>
      <p:graphicFrame>
        <p:nvGraphicFramePr>
          <p:cNvPr id="48133" name="Object 3">
            <a:extLst>
              <a:ext uri="{FF2B5EF4-FFF2-40B4-BE49-F238E27FC236}">
                <a16:creationId xmlns:a16="http://schemas.microsoft.com/office/drawing/2014/main" id="{71CD8405-11CE-898F-F12B-283ECE7EB85D}"/>
              </a:ext>
            </a:extLst>
          </p:cNvPr>
          <p:cNvGraphicFramePr>
            <a:graphicFrameLocks noChangeAspect="1"/>
          </p:cNvGraphicFramePr>
          <p:nvPr/>
        </p:nvGraphicFramePr>
        <p:xfrm>
          <a:off x="1371600" y="1873250"/>
          <a:ext cx="3048000" cy="793750"/>
        </p:xfrm>
        <a:graphic>
          <a:graphicData uri="http://schemas.openxmlformats.org/presentationml/2006/ole">
            <mc:AlternateContent xmlns:mc="http://schemas.openxmlformats.org/markup-compatibility/2006">
              <mc:Choice xmlns:v="urn:schemas-microsoft-com:vml" Requires="v">
                <p:oleObj name="Equation" r:id="rId2" imgW="1511300" imgH="393700" progId="Equation.3">
                  <p:embed/>
                </p:oleObj>
              </mc:Choice>
              <mc:Fallback>
                <p:oleObj name="Equation" r:id="rId2" imgW="1511300" imgH="3937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873250"/>
                        <a:ext cx="30480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Date Placeholder 6">
            <a:extLst>
              <a:ext uri="{FF2B5EF4-FFF2-40B4-BE49-F238E27FC236}">
                <a16:creationId xmlns:a16="http://schemas.microsoft.com/office/drawing/2014/main" id="{2F6CBA12-4DF9-81DE-38E3-FA744F7FB883}"/>
              </a:ext>
            </a:extLst>
          </p:cNvPr>
          <p:cNvSpPr>
            <a:spLocks noGrp="1"/>
          </p:cNvSpPr>
          <p:nvPr>
            <p:ph type="dt" sz="quarter" idx="10"/>
          </p:nvPr>
        </p:nvSpPr>
        <p:spPr/>
        <p:txBody>
          <a:bodyPr/>
          <a:lstStyle/>
          <a:p>
            <a:pPr>
              <a:defRPr/>
            </a:pPr>
            <a:fld id="{1C903503-F97E-44B4-A7EF-7C4382660A68}" type="datetime1">
              <a:rPr lang="en-US"/>
              <a:pPr>
                <a:defRPr/>
              </a:pPr>
              <a:t>9/22/2024</a:t>
            </a:fld>
            <a:endParaRPr lang="en-US"/>
          </a:p>
        </p:txBody>
      </p:sp>
      <p:graphicFrame>
        <p:nvGraphicFramePr>
          <p:cNvPr id="48135" name="Object 8">
            <a:extLst>
              <a:ext uri="{FF2B5EF4-FFF2-40B4-BE49-F238E27FC236}">
                <a16:creationId xmlns:a16="http://schemas.microsoft.com/office/drawing/2014/main" id="{07700581-C8A8-D670-FC6E-08C9D1717080}"/>
              </a:ext>
            </a:extLst>
          </p:cNvPr>
          <p:cNvGraphicFramePr>
            <a:graphicFrameLocks noChangeAspect="1"/>
          </p:cNvGraphicFramePr>
          <p:nvPr/>
        </p:nvGraphicFramePr>
        <p:xfrm>
          <a:off x="5105400" y="2667000"/>
          <a:ext cx="909638" cy="388938"/>
        </p:xfrm>
        <a:graphic>
          <a:graphicData uri="http://schemas.openxmlformats.org/presentationml/2006/ole">
            <mc:AlternateContent xmlns:mc="http://schemas.openxmlformats.org/markup-compatibility/2006">
              <mc:Choice xmlns:v="urn:schemas-microsoft-com:vml" Requires="v">
                <p:oleObj name="Equation" r:id="rId4" imgW="507780" imgH="203112" progId="Equation.3">
                  <p:embed/>
                </p:oleObj>
              </mc:Choice>
              <mc:Fallback>
                <p:oleObj name="Equation" r:id="rId4" imgW="507780" imgH="203112"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2667000"/>
                        <a:ext cx="909638"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6" name="Object 10">
            <a:extLst>
              <a:ext uri="{FF2B5EF4-FFF2-40B4-BE49-F238E27FC236}">
                <a16:creationId xmlns:a16="http://schemas.microsoft.com/office/drawing/2014/main" id="{160A549D-DEEB-0CDA-8575-9B040952F03F}"/>
              </a:ext>
            </a:extLst>
          </p:cNvPr>
          <p:cNvGraphicFramePr>
            <a:graphicFrameLocks noChangeAspect="1"/>
          </p:cNvGraphicFramePr>
          <p:nvPr/>
        </p:nvGraphicFramePr>
        <p:xfrm>
          <a:off x="1655763" y="2736850"/>
          <a:ext cx="706437" cy="387350"/>
        </p:xfrm>
        <a:graphic>
          <a:graphicData uri="http://schemas.openxmlformats.org/presentationml/2006/ole">
            <mc:AlternateContent xmlns:mc="http://schemas.openxmlformats.org/markup-compatibility/2006">
              <mc:Choice xmlns:v="urn:schemas-microsoft-com:vml" Requires="v">
                <p:oleObj name="Equation" r:id="rId6" imgW="393529" imgH="203112" progId="Equation.3">
                  <p:embed/>
                </p:oleObj>
              </mc:Choice>
              <mc:Fallback>
                <p:oleObj name="Equation" r:id="rId6" imgW="393529" imgH="203112"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5763" y="2736850"/>
                        <a:ext cx="70643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7" name="Object 2">
            <a:extLst>
              <a:ext uri="{FF2B5EF4-FFF2-40B4-BE49-F238E27FC236}">
                <a16:creationId xmlns:a16="http://schemas.microsoft.com/office/drawing/2014/main" id="{09FDFE35-86AB-442E-CAAA-D3A9BAFD81C9}"/>
              </a:ext>
            </a:extLst>
          </p:cNvPr>
          <p:cNvGraphicFramePr>
            <a:graphicFrameLocks noChangeAspect="1"/>
          </p:cNvGraphicFramePr>
          <p:nvPr/>
        </p:nvGraphicFramePr>
        <p:xfrm>
          <a:off x="742950" y="3276600"/>
          <a:ext cx="7326313" cy="2971800"/>
        </p:xfrm>
        <a:graphic>
          <a:graphicData uri="http://schemas.openxmlformats.org/presentationml/2006/ole">
            <mc:AlternateContent xmlns:mc="http://schemas.openxmlformats.org/markup-compatibility/2006">
              <mc:Choice xmlns:v="urn:schemas-microsoft-com:vml" Requires="v">
                <p:oleObj name="Equation" r:id="rId8" imgW="3492500" imgH="1447800" progId="Equation.3">
                  <p:embed/>
                </p:oleObj>
              </mc:Choice>
              <mc:Fallback>
                <p:oleObj name="Equation" r:id="rId8" imgW="3492500" imgH="1447800"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2950" y="3276600"/>
                        <a:ext cx="7326313" cy="2971800"/>
                      </a:xfrm>
                      <a:prstGeom prst="rect">
                        <a:avLst/>
                      </a:prstGeom>
                      <a:noFill/>
                      <a:ln w="222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403E7966-20B1-5521-1083-05DBEC4B6EC7}"/>
              </a:ext>
            </a:extLst>
          </p:cNvPr>
          <p:cNvSpPr>
            <a:spLocks noGrp="1" noChangeArrowheads="1"/>
          </p:cNvSpPr>
          <p:nvPr>
            <p:ph type="title"/>
          </p:nvPr>
        </p:nvSpPr>
        <p:spPr>
          <a:xfrm>
            <a:off x="304800" y="76200"/>
            <a:ext cx="7086600" cy="914400"/>
          </a:xfrm>
        </p:spPr>
        <p:txBody>
          <a:bodyPr/>
          <a:lstStyle/>
          <a:p>
            <a:pPr eaLnBrk="1" hangingPunct="1"/>
            <a:r>
              <a:rPr lang="en-US" altLang="en-US" sz="3200"/>
              <a:t>The Exponential Distribution (Example 5)</a:t>
            </a:r>
          </a:p>
        </p:txBody>
      </p:sp>
      <p:sp>
        <p:nvSpPr>
          <p:cNvPr id="49155" name="Slide Number Placeholder 5">
            <a:extLst>
              <a:ext uri="{FF2B5EF4-FFF2-40B4-BE49-F238E27FC236}">
                <a16:creationId xmlns:a16="http://schemas.microsoft.com/office/drawing/2014/main" id="{F9AFC559-6DD5-0D9E-882D-8A465F50E0E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6B115D9B-1538-4162-8AC4-B4CF7E3C4083}" type="slidenum">
              <a:rPr lang="en-US" altLang="en-US" sz="1200">
                <a:solidFill>
                  <a:srgbClr val="045C75"/>
                </a:solidFill>
                <a:latin typeface="Arial" panose="020B0604020202020204" pitchFamily="34" charset="0"/>
              </a:rPr>
              <a:pPr>
                <a:spcBef>
                  <a:spcPct val="0"/>
                </a:spcBef>
                <a:buClrTx/>
                <a:buSzTx/>
                <a:buFontTx/>
                <a:buNone/>
              </a:pPr>
              <a:t>32</a:t>
            </a:fld>
            <a:endParaRPr lang="en-US" altLang="en-US" sz="1200">
              <a:solidFill>
                <a:srgbClr val="045C75"/>
              </a:solidFill>
              <a:latin typeface="Arial" panose="020B0604020202020204" pitchFamily="34" charset="0"/>
            </a:endParaRPr>
          </a:p>
        </p:txBody>
      </p:sp>
      <p:sp>
        <p:nvSpPr>
          <p:cNvPr id="7" name="Date Placeholder 6">
            <a:extLst>
              <a:ext uri="{FF2B5EF4-FFF2-40B4-BE49-F238E27FC236}">
                <a16:creationId xmlns:a16="http://schemas.microsoft.com/office/drawing/2014/main" id="{DF026307-1802-86F6-3535-31E9EACF0F60}"/>
              </a:ext>
            </a:extLst>
          </p:cNvPr>
          <p:cNvSpPr>
            <a:spLocks noGrp="1"/>
          </p:cNvSpPr>
          <p:nvPr>
            <p:ph type="dt" sz="quarter" idx="10"/>
          </p:nvPr>
        </p:nvSpPr>
        <p:spPr/>
        <p:txBody>
          <a:bodyPr/>
          <a:lstStyle/>
          <a:p>
            <a:pPr>
              <a:defRPr/>
            </a:pPr>
            <a:fld id="{230BB8E0-7988-482A-8B1E-FA4DF9E11FB9}" type="datetime1">
              <a:rPr lang="en-US"/>
              <a:pPr>
                <a:defRPr/>
              </a:pPr>
              <a:t>9/22/2024</a:t>
            </a:fld>
            <a:endParaRPr lang="en-US"/>
          </a:p>
        </p:txBody>
      </p:sp>
      <p:sp>
        <p:nvSpPr>
          <p:cNvPr id="12" name="Content Placeholder 12">
            <a:extLst>
              <a:ext uri="{FF2B5EF4-FFF2-40B4-BE49-F238E27FC236}">
                <a16:creationId xmlns:a16="http://schemas.microsoft.com/office/drawing/2014/main" id="{A91DF2E8-0DE5-65E5-1406-954E94683800}"/>
              </a:ext>
            </a:extLst>
          </p:cNvPr>
          <p:cNvSpPr>
            <a:spLocks noGrp="1"/>
          </p:cNvSpPr>
          <p:nvPr>
            <p:ph idx="1"/>
          </p:nvPr>
        </p:nvSpPr>
        <p:spPr>
          <a:xfrm>
            <a:off x="304800" y="1600200"/>
            <a:ext cx="8382000" cy="1295400"/>
          </a:xfrm>
        </p:spPr>
        <p:txBody>
          <a:bodyPr>
            <a:normAutofit lnSpcReduction="10000"/>
          </a:bodyPr>
          <a:lstStyle/>
          <a:p>
            <a:pPr marL="274320" indent="-274320" eaLnBrk="1" fontAlgn="auto" hangingPunct="1">
              <a:spcAft>
                <a:spcPts val="0"/>
              </a:spcAft>
              <a:buClr>
                <a:schemeClr val="accent3"/>
              </a:buClr>
              <a:buSzPct val="135000"/>
              <a:buFont typeface="Arial" pitchFamily="34" charset="0"/>
              <a:buChar char="•"/>
              <a:defRPr/>
            </a:pPr>
            <a:r>
              <a:rPr lang="en-US" sz="2000"/>
              <a:t>Example 5: Suppose the waiting time to see the nurse at the student health center is distributed exponentially with a mean of 45 minutes.  What is the probability that a student will wait more than an hour to get his or her generic pill?</a:t>
            </a:r>
          </a:p>
        </p:txBody>
      </p:sp>
      <p:graphicFrame>
        <p:nvGraphicFramePr>
          <p:cNvPr id="49158" name="Object 2">
            <a:extLst>
              <a:ext uri="{FF2B5EF4-FFF2-40B4-BE49-F238E27FC236}">
                <a16:creationId xmlns:a16="http://schemas.microsoft.com/office/drawing/2014/main" id="{0C8F1617-46EB-CC40-89AD-66941A2F5BFD}"/>
              </a:ext>
            </a:extLst>
          </p:cNvPr>
          <p:cNvGraphicFramePr>
            <a:graphicFrameLocks noChangeAspect="1"/>
          </p:cNvGraphicFramePr>
          <p:nvPr/>
        </p:nvGraphicFramePr>
        <p:xfrm>
          <a:off x="990600" y="2971800"/>
          <a:ext cx="1600200" cy="1354138"/>
        </p:xfrm>
        <a:graphic>
          <a:graphicData uri="http://schemas.openxmlformats.org/presentationml/2006/ole">
            <mc:AlternateContent xmlns:mc="http://schemas.openxmlformats.org/markup-compatibility/2006">
              <mc:Choice xmlns:v="urn:schemas-microsoft-com:vml" Requires="v">
                <p:oleObj name="Equation" r:id="rId2" imgW="1040948" imgH="901309" progId="Equation.3">
                  <p:embed/>
                </p:oleObj>
              </mc:Choice>
              <mc:Fallback>
                <p:oleObj name="Equation" r:id="rId2" imgW="1040948" imgH="901309"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971800"/>
                        <a:ext cx="1600200"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9159" name="Picture 1">
            <a:extLst>
              <a:ext uri="{FF2B5EF4-FFF2-40B4-BE49-F238E27FC236}">
                <a16:creationId xmlns:a16="http://schemas.microsoft.com/office/drawing/2014/main" id="{5ED4AEEF-2778-35A8-D238-7BE55A6A8A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743200"/>
            <a:ext cx="2514600"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a:extLst>
              <a:ext uri="{FF2B5EF4-FFF2-40B4-BE49-F238E27FC236}">
                <a16:creationId xmlns:a16="http://schemas.microsoft.com/office/drawing/2014/main" id="{2BBE6266-F69A-BCE2-1E8E-C847D2EB3601}"/>
              </a:ext>
            </a:extLst>
          </p:cNvPr>
          <p:cNvSpPr>
            <a:spLocks noGrp="1"/>
          </p:cNvSpPr>
          <p:nvPr>
            <p:ph type="title"/>
          </p:nvPr>
        </p:nvSpPr>
        <p:spPr>
          <a:xfrm>
            <a:off x="457200" y="704850"/>
            <a:ext cx="8229600" cy="666750"/>
          </a:xfrm>
        </p:spPr>
        <p:txBody>
          <a:bodyPr/>
          <a:lstStyle/>
          <a:p>
            <a:pPr eaLnBrk="1" hangingPunct="1"/>
            <a:r>
              <a:rPr lang="en-US" altLang="en-US" sz="3200"/>
              <a:t>Normal, Exponential Distribution (Matlab)</a:t>
            </a:r>
          </a:p>
        </p:txBody>
      </p:sp>
      <p:sp>
        <p:nvSpPr>
          <p:cNvPr id="3" name="Content Placeholder 2">
            <a:extLst>
              <a:ext uri="{FF2B5EF4-FFF2-40B4-BE49-F238E27FC236}">
                <a16:creationId xmlns:a16="http://schemas.microsoft.com/office/drawing/2014/main" id="{ED4B581E-11F5-DB1E-244A-D32AA66335D5}"/>
              </a:ext>
            </a:extLst>
          </p:cNvPr>
          <p:cNvSpPr>
            <a:spLocks noGrp="1"/>
          </p:cNvSpPr>
          <p:nvPr>
            <p:ph sz="half" idx="1"/>
          </p:nvPr>
        </p:nvSpPr>
        <p:spPr>
          <a:xfrm>
            <a:off x="457200" y="1920875"/>
            <a:ext cx="4038600" cy="4433888"/>
          </a:xfrm>
        </p:spPr>
        <p:txBody>
          <a:bodyPr>
            <a:normAutofit lnSpcReduction="10000"/>
          </a:bodyPr>
          <a:lstStyle/>
          <a:p>
            <a:pPr marL="274320" indent="-274320" eaLnBrk="1" fontAlgn="auto" hangingPunct="1">
              <a:spcAft>
                <a:spcPts val="0"/>
              </a:spcAft>
              <a:buClr>
                <a:schemeClr val="accent3"/>
              </a:buClr>
              <a:buFont typeface="Wingdings 2"/>
              <a:buChar char=""/>
              <a:defRPr/>
            </a:pPr>
            <a:r>
              <a:rPr lang="nn-NO" sz="2400"/>
              <a:t>&gt;p = normcdf([-1 1],0,1);</a:t>
            </a:r>
          </a:p>
          <a:p>
            <a:pPr marL="274320" indent="-274320" eaLnBrk="1" fontAlgn="auto" hangingPunct="1">
              <a:spcAft>
                <a:spcPts val="0"/>
              </a:spcAft>
              <a:buClr>
                <a:schemeClr val="accent3"/>
              </a:buClr>
              <a:buFont typeface="Wingdings 2"/>
              <a:buNone/>
              <a:defRPr/>
            </a:pPr>
            <a:r>
              <a:rPr lang="nn-NO" sz="2400"/>
              <a:t>    &gt;P(2)-p(1)</a:t>
            </a:r>
          </a:p>
          <a:p>
            <a:pPr marL="274320" indent="-274320" eaLnBrk="1" fontAlgn="auto" hangingPunct="1">
              <a:spcAft>
                <a:spcPts val="0"/>
              </a:spcAft>
              <a:buClr>
                <a:schemeClr val="accent3"/>
              </a:buClr>
              <a:buFont typeface="Wingdings 2"/>
              <a:buNone/>
              <a:defRPr/>
            </a:pPr>
            <a:endParaRPr lang="nn-NO"/>
          </a:p>
          <a:p>
            <a:pPr marL="274320" indent="-274320" eaLnBrk="1" fontAlgn="auto" hangingPunct="1">
              <a:spcAft>
                <a:spcPts val="0"/>
              </a:spcAft>
              <a:buClr>
                <a:schemeClr val="accent3"/>
              </a:buClr>
              <a:buFont typeface="Wingdings 2"/>
              <a:buNone/>
              <a:defRPr/>
            </a:pPr>
            <a:r>
              <a:rPr lang="en-US" sz="1500"/>
              <a:t>     P = </a:t>
            </a:r>
            <a:r>
              <a:rPr lang="en-US" sz="1500" err="1"/>
              <a:t>normcdf</a:t>
            </a:r>
            <a:r>
              <a:rPr lang="en-US" sz="1500"/>
              <a:t>(</a:t>
            </a:r>
            <a:r>
              <a:rPr lang="en-US" sz="1500" err="1"/>
              <a:t>X,mu,sigma</a:t>
            </a:r>
            <a:r>
              <a:rPr lang="en-US" sz="1500"/>
              <a:t>) computes the normal </a:t>
            </a:r>
            <a:r>
              <a:rPr lang="en-US" sz="1500" err="1"/>
              <a:t>cdf</a:t>
            </a:r>
            <a:r>
              <a:rPr lang="en-US" sz="1500"/>
              <a:t> at each of the values in X using the corresponding parameters in mu and sigma. X, mu, and sigma can be vectors, matrices, or multidimensional arrays that all have the same size. </a:t>
            </a:r>
          </a:p>
          <a:p>
            <a:pPr marL="274320" indent="-274320" eaLnBrk="1" fontAlgn="auto" hangingPunct="1">
              <a:spcAft>
                <a:spcPts val="0"/>
              </a:spcAft>
              <a:buClr>
                <a:schemeClr val="accent3"/>
              </a:buClr>
              <a:buFont typeface="Wingdings 2"/>
              <a:buNone/>
              <a:defRPr/>
            </a:pPr>
            <a:endParaRPr lang="en-US" sz="1500"/>
          </a:p>
          <a:p>
            <a:pPr marL="274320" indent="-274320" eaLnBrk="1" fontAlgn="auto" hangingPunct="1">
              <a:spcAft>
                <a:spcPts val="0"/>
              </a:spcAft>
              <a:buClr>
                <a:schemeClr val="accent3"/>
              </a:buClr>
              <a:buFont typeface="Wingdings 2"/>
              <a:buNone/>
              <a:defRPr/>
            </a:pPr>
            <a:r>
              <a:rPr lang="en-US" sz="1800"/>
              <a:t>Example 4:</a:t>
            </a:r>
          </a:p>
          <a:p>
            <a:pPr marL="274320" indent="-274320" eaLnBrk="1" fontAlgn="auto" hangingPunct="1">
              <a:spcAft>
                <a:spcPts val="0"/>
              </a:spcAft>
              <a:buClr>
                <a:schemeClr val="accent3"/>
              </a:buClr>
              <a:buFont typeface="Wingdings 2"/>
              <a:buNone/>
              <a:defRPr/>
            </a:pPr>
            <a:r>
              <a:rPr lang="en-US" sz="1800"/>
              <a:t>&gt;p=1-normcdf(3100,3000,50)</a:t>
            </a:r>
          </a:p>
          <a:p>
            <a:pPr marL="274320" indent="-274320" eaLnBrk="1" fontAlgn="auto" hangingPunct="1">
              <a:spcAft>
                <a:spcPts val="0"/>
              </a:spcAft>
              <a:buClr>
                <a:schemeClr val="accent3"/>
              </a:buClr>
              <a:buFont typeface="Wingdings 2"/>
              <a:buNone/>
              <a:defRPr/>
            </a:pPr>
            <a:r>
              <a:rPr lang="en-US" sz="1800"/>
              <a:t>&gt;p =</a:t>
            </a:r>
          </a:p>
          <a:p>
            <a:pPr marL="274320" indent="-274320" eaLnBrk="1" fontAlgn="auto" hangingPunct="1">
              <a:spcAft>
                <a:spcPts val="0"/>
              </a:spcAft>
              <a:buClr>
                <a:schemeClr val="accent3"/>
              </a:buClr>
              <a:buFont typeface="Wingdings 2"/>
              <a:buNone/>
              <a:defRPr/>
            </a:pPr>
            <a:r>
              <a:rPr lang="en-US" sz="1800"/>
              <a:t>    0.0228</a:t>
            </a:r>
          </a:p>
        </p:txBody>
      </p:sp>
      <p:sp>
        <p:nvSpPr>
          <p:cNvPr id="4" name="Content Placeholder 3">
            <a:extLst>
              <a:ext uri="{FF2B5EF4-FFF2-40B4-BE49-F238E27FC236}">
                <a16:creationId xmlns:a16="http://schemas.microsoft.com/office/drawing/2014/main" id="{CF150BC4-8833-40D2-9666-5C795A969943}"/>
              </a:ext>
            </a:extLst>
          </p:cNvPr>
          <p:cNvSpPr>
            <a:spLocks noGrp="1"/>
          </p:cNvSpPr>
          <p:nvPr>
            <p:ph sz="half" idx="2"/>
          </p:nvPr>
        </p:nvSpPr>
        <p:spPr>
          <a:xfrm>
            <a:off x="4648200" y="1920875"/>
            <a:ext cx="4038600" cy="4433888"/>
          </a:xfrm>
        </p:spPr>
        <p:txBody>
          <a:bodyPr>
            <a:normAutofit lnSpcReduction="10000"/>
          </a:bodyPr>
          <a:lstStyle/>
          <a:p>
            <a:pPr marL="274320" indent="-274320" eaLnBrk="1" fontAlgn="auto" hangingPunct="1">
              <a:spcAft>
                <a:spcPts val="0"/>
              </a:spcAft>
              <a:buClr>
                <a:schemeClr val="accent3"/>
              </a:buClr>
              <a:buFont typeface="Wingdings 2"/>
              <a:buChar char=""/>
              <a:defRPr/>
            </a:pPr>
            <a:r>
              <a:rPr lang="en-US"/>
              <a:t>P = </a:t>
            </a:r>
            <a:r>
              <a:rPr lang="en-US" err="1"/>
              <a:t>expcdf</a:t>
            </a:r>
            <a:r>
              <a:rPr lang="en-US"/>
              <a:t>(</a:t>
            </a:r>
            <a:r>
              <a:rPr lang="en-US" err="1"/>
              <a:t>X,mu</a:t>
            </a:r>
            <a:r>
              <a:rPr lang="en-US"/>
              <a:t>)</a:t>
            </a:r>
          </a:p>
          <a:p>
            <a:pPr marL="274320" indent="-274320" eaLnBrk="1" fontAlgn="auto" hangingPunct="1">
              <a:spcAft>
                <a:spcPts val="0"/>
              </a:spcAft>
              <a:buClr>
                <a:schemeClr val="accent3"/>
              </a:buClr>
              <a:buFont typeface="Wingdings 2"/>
              <a:buNone/>
              <a:defRPr/>
            </a:pPr>
            <a:endParaRPr lang="en-US"/>
          </a:p>
          <a:p>
            <a:pPr marL="274320" indent="-274320" eaLnBrk="1" fontAlgn="auto" hangingPunct="1">
              <a:spcAft>
                <a:spcPts val="0"/>
              </a:spcAft>
              <a:buClr>
                <a:schemeClr val="accent3"/>
              </a:buClr>
              <a:buFont typeface="Wingdings 2"/>
              <a:buNone/>
              <a:defRPr/>
            </a:pPr>
            <a:r>
              <a:rPr lang="en-US" sz="1600"/>
              <a:t>P = </a:t>
            </a:r>
            <a:r>
              <a:rPr lang="en-US" sz="1600" err="1"/>
              <a:t>expcdf</a:t>
            </a:r>
            <a:r>
              <a:rPr lang="en-US" sz="1600"/>
              <a:t>(</a:t>
            </a:r>
            <a:r>
              <a:rPr lang="en-US" sz="1600" err="1"/>
              <a:t>X,mu</a:t>
            </a:r>
            <a:r>
              <a:rPr lang="en-US" sz="1600"/>
              <a:t>) computes the exponential </a:t>
            </a:r>
            <a:r>
              <a:rPr lang="en-US" sz="1600" err="1"/>
              <a:t>cdf</a:t>
            </a:r>
            <a:r>
              <a:rPr lang="en-US" sz="1600"/>
              <a:t> at each of the values in X using the corresponding parameters in mu. The parameters in mu must be positive.</a:t>
            </a:r>
          </a:p>
          <a:p>
            <a:pPr marL="274320" indent="-274320" eaLnBrk="1" fontAlgn="auto" hangingPunct="1">
              <a:spcAft>
                <a:spcPts val="0"/>
              </a:spcAft>
              <a:buClr>
                <a:schemeClr val="accent3"/>
              </a:buClr>
              <a:buFont typeface="Wingdings 2"/>
              <a:buNone/>
              <a:defRPr/>
            </a:pPr>
            <a:endParaRPr lang="en-US" sz="1600"/>
          </a:p>
          <a:p>
            <a:pPr marL="274320" indent="-274320" eaLnBrk="1" fontAlgn="auto" hangingPunct="1">
              <a:spcAft>
                <a:spcPts val="0"/>
              </a:spcAft>
              <a:buClr>
                <a:schemeClr val="accent3"/>
              </a:buClr>
              <a:buFont typeface="Wingdings 2"/>
              <a:buNone/>
              <a:defRPr/>
            </a:pPr>
            <a:endParaRPr lang="en-US" sz="1600"/>
          </a:p>
          <a:p>
            <a:pPr marL="274320" indent="-274320" eaLnBrk="1" fontAlgn="auto" hangingPunct="1">
              <a:spcAft>
                <a:spcPts val="0"/>
              </a:spcAft>
              <a:buClr>
                <a:schemeClr val="accent3"/>
              </a:buClr>
              <a:buFont typeface="Wingdings 2"/>
              <a:buNone/>
              <a:defRPr/>
            </a:pPr>
            <a:endParaRPr lang="en-US" sz="1600"/>
          </a:p>
          <a:p>
            <a:pPr marL="274320" indent="-274320" eaLnBrk="1" fontAlgn="auto" hangingPunct="1">
              <a:spcAft>
                <a:spcPts val="0"/>
              </a:spcAft>
              <a:buClr>
                <a:schemeClr val="accent3"/>
              </a:buClr>
              <a:buFont typeface="Wingdings 2"/>
              <a:buNone/>
              <a:defRPr/>
            </a:pPr>
            <a:endParaRPr lang="en-US" sz="1600"/>
          </a:p>
          <a:p>
            <a:pPr marL="274320" indent="-274320" eaLnBrk="1" fontAlgn="auto" hangingPunct="1">
              <a:spcAft>
                <a:spcPts val="0"/>
              </a:spcAft>
              <a:buClr>
                <a:schemeClr val="accent3"/>
              </a:buClr>
              <a:buFont typeface="Wingdings 2"/>
              <a:buNone/>
              <a:defRPr/>
            </a:pPr>
            <a:r>
              <a:rPr lang="en-US" sz="1600"/>
              <a:t>Example 5:</a:t>
            </a:r>
          </a:p>
          <a:p>
            <a:pPr marL="274320" indent="-274320" eaLnBrk="1" fontAlgn="auto" hangingPunct="1">
              <a:spcAft>
                <a:spcPts val="0"/>
              </a:spcAft>
              <a:buClr>
                <a:schemeClr val="accent3"/>
              </a:buClr>
              <a:buFont typeface="Wingdings 2"/>
              <a:buNone/>
              <a:defRPr/>
            </a:pPr>
            <a:r>
              <a:rPr lang="en-US" sz="1600"/>
              <a:t>&gt;mu=45;</a:t>
            </a:r>
          </a:p>
          <a:p>
            <a:pPr marL="274320" indent="-274320" eaLnBrk="1" fontAlgn="auto" hangingPunct="1">
              <a:spcAft>
                <a:spcPts val="0"/>
              </a:spcAft>
              <a:buClr>
                <a:schemeClr val="accent3"/>
              </a:buClr>
              <a:buFont typeface="Wingdings 2"/>
              <a:buNone/>
              <a:defRPr/>
            </a:pPr>
            <a:r>
              <a:rPr lang="en-US" sz="1600"/>
              <a:t>&gt;&gt; p=1-expcdf(60,45)</a:t>
            </a:r>
          </a:p>
          <a:p>
            <a:pPr marL="274320" indent="-274320" eaLnBrk="1" fontAlgn="auto" hangingPunct="1">
              <a:spcAft>
                <a:spcPts val="0"/>
              </a:spcAft>
              <a:buClr>
                <a:schemeClr val="accent3"/>
              </a:buClr>
              <a:buFont typeface="Wingdings 2"/>
              <a:buNone/>
              <a:defRPr/>
            </a:pPr>
            <a:r>
              <a:rPr lang="en-US" sz="1600"/>
              <a:t>p =</a:t>
            </a:r>
          </a:p>
          <a:p>
            <a:pPr marL="274320" indent="-274320" eaLnBrk="1" fontAlgn="auto" hangingPunct="1">
              <a:spcAft>
                <a:spcPts val="0"/>
              </a:spcAft>
              <a:buClr>
                <a:schemeClr val="accent3"/>
              </a:buClr>
              <a:buFont typeface="Wingdings 2"/>
              <a:buNone/>
              <a:defRPr/>
            </a:pPr>
            <a:r>
              <a:rPr lang="en-US" sz="1600"/>
              <a:t>    0.2636</a:t>
            </a:r>
          </a:p>
        </p:txBody>
      </p:sp>
      <p:sp>
        <p:nvSpPr>
          <p:cNvPr id="5" name="Date Placeholder 4">
            <a:extLst>
              <a:ext uri="{FF2B5EF4-FFF2-40B4-BE49-F238E27FC236}">
                <a16:creationId xmlns:a16="http://schemas.microsoft.com/office/drawing/2014/main" id="{B629FE6C-4CF9-C402-23AC-3C70C668B5C9}"/>
              </a:ext>
            </a:extLst>
          </p:cNvPr>
          <p:cNvSpPr>
            <a:spLocks noGrp="1"/>
          </p:cNvSpPr>
          <p:nvPr>
            <p:ph type="dt" sz="quarter" idx="10"/>
          </p:nvPr>
        </p:nvSpPr>
        <p:spPr/>
        <p:txBody>
          <a:bodyPr/>
          <a:lstStyle/>
          <a:p>
            <a:pPr>
              <a:defRPr/>
            </a:pPr>
            <a:fld id="{44D3A666-5ED6-42FA-AF50-7E1F587AF47C}" type="datetime1">
              <a:rPr lang="en-US"/>
              <a:pPr>
                <a:defRPr/>
              </a:pPr>
              <a:t>9/22/2024</a:t>
            </a:fld>
            <a:endParaRPr lang="en-US"/>
          </a:p>
        </p:txBody>
      </p:sp>
      <p:sp>
        <p:nvSpPr>
          <p:cNvPr id="50182" name="Slide Number Placeholder 6">
            <a:extLst>
              <a:ext uri="{FF2B5EF4-FFF2-40B4-BE49-F238E27FC236}">
                <a16:creationId xmlns:a16="http://schemas.microsoft.com/office/drawing/2014/main" id="{0EECEC65-C6E3-A007-EE48-162F9B8342E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B4365082-E908-42D7-823D-D88408B447C3}" type="slidenum">
              <a:rPr lang="en-US" altLang="en-US" sz="1200">
                <a:solidFill>
                  <a:srgbClr val="045C75"/>
                </a:solidFill>
                <a:latin typeface="Arial" panose="020B0604020202020204" pitchFamily="34" charset="0"/>
              </a:rPr>
              <a:pPr>
                <a:spcBef>
                  <a:spcPct val="0"/>
                </a:spcBef>
                <a:buClrTx/>
                <a:buSzTx/>
                <a:buFontTx/>
                <a:buNone/>
              </a:pPr>
              <a:t>33</a:t>
            </a:fld>
            <a:endParaRPr lang="en-US" altLang="en-US" sz="1200">
              <a:solidFill>
                <a:srgbClr val="045C75"/>
              </a:solidFill>
              <a:latin typeface="Arial" panose="020B0604020202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a:extLst>
              <a:ext uri="{FF2B5EF4-FFF2-40B4-BE49-F238E27FC236}">
                <a16:creationId xmlns:a16="http://schemas.microsoft.com/office/drawing/2014/main" id="{C8D01482-CA69-096C-D776-76CA578A70F5}"/>
              </a:ext>
            </a:extLst>
          </p:cNvPr>
          <p:cNvSpPr>
            <a:spLocks noGrp="1"/>
          </p:cNvSpPr>
          <p:nvPr>
            <p:ph type="title"/>
          </p:nvPr>
        </p:nvSpPr>
        <p:spPr>
          <a:xfrm>
            <a:off x="612775" y="228600"/>
            <a:ext cx="7769225" cy="914400"/>
          </a:xfrm>
        </p:spPr>
        <p:txBody>
          <a:bodyPr/>
          <a:lstStyle/>
          <a:p>
            <a:pPr eaLnBrk="1" hangingPunct="1"/>
            <a:r>
              <a:rPr lang="en-US" altLang="en-US" sz="3200"/>
              <a:t>Joint Probability Distributions</a:t>
            </a:r>
          </a:p>
        </p:txBody>
      </p:sp>
      <p:sp>
        <p:nvSpPr>
          <p:cNvPr id="51203" name="Content Placeholder 2">
            <a:extLst>
              <a:ext uri="{FF2B5EF4-FFF2-40B4-BE49-F238E27FC236}">
                <a16:creationId xmlns:a16="http://schemas.microsoft.com/office/drawing/2014/main" id="{2B150543-B0ED-AB84-4F30-C536E93840BE}"/>
              </a:ext>
            </a:extLst>
          </p:cNvPr>
          <p:cNvSpPr>
            <a:spLocks noGrp="1"/>
          </p:cNvSpPr>
          <p:nvPr>
            <p:ph sz="quarter" idx="1"/>
          </p:nvPr>
        </p:nvSpPr>
        <p:spPr>
          <a:xfrm>
            <a:off x="612775" y="1600200"/>
            <a:ext cx="8153400" cy="4495800"/>
          </a:xfrm>
        </p:spPr>
        <p:txBody>
          <a:bodyPr/>
          <a:lstStyle/>
          <a:p>
            <a:pPr eaLnBrk="1" hangingPunct="1"/>
            <a:r>
              <a:rPr lang="en-US" altLang="en-US" sz="2000"/>
              <a:t>In general, if </a:t>
            </a:r>
            <a:r>
              <a:rPr lang="en-US" altLang="en-US" sz="2000" i="1"/>
              <a:t>X and Y are two random variables, the probability distribution that defines </a:t>
            </a:r>
            <a:r>
              <a:rPr lang="en-US" altLang="en-US" sz="2000"/>
              <a:t>their </a:t>
            </a:r>
            <a:r>
              <a:rPr lang="en-US" altLang="en-US" sz="2000">
                <a:solidFill>
                  <a:srgbClr val="B95B22"/>
                </a:solidFill>
              </a:rPr>
              <a:t>simultaneous behavior </a:t>
            </a:r>
            <a:r>
              <a:rPr lang="en-US" altLang="en-US" sz="2000"/>
              <a:t>is called a </a:t>
            </a:r>
            <a:r>
              <a:rPr lang="en-US" altLang="en-US" sz="2000" b="1">
                <a:solidFill>
                  <a:srgbClr val="B95B22"/>
                </a:solidFill>
              </a:rPr>
              <a:t>joint probability distribution</a:t>
            </a:r>
            <a:r>
              <a:rPr lang="en-US" altLang="en-US" sz="2000" b="1"/>
              <a:t>.</a:t>
            </a:r>
          </a:p>
          <a:p>
            <a:pPr eaLnBrk="1" hangingPunct="1"/>
            <a:r>
              <a:rPr lang="en-US" altLang="en-US" sz="2000">
                <a:solidFill>
                  <a:srgbClr val="B95B22"/>
                </a:solidFill>
              </a:rPr>
              <a:t>For example: </a:t>
            </a:r>
            <a:r>
              <a:rPr lang="en-US" altLang="en-US" sz="2000" i="1"/>
              <a:t>X : the length of one dimension </a:t>
            </a:r>
            <a:r>
              <a:rPr lang="en-US" altLang="en-US" sz="2000"/>
              <a:t>of an injection-molded part, and </a:t>
            </a:r>
            <a:r>
              <a:rPr lang="en-US" altLang="en-US" sz="2000" i="1"/>
              <a:t>Y : the </a:t>
            </a:r>
            <a:r>
              <a:rPr lang="en-US" altLang="en-US" sz="2000"/>
              <a:t>length of another dimension. We might be interested in </a:t>
            </a:r>
          </a:p>
          <a:p>
            <a:pPr eaLnBrk="1" hangingPunct="1"/>
            <a:r>
              <a:rPr lang="en-US" altLang="en-US" sz="2000" i="1"/>
              <a:t>P(2.95 </a:t>
            </a:r>
            <a:r>
              <a:rPr lang="en-US" altLang="en-US" sz="2000" i="1">
                <a:sym typeface="Symbol" panose="05050102010706020507" pitchFamily="18" charset="2"/>
              </a:rPr>
              <a:t></a:t>
            </a:r>
            <a:r>
              <a:rPr lang="en-US" altLang="en-US" sz="2000" i="1"/>
              <a:t> X </a:t>
            </a:r>
            <a:r>
              <a:rPr lang="en-US" altLang="en-US" sz="2000" i="1">
                <a:sym typeface="Symbol" panose="05050102010706020507" pitchFamily="18" charset="2"/>
              </a:rPr>
              <a:t></a:t>
            </a:r>
            <a:r>
              <a:rPr lang="en-US" altLang="en-US" sz="2000" i="1"/>
              <a:t> 3.05 and 7.60 </a:t>
            </a:r>
            <a:r>
              <a:rPr lang="en-US" altLang="en-US" sz="2000" i="1">
                <a:sym typeface="Symbol" panose="05050102010706020507" pitchFamily="18" charset="2"/>
              </a:rPr>
              <a:t></a:t>
            </a:r>
            <a:r>
              <a:rPr lang="en-US" altLang="en-US" sz="2000" i="1"/>
              <a:t> Y </a:t>
            </a:r>
            <a:r>
              <a:rPr lang="en-US" altLang="en-US" sz="2000" i="1">
                <a:sym typeface="Symbol" panose="05050102010706020507" pitchFamily="18" charset="2"/>
              </a:rPr>
              <a:t></a:t>
            </a:r>
            <a:r>
              <a:rPr lang="en-US" altLang="en-US" sz="2000" i="1"/>
              <a:t> 7.80).</a:t>
            </a:r>
            <a:endParaRPr lang="en-US" altLang="en-US" sz="2000"/>
          </a:p>
        </p:txBody>
      </p:sp>
      <p:sp>
        <p:nvSpPr>
          <p:cNvPr id="4" name="Date Placeholder 3">
            <a:extLst>
              <a:ext uri="{FF2B5EF4-FFF2-40B4-BE49-F238E27FC236}">
                <a16:creationId xmlns:a16="http://schemas.microsoft.com/office/drawing/2014/main" id="{DAF38E9C-8E69-18F1-295E-FE3E69A1F19F}"/>
              </a:ext>
            </a:extLst>
          </p:cNvPr>
          <p:cNvSpPr>
            <a:spLocks noGrp="1"/>
          </p:cNvSpPr>
          <p:nvPr>
            <p:ph type="dt" sz="quarter" idx="10"/>
          </p:nvPr>
        </p:nvSpPr>
        <p:spPr/>
        <p:txBody>
          <a:bodyPr/>
          <a:lstStyle/>
          <a:p>
            <a:pPr>
              <a:defRPr/>
            </a:pPr>
            <a:fld id="{624103F6-74F1-43E7-B12F-7AA0CF44A53B}" type="datetime1">
              <a:rPr lang="en-US"/>
              <a:pPr>
                <a:defRPr/>
              </a:pPr>
              <a:t>9/22/2024</a:t>
            </a:fld>
            <a:endParaRPr lang="en-US"/>
          </a:p>
        </p:txBody>
      </p:sp>
      <p:sp>
        <p:nvSpPr>
          <p:cNvPr id="51205" name="Slide Number Placeholder 4">
            <a:extLst>
              <a:ext uri="{FF2B5EF4-FFF2-40B4-BE49-F238E27FC236}">
                <a16:creationId xmlns:a16="http://schemas.microsoft.com/office/drawing/2014/main" id="{9960A2E5-1773-A82F-65F5-A2B56834564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E471A093-C823-4986-8E63-89F888CD5B19}" type="slidenum">
              <a:rPr lang="en-US" altLang="en-US" sz="1200">
                <a:solidFill>
                  <a:srgbClr val="045C75"/>
                </a:solidFill>
                <a:latin typeface="Arial" panose="020B0604020202020204" pitchFamily="34" charset="0"/>
              </a:rPr>
              <a:pPr>
                <a:spcBef>
                  <a:spcPct val="0"/>
                </a:spcBef>
                <a:buClrTx/>
                <a:buSzTx/>
                <a:buFontTx/>
                <a:buNone/>
              </a:pPr>
              <a:t>34</a:t>
            </a:fld>
            <a:endParaRPr lang="en-US" altLang="en-US" sz="1200">
              <a:solidFill>
                <a:srgbClr val="045C75"/>
              </a:solidFill>
              <a:latin typeface="Arial" panose="020B060402020202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a:extLst>
              <a:ext uri="{FF2B5EF4-FFF2-40B4-BE49-F238E27FC236}">
                <a16:creationId xmlns:a16="http://schemas.microsoft.com/office/drawing/2014/main" id="{43703174-C522-B1A3-3E8C-DF185841503F}"/>
              </a:ext>
            </a:extLst>
          </p:cNvPr>
          <p:cNvSpPr>
            <a:spLocks noGrp="1"/>
          </p:cNvSpPr>
          <p:nvPr>
            <p:ph type="title"/>
          </p:nvPr>
        </p:nvSpPr>
        <p:spPr>
          <a:xfrm>
            <a:off x="76200" y="76200"/>
            <a:ext cx="8991600" cy="990600"/>
          </a:xfrm>
        </p:spPr>
        <p:txBody>
          <a:bodyPr/>
          <a:lstStyle/>
          <a:p>
            <a:pPr eaLnBrk="1" hangingPunct="1"/>
            <a:r>
              <a:rPr lang="en-US" altLang="en-US" sz="3200"/>
              <a:t>Discrete Joint Probability Distributions</a:t>
            </a:r>
          </a:p>
        </p:txBody>
      </p:sp>
      <p:sp>
        <p:nvSpPr>
          <p:cNvPr id="52227" name="Content Placeholder 2">
            <a:extLst>
              <a:ext uri="{FF2B5EF4-FFF2-40B4-BE49-F238E27FC236}">
                <a16:creationId xmlns:a16="http://schemas.microsoft.com/office/drawing/2014/main" id="{2AC6E244-BBFC-1F5C-4A9F-5F82F478F486}"/>
              </a:ext>
            </a:extLst>
          </p:cNvPr>
          <p:cNvSpPr>
            <a:spLocks noGrp="1"/>
          </p:cNvSpPr>
          <p:nvPr>
            <p:ph sz="quarter" idx="1"/>
          </p:nvPr>
        </p:nvSpPr>
        <p:spPr>
          <a:xfrm>
            <a:off x="612775" y="1600200"/>
            <a:ext cx="8302625" cy="4495800"/>
          </a:xfrm>
        </p:spPr>
        <p:txBody>
          <a:bodyPr/>
          <a:lstStyle/>
          <a:p>
            <a:pPr eaLnBrk="1" hangingPunct="1"/>
            <a:r>
              <a:rPr lang="en-US" altLang="en-US" sz="2000"/>
              <a:t>The joint probability distribution of two discrete random variables X,Y is usually written as f</a:t>
            </a:r>
            <a:r>
              <a:rPr lang="en-US" altLang="en-US" sz="2000" baseline="-25000"/>
              <a:t>XY</a:t>
            </a:r>
            <a:r>
              <a:rPr lang="en-US" altLang="en-US" sz="2000"/>
              <a:t>(x,y)=  </a:t>
            </a:r>
            <a:r>
              <a:rPr lang="en-US" altLang="en-US" sz="2000" i="1"/>
              <a:t>Pr(X=x, Y=y). </a:t>
            </a:r>
            <a:r>
              <a:rPr lang="en-US" altLang="en-US" sz="2000"/>
              <a:t>The joint probability function satisfies</a:t>
            </a:r>
          </a:p>
          <a:p>
            <a:pPr eaLnBrk="1" hangingPunct="1">
              <a:buFont typeface="Wingdings 2" panose="05020102010507070707" pitchFamily="18" charset="2"/>
              <a:buNone/>
            </a:pPr>
            <a:endParaRPr lang="en-US" altLang="en-US"/>
          </a:p>
          <a:p>
            <a:pPr eaLnBrk="1" hangingPunct="1"/>
            <a:r>
              <a:rPr lang="en-US" altLang="en-US" sz="2000"/>
              <a:t>Example 6:  X can take only 1 and 3; Y can take only 1,2 and 3 ; and the joint probability function of X and Y is:</a:t>
            </a:r>
          </a:p>
          <a:p>
            <a:pPr eaLnBrk="1" hangingPunct="1">
              <a:buFont typeface="Wingdings 2" panose="05020102010507070707" pitchFamily="18" charset="2"/>
              <a:buNone/>
            </a:pPr>
            <a:r>
              <a:rPr lang="en-US" altLang="en-US" sz="2000"/>
              <a:t> </a:t>
            </a:r>
          </a:p>
          <a:p>
            <a:pPr eaLnBrk="1" hangingPunct="1">
              <a:buFont typeface="Wingdings 2" panose="05020102010507070707" pitchFamily="18" charset="2"/>
              <a:buNone/>
            </a:pPr>
            <a:endParaRPr lang="en-US" altLang="en-US"/>
          </a:p>
          <a:p>
            <a:pPr eaLnBrk="1" hangingPunct="1">
              <a:buFont typeface="Wingdings 2" panose="05020102010507070707" pitchFamily="18" charset="2"/>
              <a:buNone/>
            </a:pPr>
            <a:endParaRPr lang="en-US" altLang="en-US"/>
          </a:p>
        </p:txBody>
      </p:sp>
      <p:graphicFrame>
        <p:nvGraphicFramePr>
          <p:cNvPr id="52228" name="Object 2">
            <a:extLst>
              <a:ext uri="{FF2B5EF4-FFF2-40B4-BE49-F238E27FC236}">
                <a16:creationId xmlns:a16="http://schemas.microsoft.com/office/drawing/2014/main" id="{E7E10EC4-C74A-99D6-250C-554E55F1C7D1}"/>
              </a:ext>
            </a:extLst>
          </p:cNvPr>
          <p:cNvGraphicFramePr>
            <a:graphicFrameLocks noChangeAspect="1"/>
          </p:cNvGraphicFramePr>
          <p:nvPr/>
        </p:nvGraphicFramePr>
        <p:xfrm>
          <a:off x="2057400" y="2514600"/>
          <a:ext cx="5638800" cy="609600"/>
        </p:xfrm>
        <a:graphic>
          <a:graphicData uri="http://schemas.openxmlformats.org/presentationml/2006/ole">
            <mc:AlternateContent xmlns:mc="http://schemas.openxmlformats.org/markup-compatibility/2006">
              <mc:Choice xmlns:v="urn:schemas-microsoft-com:vml" Requires="v">
                <p:oleObj name="Equation" r:id="rId2" imgW="2501900" imgH="355600" progId="Equation.3">
                  <p:embed/>
                </p:oleObj>
              </mc:Choice>
              <mc:Fallback>
                <p:oleObj name="Equation" r:id="rId2" imgW="2501900" imgH="3556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514600"/>
                        <a:ext cx="5638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2229" name="Picture 6">
            <a:extLst>
              <a:ext uri="{FF2B5EF4-FFF2-40B4-BE49-F238E27FC236}">
                <a16:creationId xmlns:a16="http://schemas.microsoft.com/office/drawing/2014/main" id="{8173B828-31FD-D4BC-E5BD-3879DD5DC5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810000"/>
            <a:ext cx="26670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Rectangle 7">
            <a:extLst>
              <a:ext uri="{FF2B5EF4-FFF2-40B4-BE49-F238E27FC236}">
                <a16:creationId xmlns:a16="http://schemas.microsoft.com/office/drawing/2014/main" id="{276357A7-B3C4-C98B-C754-C16F4F995FDB}"/>
              </a:ext>
            </a:extLst>
          </p:cNvPr>
          <p:cNvSpPr>
            <a:spLocks noChangeArrowheads="1"/>
          </p:cNvSpPr>
          <p:nvPr/>
        </p:nvSpPr>
        <p:spPr bwMode="auto">
          <a:xfrm>
            <a:off x="533400" y="6096000"/>
            <a:ext cx="297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50000"/>
              </a:spcBef>
              <a:buClrTx/>
              <a:buSzTx/>
              <a:buFontTx/>
              <a:buNone/>
            </a:pPr>
            <a:r>
              <a:rPr lang="en-US" altLang="en-US" sz="1600">
                <a:solidFill>
                  <a:srgbClr val="000000"/>
                </a:solidFill>
                <a:latin typeface="Arial" panose="020B0604020202020204" pitchFamily="34" charset="0"/>
              </a:rPr>
              <a:t>Joint distribution of </a:t>
            </a:r>
            <a:r>
              <a:rPr lang="en-US" altLang="en-US" sz="1600" i="1">
                <a:solidFill>
                  <a:srgbClr val="000000"/>
                </a:solidFill>
                <a:latin typeface="Arial" panose="020B0604020202020204" pitchFamily="34" charset="0"/>
              </a:rPr>
              <a:t>X</a:t>
            </a:r>
            <a:r>
              <a:rPr lang="en-US" altLang="en-US" sz="1600">
                <a:solidFill>
                  <a:srgbClr val="000000"/>
                </a:solidFill>
                <a:latin typeface="Arial" panose="020B0604020202020204" pitchFamily="34" charset="0"/>
              </a:rPr>
              <a:t> and </a:t>
            </a:r>
            <a:r>
              <a:rPr lang="en-US" altLang="en-US" sz="1600" i="1">
                <a:solidFill>
                  <a:srgbClr val="000000"/>
                </a:solidFill>
                <a:latin typeface="Arial" panose="020B0604020202020204" pitchFamily="34" charset="0"/>
              </a:rPr>
              <a:t>Y</a:t>
            </a:r>
            <a:r>
              <a:rPr lang="en-US" altLang="en-US" sz="1600">
                <a:solidFill>
                  <a:srgbClr val="000000"/>
                </a:solidFill>
                <a:latin typeface="Arial" panose="020B0604020202020204" pitchFamily="34" charset="0"/>
              </a:rPr>
              <a:t> </a:t>
            </a:r>
          </a:p>
        </p:txBody>
      </p:sp>
      <p:sp>
        <p:nvSpPr>
          <p:cNvPr id="52231" name="Rectangle 7">
            <a:extLst>
              <a:ext uri="{FF2B5EF4-FFF2-40B4-BE49-F238E27FC236}">
                <a16:creationId xmlns:a16="http://schemas.microsoft.com/office/drawing/2014/main" id="{C195B7EF-F03F-1868-1E2E-F6D92AB0B067}"/>
              </a:ext>
            </a:extLst>
          </p:cNvPr>
          <p:cNvSpPr>
            <a:spLocks noChangeArrowheads="1"/>
          </p:cNvSpPr>
          <p:nvPr/>
        </p:nvSpPr>
        <p:spPr bwMode="auto">
          <a:xfrm>
            <a:off x="3200400" y="4114800"/>
            <a:ext cx="594360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marL="342900" indent="-34290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50000"/>
              </a:spcBef>
              <a:buClrTx/>
              <a:buSzTx/>
              <a:buFontTx/>
              <a:buAutoNum type="arabicParenBoth"/>
            </a:pPr>
            <a:r>
              <a:rPr lang="en-US" altLang="en-US" sz="1800" b="1">
                <a:solidFill>
                  <a:srgbClr val="009900"/>
                </a:solidFill>
                <a:latin typeface="Arial" panose="020B0604020202020204" pitchFamily="34" charset="0"/>
              </a:rPr>
              <a:t>Compute P(X</a:t>
            </a:r>
            <a:r>
              <a:rPr lang="en-US" altLang="en-US" sz="1800" b="1">
                <a:solidFill>
                  <a:srgbClr val="009900"/>
                </a:solidFill>
                <a:latin typeface="Calibri" panose="020F0502020204030204" pitchFamily="34" charset="0"/>
              </a:rPr>
              <a:t>≥2, Y≥2</a:t>
            </a:r>
            <a:r>
              <a:rPr lang="en-US" altLang="en-US" sz="1800" b="1">
                <a:solidFill>
                  <a:srgbClr val="009900"/>
                </a:solidFill>
                <a:latin typeface="Arial" panose="020B0604020202020204" pitchFamily="34" charset="0"/>
              </a:rPr>
              <a:t>)</a:t>
            </a:r>
          </a:p>
          <a:p>
            <a:pPr eaLnBrk="1" hangingPunct="1">
              <a:spcBef>
                <a:spcPct val="50000"/>
              </a:spcBef>
              <a:buClrTx/>
              <a:buSzTx/>
              <a:buFontTx/>
              <a:buNone/>
            </a:pPr>
            <a:r>
              <a:rPr lang="en-US" altLang="en-US" sz="1800" b="1">
                <a:solidFill>
                  <a:srgbClr val="009900"/>
                </a:solidFill>
                <a:latin typeface="Arial" panose="020B0604020202020204" pitchFamily="34" charset="0"/>
              </a:rPr>
              <a:t> </a:t>
            </a:r>
            <a:r>
              <a:rPr lang="en-US" altLang="en-US" sz="1800">
                <a:latin typeface="Arial" panose="020B0604020202020204" pitchFamily="34" charset="0"/>
              </a:rPr>
              <a:t>P(X</a:t>
            </a:r>
            <a:r>
              <a:rPr lang="en-US" altLang="en-US" sz="1800">
                <a:latin typeface="Calibri" panose="020F0502020204030204" pitchFamily="34" charset="0"/>
              </a:rPr>
              <a:t>≥2, Y≥2)=P(X=3,Y=2)+P(X=3,Y=3)=0.2+0.3=0.5</a:t>
            </a:r>
            <a:endParaRPr lang="en-US" altLang="en-US" sz="1800">
              <a:latin typeface="Arial" panose="020B0604020202020204" pitchFamily="34" charset="0"/>
            </a:endParaRPr>
          </a:p>
          <a:p>
            <a:pPr eaLnBrk="1" hangingPunct="1">
              <a:spcBef>
                <a:spcPct val="50000"/>
              </a:spcBef>
              <a:buClrTx/>
              <a:buSzTx/>
              <a:buFontTx/>
              <a:buNone/>
            </a:pPr>
            <a:r>
              <a:rPr lang="en-US" altLang="en-US" sz="1800" b="1">
                <a:solidFill>
                  <a:srgbClr val="009900"/>
                </a:solidFill>
                <a:latin typeface="Arial" panose="020B0604020202020204" pitchFamily="34" charset="0"/>
              </a:rPr>
              <a:t>(2) Compute Pr(X=3)</a:t>
            </a:r>
          </a:p>
          <a:p>
            <a:pPr eaLnBrk="1" hangingPunct="1">
              <a:spcBef>
                <a:spcPct val="50000"/>
              </a:spcBef>
              <a:buClrTx/>
              <a:buSzTx/>
              <a:buFontTx/>
              <a:buNone/>
            </a:pPr>
            <a:r>
              <a:rPr lang="en-US" altLang="en-US" sz="1800">
                <a:latin typeface="Arial" panose="020B0604020202020204" pitchFamily="34" charset="0"/>
              </a:rPr>
              <a:t>P(X</a:t>
            </a:r>
            <a:r>
              <a:rPr lang="en-US" altLang="en-US" sz="1800">
                <a:latin typeface="Calibri" panose="020F0502020204030204" pitchFamily="34" charset="0"/>
              </a:rPr>
              <a:t>=3)=P(X=3,Y=1)+P(X=3,Y=2)+P(X=3,Y=3)=0.2+0.2+0.3=0.7</a:t>
            </a:r>
            <a:endParaRPr lang="en-US" altLang="en-US" sz="1800">
              <a:solidFill>
                <a:srgbClr val="000000"/>
              </a:solidFill>
              <a:latin typeface="Arial" panose="020B0604020202020204" pitchFamily="34" charset="0"/>
            </a:endParaRPr>
          </a:p>
        </p:txBody>
      </p:sp>
      <p:sp>
        <p:nvSpPr>
          <p:cNvPr id="9" name="Date Placeholder 8">
            <a:extLst>
              <a:ext uri="{FF2B5EF4-FFF2-40B4-BE49-F238E27FC236}">
                <a16:creationId xmlns:a16="http://schemas.microsoft.com/office/drawing/2014/main" id="{80F42F15-F322-C2C1-9CAC-D718EC19B088}"/>
              </a:ext>
            </a:extLst>
          </p:cNvPr>
          <p:cNvSpPr>
            <a:spLocks noGrp="1"/>
          </p:cNvSpPr>
          <p:nvPr>
            <p:ph type="dt" sz="quarter" idx="10"/>
          </p:nvPr>
        </p:nvSpPr>
        <p:spPr/>
        <p:txBody>
          <a:bodyPr/>
          <a:lstStyle/>
          <a:p>
            <a:pPr>
              <a:defRPr/>
            </a:pPr>
            <a:fld id="{473AE028-71C6-4BF1-B325-169672FFC375}" type="datetime1">
              <a:rPr lang="en-US"/>
              <a:pPr>
                <a:defRPr/>
              </a:pPr>
              <a:t>9/22/2024</a:t>
            </a:fld>
            <a:endParaRPr lang="en-US"/>
          </a:p>
        </p:txBody>
      </p:sp>
      <p:sp>
        <p:nvSpPr>
          <p:cNvPr id="52233" name="Slide Number Placeholder 9">
            <a:extLst>
              <a:ext uri="{FF2B5EF4-FFF2-40B4-BE49-F238E27FC236}">
                <a16:creationId xmlns:a16="http://schemas.microsoft.com/office/drawing/2014/main" id="{BAF00912-5F03-34A7-062F-5787AB12FCF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C77A6C20-6F17-416D-ACD6-58D9F8428102}" type="slidenum">
              <a:rPr lang="en-US" altLang="en-US" sz="1200">
                <a:solidFill>
                  <a:srgbClr val="045C75"/>
                </a:solidFill>
                <a:latin typeface="Arial" panose="020B0604020202020204" pitchFamily="34" charset="0"/>
              </a:rPr>
              <a:pPr>
                <a:spcBef>
                  <a:spcPct val="0"/>
                </a:spcBef>
                <a:buClrTx/>
                <a:buSzTx/>
                <a:buFontTx/>
                <a:buNone/>
              </a:pPr>
              <a:t>35</a:t>
            </a:fld>
            <a:endParaRPr lang="en-US" altLang="en-US" sz="1200">
              <a:solidFill>
                <a:srgbClr val="045C75"/>
              </a:solidFill>
              <a:latin typeface="Arial" panose="020B060402020202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19CA10B6-D0E8-AF0F-7346-699BD6237A50}"/>
              </a:ext>
            </a:extLst>
          </p:cNvPr>
          <p:cNvSpPr>
            <a:spLocks noGrp="1" noChangeArrowheads="1"/>
          </p:cNvSpPr>
          <p:nvPr>
            <p:ph type="title"/>
          </p:nvPr>
        </p:nvSpPr>
        <p:spPr>
          <a:xfrm>
            <a:off x="76200" y="228600"/>
            <a:ext cx="6629400" cy="762000"/>
          </a:xfrm>
        </p:spPr>
        <p:txBody>
          <a:bodyPr tIns="45898"/>
          <a:lstStyle/>
          <a:p>
            <a:pPr eaLnBrk="1" hangingPunct="1"/>
            <a:r>
              <a:rPr lang="en-US" altLang="en-US" sz="3200"/>
              <a:t>Continuous Joint Distributions</a:t>
            </a:r>
          </a:p>
        </p:txBody>
      </p:sp>
      <p:sp>
        <p:nvSpPr>
          <p:cNvPr id="53251" name="Rectangle 3">
            <a:extLst>
              <a:ext uri="{FF2B5EF4-FFF2-40B4-BE49-F238E27FC236}">
                <a16:creationId xmlns:a16="http://schemas.microsoft.com/office/drawing/2014/main" id="{3B1347FB-F129-471A-6FA3-B620C2BF60CF}"/>
              </a:ext>
            </a:extLst>
          </p:cNvPr>
          <p:cNvSpPr>
            <a:spLocks noGrp="1" noChangeArrowheads="1"/>
          </p:cNvSpPr>
          <p:nvPr>
            <p:ph type="body" idx="1"/>
          </p:nvPr>
        </p:nvSpPr>
        <p:spPr>
          <a:xfrm>
            <a:off x="609600" y="2590800"/>
            <a:ext cx="7772400" cy="3124200"/>
          </a:xfrm>
        </p:spPr>
        <p:txBody>
          <a:bodyPr lIns="91797" tIns="45898" rIns="91797" bIns="45898"/>
          <a:lstStyle/>
          <a:p>
            <a:pPr eaLnBrk="1" hangingPunct="1">
              <a:buFont typeface="Zapf Dingbats" pitchFamily="80" charset="2"/>
              <a:buNone/>
            </a:pPr>
            <a:endParaRPr lang="en-US" altLang="en-US" b="1"/>
          </a:p>
          <a:p>
            <a:pPr eaLnBrk="1" hangingPunct="1">
              <a:buFont typeface="Zapf Dingbats" pitchFamily="80" charset="2"/>
              <a:buNone/>
            </a:pPr>
            <a:endParaRPr lang="en-US" altLang="en-US"/>
          </a:p>
        </p:txBody>
      </p:sp>
      <p:pic>
        <p:nvPicPr>
          <p:cNvPr id="431110" name="Picture 6">
            <a:extLst>
              <a:ext uri="{FF2B5EF4-FFF2-40B4-BE49-F238E27FC236}">
                <a16:creationId xmlns:a16="http://schemas.microsoft.com/office/drawing/2014/main" id="{246BD9AD-B9F5-4976-C976-3D697D75A63E}"/>
              </a:ext>
            </a:extLst>
          </p:cNvPr>
          <p:cNvPicPr>
            <a:picLocks noChangeAspect="1" noChangeArrowheads="1"/>
          </p:cNvPicPr>
          <p:nvPr/>
        </p:nvPicPr>
        <p:blipFill>
          <a:blip r:embed="rId2"/>
          <a:srcRect t="23939" r="15000"/>
          <a:stretch>
            <a:fillRect/>
          </a:stretch>
        </p:blipFill>
        <p:spPr bwMode="auto">
          <a:xfrm>
            <a:off x="609600" y="2947988"/>
            <a:ext cx="7772400" cy="3071812"/>
          </a:xfrm>
          <a:prstGeom prst="rect">
            <a:avLst/>
          </a:prstGeom>
          <a:solidFill>
            <a:schemeClr val="accent3"/>
          </a:solidFill>
          <a:ln w="9525">
            <a:noFill/>
            <a:miter lim="800000"/>
            <a:headEnd/>
            <a:tailEnd/>
          </a:ln>
          <a:effectLst/>
        </p:spPr>
      </p:pic>
      <p:sp>
        <p:nvSpPr>
          <p:cNvPr id="6" name="Date Placeholder 5">
            <a:extLst>
              <a:ext uri="{FF2B5EF4-FFF2-40B4-BE49-F238E27FC236}">
                <a16:creationId xmlns:a16="http://schemas.microsoft.com/office/drawing/2014/main" id="{8A8D7BF4-D8C7-23FC-8D44-685ED3763A50}"/>
              </a:ext>
            </a:extLst>
          </p:cNvPr>
          <p:cNvSpPr>
            <a:spLocks noGrp="1"/>
          </p:cNvSpPr>
          <p:nvPr>
            <p:ph type="dt" sz="quarter" idx="10"/>
          </p:nvPr>
        </p:nvSpPr>
        <p:spPr/>
        <p:txBody>
          <a:bodyPr/>
          <a:lstStyle/>
          <a:p>
            <a:pPr>
              <a:defRPr/>
            </a:pPr>
            <a:fld id="{3D15C26B-1A63-4995-A712-4C00D29819B5}" type="datetime1">
              <a:rPr lang="en-US"/>
              <a:pPr>
                <a:defRPr/>
              </a:pPr>
              <a:t>9/22/2024</a:t>
            </a:fld>
            <a:endParaRPr lang="en-US"/>
          </a:p>
        </p:txBody>
      </p:sp>
      <p:sp>
        <p:nvSpPr>
          <p:cNvPr id="53254" name="Slide Number Placeholder 6">
            <a:extLst>
              <a:ext uri="{FF2B5EF4-FFF2-40B4-BE49-F238E27FC236}">
                <a16:creationId xmlns:a16="http://schemas.microsoft.com/office/drawing/2014/main" id="{8D65149E-D2E3-2116-2859-851949B2EF7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EE4B7297-3562-4B49-A0B9-8883945FDF84}" type="slidenum">
              <a:rPr lang="en-US" altLang="en-US" sz="1200">
                <a:solidFill>
                  <a:srgbClr val="045C75"/>
                </a:solidFill>
                <a:latin typeface="Arial" panose="020B0604020202020204" pitchFamily="34" charset="0"/>
              </a:rPr>
              <a:pPr>
                <a:spcBef>
                  <a:spcPct val="0"/>
                </a:spcBef>
                <a:buClrTx/>
                <a:buSzTx/>
                <a:buFontTx/>
                <a:buNone/>
              </a:pPr>
              <a:t>36</a:t>
            </a:fld>
            <a:endParaRPr lang="en-US" altLang="en-US" sz="1200">
              <a:solidFill>
                <a:srgbClr val="045C75"/>
              </a:solidFill>
              <a:latin typeface="Arial" panose="020B0604020202020204" pitchFamily="34" charset="0"/>
            </a:endParaRPr>
          </a:p>
        </p:txBody>
      </p:sp>
      <p:sp>
        <p:nvSpPr>
          <p:cNvPr id="11" name="Content Placeholder 2">
            <a:extLst>
              <a:ext uri="{FF2B5EF4-FFF2-40B4-BE49-F238E27FC236}">
                <a16:creationId xmlns:a16="http://schemas.microsoft.com/office/drawing/2014/main" id="{91D120D3-29BE-A843-5BD0-63C1C30F8C75}"/>
              </a:ext>
            </a:extLst>
          </p:cNvPr>
          <p:cNvSpPr txBox="1">
            <a:spLocks/>
          </p:cNvSpPr>
          <p:nvPr/>
        </p:nvSpPr>
        <p:spPr>
          <a:xfrm>
            <a:off x="307975" y="1447800"/>
            <a:ext cx="8302625" cy="1219200"/>
          </a:xfrm>
          <a:prstGeom prst="rect">
            <a:avLst/>
          </a:prstGeom>
        </p:spPr>
        <p:txBody>
          <a:bodyPr>
            <a:normAutofit/>
          </a:bodyPr>
          <a:lstStyle/>
          <a:p>
            <a:pPr marL="274320" indent="-274320" eaLnBrk="1" fontAlgn="auto" hangingPunct="1">
              <a:spcBef>
                <a:spcPct val="20000"/>
              </a:spcBef>
              <a:spcAft>
                <a:spcPts val="0"/>
              </a:spcAft>
              <a:buClr>
                <a:schemeClr val="accent3"/>
              </a:buClr>
              <a:buSzPct val="95000"/>
              <a:buFont typeface="Wingdings 2"/>
              <a:buChar char=""/>
              <a:defRPr/>
            </a:pPr>
            <a:r>
              <a:rPr lang="en-US" sz="2400">
                <a:latin typeface="+mn-lt"/>
              </a:rPr>
              <a:t>A joint probability density function for the continuous random variables X and Y, denotes as </a:t>
            </a:r>
            <a:r>
              <a:rPr lang="en-US" sz="2400" err="1">
                <a:latin typeface="+mn-lt"/>
              </a:rPr>
              <a:t>f</a:t>
            </a:r>
            <a:r>
              <a:rPr lang="en-US" sz="2400" baseline="-25000" err="1">
                <a:latin typeface="+mn-lt"/>
              </a:rPr>
              <a:t>XY</a:t>
            </a:r>
            <a:r>
              <a:rPr lang="en-US" sz="2400">
                <a:latin typeface="+mn-lt"/>
              </a:rPr>
              <a:t>(</a:t>
            </a:r>
            <a:r>
              <a:rPr lang="en-US" sz="2400" err="1">
                <a:latin typeface="+mn-lt"/>
              </a:rPr>
              <a:t>x,y</a:t>
            </a:r>
            <a:r>
              <a:rPr lang="en-US" sz="2400">
                <a:latin typeface="+mn-lt"/>
              </a:rPr>
              <a:t>), satisfies the following properties: </a:t>
            </a:r>
          </a:p>
          <a:p>
            <a:pPr marL="274320" indent="-274320" eaLnBrk="1" fontAlgn="auto" hangingPunct="1">
              <a:spcBef>
                <a:spcPct val="20000"/>
              </a:spcBef>
              <a:spcAft>
                <a:spcPts val="0"/>
              </a:spcAft>
              <a:buClr>
                <a:schemeClr val="accent3"/>
              </a:buClr>
              <a:buSzPct val="95000"/>
              <a:buFont typeface="Wingdings 2"/>
              <a:buNone/>
              <a:defRPr/>
            </a:pPr>
            <a:endParaRPr lang="en-US" sz="2600">
              <a:latin typeface="+mn-lt"/>
            </a:endParaRPr>
          </a:p>
          <a:p>
            <a:pPr marL="274320" indent="-274320" eaLnBrk="1" fontAlgn="auto" hangingPunct="1">
              <a:spcBef>
                <a:spcPct val="20000"/>
              </a:spcBef>
              <a:spcAft>
                <a:spcPts val="0"/>
              </a:spcAft>
              <a:buClr>
                <a:schemeClr val="accent3"/>
              </a:buClr>
              <a:buSzPct val="95000"/>
              <a:buFont typeface="Wingdings 2"/>
              <a:buNone/>
              <a:defRPr/>
            </a:pPr>
            <a:endParaRPr lang="en-US" sz="2600">
              <a:latin typeface="+mn-lt"/>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a:extLst>
              <a:ext uri="{FF2B5EF4-FFF2-40B4-BE49-F238E27FC236}">
                <a16:creationId xmlns:a16="http://schemas.microsoft.com/office/drawing/2014/main" id="{C7DAE0CC-DB0E-3122-611E-228024EAF834}"/>
              </a:ext>
            </a:extLst>
          </p:cNvPr>
          <p:cNvSpPr>
            <a:spLocks noGrp="1"/>
          </p:cNvSpPr>
          <p:nvPr>
            <p:ph type="title"/>
          </p:nvPr>
        </p:nvSpPr>
        <p:spPr/>
        <p:txBody>
          <a:bodyPr/>
          <a:lstStyle/>
          <a:p>
            <a:endParaRPr lang="en-IN" altLang="en-US"/>
          </a:p>
        </p:txBody>
      </p:sp>
      <p:sp>
        <p:nvSpPr>
          <p:cNvPr id="54275" name="Content Placeholder 2">
            <a:extLst>
              <a:ext uri="{FF2B5EF4-FFF2-40B4-BE49-F238E27FC236}">
                <a16:creationId xmlns:a16="http://schemas.microsoft.com/office/drawing/2014/main" id="{6D85532D-A5BB-B02A-9170-493035DE4277}"/>
              </a:ext>
            </a:extLst>
          </p:cNvPr>
          <p:cNvSpPr>
            <a:spLocks noGrp="1"/>
          </p:cNvSpPr>
          <p:nvPr>
            <p:ph idx="1"/>
          </p:nvPr>
        </p:nvSpPr>
        <p:spPr/>
        <p:txBody>
          <a:bodyPr/>
          <a:lstStyle/>
          <a:p>
            <a:endParaRPr lang="en-IN" altLang="en-US"/>
          </a:p>
        </p:txBody>
      </p:sp>
      <p:sp>
        <p:nvSpPr>
          <p:cNvPr id="4" name="Date Placeholder 3">
            <a:extLst>
              <a:ext uri="{FF2B5EF4-FFF2-40B4-BE49-F238E27FC236}">
                <a16:creationId xmlns:a16="http://schemas.microsoft.com/office/drawing/2014/main" id="{7378134E-B191-FCD2-D35D-53FBBE925167}"/>
              </a:ext>
            </a:extLst>
          </p:cNvPr>
          <p:cNvSpPr>
            <a:spLocks noGrp="1"/>
          </p:cNvSpPr>
          <p:nvPr>
            <p:ph type="dt" sz="quarter" idx="10"/>
          </p:nvPr>
        </p:nvSpPr>
        <p:spPr/>
        <p:txBody>
          <a:bodyPr/>
          <a:lstStyle/>
          <a:p>
            <a:pPr>
              <a:defRPr/>
            </a:pPr>
            <a:fld id="{AF7C56F1-9480-4852-AD6D-06A570A61BCC}" type="datetime1">
              <a:rPr lang="en-US"/>
              <a:pPr>
                <a:defRPr/>
              </a:pPr>
              <a:t>9/22/2024</a:t>
            </a:fld>
            <a:endParaRPr lang="en-US"/>
          </a:p>
        </p:txBody>
      </p:sp>
      <p:sp>
        <p:nvSpPr>
          <p:cNvPr id="54277" name="Slide Number Placeholder 5">
            <a:extLst>
              <a:ext uri="{FF2B5EF4-FFF2-40B4-BE49-F238E27FC236}">
                <a16:creationId xmlns:a16="http://schemas.microsoft.com/office/drawing/2014/main" id="{FAB212B3-B679-4790-83F9-BF5B6E7B03A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557A725-E174-47D1-9D9F-429A1CC03B2D}" type="slidenum">
              <a:rPr lang="en-US" altLang="en-US">
                <a:solidFill>
                  <a:srgbClr val="045C75"/>
                </a:solidFill>
              </a:rPr>
              <a:pPr/>
              <a:t>37</a:t>
            </a:fld>
            <a:endParaRPr lang="en-US" altLang="en-US">
              <a:solidFill>
                <a:srgbClr val="045C75"/>
              </a:solidFill>
            </a:endParaRPr>
          </a:p>
        </p:txBody>
      </p:sp>
      <p:graphicFrame>
        <p:nvGraphicFramePr>
          <p:cNvPr id="54278" name="Object 2">
            <a:extLst>
              <a:ext uri="{FF2B5EF4-FFF2-40B4-BE49-F238E27FC236}">
                <a16:creationId xmlns:a16="http://schemas.microsoft.com/office/drawing/2014/main" id="{2C38070E-96A8-E2D8-38B9-06EC58D4BD65}"/>
              </a:ext>
            </a:extLst>
          </p:cNvPr>
          <p:cNvGraphicFramePr>
            <a:graphicFrameLocks noChangeAspect="1"/>
          </p:cNvGraphicFramePr>
          <p:nvPr/>
        </p:nvGraphicFramePr>
        <p:xfrm>
          <a:off x="609600" y="2286000"/>
          <a:ext cx="4505325" cy="1905000"/>
        </p:xfrm>
        <a:graphic>
          <a:graphicData uri="http://schemas.openxmlformats.org/presentationml/2006/ole">
            <mc:AlternateContent xmlns:mc="http://schemas.openxmlformats.org/markup-compatibility/2006">
              <mc:Choice xmlns:v="urn:schemas-microsoft-com:vml" Requires="v">
                <p:oleObj name="Equation" r:id="rId2" imgW="2222500" imgH="939800" progId="Equation.3">
                  <p:embed/>
                </p:oleObj>
              </mc:Choice>
              <mc:Fallback>
                <p:oleObj name="Equation" r:id="rId2" imgW="2222500" imgH="9398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86000"/>
                        <a:ext cx="45053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a:extLst>
              <a:ext uri="{FF2B5EF4-FFF2-40B4-BE49-F238E27FC236}">
                <a16:creationId xmlns:a16="http://schemas.microsoft.com/office/drawing/2014/main" id="{79AF633E-A7B0-AD06-936D-D5EC49DA744E}"/>
              </a:ext>
            </a:extLst>
          </p:cNvPr>
          <p:cNvSpPr>
            <a:spLocks noGrp="1"/>
          </p:cNvSpPr>
          <p:nvPr>
            <p:ph type="title"/>
          </p:nvPr>
        </p:nvSpPr>
        <p:spPr>
          <a:xfrm>
            <a:off x="228600" y="76200"/>
            <a:ext cx="8229600" cy="1143000"/>
          </a:xfrm>
        </p:spPr>
        <p:txBody>
          <a:bodyPr/>
          <a:lstStyle/>
          <a:p>
            <a:pPr eaLnBrk="1" hangingPunct="1"/>
            <a:r>
              <a:rPr lang="en-US" altLang="en-US" sz="3200"/>
              <a:t>Continuous Joint Distributions (Example 7)</a:t>
            </a:r>
          </a:p>
        </p:txBody>
      </p:sp>
      <p:sp>
        <p:nvSpPr>
          <p:cNvPr id="4" name="Date Placeholder 3">
            <a:extLst>
              <a:ext uri="{FF2B5EF4-FFF2-40B4-BE49-F238E27FC236}">
                <a16:creationId xmlns:a16="http://schemas.microsoft.com/office/drawing/2014/main" id="{95F4112F-CA46-A1DF-1025-574B1FD61D63}"/>
              </a:ext>
            </a:extLst>
          </p:cNvPr>
          <p:cNvSpPr>
            <a:spLocks noGrp="1"/>
          </p:cNvSpPr>
          <p:nvPr>
            <p:ph type="dt" sz="quarter" idx="10"/>
          </p:nvPr>
        </p:nvSpPr>
        <p:spPr/>
        <p:txBody>
          <a:bodyPr/>
          <a:lstStyle/>
          <a:p>
            <a:pPr>
              <a:defRPr/>
            </a:pPr>
            <a:fld id="{57C3D8BC-BE5A-4529-8F87-A45E4E950FD9}" type="datetime1">
              <a:rPr lang="en-US"/>
              <a:pPr>
                <a:defRPr/>
              </a:pPr>
              <a:t>9/22/2024</a:t>
            </a:fld>
            <a:endParaRPr lang="en-US"/>
          </a:p>
        </p:txBody>
      </p:sp>
      <p:sp>
        <p:nvSpPr>
          <p:cNvPr id="55300" name="Slide Number Placeholder 5">
            <a:extLst>
              <a:ext uri="{FF2B5EF4-FFF2-40B4-BE49-F238E27FC236}">
                <a16:creationId xmlns:a16="http://schemas.microsoft.com/office/drawing/2014/main" id="{A772675A-FA8C-A481-0CB9-BF4E09A2FF6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DE38D71C-934F-4872-BB95-C7A5CDA67643}" type="slidenum">
              <a:rPr lang="en-US" altLang="en-US" sz="1200">
                <a:solidFill>
                  <a:srgbClr val="045C75"/>
                </a:solidFill>
                <a:latin typeface="Arial" panose="020B0604020202020204" pitchFamily="34" charset="0"/>
              </a:rPr>
              <a:pPr>
                <a:spcBef>
                  <a:spcPct val="0"/>
                </a:spcBef>
                <a:buClrTx/>
                <a:buSzTx/>
                <a:buFontTx/>
                <a:buNone/>
              </a:pPr>
              <a:t>38</a:t>
            </a:fld>
            <a:endParaRPr lang="en-US" altLang="en-US" sz="1200">
              <a:solidFill>
                <a:srgbClr val="045C75"/>
              </a:solidFill>
              <a:latin typeface="Arial" panose="020B0604020202020204" pitchFamily="34" charset="0"/>
            </a:endParaRPr>
          </a:p>
        </p:txBody>
      </p:sp>
      <p:graphicFrame>
        <p:nvGraphicFramePr>
          <p:cNvPr id="55301" name="Object 2">
            <a:extLst>
              <a:ext uri="{FF2B5EF4-FFF2-40B4-BE49-F238E27FC236}">
                <a16:creationId xmlns:a16="http://schemas.microsoft.com/office/drawing/2014/main" id="{E4A25167-8800-8949-DED1-DAF939E5D161}"/>
              </a:ext>
            </a:extLst>
          </p:cNvPr>
          <p:cNvGraphicFramePr>
            <a:graphicFrameLocks noGrp="1" noChangeAspect="1"/>
          </p:cNvGraphicFramePr>
          <p:nvPr>
            <p:ph idx="1"/>
          </p:nvPr>
        </p:nvGraphicFramePr>
        <p:xfrm>
          <a:off x="609600" y="2286000"/>
          <a:ext cx="4505325" cy="1905000"/>
        </p:xfrm>
        <a:graphic>
          <a:graphicData uri="http://schemas.openxmlformats.org/presentationml/2006/ole">
            <mc:AlternateContent xmlns:mc="http://schemas.openxmlformats.org/markup-compatibility/2006">
              <mc:Choice xmlns:v="urn:schemas-microsoft-com:vml" Requires="v">
                <p:oleObj name="Equation" r:id="rId2" imgW="2222500" imgH="939800" progId="Equation.3">
                  <p:embed/>
                </p:oleObj>
              </mc:Choice>
              <mc:Fallback>
                <p:oleObj name="Equation" r:id="rId2" imgW="2222500" imgH="9398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86000"/>
                        <a:ext cx="45053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a:extLst>
              <a:ext uri="{FF2B5EF4-FFF2-40B4-BE49-F238E27FC236}">
                <a16:creationId xmlns:a16="http://schemas.microsoft.com/office/drawing/2014/main" id="{0C54C824-482A-D10D-4793-22005535C525}"/>
              </a:ext>
            </a:extLst>
          </p:cNvPr>
          <p:cNvSpPr>
            <a:spLocks noChangeArrowheads="1"/>
          </p:cNvSpPr>
          <p:nvPr/>
        </p:nvSpPr>
        <p:spPr bwMode="auto">
          <a:xfrm>
            <a:off x="304800" y="1524000"/>
            <a:ext cx="7162800" cy="457200"/>
          </a:xfrm>
          <a:prstGeom prst="rect">
            <a:avLst/>
          </a:prstGeom>
          <a:noFill/>
          <a:ln w="9525">
            <a:noFill/>
            <a:miter lim="800000"/>
            <a:headEnd/>
            <a:tailEnd/>
          </a:ln>
          <a:effectLst/>
        </p:spPr>
        <p:txBody>
          <a:bodyPr lIns="91429" tIns="45715" rIns="91429" bIns="45715">
            <a:spAutoFit/>
          </a:bodyPr>
          <a:lstStyle/>
          <a:p>
            <a:pPr marL="342900" indent="-342900" defTabSz="914779" eaLnBrk="1" hangingPunct="1">
              <a:spcBef>
                <a:spcPct val="50000"/>
              </a:spcBef>
              <a:defRPr/>
            </a:pPr>
            <a:r>
              <a:rPr lang="en-US" sz="2400">
                <a:solidFill>
                  <a:srgbClr val="000000"/>
                </a:solidFill>
                <a:latin typeface="+mn-lt"/>
              </a:rPr>
              <a:t>Calculating probabilities from a joint </a:t>
            </a:r>
            <a:r>
              <a:rPr lang="en-US" sz="2400" err="1">
                <a:solidFill>
                  <a:srgbClr val="000000"/>
                </a:solidFill>
                <a:latin typeface="+mn-lt"/>
              </a:rPr>
              <a:t>p.d.f</a:t>
            </a:r>
            <a:r>
              <a:rPr lang="en-US" sz="2400">
                <a:solidFill>
                  <a:srgbClr val="000000"/>
                </a:solidFill>
                <a:latin typeface="+mn-lt"/>
              </a:rPr>
              <a:t>.</a:t>
            </a:r>
          </a:p>
        </p:txBody>
      </p:sp>
      <p:graphicFrame>
        <p:nvGraphicFramePr>
          <p:cNvPr id="55303" name="Object 3">
            <a:extLst>
              <a:ext uri="{FF2B5EF4-FFF2-40B4-BE49-F238E27FC236}">
                <a16:creationId xmlns:a16="http://schemas.microsoft.com/office/drawing/2014/main" id="{01D05B96-E68F-2609-373F-21C5580A8915}"/>
              </a:ext>
            </a:extLst>
          </p:cNvPr>
          <p:cNvGraphicFramePr>
            <a:graphicFrameLocks noChangeAspect="1"/>
          </p:cNvGraphicFramePr>
          <p:nvPr/>
        </p:nvGraphicFramePr>
        <p:xfrm>
          <a:off x="1085850" y="4367213"/>
          <a:ext cx="6153150" cy="1957387"/>
        </p:xfrm>
        <a:graphic>
          <a:graphicData uri="http://schemas.openxmlformats.org/presentationml/2006/ole">
            <mc:AlternateContent xmlns:mc="http://schemas.openxmlformats.org/markup-compatibility/2006">
              <mc:Choice xmlns:v="urn:schemas-microsoft-com:vml" Requires="v">
                <p:oleObj name="Equation" r:id="rId4" imgW="3035300" imgH="965200" progId="Equation.3">
                  <p:embed/>
                </p:oleObj>
              </mc:Choice>
              <mc:Fallback>
                <p:oleObj name="Equation" r:id="rId4" imgW="3035300" imgH="965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5850" y="4367213"/>
                        <a:ext cx="6153150" cy="1957387"/>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a:extLst>
              <a:ext uri="{FF2B5EF4-FFF2-40B4-BE49-F238E27FC236}">
                <a16:creationId xmlns:a16="http://schemas.microsoft.com/office/drawing/2014/main" id="{B2531EFC-FD02-0BB9-85E9-C7B2FB33182E}"/>
              </a:ext>
            </a:extLst>
          </p:cNvPr>
          <p:cNvSpPr>
            <a:spLocks noGrp="1"/>
          </p:cNvSpPr>
          <p:nvPr>
            <p:ph type="title"/>
          </p:nvPr>
        </p:nvSpPr>
        <p:spPr>
          <a:xfrm>
            <a:off x="457200" y="304800"/>
            <a:ext cx="8305800" cy="990600"/>
          </a:xfrm>
        </p:spPr>
        <p:txBody>
          <a:bodyPr/>
          <a:lstStyle/>
          <a:p>
            <a:pPr eaLnBrk="1" hangingPunct="1"/>
            <a:r>
              <a:rPr lang="en-US" altLang="en-US" sz="3600"/>
              <a:t>Marginal Probability Distributions (Discrete)</a:t>
            </a:r>
          </a:p>
        </p:txBody>
      </p:sp>
      <p:sp>
        <p:nvSpPr>
          <p:cNvPr id="3" name="Content Placeholder 2">
            <a:extLst>
              <a:ext uri="{FF2B5EF4-FFF2-40B4-BE49-F238E27FC236}">
                <a16:creationId xmlns:a16="http://schemas.microsoft.com/office/drawing/2014/main" id="{133795AE-3ECB-A8D2-DB01-029B802D3CC8}"/>
              </a:ext>
            </a:extLst>
          </p:cNvPr>
          <p:cNvSpPr>
            <a:spLocks noGrp="1"/>
          </p:cNvSpPr>
          <p:nvPr>
            <p:ph sz="quarter" idx="1"/>
          </p:nvPr>
        </p:nvSpPr>
        <p:spPr>
          <a:xfrm>
            <a:off x="457200" y="1371600"/>
            <a:ext cx="8153400" cy="4495800"/>
          </a:xfrm>
        </p:spPr>
        <p:txBody>
          <a:bodyPr>
            <a:normAutofit/>
          </a:bodyPr>
          <a:lstStyle/>
          <a:p>
            <a:pPr marL="320040" indent="-320040" eaLnBrk="1" fontAlgn="auto" hangingPunct="1">
              <a:spcAft>
                <a:spcPts val="0"/>
              </a:spcAft>
              <a:buClr>
                <a:schemeClr val="accent3"/>
              </a:buClr>
              <a:buFont typeface="Wingdings 2"/>
              <a:buNone/>
              <a:defRPr/>
            </a:pPr>
            <a:r>
              <a:rPr lang="en-US">
                <a:solidFill>
                  <a:schemeClr val="accent2">
                    <a:lumMod val="75000"/>
                  </a:schemeClr>
                </a:solidFill>
              </a:rPr>
              <a:t>   </a:t>
            </a:r>
            <a:r>
              <a:rPr lang="en-US" sz="2400">
                <a:solidFill>
                  <a:schemeClr val="accent2">
                    <a:lumMod val="75000"/>
                  </a:schemeClr>
                </a:solidFill>
              </a:rPr>
              <a:t>Marginal Probability Distribution</a:t>
            </a:r>
            <a:r>
              <a:rPr lang="en-US" sz="2400"/>
              <a:t>: the individual probability distribution of a random variable computed from a joint distribution.</a:t>
            </a:r>
          </a:p>
          <a:p>
            <a:pPr marL="320040" indent="-320040" eaLnBrk="1" fontAlgn="auto" hangingPunct="1">
              <a:spcAft>
                <a:spcPts val="0"/>
              </a:spcAft>
              <a:buClr>
                <a:schemeClr val="accent3"/>
              </a:buClr>
              <a:buFont typeface="Wingdings 2"/>
              <a:buNone/>
              <a:defRPr/>
            </a:pPr>
            <a:endParaRPr lang="en-US" sz="2400"/>
          </a:p>
          <a:p>
            <a:pPr marL="320040" indent="-320040" eaLnBrk="1" fontAlgn="auto" hangingPunct="1">
              <a:spcAft>
                <a:spcPts val="0"/>
              </a:spcAft>
              <a:buClr>
                <a:schemeClr val="accent3"/>
              </a:buClr>
              <a:buFont typeface="Wingdings 2"/>
              <a:buNone/>
              <a:defRPr/>
            </a:pPr>
            <a:endParaRPr lang="en-US" sz="2400"/>
          </a:p>
          <a:p>
            <a:pPr marL="320040" indent="-320040" eaLnBrk="1" fontAlgn="auto" hangingPunct="1">
              <a:spcAft>
                <a:spcPts val="0"/>
              </a:spcAft>
              <a:buClr>
                <a:schemeClr val="accent3"/>
              </a:buClr>
              <a:buFont typeface="Wingdings 2"/>
              <a:buNone/>
              <a:defRPr/>
            </a:pPr>
            <a:endParaRPr lang="en-US" sz="2400"/>
          </a:p>
          <a:p>
            <a:pPr marL="320040" indent="-320040" eaLnBrk="1" fontAlgn="auto" hangingPunct="1">
              <a:spcAft>
                <a:spcPts val="0"/>
              </a:spcAft>
              <a:buClr>
                <a:schemeClr val="accent3"/>
              </a:buClr>
              <a:buFont typeface="Wingdings 2"/>
              <a:buNone/>
              <a:defRPr/>
            </a:pPr>
            <a:endParaRPr lang="en-US" sz="2400"/>
          </a:p>
          <a:p>
            <a:pPr marL="320040" indent="-320040" eaLnBrk="1" fontAlgn="auto" hangingPunct="1">
              <a:spcAft>
                <a:spcPts val="0"/>
              </a:spcAft>
              <a:buClr>
                <a:schemeClr val="accent3"/>
              </a:buClr>
              <a:buFont typeface="Wingdings 2"/>
              <a:buNone/>
              <a:defRPr/>
            </a:pPr>
            <a:endParaRPr lang="en-US" sz="2400"/>
          </a:p>
          <a:p>
            <a:pPr marL="320040" indent="-320040" eaLnBrk="1" fontAlgn="auto" hangingPunct="1">
              <a:spcAft>
                <a:spcPts val="0"/>
              </a:spcAft>
              <a:buClr>
                <a:schemeClr val="accent3"/>
              </a:buClr>
              <a:buFont typeface="Wingdings 2"/>
              <a:buNone/>
              <a:defRPr/>
            </a:pPr>
            <a:endParaRPr lang="en-US" sz="2400"/>
          </a:p>
        </p:txBody>
      </p:sp>
      <p:pic>
        <p:nvPicPr>
          <p:cNvPr id="56324" name="Picture 2">
            <a:extLst>
              <a:ext uri="{FF2B5EF4-FFF2-40B4-BE49-F238E27FC236}">
                <a16:creationId xmlns:a16="http://schemas.microsoft.com/office/drawing/2014/main" id="{09BA0C1B-06DE-2705-D648-84F5750A6E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4076" b="43802"/>
          <a:stretch>
            <a:fillRect/>
          </a:stretch>
        </p:blipFill>
        <p:spPr bwMode="auto">
          <a:xfrm>
            <a:off x="381000" y="2895600"/>
            <a:ext cx="7848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2">
            <a:extLst>
              <a:ext uri="{FF2B5EF4-FFF2-40B4-BE49-F238E27FC236}">
                <a16:creationId xmlns:a16="http://schemas.microsoft.com/office/drawing/2014/main" id="{3A14DCA1-6150-4EBF-D339-2573520FEC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949" t="66942" r="2229"/>
          <a:stretch>
            <a:fillRect/>
          </a:stretch>
        </p:blipFill>
        <p:spPr bwMode="auto">
          <a:xfrm>
            <a:off x="457200" y="41910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a:extLst>
              <a:ext uri="{FF2B5EF4-FFF2-40B4-BE49-F238E27FC236}">
                <a16:creationId xmlns:a16="http://schemas.microsoft.com/office/drawing/2014/main" id="{9AEB94C9-AEB8-A49B-CB7A-A1F8453CB0A4}"/>
              </a:ext>
            </a:extLst>
          </p:cNvPr>
          <p:cNvSpPr>
            <a:spLocks noGrp="1"/>
          </p:cNvSpPr>
          <p:nvPr>
            <p:ph type="dt" sz="quarter" idx="10"/>
          </p:nvPr>
        </p:nvSpPr>
        <p:spPr/>
        <p:txBody>
          <a:bodyPr/>
          <a:lstStyle/>
          <a:p>
            <a:pPr>
              <a:defRPr/>
            </a:pPr>
            <a:fld id="{6EC8F5F1-CA17-45D3-A8DB-666BC6391D12}" type="datetime1">
              <a:rPr lang="en-US"/>
              <a:pPr>
                <a:defRPr/>
              </a:pPr>
              <a:t>9/22/2024</a:t>
            </a:fld>
            <a:endParaRPr lang="en-US"/>
          </a:p>
        </p:txBody>
      </p:sp>
      <p:sp>
        <p:nvSpPr>
          <p:cNvPr id="56327" name="Slide Number Placeholder 6">
            <a:extLst>
              <a:ext uri="{FF2B5EF4-FFF2-40B4-BE49-F238E27FC236}">
                <a16:creationId xmlns:a16="http://schemas.microsoft.com/office/drawing/2014/main" id="{D16B5D0C-BE9E-7707-447C-2BDF4564144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C376668C-3465-4BBD-8B93-D3ABEE0DC360}" type="slidenum">
              <a:rPr lang="en-US" altLang="en-US" sz="1200">
                <a:solidFill>
                  <a:srgbClr val="045C75"/>
                </a:solidFill>
                <a:latin typeface="Arial" panose="020B0604020202020204" pitchFamily="34" charset="0"/>
              </a:rPr>
              <a:pPr>
                <a:spcBef>
                  <a:spcPct val="0"/>
                </a:spcBef>
                <a:buClrTx/>
                <a:buSzTx/>
                <a:buFontTx/>
                <a:buNone/>
              </a:pPr>
              <a:t>39</a:t>
            </a:fld>
            <a:endParaRPr lang="en-US" altLang="en-US" sz="1200">
              <a:solidFill>
                <a:srgbClr val="045C75"/>
              </a:solidFill>
              <a:latin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17FEDAC5-F300-21FF-A993-1B0B9E3ACDB4}"/>
              </a:ext>
            </a:extLst>
          </p:cNvPr>
          <p:cNvSpPr>
            <a:spLocks noGrp="1" noChangeArrowheads="1"/>
          </p:cNvSpPr>
          <p:nvPr>
            <p:ph type="title"/>
          </p:nvPr>
        </p:nvSpPr>
        <p:spPr>
          <a:xfrm>
            <a:off x="228600" y="0"/>
            <a:ext cx="8686800" cy="1143000"/>
          </a:xfrm>
        </p:spPr>
        <p:txBody>
          <a:bodyPr/>
          <a:lstStyle/>
          <a:p>
            <a:pPr eaLnBrk="1" hangingPunct="1"/>
            <a:r>
              <a:rPr lang="en-US" altLang="en-US" sz="2800"/>
              <a:t>Probability Distributions, Mean and Variance for Discrete Random Variables</a:t>
            </a:r>
          </a:p>
        </p:txBody>
      </p:sp>
      <p:sp>
        <p:nvSpPr>
          <p:cNvPr id="13315" name="Rectangle 5">
            <a:extLst>
              <a:ext uri="{FF2B5EF4-FFF2-40B4-BE49-F238E27FC236}">
                <a16:creationId xmlns:a16="http://schemas.microsoft.com/office/drawing/2014/main" id="{AF026DDD-8D7C-86D6-E2BA-A75FEB277E4A}"/>
              </a:ext>
            </a:extLst>
          </p:cNvPr>
          <p:cNvSpPr>
            <a:spLocks noGrp="1" noChangeArrowheads="1"/>
          </p:cNvSpPr>
          <p:nvPr>
            <p:ph type="body" sz="half" idx="1"/>
          </p:nvPr>
        </p:nvSpPr>
        <p:spPr>
          <a:xfrm>
            <a:off x="457200" y="1524000"/>
            <a:ext cx="7696200" cy="4114800"/>
          </a:xfrm>
        </p:spPr>
        <p:txBody>
          <a:bodyPr/>
          <a:lstStyle/>
          <a:p>
            <a:pPr eaLnBrk="1" hangingPunct="1"/>
            <a:r>
              <a:rPr lang="en-US" altLang="en-US" sz="2000"/>
              <a:t>The </a:t>
            </a:r>
            <a:r>
              <a:rPr lang="en-US" altLang="en-US" sz="2000" b="1"/>
              <a:t>probability distribution </a:t>
            </a:r>
            <a:r>
              <a:rPr lang="en-US" altLang="en-US" sz="2000"/>
              <a:t>of a</a:t>
            </a:r>
            <a:r>
              <a:rPr lang="en-US" altLang="en-US" sz="2000" b="1"/>
              <a:t> </a:t>
            </a:r>
            <a:r>
              <a:rPr lang="en-US" altLang="en-US" sz="2000"/>
              <a:t>discrete random variable is defined as  a function that specifies the probability associated with each possible outcome the random variable can assume.</a:t>
            </a:r>
          </a:p>
          <a:p>
            <a:pPr lvl="1" eaLnBrk="1" hangingPunct="1"/>
            <a:r>
              <a:rPr lang="en-US" altLang="en-US" sz="2000" i="1"/>
              <a:t>p(x)</a:t>
            </a:r>
            <a:r>
              <a:rPr lang="en-US" altLang="en-US" sz="2000"/>
              <a:t> </a:t>
            </a:r>
            <a:r>
              <a:rPr lang="en-US" altLang="en-US" sz="2000">
                <a:cs typeface="Arial" panose="020B0604020202020204" pitchFamily="34" charset="0"/>
              </a:rPr>
              <a:t>≥ 0 for all values of </a:t>
            </a:r>
            <a:r>
              <a:rPr lang="en-US" altLang="en-US" sz="2000" i="1">
                <a:cs typeface="Arial" panose="020B0604020202020204" pitchFamily="34" charset="0"/>
              </a:rPr>
              <a:t>x</a:t>
            </a:r>
            <a:endParaRPr lang="en-US" altLang="en-US" sz="2000">
              <a:cs typeface="Arial" panose="020B0604020202020204" pitchFamily="34" charset="0"/>
            </a:endParaRPr>
          </a:p>
          <a:p>
            <a:pPr lvl="1" eaLnBrk="1" hangingPunct="1"/>
            <a:r>
              <a:rPr lang="en-US" altLang="en-US" sz="2000">
                <a:cs typeface="Arial" panose="020B0604020202020204" pitchFamily="34" charset="0"/>
                <a:sym typeface="Symbol" panose="05050102010706020507" pitchFamily="18" charset="2"/>
              </a:rPr>
              <a:t></a:t>
            </a:r>
            <a:r>
              <a:rPr lang="en-US" altLang="en-US" sz="2000" i="1">
                <a:cs typeface="Arial" panose="020B0604020202020204" pitchFamily="34" charset="0"/>
                <a:sym typeface="Symbol" panose="05050102010706020507" pitchFamily="18" charset="2"/>
              </a:rPr>
              <a:t>p(x)</a:t>
            </a:r>
            <a:r>
              <a:rPr lang="en-US" altLang="en-US" sz="2000">
                <a:cs typeface="Arial" panose="020B0604020202020204" pitchFamily="34" charset="0"/>
                <a:sym typeface="Symbol" panose="05050102010706020507" pitchFamily="18" charset="2"/>
              </a:rPr>
              <a:t> = 1</a:t>
            </a:r>
          </a:p>
          <a:p>
            <a:pPr lvl="1" eaLnBrk="1" hangingPunct="1">
              <a:buFont typeface="Wingdings 2" panose="05020102010507070707" pitchFamily="18" charset="2"/>
              <a:buNone/>
            </a:pPr>
            <a:endParaRPr lang="en-US" altLang="en-US" sz="2000" i="1">
              <a:cs typeface="Arial" panose="020B0604020202020204" pitchFamily="34" charset="0"/>
              <a:sym typeface="Symbol" panose="05050102010706020507" pitchFamily="18" charset="2"/>
            </a:endParaRPr>
          </a:p>
        </p:txBody>
      </p:sp>
      <p:sp>
        <p:nvSpPr>
          <p:cNvPr id="13316" name="Slide Number Placeholder 3">
            <a:extLst>
              <a:ext uri="{FF2B5EF4-FFF2-40B4-BE49-F238E27FC236}">
                <a16:creationId xmlns:a16="http://schemas.microsoft.com/office/drawing/2014/main" id="{24B36A8C-2630-FF8B-E635-34A09F25363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F1F46340-5FA9-480A-A8DD-A18A22468EE3}" type="slidenum">
              <a:rPr lang="en-US" altLang="en-US" sz="1200">
                <a:solidFill>
                  <a:srgbClr val="045C75"/>
                </a:solidFill>
                <a:latin typeface="Arial" panose="020B0604020202020204" pitchFamily="34" charset="0"/>
              </a:rPr>
              <a:pPr>
                <a:spcBef>
                  <a:spcPct val="0"/>
                </a:spcBef>
                <a:buClrTx/>
                <a:buSzTx/>
                <a:buFontTx/>
                <a:buNone/>
              </a:pPr>
              <a:t>4</a:t>
            </a:fld>
            <a:endParaRPr lang="en-US" altLang="en-US" sz="1200">
              <a:solidFill>
                <a:srgbClr val="045C75"/>
              </a:solidFill>
              <a:latin typeface="Arial" panose="020B0604020202020204" pitchFamily="34" charset="0"/>
            </a:endParaRPr>
          </a:p>
        </p:txBody>
      </p:sp>
      <p:sp>
        <p:nvSpPr>
          <p:cNvPr id="6" name="Date Placeholder 5">
            <a:extLst>
              <a:ext uri="{FF2B5EF4-FFF2-40B4-BE49-F238E27FC236}">
                <a16:creationId xmlns:a16="http://schemas.microsoft.com/office/drawing/2014/main" id="{3FA3A0D7-B673-A6C3-8F93-4F313682D5E3}"/>
              </a:ext>
            </a:extLst>
          </p:cNvPr>
          <p:cNvSpPr>
            <a:spLocks noGrp="1"/>
          </p:cNvSpPr>
          <p:nvPr>
            <p:ph type="dt" sz="quarter" idx="10"/>
          </p:nvPr>
        </p:nvSpPr>
        <p:spPr/>
        <p:txBody>
          <a:bodyPr/>
          <a:lstStyle/>
          <a:p>
            <a:pPr>
              <a:defRPr/>
            </a:pPr>
            <a:fld id="{2848CB4C-82D9-452F-A759-7B8211DE58ED}" type="datetime1">
              <a:rPr lang="en-US"/>
              <a:pPr>
                <a:defRPr/>
              </a:pPr>
              <a:t>9/22/2024</a:t>
            </a:fld>
            <a:endParaRPr lang="en-US"/>
          </a:p>
        </p:txBody>
      </p:sp>
      <p:sp>
        <p:nvSpPr>
          <p:cNvPr id="7" name="Rectangle 3">
            <a:extLst>
              <a:ext uri="{FF2B5EF4-FFF2-40B4-BE49-F238E27FC236}">
                <a16:creationId xmlns:a16="http://schemas.microsoft.com/office/drawing/2014/main" id="{D1AC5B00-97D6-0064-023A-A3369544CECD}"/>
              </a:ext>
            </a:extLst>
          </p:cNvPr>
          <p:cNvSpPr txBox="1">
            <a:spLocks noChangeArrowheads="1"/>
          </p:cNvSpPr>
          <p:nvPr/>
        </p:nvSpPr>
        <p:spPr>
          <a:xfrm>
            <a:off x="381000" y="3200400"/>
            <a:ext cx="7696200" cy="838200"/>
          </a:xfrm>
          <a:prstGeom prst="rect">
            <a:avLst/>
          </a:prstGeom>
        </p:spPr>
        <p:txBody>
          <a:bodyPr>
            <a:normAutofit/>
          </a:bodyPr>
          <a:lstStyle/>
          <a:p>
            <a:pPr marL="274320" indent="-274320" eaLnBrk="1" fontAlgn="auto" hangingPunct="1">
              <a:spcBef>
                <a:spcPct val="20000"/>
              </a:spcBef>
              <a:spcAft>
                <a:spcPts val="0"/>
              </a:spcAft>
              <a:buClr>
                <a:schemeClr val="accent3"/>
              </a:buClr>
              <a:buSzPct val="95000"/>
              <a:buFont typeface="Wingdings 2"/>
              <a:buChar char=""/>
              <a:defRPr/>
            </a:pPr>
            <a:r>
              <a:rPr lang="en-US" sz="2000">
                <a:latin typeface="+mn-lt"/>
              </a:rPr>
              <a:t>The </a:t>
            </a:r>
            <a:r>
              <a:rPr lang="en-US" sz="2000" b="1">
                <a:latin typeface="+mn-lt"/>
              </a:rPr>
              <a:t>mean</a:t>
            </a:r>
            <a:r>
              <a:rPr lang="en-US" sz="2000">
                <a:latin typeface="+mn-lt"/>
              </a:rPr>
              <a:t>, or</a:t>
            </a:r>
            <a:r>
              <a:rPr lang="en-US" sz="2000" b="1">
                <a:latin typeface="+mn-lt"/>
              </a:rPr>
              <a:t> expected value</a:t>
            </a:r>
            <a:r>
              <a:rPr lang="en-US" sz="2000">
                <a:latin typeface="+mn-lt"/>
              </a:rPr>
              <a:t>,</a:t>
            </a:r>
            <a:r>
              <a:rPr lang="en-US" sz="2000" b="1">
                <a:latin typeface="+mn-lt"/>
              </a:rPr>
              <a:t> </a:t>
            </a:r>
            <a:r>
              <a:rPr lang="en-US" sz="2000">
                <a:latin typeface="+mn-lt"/>
              </a:rPr>
              <a:t>of a</a:t>
            </a:r>
            <a:r>
              <a:rPr lang="en-US" sz="2000" b="1">
                <a:latin typeface="+mn-lt"/>
              </a:rPr>
              <a:t> discrete random variable</a:t>
            </a:r>
            <a:r>
              <a:rPr lang="en-US" sz="2000">
                <a:latin typeface="+mn-lt"/>
              </a:rPr>
              <a:t> is</a:t>
            </a:r>
            <a:endParaRPr lang="en-US" sz="2800" i="1">
              <a:latin typeface="+mn-lt"/>
              <a:cs typeface="Arial" pitchFamily="34" charset="0"/>
              <a:sym typeface="Symbol" pitchFamily="18" charset="2"/>
            </a:endParaRPr>
          </a:p>
          <a:p>
            <a:pPr marL="274320" indent="-274320" eaLnBrk="1" fontAlgn="auto" hangingPunct="1">
              <a:spcBef>
                <a:spcPct val="20000"/>
              </a:spcBef>
              <a:spcAft>
                <a:spcPts val="0"/>
              </a:spcAft>
              <a:buClr>
                <a:schemeClr val="accent3"/>
              </a:buClr>
              <a:buSzPct val="95000"/>
              <a:buFont typeface="Wingdings 2"/>
              <a:buChar char=""/>
              <a:defRPr/>
            </a:pPr>
            <a:endParaRPr lang="en-US" sz="2800" i="1">
              <a:latin typeface="+mn-lt"/>
              <a:cs typeface="Arial" pitchFamily="34" charset="0"/>
              <a:sym typeface="Symbol" pitchFamily="18" charset="2"/>
            </a:endParaRPr>
          </a:p>
          <a:p>
            <a:pPr marL="274320" indent="-274320" eaLnBrk="1" fontAlgn="auto" hangingPunct="1">
              <a:spcBef>
                <a:spcPct val="20000"/>
              </a:spcBef>
              <a:spcAft>
                <a:spcPts val="0"/>
              </a:spcAft>
              <a:buClr>
                <a:schemeClr val="accent3"/>
              </a:buClr>
              <a:buSzPct val="95000"/>
              <a:buFont typeface="Wingdings 2"/>
              <a:buChar char=""/>
              <a:defRPr/>
            </a:pPr>
            <a:endParaRPr lang="en-US" sz="2800" i="1">
              <a:latin typeface="+mn-lt"/>
              <a:cs typeface="Arial" pitchFamily="34" charset="0"/>
              <a:sym typeface="Symbol" pitchFamily="18" charset="2"/>
            </a:endParaRPr>
          </a:p>
        </p:txBody>
      </p:sp>
      <p:graphicFrame>
        <p:nvGraphicFramePr>
          <p:cNvPr id="13319" name="Object 4">
            <a:extLst>
              <a:ext uri="{FF2B5EF4-FFF2-40B4-BE49-F238E27FC236}">
                <a16:creationId xmlns:a16="http://schemas.microsoft.com/office/drawing/2014/main" id="{7EE34580-0685-A066-4D7E-7D1AFAA1171F}"/>
              </a:ext>
            </a:extLst>
          </p:cNvPr>
          <p:cNvGraphicFramePr>
            <a:graphicFrameLocks noChangeAspect="1"/>
          </p:cNvGraphicFramePr>
          <p:nvPr/>
        </p:nvGraphicFramePr>
        <p:xfrm>
          <a:off x="1752600" y="3581400"/>
          <a:ext cx="2286000" cy="428625"/>
        </p:xfrm>
        <a:graphic>
          <a:graphicData uri="http://schemas.openxmlformats.org/presentationml/2006/ole">
            <mc:AlternateContent xmlns:mc="http://schemas.openxmlformats.org/markup-compatibility/2006">
              <mc:Choice xmlns:v="urn:schemas-microsoft-com:vml" Requires="v">
                <p:oleObj name="Equation" r:id="rId2" imgW="1295400" imgH="254000" progId="Equation.DSMT4">
                  <p:embed/>
                </p:oleObj>
              </mc:Choice>
              <mc:Fallback>
                <p:oleObj name="Equation" r:id="rId2" imgW="1295400" imgH="254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581400"/>
                        <a:ext cx="22860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3">
            <a:extLst>
              <a:ext uri="{FF2B5EF4-FFF2-40B4-BE49-F238E27FC236}">
                <a16:creationId xmlns:a16="http://schemas.microsoft.com/office/drawing/2014/main" id="{B2AB6B9F-925B-5671-26BA-0E2022BC7F62}"/>
              </a:ext>
            </a:extLst>
          </p:cNvPr>
          <p:cNvSpPr txBox="1">
            <a:spLocks noChangeArrowheads="1"/>
          </p:cNvSpPr>
          <p:nvPr/>
        </p:nvSpPr>
        <p:spPr>
          <a:xfrm>
            <a:off x="381000" y="4114800"/>
            <a:ext cx="7432675" cy="1219200"/>
          </a:xfrm>
          <a:prstGeom prst="rect">
            <a:avLst/>
          </a:prstGeom>
        </p:spPr>
        <p:txBody>
          <a:bodyPr>
            <a:normAutofit/>
          </a:bodyPr>
          <a:lstStyle/>
          <a:p>
            <a:pPr marL="274320" indent="-274320" eaLnBrk="1" fontAlgn="auto" hangingPunct="1">
              <a:spcBef>
                <a:spcPct val="20000"/>
              </a:spcBef>
              <a:spcAft>
                <a:spcPts val="0"/>
              </a:spcAft>
              <a:buClr>
                <a:schemeClr val="accent3"/>
              </a:buClr>
              <a:buSzPct val="95000"/>
              <a:buFont typeface="Wingdings 2"/>
              <a:buChar char=""/>
              <a:defRPr/>
            </a:pPr>
            <a:r>
              <a:rPr lang="en-US" sz="2000">
                <a:latin typeface="+mn-lt"/>
                <a:cs typeface="Arial" pitchFamily="34" charset="0"/>
                <a:sym typeface="Symbol" pitchFamily="18" charset="2"/>
              </a:rPr>
              <a:t>The </a:t>
            </a:r>
            <a:r>
              <a:rPr lang="en-US" sz="2000" b="1">
                <a:latin typeface="+mn-lt"/>
                <a:cs typeface="Arial" pitchFamily="34" charset="0"/>
                <a:sym typeface="Symbol" pitchFamily="18" charset="2"/>
              </a:rPr>
              <a:t>variance</a:t>
            </a:r>
            <a:r>
              <a:rPr lang="en-US" sz="2000">
                <a:latin typeface="+mn-lt"/>
                <a:cs typeface="Arial" pitchFamily="34" charset="0"/>
                <a:sym typeface="Symbol" pitchFamily="18" charset="2"/>
              </a:rPr>
              <a:t> of a discrete random variable  x is</a:t>
            </a:r>
          </a:p>
          <a:p>
            <a:pPr marL="274320" indent="-274320" eaLnBrk="1" fontAlgn="auto" hangingPunct="1">
              <a:spcBef>
                <a:spcPct val="20000"/>
              </a:spcBef>
              <a:spcAft>
                <a:spcPts val="0"/>
              </a:spcAft>
              <a:buClr>
                <a:schemeClr val="accent3"/>
              </a:buClr>
              <a:buSzPct val="95000"/>
              <a:buFont typeface="Wingdings 2"/>
              <a:buChar char=""/>
              <a:defRPr/>
            </a:pPr>
            <a:endParaRPr lang="en-US" sz="2800" i="1">
              <a:latin typeface="+mn-lt"/>
              <a:cs typeface="Arial" pitchFamily="34" charset="0"/>
              <a:sym typeface="Symbol" pitchFamily="18" charset="2"/>
            </a:endParaRPr>
          </a:p>
          <a:p>
            <a:pPr marL="274320" indent="-274320" eaLnBrk="1" fontAlgn="auto" hangingPunct="1">
              <a:spcBef>
                <a:spcPct val="20000"/>
              </a:spcBef>
              <a:spcAft>
                <a:spcPts val="0"/>
              </a:spcAft>
              <a:buClr>
                <a:schemeClr val="accent3"/>
              </a:buClr>
              <a:buSzPct val="95000"/>
              <a:defRPr/>
            </a:pPr>
            <a:endParaRPr lang="en-US" sz="2800" i="1">
              <a:latin typeface="+mn-lt"/>
              <a:cs typeface="Arial" pitchFamily="34" charset="0"/>
              <a:sym typeface="Symbol" pitchFamily="18" charset="2"/>
            </a:endParaRPr>
          </a:p>
        </p:txBody>
      </p:sp>
      <p:graphicFrame>
        <p:nvGraphicFramePr>
          <p:cNvPr id="13321" name="Object 3">
            <a:extLst>
              <a:ext uri="{FF2B5EF4-FFF2-40B4-BE49-F238E27FC236}">
                <a16:creationId xmlns:a16="http://schemas.microsoft.com/office/drawing/2014/main" id="{7C776276-C5E1-3637-FD75-C79B2B43D4E1}"/>
              </a:ext>
            </a:extLst>
          </p:cNvPr>
          <p:cNvGraphicFramePr>
            <a:graphicFrameLocks noChangeAspect="1"/>
          </p:cNvGraphicFramePr>
          <p:nvPr/>
        </p:nvGraphicFramePr>
        <p:xfrm>
          <a:off x="1600200" y="4572000"/>
          <a:ext cx="3886200" cy="452438"/>
        </p:xfrm>
        <a:graphic>
          <a:graphicData uri="http://schemas.openxmlformats.org/presentationml/2006/ole">
            <mc:AlternateContent xmlns:mc="http://schemas.openxmlformats.org/markup-compatibility/2006">
              <mc:Choice xmlns:v="urn:schemas-microsoft-com:vml" Requires="v">
                <p:oleObj name="Equation" r:id="rId4" imgW="2184400" imgH="254000" progId="Equation.DSMT4">
                  <p:embed/>
                </p:oleObj>
              </mc:Choice>
              <mc:Fallback>
                <p:oleObj name="Equation" r:id="rId4" imgW="2184400" imgH="2540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4572000"/>
                        <a:ext cx="38862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2" name="Ink 1">
                <a:extLst>
                  <a:ext uri="{FF2B5EF4-FFF2-40B4-BE49-F238E27FC236}">
                    <a16:creationId xmlns:a16="http://schemas.microsoft.com/office/drawing/2014/main" id="{69A34929-F63E-776B-A64D-409E3A305B8A}"/>
                  </a:ext>
                </a:extLst>
              </p14:cNvPr>
              <p14:cNvContentPartPr/>
              <p14:nvPr/>
            </p14:nvContentPartPr>
            <p14:xfrm>
              <a:off x="747360" y="762840"/>
              <a:ext cx="8560440" cy="5883480"/>
            </p14:xfrm>
          </p:contentPart>
        </mc:Choice>
        <mc:Fallback xmlns="">
          <p:pic>
            <p:nvPicPr>
              <p:cNvPr id="2" name="Ink 1">
                <a:extLst>
                  <a:ext uri="{FF2B5EF4-FFF2-40B4-BE49-F238E27FC236}">
                    <a16:creationId xmlns:a16="http://schemas.microsoft.com/office/drawing/2014/main" id="{69A34929-F63E-776B-A64D-409E3A305B8A}"/>
                  </a:ext>
                </a:extLst>
              </p:cNvPr>
              <p:cNvPicPr/>
              <p:nvPr/>
            </p:nvPicPr>
            <p:blipFill>
              <a:blip r:embed="rId7"/>
              <a:stretch>
                <a:fillRect/>
              </a:stretch>
            </p:blipFill>
            <p:spPr>
              <a:xfrm>
                <a:off x="738000" y="753480"/>
                <a:ext cx="8579160" cy="5902200"/>
              </a:xfrm>
              <a:prstGeom prst="rect">
                <a:avLst/>
              </a:prstGeom>
            </p:spPr>
          </p:pic>
        </mc:Fallback>
      </mc:AlternateContent>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Content Placeholder 2">
            <a:extLst>
              <a:ext uri="{FF2B5EF4-FFF2-40B4-BE49-F238E27FC236}">
                <a16:creationId xmlns:a16="http://schemas.microsoft.com/office/drawing/2014/main" id="{5153D78A-581E-8671-60EB-52F0D069749D}"/>
              </a:ext>
            </a:extLst>
          </p:cNvPr>
          <p:cNvSpPr>
            <a:spLocks noGrp="1"/>
          </p:cNvSpPr>
          <p:nvPr>
            <p:ph idx="1"/>
          </p:nvPr>
        </p:nvSpPr>
        <p:spPr>
          <a:xfrm>
            <a:off x="457200" y="1447800"/>
            <a:ext cx="8229600" cy="4389438"/>
          </a:xfrm>
        </p:spPr>
        <p:txBody>
          <a:bodyPr/>
          <a:lstStyle/>
          <a:p>
            <a:pPr marL="319088" indent="-319088" eaLnBrk="1" hangingPunct="1">
              <a:buFont typeface="Wingdings 2" panose="05020102010507070707" pitchFamily="18" charset="2"/>
              <a:buNone/>
            </a:pPr>
            <a:r>
              <a:rPr lang="en-US" altLang="en-US" sz="2000"/>
              <a:t>Compute f</a:t>
            </a:r>
            <a:r>
              <a:rPr lang="en-US" altLang="en-US" sz="2000" baseline="-25000"/>
              <a:t>X</a:t>
            </a:r>
            <a:r>
              <a:rPr lang="en-US" altLang="en-US" sz="2000"/>
              <a:t>(1), f</a:t>
            </a:r>
            <a:r>
              <a:rPr lang="en-US" altLang="en-US" sz="2000" baseline="-25000"/>
              <a:t>X</a:t>
            </a:r>
            <a:r>
              <a:rPr lang="en-US" altLang="en-US" sz="2000"/>
              <a:t>(3), f</a:t>
            </a:r>
            <a:r>
              <a:rPr lang="en-US" altLang="en-US" sz="2000" baseline="-25000"/>
              <a:t>Y</a:t>
            </a:r>
            <a:r>
              <a:rPr lang="en-US" altLang="en-US" sz="2000"/>
              <a:t>(1), f</a:t>
            </a:r>
            <a:r>
              <a:rPr lang="en-US" altLang="en-US" sz="2000" baseline="-25000"/>
              <a:t>Y</a:t>
            </a:r>
            <a:r>
              <a:rPr lang="en-US" altLang="en-US" sz="2000"/>
              <a:t>(2) and f</a:t>
            </a:r>
            <a:r>
              <a:rPr lang="en-US" altLang="en-US" sz="2000" baseline="-25000"/>
              <a:t>Y</a:t>
            </a:r>
            <a:r>
              <a:rPr lang="en-US" altLang="en-US" sz="2000"/>
              <a:t>(3) in Example 6 . </a:t>
            </a:r>
          </a:p>
          <a:p>
            <a:pPr marL="319088" indent="-319088" eaLnBrk="1" hangingPunct="1">
              <a:buFont typeface="Wingdings 2" panose="05020102010507070707" pitchFamily="18" charset="2"/>
              <a:buNone/>
            </a:pPr>
            <a:endParaRPr lang="en-US" altLang="en-US" sz="2000"/>
          </a:p>
          <a:p>
            <a:pPr marL="319088" indent="-319088" eaLnBrk="1" hangingPunct="1">
              <a:buFont typeface="Wingdings 2" panose="05020102010507070707" pitchFamily="18" charset="2"/>
              <a:buNone/>
            </a:pPr>
            <a:r>
              <a:rPr lang="en-US" altLang="en-US" sz="2000"/>
              <a:t>f</a:t>
            </a:r>
            <a:r>
              <a:rPr lang="en-US" altLang="en-US" sz="2000" baseline="-25000"/>
              <a:t>X</a:t>
            </a:r>
            <a:r>
              <a:rPr lang="en-US" altLang="en-US" sz="2000"/>
              <a:t>(1)=P(X=1,Y=1)+P(X=1,Y=2)=0.1+0.2=0.3</a:t>
            </a:r>
          </a:p>
          <a:p>
            <a:pPr marL="319088" indent="-319088" eaLnBrk="1" hangingPunct="1">
              <a:buFont typeface="Wingdings 2" panose="05020102010507070707" pitchFamily="18" charset="2"/>
              <a:buNone/>
            </a:pPr>
            <a:r>
              <a:rPr lang="en-US" altLang="en-US" sz="2000"/>
              <a:t>f</a:t>
            </a:r>
            <a:r>
              <a:rPr lang="en-US" altLang="en-US" sz="2000" baseline="-25000"/>
              <a:t>X</a:t>
            </a:r>
            <a:r>
              <a:rPr lang="en-US" altLang="en-US" sz="2000"/>
              <a:t>(3)= P(X=3,Y=1)+P(X=3,Y=2)+ P(X=3,Y=3)=0.2+0.2+0.3=0.7 </a:t>
            </a:r>
          </a:p>
          <a:p>
            <a:pPr marL="319088" indent="-319088" eaLnBrk="1" hangingPunct="1">
              <a:buFont typeface="Wingdings 2" panose="05020102010507070707" pitchFamily="18" charset="2"/>
              <a:buNone/>
            </a:pPr>
            <a:endParaRPr lang="en-US" altLang="en-US" sz="2000"/>
          </a:p>
          <a:p>
            <a:pPr marL="319088" indent="-319088" eaLnBrk="1" hangingPunct="1">
              <a:buFont typeface="Wingdings 2" panose="05020102010507070707" pitchFamily="18" charset="2"/>
              <a:buNone/>
            </a:pPr>
            <a:r>
              <a:rPr lang="en-US" altLang="en-US" sz="2000"/>
              <a:t>f</a:t>
            </a:r>
            <a:r>
              <a:rPr lang="en-US" altLang="en-US" sz="2000" baseline="-25000"/>
              <a:t>Y</a:t>
            </a:r>
            <a:r>
              <a:rPr lang="en-US" altLang="en-US" sz="2000"/>
              <a:t>(1)= P(X=1,Y=1)+P(X=3,Y=1)=0.1+0.2=0.3</a:t>
            </a:r>
          </a:p>
          <a:p>
            <a:pPr marL="319088" indent="-319088" eaLnBrk="1" hangingPunct="1">
              <a:buFont typeface="Wingdings 2" panose="05020102010507070707" pitchFamily="18" charset="2"/>
              <a:buNone/>
            </a:pPr>
            <a:r>
              <a:rPr lang="en-US" altLang="en-US" sz="2000"/>
              <a:t>f</a:t>
            </a:r>
            <a:r>
              <a:rPr lang="en-US" altLang="en-US" sz="2000" baseline="-25000"/>
              <a:t>Y</a:t>
            </a:r>
            <a:r>
              <a:rPr lang="en-US" altLang="en-US" sz="2000"/>
              <a:t>(2)=P(X=1,Y=2)+P(X=3,Y=2)=0.2+0.2=0.4</a:t>
            </a:r>
          </a:p>
          <a:p>
            <a:pPr marL="319088" indent="-319088" eaLnBrk="1" hangingPunct="1">
              <a:buFont typeface="Wingdings 2" panose="05020102010507070707" pitchFamily="18" charset="2"/>
              <a:buNone/>
            </a:pPr>
            <a:r>
              <a:rPr lang="en-US" altLang="en-US" sz="2000"/>
              <a:t>f</a:t>
            </a:r>
            <a:r>
              <a:rPr lang="en-US" altLang="en-US" sz="2000" baseline="-25000"/>
              <a:t>Y</a:t>
            </a:r>
            <a:r>
              <a:rPr lang="en-US" altLang="en-US" sz="2000"/>
              <a:t>(3)= P(X=3,Y=3)=0.3</a:t>
            </a:r>
          </a:p>
        </p:txBody>
      </p:sp>
      <p:sp>
        <p:nvSpPr>
          <p:cNvPr id="4" name="Date Placeholder 3">
            <a:extLst>
              <a:ext uri="{FF2B5EF4-FFF2-40B4-BE49-F238E27FC236}">
                <a16:creationId xmlns:a16="http://schemas.microsoft.com/office/drawing/2014/main" id="{E0C560C9-3989-B461-57EA-8CBAA4F0E778}"/>
              </a:ext>
            </a:extLst>
          </p:cNvPr>
          <p:cNvSpPr>
            <a:spLocks noGrp="1"/>
          </p:cNvSpPr>
          <p:nvPr>
            <p:ph type="dt" sz="quarter" idx="10"/>
          </p:nvPr>
        </p:nvSpPr>
        <p:spPr/>
        <p:txBody>
          <a:bodyPr/>
          <a:lstStyle/>
          <a:p>
            <a:pPr>
              <a:defRPr/>
            </a:pPr>
            <a:fld id="{617CD6A1-3D13-4215-9897-369BE7317825}" type="datetime1">
              <a:rPr lang="en-US"/>
              <a:pPr>
                <a:defRPr/>
              </a:pPr>
              <a:t>9/22/2024</a:t>
            </a:fld>
            <a:endParaRPr lang="en-US"/>
          </a:p>
        </p:txBody>
      </p:sp>
      <p:sp>
        <p:nvSpPr>
          <p:cNvPr id="58372" name="Slide Number Placeholder 5">
            <a:extLst>
              <a:ext uri="{FF2B5EF4-FFF2-40B4-BE49-F238E27FC236}">
                <a16:creationId xmlns:a16="http://schemas.microsoft.com/office/drawing/2014/main" id="{2918B6AD-E650-FCE3-78F2-2B8A7509A9C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66831AF9-7332-48F9-9F7C-53D261741AC5}" type="slidenum">
              <a:rPr lang="en-US" altLang="en-US" sz="1200">
                <a:solidFill>
                  <a:srgbClr val="045C75"/>
                </a:solidFill>
                <a:latin typeface="Arial" panose="020B0604020202020204" pitchFamily="34" charset="0"/>
              </a:rPr>
              <a:pPr>
                <a:spcBef>
                  <a:spcPct val="0"/>
                </a:spcBef>
                <a:buClrTx/>
                <a:buSzTx/>
                <a:buFontTx/>
                <a:buNone/>
              </a:pPr>
              <a:t>40</a:t>
            </a:fld>
            <a:endParaRPr lang="en-US" altLang="en-US" sz="1200">
              <a:solidFill>
                <a:srgbClr val="045C75"/>
              </a:solidFill>
              <a:latin typeface="Arial" panose="020B0604020202020204" pitchFamily="34" charset="0"/>
            </a:endParaRPr>
          </a:p>
        </p:txBody>
      </p:sp>
      <p:sp>
        <p:nvSpPr>
          <p:cNvPr id="58373" name="Title 1">
            <a:extLst>
              <a:ext uri="{FF2B5EF4-FFF2-40B4-BE49-F238E27FC236}">
                <a16:creationId xmlns:a16="http://schemas.microsoft.com/office/drawing/2014/main" id="{0FBB7B0B-C245-427F-DD6F-381C6BE5B5ED}"/>
              </a:ext>
            </a:extLst>
          </p:cNvPr>
          <p:cNvSpPr>
            <a:spLocks noGrp="1"/>
          </p:cNvSpPr>
          <p:nvPr>
            <p:ph type="title"/>
          </p:nvPr>
        </p:nvSpPr>
        <p:spPr>
          <a:xfrm>
            <a:off x="152400" y="-76200"/>
            <a:ext cx="8305800" cy="990600"/>
          </a:xfrm>
        </p:spPr>
        <p:txBody>
          <a:bodyPr/>
          <a:lstStyle/>
          <a:p>
            <a:pPr eaLnBrk="1" hangingPunct="1"/>
            <a:r>
              <a:rPr lang="en-US" altLang="en-US" sz="2800"/>
              <a:t>Marginal Probability Distributions (Discrete, Example)</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a:extLst>
              <a:ext uri="{FF2B5EF4-FFF2-40B4-BE49-F238E27FC236}">
                <a16:creationId xmlns:a16="http://schemas.microsoft.com/office/drawing/2014/main" id="{440AECCC-1462-5201-5284-7F5603E6BE9E}"/>
              </a:ext>
            </a:extLst>
          </p:cNvPr>
          <p:cNvSpPr>
            <a:spLocks noGrp="1"/>
          </p:cNvSpPr>
          <p:nvPr>
            <p:ph type="title"/>
          </p:nvPr>
        </p:nvSpPr>
        <p:spPr>
          <a:xfrm>
            <a:off x="152400" y="304800"/>
            <a:ext cx="8763000" cy="914400"/>
          </a:xfrm>
        </p:spPr>
        <p:txBody>
          <a:bodyPr/>
          <a:lstStyle/>
          <a:p>
            <a:pPr eaLnBrk="1" hangingPunct="1"/>
            <a:r>
              <a:rPr lang="en-US" altLang="en-US" sz="3600"/>
              <a:t>Marginal Probability Distributions(Continuous)</a:t>
            </a:r>
          </a:p>
        </p:txBody>
      </p:sp>
      <p:sp>
        <p:nvSpPr>
          <p:cNvPr id="59395" name="Content Placeholder 2">
            <a:extLst>
              <a:ext uri="{FF2B5EF4-FFF2-40B4-BE49-F238E27FC236}">
                <a16:creationId xmlns:a16="http://schemas.microsoft.com/office/drawing/2014/main" id="{E1D6EE83-4251-5F1C-C5C5-206238396386}"/>
              </a:ext>
            </a:extLst>
          </p:cNvPr>
          <p:cNvSpPr>
            <a:spLocks noGrp="1"/>
          </p:cNvSpPr>
          <p:nvPr>
            <p:ph sz="quarter" idx="1"/>
          </p:nvPr>
        </p:nvSpPr>
        <p:spPr>
          <a:xfrm>
            <a:off x="457200" y="1371600"/>
            <a:ext cx="8153400" cy="4495800"/>
          </a:xfrm>
        </p:spPr>
        <p:txBody>
          <a:bodyPr/>
          <a:lstStyle/>
          <a:p>
            <a:pPr eaLnBrk="1" hangingPunct="1"/>
            <a:r>
              <a:rPr lang="en-US" altLang="en-US" sz="2400"/>
              <a:t>Similar to joint discrete random variables, we can find the marginal probability distributions of X and Y from the joint probability distribution.</a:t>
            </a:r>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p:txBody>
      </p:sp>
      <p:pic>
        <p:nvPicPr>
          <p:cNvPr id="59396" name="Picture 2">
            <a:extLst>
              <a:ext uri="{FF2B5EF4-FFF2-40B4-BE49-F238E27FC236}">
                <a16:creationId xmlns:a16="http://schemas.microsoft.com/office/drawing/2014/main" id="{15A3C3AB-BDBA-999C-0D6B-2462940995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63025"/>
          <a:stretch>
            <a:fillRect/>
          </a:stretch>
        </p:blipFill>
        <p:spPr bwMode="auto">
          <a:xfrm>
            <a:off x="457200" y="2667000"/>
            <a:ext cx="81629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7" name="Picture 2">
            <a:extLst>
              <a:ext uri="{FF2B5EF4-FFF2-40B4-BE49-F238E27FC236}">
                <a16:creationId xmlns:a16="http://schemas.microsoft.com/office/drawing/2014/main" id="{F5C0399C-ADEF-DCF6-552B-F668BE8956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201" t="32773" r="14119" b="33614"/>
          <a:stretch>
            <a:fillRect/>
          </a:stretch>
        </p:blipFill>
        <p:spPr bwMode="auto">
          <a:xfrm>
            <a:off x="1360817" y="3505200"/>
            <a:ext cx="7239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Picture 2">
            <a:extLst>
              <a:ext uri="{FF2B5EF4-FFF2-40B4-BE49-F238E27FC236}">
                <a16:creationId xmlns:a16="http://schemas.microsoft.com/office/drawing/2014/main" id="{5C1089BA-5D7A-014C-D0A9-0F94EADDD7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63025"/>
          <a:stretch>
            <a:fillRect/>
          </a:stretch>
        </p:blipFill>
        <p:spPr bwMode="auto">
          <a:xfrm>
            <a:off x="457200" y="4267200"/>
            <a:ext cx="81629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ate Placeholder 6">
            <a:extLst>
              <a:ext uri="{FF2B5EF4-FFF2-40B4-BE49-F238E27FC236}">
                <a16:creationId xmlns:a16="http://schemas.microsoft.com/office/drawing/2014/main" id="{A08ADFBC-0647-CB97-EF59-A3022B4EFB7A}"/>
              </a:ext>
            </a:extLst>
          </p:cNvPr>
          <p:cNvSpPr>
            <a:spLocks noGrp="1"/>
          </p:cNvSpPr>
          <p:nvPr>
            <p:ph type="dt" sz="quarter" idx="10"/>
          </p:nvPr>
        </p:nvSpPr>
        <p:spPr/>
        <p:txBody>
          <a:bodyPr/>
          <a:lstStyle/>
          <a:p>
            <a:pPr>
              <a:defRPr/>
            </a:pPr>
            <a:fld id="{2C693243-FFC8-4D25-A028-001228139148}" type="datetime1">
              <a:rPr lang="en-US"/>
              <a:pPr>
                <a:defRPr/>
              </a:pPr>
              <a:t>9/22/2024</a:t>
            </a:fld>
            <a:endParaRPr lang="en-US"/>
          </a:p>
        </p:txBody>
      </p:sp>
      <p:sp>
        <p:nvSpPr>
          <p:cNvPr id="59400" name="Slide Number Placeholder 7">
            <a:extLst>
              <a:ext uri="{FF2B5EF4-FFF2-40B4-BE49-F238E27FC236}">
                <a16:creationId xmlns:a16="http://schemas.microsoft.com/office/drawing/2014/main" id="{827562FA-78A6-F5E9-AFEF-D11EEDC9FB1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52ABC16E-F4F1-4A3C-AC7D-7ACB3210D285}" type="slidenum">
              <a:rPr lang="en-US" altLang="en-US" sz="1200">
                <a:solidFill>
                  <a:srgbClr val="045C75"/>
                </a:solidFill>
                <a:latin typeface="Arial" panose="020B0604020202020204" pitchFamily="34" charset="0"/>
              </a:rPr>
              <a:pPr>
                <a:spcBef>
                  <a:spcPct val="0"/>
                </a:spcBef>
                <a:buClrTx/>
                <a:buSzTx/>
                <a:buFontTx/>
                <a:buNone/>
              </a:pPr>
              <a:t>41</a:t>
            </a:fld>
            <a:endParaRPr lang="en-US" altLang="en-US" sz="1200">
              <a:solidFill>
                <a:srgbClr val="045C75"/>
              </a:solidFill>
              <a:latin typeface="Arial" panose="020B060402020202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Content Placeholder 2">
            <a:extLst>
              <a:ext uri="{FF2B5EF4-FFF2-40B4-BE49-F238E27FC236}">
                <a16:creationId xmlns:a16="http://schemas.microsoft.com/office/drawing/2014/main" id="{A6E58C86-A752-FAE3-1F66-B9A80707F7CA}"/>
              </a:ext>
            </a:extLst>
          </p:cNvPr>
          <p:cNvSpPr>
            <a:spLocks noGrp="1"/>
          </p:cNvSpPr>
          <p:nvPr>
            <p:ph idx="1"/>
          </p:nvPr>
        </p:nvSpPr>
        <p:spPr>
          <a:xfrm>
            <a:off x="381000" y="1524000"/>
            <a:ext cx="8229600" cy="4389438"/>
          </a:xfrm>
        </p:spPr>
        <p:txBody>
          <a:bodyPr/>
          <a:lstStyle/>
          <a:p>
            <a:pPr eaLnBrk="1" hangingPunct="1">
              <a:buFont typeface="Wingdings 2" panose="05020102010507070707" pitchFamily="18" charset="2"/>
              <a:buNone/>
            </a:pPr>
            <a:r>
              <a:rPr lang="en-US" altLang="en-US" sz="2400"/>
              <a:t>Compute f</a:t>
            </a:r>
            <a:r>
              <a:rPr lang="en-US" altLang="en-US" sz="2400" baseline="-25000"/>
              <a:t>X </a:t>
            </a:r>
            <a:r>
              <a:rPr lang="en-US" altLang="en-US" sz="2400"/>
              <a:t>(</a:t>
            </a:r>
            <a:r>
              <a:rPr lang="en-US" altLang="en-US" sz="2400" i="1"/>
              <a:t>x</a:t>
            </a:r>
            <a:r>
              <a:rPr lang="en-US" altLang="en-US" sz="2400"/>
              <a:t>) and f</a:t>
            </a:r>
            <a:r>
              <a:rPr lang="en-US" altLang="en-US" sz="2400" baseline="-25000"/>
              <a:t>Y</a:t>
            </a:r>
            <a:r>
              <a:rPr lang="en-US" altLang="en-US" sz="2400"/>
              <a:t>(</a:t>
            </a:r>
            <a:r>
              <a:rPr lang="en-US" altLang="en-US" sz="2400" i="1"/>
              <a:t>y</a:t>
            </a:r>
            <a:r>
              <a:rPr lang="en-US" altLang="en-US" sz="2400"/>
              <a:t>) in Example 7</a:t>
            </a:r>
          </a:p>
          <a:p>
            <a:pPr eaLnBrk="1" hangingPunct="1"/>
            <a:endParaRPr lang="en-US" altLang="en-US"/>
          </a:p>
        </p:txBody>
      </p:sp>
      <p:sp>
        <p:nvSpPr>
          <p:cNvPr id="4" name="Date Placeholder 3">
            <a:extLst>
              <a:ext uri="{FF2B5EF4-FFF2-40B4-BE49-F238E27FC236}">
                <a16:creationId xmlns:a16="http://schemas.microsoft.com/office/drawing/2014/main" id="{ED500951-8284-C04B-51D8-57786BB315B5}"/>
              </a:ext>
            </a:extLst>
          </p:cNvPr>
          <p:cNvSpPr>
            <a:spLocks noGrp="1"/>
          </p:cNvSpPr>
          <p:nvPr>
            <p:ph type="dt" sz="quarter" idx="10"/>
          </p:nvPr>
        </p:nvSpPr>
        <p:spPr/>
        <p:txBody>
          <a:bodyPr/>
          <a:lstStyle/>
          <a:p>
            <a:pPr>
              <a:defRPr/>
            </a:pPr>
            <a:fld id="{0B8D6ED0-7F81-46E8-907E-7C927970C5D4}" type="datetime1">
              <a:rPr lang="en-US"/>
              <a:pPr>
                <a:defRPr/>
              </a:pPr>
              <a:t>9/22/2024</a:t>
            </a:fld>
            <a:endParaRPr lang="en-US"/>
          </a:p>
        </p:txBody>
      </p:sp>
      <p:sp>
        <p:nvSpPr>
          <p:cNvPr id="60420" name="Slide Number Placeholder 5">
            <a:extLst>
              <a:ext uri="{FF2B5EF4-FFF2-40B4-BE49-F238E27FC236}">
                <a16:creationId xmlns:a16="http://schemas.microsoft.com/office/drawing/2014/main" id="{674BC238-3404-0AB2-0D40-66C7D82D690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728908F2-1B25-4448-B285-FD6F2B0FE67F}" type="slidenum">
              <a:rPr lang="en-US" altLang="en-US" sz="1200">
                <a:solidFill>
                  <a:srgbClr val="045C75"/>
                </a:solidFill>
                <a:latin typeface="Arial" panose="020B0604020202020204" pitchFamily="34" charset="0"/>
              </a:rPr>
              <a:pPr>
                <a:spcBef>
                  <a:spcPct val="0"/>
                </a:spcBef>
                <a:buClrTx/>
                <a:buSzTx/>
                <a:buFontTx/>
                <a:buNone/>
              </a:pPr>
              <a:t>42</a:t>
            </a:fld>
            <a:endParaRPr lang="en-US" altLang="en-US" sz="1200">
              <a:solidFill>
                <a:srgbClr val="045C75"/>
              </a:solidFill>
              <a:latin typeface="Arial" panose="020B0604020202020204" pitchFamily="34" charset="0"/>
            </a:endParaRPr>
          </a:p>
        </p:txBody>
      </p:sp>
      <p:sp>
        <p:nvSpPr>
          <p:cNvPr id="60421" name="Title 1">
            <a:extLst>
              <a:ext uri="{FF2B5EF4-FFF2-40B4-BE49-F238E27FC236}">
                <a16:creationId xmlns:a16="http://schemas.microsoft.com/office/drawing/2014/main" id="{FC39C93E-2CDD-10B1-14F1-5339D3C017BB}"/>
              </a:ext>
            </a:extLst>
          </p:cNvPr>
          <p:cNvSpPr>
            <a:spLocks noGrp="1"/>
          </p:cNvSpPr>
          <p:nvPr>
            <p:ph type="title"/>
          </p:nvPr>
        </p:nvSpPr>
        <p:spPr>
          <a:xfrm>
            <a:off x="76200" y="0"/>
            <a:ext cx="8763000" cy="914400"/>
          </a:xfrm>
        </p:spPr>
        <p:txBody>
          <a:bodyPr/>
          <a:lstStyle/>
          <a:p>
            <a:pPr eaLnBrk="1" hangingPunct="1"/>
            <a:r>
              <a:rPr lang="en-US" altLang="en-US" sz="2800"/>
              <a:t>Marginal Probability Distributions(Continuous, Example)</a:t>
            </a:r>
          </a:p>
        </p:txBody>
      </p:sp>
      <p:graphicFrame>
        <p:nvGraphicFramePr>
          <p:cNvPr id="60422" name="Object 2">
            <a:extLst>
              <a:ext uri="{FF2B5EF4-FFF2-40B4-BE49-F238E27FC236}">
                <a16:creationId xmlns:a16="http://schemas.microsoft.com/office/drawing/2014/main" id="{99E2FCC6-7079-66C8-C807-EAF376D45579}"/>
              </a:ext>
            </a:extLst>
          </p:cNvPr>
          <p:cNvGraphicFramePr>
            <a:graphicFrameLocks noChangeAspect="1"/>
          </p:cNvGraphicFramePr>
          <p:nvPr/>
        </p:nvGraphicFramePr>
        <p:xfrm>
          <a:off x="533400" y="2438400"/>
          <a:ext cx="6307138" cy="2111375"/>
        </p:xfrm>
        <a:graphic>
          <a:graphicData uri="http://schemas.openxmlformats.org/presentationml/2006/ole">
            <mc:AlternateContent xmlns:mc="http://schemas.openxmlformats.org/markup-compatibility/2006">
              <mc:Choice xmlns:v="urn:schemas-microsoft-com:vml" Requires="v">
                <p:oleObj name="Equation" r:id="rId2" imgW="3111500" imgH="1041400" progId="Equation.3">
                  <p:embed/>
                </p:oleObj>
              </mc:Choice>
              <mc:Fallback>
                <p:oleObj name="Equation" r:id="rId2" imgW="3111500" imgH="10414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438400"/>
                        <a:ext cx="6307138" cy="2111375"/>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a:extLst>
              <a:ext uri="{FF2B5EF4-FFF2-40B4-BE49-F238E27FC236}">
                <a16:creationId xmlns:a16="http://schemas.microsoft.com/office/drawing/2014/main" id="{AFAA4885-2570-D4C1-6772-11F816DD3BE4}"/>
              </a:ext>
            </a:extLst>
          </p:cNvPr>
          <p:cNvSpPr>
            <a:spLocks noGrp="1"/>
          </p:cNvSpPr>
          <p:nvPr>
            <p:ph type="title"/>
          </p:nvPr>
        </p:nvSpPr>
        <p:spPr>
          <a:xfrm>
            <a:off x="612775" y="228600"/>
            <a:ext cx="8153400" cy="990600"/>
          </a:xfrm>
        </p:spPr>
        <p:txBody>
          <a:bodyPr/>
          <a:lstStyle/>
          <a:p>
            <a:pPr eaLnBrk="1" hangingPunct="1"/>
            <a:r>
              <a:rPr lang="en-US" altLang="en-US" sz="4000"/>
              <a:t>Independence </a:t>
            </a:r>
          </a:p>
        </p:txBody>
      </p:sp>
      <p:sp>
        <p:nvSpPr>
          <p:cNvPr id="3" name="Content Placeholder 2">
            <a:extLst>
              <a:ext uri="{FF2B5EF4-FFF2-40B4-BE49-F238E27FC236}">
                <a16:creationId xmlns:a16="http://schemas.microsoft.com/office/drawing/2014/main" id="{3B3CDC5F-C909-8A6F-84FB-60930EDBB3D9}"/>
              </a:ext>
            </a:extLst>
          </p:cNvPr>
          <p:cNvSpPr>
            <a:spLocks noGrp="1"/>
          </p:cNvSpPr>
          <p:nvPr>
            <p:ph sz="quarter" idx="1"/>
          </p:nvPr>
        </p:nvSpPr>
        <p:spPr>
          <a:xfrm>
            <a:off x="612775" y="1600200"/>
            <a:ext cx="8153400" cy="4495800"/>
          </a:xfrm>
        </p:spPr>
        <p:txBody>
          <a:bodyPr>
            <a:normAutofit/>
          </a:bodyPr>
          <a:lstStyle/>
          <a:p>
            <a:pPr marL="320040" indent="-320040" eaLnBrk="1" fontAlgn="auto" hangingPunct="1">
              <a:spcAft>
                <a:spcPts val="0"/>
              </a:spcAft>
              <a:buClr>
                <a:schemeClr val="accent3"/>
              </a:buClr>
              <a:buFont typeface="Arial" pitchFamily="34" charset="0"/>
              <a:buChar char="•"/>
              <a:defRPr/>
            </a:pPr>
            <a:r>
              <a:rPr lang="en-US" sz="2400"/>
              <a:t> In some random experiments, knowledge of the values of </a:t>
            </a:r>
            <a:r>
              <a:rPr lang="en-US" sz="2400" i="1"/>
              <a:t>X </a:t>
            </a:r>
            <a:r>
              <a:rPr lang="en-US" sz="2400" i="1">
                <a:solidFill>
                  <a:schemeClr val="accent2">
                    <a:lumMod val="75000"/>
                  </a:schemeClr>
                </a:solidFill>
              </a:rPr>
              <a:t>does not change </a:t>
            </a:r>
            <a:r>
              <a:rPr lang="en-US" sz="2400" i="1"/>
              <a:t>any of the probabilities </a:t>
            </a:r>
            <a:r>
              <a:rPr lang="en-US" sz="2400"/>
              <a:t>associated with the values for </a:t>
            </a:r>
            <a:r>
              <a:rPr lang="en-US" sz="2400" i="1"/>
              <a:t>Y.</a:t>
            </a:r>
          </a:p>
          <a:p>
            <a:pPr marL="320040" indent="-320040" eaLnBrk="1" fontAlgn="auto" hangingPunct="1">
              <a:spcAft>
                <a:spcPts val="0"/>
              </a:spcAft>
              <a:buClr>
                <a:schemeClr val="accent3"/>
              </a:buClr>
              <a:buFont typeface="Wingdings 2"/>
              <a:buNone/>
              <a:defRPr/>
            </a:pPr>
            <a:endParaRPr lang="en-US" sz="2400" i="1"/>
          </a:p>
          <a:p>
            <a:pPr marL="320040" indent="-320040" eaLnBrk="1" fontAlgn="auto" hangingPunct="1">
              <a:spcAft>
                <a:spcPts val="0"/>
              </a:spcAft>
              <a:buClr>
                <a:schemeClr val="accent3"/>
              </a:buClr>
              <a:buFont typeface="Arial" pitchFamily="34" charset="0"/>
              <a:buChar char="•"/>
              <a:defRPr/>
            </a:pPr>
            <a:r>
              <a:rPr lang="en-US" sz="2400"/>
              <a:t>If two random variables, X and Y are independent, then</a:t>
            </a:r>
          </a:p>
        </p:txBody>
      </p:sp>
      <p:graphicFrame>
        <p:nvGraphicFramePr>
          <p:cNvPr id="61444" name="Object 2">
            <a:extLst>
              <a:ext uri="{FF2B5EF4-FFF2-40B4-BE49-F238E27FC236}">
                <a16:creationId xmlns:a16="http://schemas.microsoft.com/office/drawing/2014/main" id="{4DDEBECD-5BFC-DE2B-BEC1-8E552BD11579}"/>
              </a:ext>
            </a:extLst>
          </p:cNvPr>
          <p:cNvGraphicFramePr>
            <a:graphicFrameLocks noChangeAspect="1"/>
          </p:cNvGraphicFramePr>
          <p:nvPr/>
        </p:nvGraphicFramePr>
        <p:xfrm>
          <a:off x="1019175" y="3917950"/>
          <a:ext cx="6981825" cy="1284288"/>
        </p:xfrm>
        <a:graphic>
          <a:graphicData uri="http://schemas.openxmlformats.org/presentationml/2006/ole">
            <mc:AlternateContent xmlns:mc="http://schemas.openxmlformats.org/markup-compatibility/2006">
              <mc:Choice xmlns:v="urn:schemas-microsoft-com:vml" Requires="v">
                <p:oleObj name="Equation" r:id="rId2" imgW="3594100" imgH="660400" progId="Equation.3">
                  <p:embed/>
                </p:oleObj>
              </mc:Choice>
              <mc:Fallback>
                <p:oleObj name="Equation" r:id="rId2" imgW="3594100" imgH="6604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9175" y="3917950"/>
                        <a:ext cx="6981825" cy="1284288"/>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Date Placeholder 6">
            <a:extLst>
              <a:ext uri="{FF2B5EF4-FFF2-40B4-BE49-F238E27FC236}">
                <a16:creationId xmlns:a16="http://schemas.microsoft.com/office/drawing/2014/main" id="{D819C41C-5403-9F9D-047A-AE3AD449706E}"/>
              </a:ext>
            </a:extLst>
          </p:cNvPr>
          <p:cNvSpPr>
            <a:spLocks noGrp="1"/>
          </p:cNvSpPr>
          <p:nvPr>
            <p:ph type="dt" sz="quarter" idx="10"/>
          </p:nvPr>
        </p:nvSpPr>
        <p:spPr/>
        <p:txBody>
          <a:bodyPr/>
          <a:lstStyle/>
          <a:p>
            <a:pPr>
              <a:defRPr/>
            </a:pPr>
            <a:fld id="{03058B8F-A373-44BD-8DC1-2751F36B234A}" type="datetime1">
              <a:rPr lang="en-US"/>
              <a:pPr>
                <a:defRPr/>
              </a:pPr>
              <a:t>9/22/2024</a:t>
            </a:fld>
            <a:endParaRPr lang="en-US"/>
          </a:p>
        </p:txBody>
      </p:sp>
      <p:sp>
        <p:nvSpPr>
          <p:cNvPr id="61446" name="Slide Number Placeholder 7">
            <a:extLst>
              <a:ext uri="{FF2B5EF4-FFF2-40B4-BE49-F238E27FC236}">
                <a16:creationId xmlns:a16="http://schemas.microsoft.com/office/drawing/2014/main" id="{F3A606F2-6447-278B-E1E2-E613CAA4318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7033E501-63CF-43F0-A004-AAC9CF00CAFF}" type="slidenum">
              <a:rPr lang="en-US" altLang="en-US" sz="1200">
                <a:solidFill>
                  <a:srgbClr val="045C75"/>
                </a:solidFill>
                <a:latin typeface="Arial" panose="020B0604020202020204" pitchFamily="34" charset="0"/>
              </a:rPr>
              <a:pPr>
                <a:spcBef>
                  <a:spcPct val="0"/>
                </a:spcBef>
                <a:buClrTx/>
                <a:buSzTx/>
                <a:buFontTx/>
                <a:buNone/>
              </a:pPr>
              <a:t>43</a:t>
            </a:fld>
            <a:endParaRPr lang="en-US" altLang="en-US" sz="1200">
              <a:solidFill>
                <a:srgbClr val="045C75"/>
              </a:solidFill>
              <a:latin typeface="Arial" panose="020B060402020202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a:extLst>
              <a:ext uri="{FF2B5EF4-FFF2-40B4-BE49-F238E27FC236}">
                <a16:creationId xmlns:a16="http://schemas.microsoft.com/office/drawing/2014/main" id="{944D6FF4-52D8-9693-C4A8-45E2615EC3DE}"/>
              </a:ext>
            </a:extLst>
          </p:cNvPr>
          <p:cNvSpPr>
            <a:spLocks noGrp="1"/>
          </p:cNvSpPr>
          <p:nvPr>
            <p:ph type="title"/>
          </p:nvPr>
        </p:nvSpPr>
        <p:spPr>
          <a:xfrm>
            <a:off x="612775" y="228600"/>
            <a:ext cx="8153400" cy="990600"/>
          </a:xfrm>
        </p:spPr>
        <p:txBody>
          <a:bodyPr/>
          <a:lstStyle/>
          <a:p>
            <a:pPr eaLnBrk="1" hangingPunct="1"/>
            <a:r>
              <a:rPr lang="en-US" altLang="en-US" sz="4000"/>
              <a:t>Independence (Example 8)</a:t>
            </a:r>
          </a:p>
        </p:txBody>
      </p:sp>
      <p:sp>
        <p:nvSpPr>
          <p:cNvPr id="62467" name="Content Placeholder 2">
            <a:extLst>
              <a:ext uri="{FF2B5EF4-FFF2-40B4-BE49-F238E27FC236}">
                <a16:creationId xmlns:a16="http://schemas.microsoft.com/office/drawing/2014/main" id="{B71487C8-E68B-5BF1-CF14-30BE33A64963}"/>
              </a:ext>
            </a:extLst>
          </p:cNvPr>
          <p:cNvSpPr>
            <a:spLocks noGrp="1"/>
          </p:cNvSpPr>
          <p:nvPr>
            <p:ph sz="quarter" idx="1"/>
          </p:nvPr>
        </p:nvSpPr>
        <p:spPr>
          <a:xfrm>
            <a:off x="612775" y="1600200"/>
            <a:ext cx="8153400" cy="4495800"/>
          </a:xfrm>
        </p:spPr>
        <p:txBody>
          <a:bodyPr/>
          <a:lstStyle/>
          <a:p>
            <a:pPr eaLnBrk="1" hangingPunct="1"/>
            <a:r>
              <a:rPr lang="en-US" altLang="en-US" sz="1800"/>
              <a:t>Let the random variables </a:t>
            </a:r>
            <a:r>
              <a:rPr lang="en-US" altLang="en-US" sz="1800" i="1"/>
              <a:t>X and Y denote the lengths of two dimensions of a machined part, respectively. </a:t>
            </a:r>
          </a:p>
          <a:p>
            <a:pPr eaLnBrk="1" hangingPunct="1"/>
            <a:r>
              <a:rPr lang="en-US" altLang="en-US" sz="1800"/>
              <a:t>Assume that </a:t>
            </a:r>
            <a:r>
              <a:rPr lang="en-US" altLang="en-US" sz="1800" i="1"/>
              <a:t>X and Y are independent random variables, and the </a:t>
            </a:r>
            <a:r>
              <a:rPr lang="en-US" altLang="en-US" sz="1800"/>
              <a:t>distribution of </a:t>
            </a:r>
            <a:r>
              <a:rPr lang="en-US" altLang="en-US" sz="1800" i="1"/>
              <a:t>X is normal with mean 10.5 mm and variance 0.0025 (mm)</a:t>
            </a:r>
            <a:r>
              <a:rPr lang="en-US" altLang="en-US" sz="1800" i="1" baseline="30000"/>
              <a:t>2</a:t>
            </a:r>
            <a:r>
              <a:rPr lang="en-US" altLang="en-US" sz="1800" i="1"/>
              <a:t> and </a:t>
            </a:r>
            <a:r>
              <a:rPr lang="en-US" altLang="en-US" sz="1800"/>
              <a:t>that the distribution of </a:t>
            </a:r>
            <a:r>
              <a:rPr lang="en-US" altLang="en-US" sz="1800" i="1"/>
              <a:t>Y is normal with mean 3.2 mm and variance 0.0036 (mm)</a:t>
            </a:r>
            <a:r>
              <a:rPr lang="en-US" altLang="en-US" sz="1800" baseline="30000"/>
              <a:t>2</a:t>
            </a:r>
            <a:r>
              <a:rPr lang="en-US" altLang="en-US" sz="1800"/>
              <a:t>.</a:t>
            </a:r>
          </a:p>
          <a:p>
            <a:pPr eaLnBrk="1" hangingPunct="1"/>
            <a:r>
              <a:rPr lang="en-US" altLang="en-US" sz="1800"/>
              <a:t>Determine the probability that 10.4 &lt; </a:t>
            </a:r>
            <a:r>
              <a:rPr lang="en-US" altLang="en-US" sz="1800" i="1"/>
              <a:t>X &lt; 10.6 and 3.15 &lt; Y &lt; 3.25.</a:t>
            </a:r>
          </a:p>
          <a:p>
            <a:pPr eaLnBrk="1" hangingPunct="1"/>
            <a:r>
              <a:rPr lang="en-US" altLang="en-US" sz="1800" i="1"/>
              <a:t>Because X,Y are independent</a:t>
            </a:r>
            <a:endParaRPr lang="en-US" altLang="en-US" sz="1800"/>
          </a:p>
        </p:txBody>
      </p:sp>
      <p:pic>
        <p:nvPicPr>
          <p:cNvPr id="62468" name="Picture 2">
            <a:extLst>
              <a:ext uri="{FF2B5EF4-FFF2-40B4-BE49-F238E27FC236}">
                <a16:creationId xmlns:a16="http://schemas.microsoft.com/office/drawing/2014/main" id="{351703BF-407D-D852-8C21-F66584B58B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4114800"/>
            <a:ext cx="71532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a:extLst>
              <a:ext uri="{FF2B5EF4-FFF2-40B4-BE49-F238E27FC236}">
                <a16:creationId xmlns:a16="http://schemas.microsoft.com/office/drawing/2014/main" id="{B23AD8F5-EA38-DAA1-6C59-72AC9A1F02FC}"/>
              </a:ext>
            </a:extLst>
          </p:cNvPr>
          <p:cNvSpPr>
            <a:spLocks noGrp="1"/>
          </p:cNvSpPr>
          <p:nvPr>
            <p:ph type="dt" sz="quarter" idx="10"/>
          </p:nvPr>
        </p:nvSpPr>
        <p:spPr/>
        <p:txBody>
          <a:bodyPr/>
          <a:lstStyle/>
          <a:p>
            <a:pPr>
              <a:defRPr/>
            </a:pPr>
            <a:fld id="{4A24B27A-B6D0-46AD-ABC5-5CC7D75195EC}" type="datetime1">
              <a:rPr lang="en-US"/>
              <a:pPr>
                <a:defRPr/>
              </a:pPr>
              <a:t>9/22/2024</a:t>
            </a:fld>
            <a:endParaRPr lang="en-US"/>
          </a:p>
        </p:txBody>
      </p:sp>
      <p:sp>
        <p:nvSpPr>
          <p:cNvPr id="62470" name="Slide Number Placeholder 5">
            <a:extLst>
              <a:ext uri="{FF2B5EF4-FFF2-40B4-BE49-F238E27FC236}">
                <a16:creationId xmlns:a16="http://schemas.microsoft.com/office/drawing/2014/main" id="{7E9F8C59-1AFB-E5B1-865D-F47EA0D4C70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7294F5D0-3AA7-40CF-B1CB-07303B2515B2}" type="slidenum">
              <a:rPr lang="en-US" altLang="en-US" sz="1200">
                <a:solidFill>
                  <a:srgbClr val="045C75"/>
                </a:solidFill>
                <a:latin typeface="Arial" panose="020B0604020202020204" pitchFamily="34" charset="0"/>
              </a:rPr>
              <a:pPr>
                <a:spcBef>
                  <a:spcPct val="0"/>
                </a:spcBef>
                <a:buClrTx/>
                <a:buSzTx/>
                <a:buFontTx/>
                <a:buNone/>
              </a:pPr>
              <a:t>44</a:t>
            </a:fld>
            <a:endParaRPr lang="en-US" altLang="en-US" sz="1200">
              <a:solidFill>
                <a:srgbClr val="045C75"/>
              </a:solidFill>
              <a:latin typeface="Arial" panose="020B060402020202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a:extLst>
              <a:ext uri="{FF2B5EF4-FFF2-40B4-BE49-F238E27FC236}">
                <a16:creationId xmlns:a16="http://schemas.microsoft.com/office/drawing/2014/main" id="{DEAFE0AD-9BF9-40D2-E2AE-D40E0DA6E452}"/>
              </a:ext>
            </a:extLst>
          </p:cNvPr>
          <p:cNvSpPr>
            <a:spLocks noGrp="1"/>
          </p:cNvSpPr>
          <p:nvPr>
            <p:ph type="title"/>
          </p:nvPr>
        </p:nvSpPr>
        <p:spPr/>
        <p:txBody>
          <a:bodyPr/>
          <a:lstStyle/>
          <a:p>
            <a:endParaRPr lang="en-IN" altLang="en-US"/>
          </a:p>
        </p:txBody>
      </p:sp>
      <p:sp>
        <p:nvSpPr>
          <p:cNvPr id="63491" name="Content Placeholder 2">
            <a:extLst>
              <a:ext uri="{FF2B5EF4-FFF2-40B4-BE49-F238E27FC236}">
                <a16:creationId xmlns:a16="http://schemas.microsoft.com/office/drawing/2014/main" id="{81691872-E809-D4CD-97BF-77AB533EFFFA}"/>
              </a:ext>
            </a:extLst>
          </p:cNvPr>
          <p:cNvSpPr>
            <a:spLocks noGrp="1"/>
          </p:cNvSpPr>
          <p:nvPr>
            <p:ph idx="1"/>
          </p:nvPr>
        </p:nvSpPr>
        <p:spPr/>
        <p:txBody>
          <a:bodyPr/>
          <a:lstStyle/>
          <a:p>
            <a:endParaRPr lang="en-IN" altLang="en-US"/>
          </a:p>
        </p:txBody>
      </p:sp>
      <p:sp>
        <p:nvSpPr>
          <p:cNvPr id="4" name="Date Placeholder 3">
            <a:extLst>
              <a:ext uri="{FF2B5EF4-FFF2-40B4-BE49-F238E27FC236}">
                <a16:creationId xmlns:a16="http://schemas.microsoft.com/office/drawing/2014/main" id="{F7B9528C-41D1-3DD0-6474-AC78A1999577}"/>
              </a:ext>
            </a:extLst>
          </p:cNvPr>
          <p:cNvSpPr>
            <a:spLocks noGrp="1"/>
          </p:cNvSpPr>
          <p:nvPr>
            <p:ph type="dt" sz="quarter" idx="10"/>
          </p:nvPr>
        </p:nvSpPr>
        <p:spPr/>
        <p:txBody>
          <a:bodyPr/>
          <a:lstStyle/>
          <a:p>
            <a:pPr>
              <a:defRPr/>
            </a:pPr>
            <a:fld id="{28F94261-6055-47F9-8728-E76C9115978E}" type="datetime1">
              <a:rPr lang="en-US"/>
              <a:pPr>
                <a:defRPr/>
              </a:pPr>
              <a:t>9/22/2024</a:t>
            </a:fld>
            <a:endParaRPr lang="en-US"/>
          </a:p>
        </p:txBody>
      </p:sp>
      <p:sp>
        <p:nvSpPr>
          <p:cNvPr id="63493" name="Slide Number Placeholder 4">
            <a:extLst>
              <a:ext uri="{FF2B5EF4-FFF2-40B4-BE49-F238E27FC236}">
                <a16:creationId xmlns:a16="http://schemas.microsoft.com/office/drawing/2014/main" id="{E43CF865-D90B-19FF-CFD8-7E983CF53D3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269406B-554D-4D35-804F-35CB90F4019A}" type="slidenum">
              <a:rPr lang="en-US" altLang="en-US">
                <a:solidFill>
                  <a:srgbClr val="045C75"/>
                </a:solidFill>
              </a:rPr>
              <a:pPr/>
              <a:t>45</a:t>
            </a:fld>
            <a:endParaRPr lang="en-US" altLang="en-US">
              <a:solidFill>
                <a:srgbClr val="045C75"/>
              </a:solidFill>
            </a:endParaRPr>
          </a:p>
        </p:txBody>
      </p:sp>
      <p:pic>
        <p:nvPicPr>
          <p:cNvPr id="63494" name="Picture 5">
            <a:extLst>
              <a:ext uri="{FF2B5EF4-FFF2-40B4-BE49-F238E27FC236}">
                <a16:creationId xmlns:a16="http://schemas.microsoft.com/office/drawing/2014/main" id="{38D9C2CD-B8FE-A7C5-42FA-72BEEAD2E7C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333375"/>
            <a:ext cx="8677275"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a:extLst>
              <a:ext uri="{FF2B5EF4-FFF2-40B4-BE49-F238E27FC236}">
                <a16:creationId xmlns:a16="http://schemas.microsoft.com/office/drawing/2014/main" id="{6300FF87-9C6A-6A62-C782-CC2C086F2D7F}"/>
              </a:ext>
            </a:extLst>
          </p:cNvPr>
          <p:cNvSpPr>
            <a:spLocks noGrp="1"/>
          </p:cNvSpPr>
          <p:nvPr>
            <p:ph type="title"/>
          </p:nvPr>
        </p:nvSpPr>
        <p:spPr/>
        <p:txBody>
          <a:bodyPr/>
          <a:lstStyle/>
          <a:p>
            <a:r>
              <a:rPr lang="en-US" altLang="en-US"/>
              <a:t>Function of random Variable</a:t>
            </a:r>
            <a:br>
              <a:rPr lang="en-US" altLang="en-US"/>
            </a:br>
            <a:r>
              <a:rPr lang="en-US" altLang="en-US" sz="2400" b="1" u="sng"/>
              <a:t>Find the CDF and PDF of Y</a:t>
            </a:r>
            <a:endParaRPr lang="en-IN" altLang="en-US" sz="2400" b="1" u="sng"/>
          </a:p>
        </p:txBody>
      </p:sp>
      <p:pic>
        <p:nvPicPr>
          <p:cNvPr id="64515" name="Content Placeholder 5">
            <a:extLst>
              <a:ext uri="{FF2B5EF4-FFF2-40B4-BE49-F238E27FC236}">
                <a16:creationId xmlns:a16="http://schemas.microsoft.com/office/drawing/2014/main" id="{4BB4C48F-8C7C-4B64-BFA8-A79BD9A6EEA7}"/>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681163" y="2060575"/>
            <a:ext cx="2578100" cy="647700"/>
          </a:xfrm>
        </p:spPr>
      </p:pic>
      <p:sp>
        <p:nvSpPr>
          <p:cNvPr id="4" name="Date Placeholder 3">
            <a:extLst>
              <a:ext uri="{FF2B5EF4-FFF2-40B4-BE49-F238E27FC236}">
                <a16:creationId xmlns:a16="http://schemas.microsoft.com/office/drawing/2014/main" id="{E33F65A8-6451-E6E5-0C62-AB0D4062A296}"/>
              </a:ext>
            </a:extLst>
          </p:cNvPr>
          <p:cNvSpPr>
            <a:spLocks noGrp="1"/>
          </p:cNvSpPr>
          <p:nvPr>
            <p:ph type="dt" sz="quarter" idx="10"/>
          </p:nvPr>
        </p:nvSpPr>
        <p:spPr/>
        <p:txBody>
          <a:bodyPr/>
          <a:lstStyle/>
          <a:p>
            <a:pPr>
              <a:defRPr/>
            </a:pPr>
            <a:fld id="{E112358B-B10A-4ACB-8BDB-BE6DD6A010A7}" type="datetime1">
              <a:rPr lang="en-US" smtClean="0"/>
              <a:pPr>
                <a:defRPr/>
              </a:pPr>
              <a:t>9/22/2024</a:t>
            </a:fld>
            <a:endParaRPr lang="en-US"/>
          </a:p>
        </p:txBody>
      </p:sp>
      <p:sp>
        <p:nvSpPr>
          <p:cNvPr id="64517" name="Slide Number Placeholder 4">
            <a:extLst>
              <a:ext uri="{FF2B5EF4-FFF2-40B4-BE49-F238E27FC236}">
                <a16:creationId xmlns:a16="http://schemas.microsoft.com/office/drawing/2014/main" id="{0D4F615F-C19D-3EB0-6767-690EF9AB092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737C99A-48E2-4DB6-999D-00101B681DE9}" type="slidenum">
              <a:rPr lang="en-US" altLang="en-US">
                <a:solidFill>
                  <a:srgbClr val="045C75"/>
                </a:solidFill>
              </a:rPr>
              <a:pPr/>
              <a:t>46</a:t>
            </a:fld>
            <a:endParaRPr lang="en-US" altLang="en-US">
              <a:solidFill>
                <a:srgbClr val="045C75"/>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a:extLst>
              <a:ext uri="{FF2B5EF4-FFF2-40B4-BE49-F238E27FC236}">
                <a16:creationId xmlns:a16="http://schemas.microsoft.com/office/drawing/2014/main" id="{5FEE23A7-20E9-CAA3-560A-A3989F7A30EE}"/>
              </a:ext>
            </a:extLst>
          </p:cNvPr>
          <p:cNvSpPr>
            <a:spLocks noGrp="1"/>
          </p:cNvSpPr>
          <p:nvPr>
            <p:ph type="title"/>
          </p:nvPr>
        </p:nvSpPr>
        <p:spPr/>
        <p:txBody>
          <a:bodyPr/>
          <a:lstStyle/>
          <a:p>
            <a:endParaRPr lang="en-IN" altLang="en-US"/>
          </a:p>
        </p:txBody>
      </p:sp>
      <p:sp>
        <p:nvSpPr>
          <p:cNvPr id="65539" name="Content Placeholder 2">
            <a:extLst>
              <a:ext uri="{FF2B5EF4-FFF2-40B4-BE49-F238E27FC236}">
                <a16:creationId xmlns:a16="http://schemas.microsoft.com/office/drawing/2014/main" id="{F09B33AF-476C-32F1-7A2F-E2A9BC00F66B}"/>
              </a:ext>
            </a:extLst>
          </p:cNvPr>
          <p:cNvSpPr>
            <a:spLocks noGrp="1"/>
          </p:cNvSpPr>
          <p:nvPr>
            <p:ph idx="1"/>
          </p:nvPr>
        </p:nvSpPr>
        <p:spPr/>
        <p:txBody>
          <a:bodyPr/>
          <a:lstStyle/>
          <a:p>
            <a:endParaRPr lang="en-IN" altLang="en-US"/>
          </a:p>
        </p:txBody>
      </p:sp>
      <p:sp>
        <p:nvSpPr>
          <p:cNvPr id="4" name="Date Placeholder 3">
            <a:extLst>
              <a:ext uri="{FF2B5EF4-FFF2-40B4-BE49-F238E27FC236}">
                <a16:creationId xmlns:a16="http://schemas.microsoft.com/office/drawing/2014/main" id="{8AA751E6-52B3-4FE6-2D2E-BBF19DD33234}"/>
              </a:ext>
            </a:extLst>
          </p:cNvPr>
          <p:cNvSpPr>
            <a:spLocks noGrp="1"/>
          </p:cNvSpPr>
          <p:nvPr>
            <p:ph type="dt" sz="quarter" idx="10"/>
          </p:nvPr>
        </p:nvSpPr>
        <p:spPr/>
        <p:txBody>
          <a:bodyPr/>
          <a:lstStyle/>
          <a:p>
            <a:pPr>
              <a:defRPr/>
            </a:pPr>
            <a:fld id="{E112358B-B10A-4ACB-8BDB-BE6DD6A010A7}" type="datetime1">
              <a:rPr lang="en-US" smtClean="0"/>
              <a:pPr>
                <a:defRPr/>
              </a:pPr>
              <a:t>9/22/2024</a:t>
            </a:fld>
            <a:endParaRPr lang="en-US"/>
          </a:p>
        </p:txBody>
      </p:sp>
      <p:sp>
        <p:nvSpPr>
          <p:cNvPr id="65541" name="Slide Number Placeholder 4">
            <a:extLst>
              <a:ext uri="{FF2B5EF4-FFF2-40B4-BE49-F238E27FC236}">
                <a16:creationId xmlns:a16="http://schemas.microsoft.com/office/drawing/2014/main" id="{27E721DB-50DF-40AE-0B05-B43325E1F1A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4CD54EE-9983-4EC1-837D-74F9BD525AA1}" type="slidenum">
              <a:rPr lang="en-US" altLang="en-US">
                <a:solidFill>
                  <a:srgbClr val="045C75"/>
                </a:solidFill>
              </a:rPr>
              <a:pPr/>
              <a:t>47</a:t>
            </a:fld>
            <a:endParaRPr lang="en-US" altLang="en-US">
              <a:solidFill>
                <a:srgbClr val="045C75"/>
              </a:solidFill>
            </a:endParaRPr>
          </a:p>
        </p:txBody>
      </p:sp>
      <p:pic>
        <p:nvPicPr>
          <p:cNvPr id="65542" name="Picture 5">
            <a:extLst>
              <a:ext uri="{FF2B5EF4-FFF2-40B4-BE49-F238E27FC236}">
                <a16:creationId xmlns:a16="http://schemas.microsoft.com/office/drawing/2014/main" id="{9E0E005D-D335-85D3-1960-FD43A0887E4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4213" y="836613"/>
            <a:ext cx="8208962" cy="560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a:extLst>
              <a:ext uri="{FF2B5EF4-FFF2-40B4-BE49-F238E27FC236}">
                <a16:creationId xmlns:a16="http://schemas.microsoft.com/office/drawing/2014/main" id="{F82B261F-A306-6D75-8DAA-2E68988C31C4}"/>
              </a:ext>
            </a:extLst>
          </p:cNvPr>
          <p:cNvSpPr>
            <a:spLocks noGrp="1"/>
          </p:cNvSpPr>
          <p:nvPr>
            <p:ph type="title"/>
          </p:nvPr>
        </p:nvSpPr>
        <p:spPr/>
        <p:txBody>
          <a:bodyPr/>
          <a:lstStyle/>
          <a:p>
            <a:endParaRPr lang="en-IN" altLang="en-US"/>
          </a:p>
        </p:txBody>
      </p:sp>
      <p:sp>
        <p:nvSpPr>
          <p:cNvPr id="66563" name="Content Placeholder 2">
            <a:extLst>
              <a:ext uri="{FF2B5EF4-FFF2-40B4-BE49-F238E27FC236}">
                <a16:creationId xmlns:a16="http://schemas.microsoft.com/office/drawing/2014/main" id="{9F201A34-3F2F-5E25-9276-98B888F9AF8C}"/>
              </a:ext>
            </a:extLst>
          </p:cNvPr>
          <p:cNvSpPr>
            <a:spLocks noGrp="1"/>
          </p:cNvSpPr>
          <p:nvPr>
            <p:ph idx="1"/>
          </p:nvPr>
        </p:nvSpPr>
        <p:spPr/>
        <p:txBody>
          <a:bodyPr/>
          <a:lstStyle/>
          <a:p>
            <a:endParaRPr lang="en-IN" altLang="en-US"/>
          </a:p>
        </p:txBody>
      </p:sp>
      <p:sp>
        <p:nvSpPr>
          <p:cNvPr id="4" name="Date Placeholder 3">
            <a:extLst>
              <a:ext uri="{FF2B5EF4-FFF2-40B4-BE49-F238E27FC236}">
                <a16:creationId xmlns:a16="http://schemas.microsoft.com/office/drawing/2014/main" id="{75F8772F-6167-0385-3318-FFFA2877C64B}"/>
              </a:ext>
            </a:extLst>
          </p:cNvPr>
          <p:cNvSpPr>
            <a:spLocks noGrp="1"/>
          </p:cNvSpPr>
          <p:nvPr>
            <p:ph type="dt" sz="quarter" idx="10"/>
          </p:nvPr>
        </p:nvSpPr>
        <p:spPr/>
        <p:txBody>
          <a:bodyPr/>
          <a:lstStyle/>
          <a:p>
            <a:pPr>
              <a:defRPr/>
            </a:pPr>
            <a:fld id="{28F94261-6055-47F9-8728-E76C9115978E}" type="datetime1">
              <a:rPr lang="en-US"/>
              <a:pPr>
                <a:defRPr/>
              </a:pPr>
              <a:t>9/22/2024</a:t>
            </a:fld>
            <a:endParaRPr lang="en-US"/>
          </a:p>
        </p:txBody>
      </p:sp>
      <p:sp>
        <p:nvSpPr>
          <p:cNvPr id="66565" name="Slide Number Placeholder 4">
            <a:extLst>
              <a:ext uri="{FF2B5EF4-FFF2-40B4-BE49-F238E27FC236}">
                <a16:creationId xmlns:a16="http://schemas.microsoft.com/office/drawing/2014/main" id="{4B7AB9FA-3656-A91A-0B4D-6AB961B284E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31F6E66-B857-4412-9502-4EC43617BD17}" type="slidenum">
              <a:rPr lang="en-US" altLang="en-US">
                <a:solidFill>
                  <a:srgbClr val="045C75"/>
                </a:solidFill>
              </a:rPr>
              <a:pPr/>
              <a:t>48</a:t>
            </a:fld>
            <a:endParaRPr lang="en-US" altLang="en-US">
              <a:solidFill>
                <a:srgbClr val="045C75"/>
              </a:solidFill>
            </a:endParaRPr>
          </a:p>
        </p:txBody>
      </p:sp>
      <p:pic>
        <p:nvPicPr>
          <p:cNvPr id="66566" name="Picture 5">
            <a:extLst>
              <a:ext uri="{FF2B5EF4-FFF2-40B4-BE49-F238E27FC236}">
                <a16:creationId xmlns:a16="http://schemas.microsoft.com/office/drawing/2014/main" id="{3015DCE3-6E27-4D62-FA23-1C461F3D817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0213" y="1271588"/>
            <a:ext cx="78581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a:extLst>
              <a:ext uri="{FF2B5EF4-FFF2-40B4-BE49-F238E27FC236}">
                <a16:creationId xmlns:a16="http://schemas.microsoft.com/office/drawing/2014/main" id="{B1CC8C40-4756-4681-9A50-823E7A831E15}"/>
              </a:ext>
            </a:extLst>
          </p:cNvPr>
          <p:cNvSpPr>
            <a:spLocks noGrp="1"/>
          </p:cNvSpPr>
          <p:nvPr>
            <p:ph type="title"/>
          </p:nvPr>
        </p:nvSpPr>
        <p:spPr/>
        <p:txBody>
          <a:bodyPr/>
          <a:lstStyle/>
          <a:p>
            <a:endParaRPr lang="en-IN" altLang="en-US"/>
          </a:p>
        </p:txBody>
      </p:sp>
      <p:sp>
        <p:nvSpPr>
          <p:cNvPr id="67587" name="Content Placeholder 2">
            <a:extLst>
              <a:ext uri="{FF2B5EF4-FFF2-40B4-BE49-F238E27FC236}">
                <a16:creationId xmlns:a16="http://schemas.microsoft.com/office/drawing/2014/main" id="{14274D2E-139B-10D1-F85D-F736A8E0C003}"/>
              </a:ext>
            </a:extLst>
          </p:cNvPr>
          <p:cNvSpPr>
            <a:spLocks noGrp="1"/>
          </p:cNvSpPr>
          <p:nvPr>
            <p:ph idx="1"/>
          </p:nvPr>
        </p:nvSpPr>
        <p:spPr/>
        <p:txBody>
          <a:bodyPr/>
          <a:lstStyle/>
          <a:p>
            <a:endParaRPr lang="en-IN" altLang="en-US"/>
          </a:p>
        </p:txBody>
      </p:sp>
      <p:sp>
        <p:nvSpPr>
          <p:cNvPr id="4" name="Date Placeholder 3">
            <a:extLst>
              <a:ext uri="{FF2B5EF4-FFF2-40B4-BE49-F238E27FC236}">
                <a16:creationId xmlns:a16="http://schemas.microsoft.com/office/drawing/2014/main" id="{FF23A912-126C-C0EE-1B01-900BE76B3788}"/>
              </a:ext>
            </a:extLst>
          </p:cNvPr>
          <p:cNvSpPr>
            <a:spLocks noGrp="1"/>
          </p:cNvSpPr>
          <p:nvPr>
            <p:ph type="dt" sz="quarter" idx="10"/>
          </p:nvPr>
        </p:nvSpPr>
        <p:spPr/>
        <p:txBody>
          <a:bodyPr/>
          <a:lstStyle/>
          <a:p>
            <a:pPr>
              <a:defRPr/>
            </a:pPr>
            <a:fld id="{28F94261-6055-47F9-8728-E76C9115978E}" type="datetime1">
              <a:rPr lang="en-US"/>
              <a:pPr>
                <a:defRPr/>
              </a:pPr>
              <a:t>9/22/2024</a:t>
            </a:fld>
            <a:endParaRPr lang="en-US"/>
          </a:p>
        </p:txBody>
      </p:sp>
      <p:sp>
        <p:nvSpPr>
          <p:cNvPr id="67589" name="Slide Number Placeholder 4">
            <a:extLst>
              <a:ext uri="{FF2B5EF4-FFF2-40B4-BE49-F238E27FC236}">
                <a16:creationId xmlns:a16="http://schemas.microsoft.com/office/drawing/2014/main" id="{08D934D9-230C-A4C7-65E3-339B67BC3A8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6B3AA16-7A42-4DB7-859F-A1564E544660}" type="slidenum">
              <a:rPr lang="en-US" altLang="en-US">
                <a:solidFill>
                  <a:srgbClr val="045C75"/>
                </a:solidFill>
              </a:rPr>
              <a:pPr/>
              <a:t>49</a:t>
            </a:fld>
            <a:endParaRPr lang="en-US" altLang="en-US">
              <a:solidFill>
                <a:srgbClr val="045C75"/>
              </a:solidFill>
            </a:endParaRPr>
          </a:p>
        </p:txBody>
      </p:sp>
      <p:pic>
        <p:nvPicPr>
          <p:cNvPr id="67590" name="Picture 5">
            <a:extLst>
              <a:ext uri="{FF2B5EF4-FFF2-40B4-BE49-F238E27FC236}">
                <a16:creationId xmlns:a16="http://schemas.microsoft.com/office/drawing/2014/main" id="{C289D08A-DB9B-D76D-5FD6-6EF4AE2B074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8625" y="1935163"/>
            <a:ext cx="8586788"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E9A50096-6C9C-AB09-1F03-52CDC9AA2BB2}"/>
              </a:ext>
            </a:extLst>
          </p:cNvPr>
          <p:cNvSpPr>
            <a:spLocks noGrp="1"/>
          </p:cNvSpPr>
          <p:nvPr>
            <p:ph type="dt" sz="quarter" idx="10"/>
          </p:nvPr>
        </p:nvSpPr>
        <p:spPr/>
        <p:txBody>
          <a:bodyPr/>
          <a:lstStyle/>
          <a:p>
            <a:pPr>
              <a:defRPr/>
            </a:pPr>
            <a:fld id="{CE892CB7-B9FB-45E0-84CB-9964744AA472}" type="datetime1">
              <a:rPr lang="en-US" smtClean="0"/>
              <a:pPr>
                <a:defRPr/>
              </a:pPr>
              <a:t>9/22/2024</a:t>
            </a:fld>
            <a:endParaRPr lang="en-US"/>
          </a:p>
        </p:txBody>
      </p:sp>
      <p:sp>
        <p:nvSpPr>
          <p:cNvPr id="14339" name="Slide Number Placeholder 5">
            <a:extLst>
              <a:ext uri="{FF2B5EF4-FFF2-40B4-BE49-F238E27FC236}">
                <a16:creationId xmlns:a16="http://schemas.microsoft.com/office/drawing/2014/main" id="{A70E3F96-1327-96F9-DE1B-2C34D9B72F4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2907379-2CE5-4447-83D0-011AD90E44D1}" type="slidenum">
              <a:rPr lang="en-US" altLang="en-US">
                <a:solidFill>
                  <a:srgbClr val="045C75"/>
                </a:solidFill>
              </a:rPr>
              <a:pPr/>
              <a:t>5</a:t>
            </a:fld>
            <a:endParaRPr lang="en-US" altLang="en-US">
              <a:solidFill>
                <a:srgbClr val="045C75"/>
              </a:solidFill>
            </a:endParaRPr>
          </a:p>
        </p:txBody>
      </p:sp>
      <p:pic>
        <p:nvPicPr>
          <p:cNvPr id="14340" name="Picture 7">
            <a:extLst>
              <a:ext uri="{FF2B5EF4-FFF2-40B4-BE49-F238E27FC236}">
                <a16:creationId xmlns:a16="http://schemas.microsoft.com/office/drawing/2014/main" id="{84E9D9D5-167B-BFEF-EE30-A61BB5F5A0A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15888"/>
            <a:ext cx="896143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9" name="Ink 8">
                <a:extLst>
                  <a:ext uri="{FF2B5EF4-FFF2-40B4-BE49-F238E27FC236}">
                    <a16:creationId xmlns:a16="http://schemas.microsoft.com/office/drawing/2014/main" id="{A96F8241-A6F7-1817-965B-0D76B127272E}"/>
                  </a:ext>
                </a:extLst>
              </p14:cNvPr>
              <p14:cNvContentPartPr/>
              <p14:nvPr/>
            </p14:nvContentPartPr>
            <p14:xfrm>
              <a:off x="592200" y="1204920"/>
              <a:ext cx="8651880" cy="4725360"/>
            </p14:xfrm>
          </p:contentPart>
        </mc:Choice>
        <mc:Fallback xmlns="">
          <p:pic>
            <p:nvPicPr>
              <p:cNvPr id="9" name="Ink 8">
                <a:extLst>
                  <a:ext uri="{FF2B5EF4-FFF2-40B4-BE49-F238E27FC236}">
                    <a16:creationId xmlns:a16="http://schemas.microsoft.com/office/drawing/2014/main" id="{A96F8241-A6F7-1817-965B-0D76B127272E}"/>
                  </a:ext>
                </a:extLst>
              </p:cNvPr>
              <p:cNvPicPr/>
              <p:nvPr/>
            </p:nvPicPr>
            <p:blipFill>
              <a:blip r:embed="rId4"/>
              <a:stretch>
                <a:fillRect/>
              </a:stretch>
            </p:blipFill>
            <p:spPr>
              <a:xfrm>
                <a:off x="582840" y="1195560"/>
                <a:ext cx="8670600" cy="4744080"/>
              </a:xfrm>
              <a:prstGeom prst="rect">
                <a:avLst/>
              </a:prstGeom>
            </p:spPr>
          </p:pic>
        </mc:Fallback>
      </mc:AlternateContent>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a:extLst>
              <a:ext uri="{FF2B5EF4-FFF2-40B4-BE49-F238E27FC236}">
                <a16:creationId xmlns:a16="http://schemas.microsoft.com/office/drawing/2014/main" id="{45DF4D5F-953E-002D-5626-CB794ED4D56C}"/>
              </a:ext>
            </a:extLst>
          </p:cNvPr>
          <p:cNvSpPr>
            <a:spLocks noGrp="1"/>
          </p:cNvSpPr>
          <p:nvPr>
            <p:ph type="title"/>
          </p:nvPr>
        </p:nvSpPr>
        <p:spPr/>
        <p:txBody>
          <a:bodyPr/>
          <a:lstStyle/>
          <a:p>
            <a:endParaRPr lang="en-IN" altLang="en-US"/>
          </a:p>
        </p:txBody>
      </p:sp>
      <p:sp>
        <p:nvSpPr>
          <p:cNvPr id="68611" name="Content Placeholder 2">
            <a:extLst>
              <a:ext uri="{FF2B5EF4-FFF2-40B4-BE49-F238E27FC236}">
                <a16:creationId xmlns:a16="http://schemas.microsoft.com/office/drawing/2014/main" id="{C0187891-1A29-C064-3AFF-12AAC60BA466}"/>
              </a:ext>
            </a:extLst>
          </p:cNvPr>
          <p:cNvSpPr>
            <a:spLocks noGrp="1"/>
          </p:cNvSpPr>
          <p:nvPr>
            <p:ph idx="1"/>
          </p:nvPr>
        </p:nvSpPr>
        <p:spPr/>
        <p:txBody>
          <a:bodyPr/>
          <a:lstStyle/>
          <a:p>
            <a:endParaRPr lang="en-IN" altLang="en-US"/>
          </a:p>
        </p:txBody>
      </p:sp>
      <p:sp>
        <p:nvSpPr>
          <p:cNvPr id="4" name="Date Placeholder 3">
            <a:extLst>
              <a:ext uri="{FF2B5EF4-FFF2-40B4-BE49-F238E27FC236}">
                <a16:creationId xmlns:a16="http://schemas.microsoft.com/office/drawing/2014/main" id="{A628BC79-DBF1-F079-2864-C98288367ADD}"/>
              </a:ext>
            </a:extLst>
          </p:cNvPr>
          <p:cNvSpPr>
            <a:spLocks noGrp="1"/>
          </p:cNvSpPr>
          <p:nvPr>
            <p:ph type="dt" sz="quarter" idx="10"/>
          </p:nvPr>
        </p:nvSpPr>
        <p:spPr/>
        <p:txBody>
          <a:bodyPr/>
          <a:lstStyle/>
          <a:p>
            <a:pPr>
              <a:defRPr/>
            </a:pPr>
            <a:fld id="{28F94261-6055-47F9-8728-E76C9115978E}" type="datetime1">
              <a:rPr lang="en-US"/>
              <a:pPr>
                <a:defRPr/>
              </a:pPr>
              <a:t>9/22/2024</a:t>
            </a:fld>
            <a:endParaRPr lang="en-US"/>
          </a:p>
        </p:txBody>
      </p:sp>
      <p:sp>
        <p:nvSpPr>
          <p:cNvPr id="68613" name="Slide Number Placeholder 4">
            <a:extLst>
              <a:ext uri="{FF2B5EF4-FFF2-40B4-BE49-F238E27FC236}">
                <a16:creationId xmlns:a16="http://schemas.microsoft.com/office/drawing/2014/main" id="{A8E09205-4668-7287-74C6-9E741181FFE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45643A0-C111-42E9-8C92-0A183F51965B}" type="slidenum">
              <a:rPr lang="en-US" altLang="en-US">
                <a:solidFill>
                  <a:srgbClr val="045C75"/>
                </a:solidFill>
              </a:rPr>
              <a:pPr/>
              <a:t>50</a:t>
            </a:fld>
            <a:endParaRPr lang="en-US" altLang="en-US">
              <a:solidFill>
                <a:srgbClr val="045C75"/>
              </a:solidFill>
            </a:endParaRPr>
          </a:p>
        </p:txBody>
      </p:sp>
      <p:pic>
        <p:nvPicPr>
          <p:cNvPr id="68614" name="Picture 5">
            <a:extLst>
              <a:ext uri="{FF2B5EF4-FFF2-40B4-BE49-F238E27FC236}">
                <a16:creationId xmlns:a16="http://schemas.microsoft.com/office/drawing/2014/main" id="{5E0E6D3C-D97E-61AB-542A-D2169EE0535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27100"/>
            <a:ext cx="85693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a:extLst>
              <a:ext uri="{FF2B5EF4-FFF2-40B4-BE49-F238E27FC236}">
                <a16:creationId xmlns:a16="http://schemas.microsoft.com/office/drawing/2014/main" id="{2843FA89-1508-4507-5388-1A7A5415D747}"/>
              </a:ext>
            </a:extLst>
          </p:cNvPr>
          <p:cNvSpPr>
            <a:spLocks noGrp="1"/>
          </p:cNvSpPr>
          <p:nvPr>
            <p:ph type="title"/>
          </p:nvPr>
        </p:nvSpPr>
        <p:spPr/>
        <p:txBody>
          <a:bodyPr/>
          <a:lstStyle/>
          <a:p>
            <a:endParaRPr lang="en-IN" altLang="en-US"/>
          </a:p>
        </p:txBody>
      </p:sp>
      <p:sp>
        <p:nvSpPr>
          <p:cNvPr id="69635" name="Content Placeholder 2">
            <a:extLst>
              <a:ext uri="{FF2B5EF4-FFF2-40B4-BE49-F238E27FC236}">
                <a16:creationId xmlns:a16="http://schemas.microsoft.com/office/drawing/2014/main" id="{9D6136C3-5F29-6605-AF0F-143F1148166C}"/>
              </a:ext>
            </a:extLst>
          </p:cNvPr>
          <p:cNvSpPr>
            <a:spLocks noGrp="1"/>
          </p:cNvSpPr>
          <p:nvPr>
            <p:ph idx="1"/>
          </p:nvPr>
        </p:nvSpPr>
        <p:spPr/>
        <p:txBody>
          <a:bodyPr/>
          <a:lstStyle/>
          <a:p>
            <a:endParaRPr lang="en-IN" altLang="en-US"/>
          </a:p>
        </p:txBody>
      </p:sp>
      <p:sp>
        <p:nvSpPr>
          <p:cNvPr id="4" name="Date Placeholder 3">
            <a:extLst>
              <a:ext uri="{FF2B5EF4-FFF2-40B4-BE49-F238E27FC236}">
                <a16:creationId xmlns:a16="http://schemas.microsoft.com/office/drawing/2014/main" id="{9A667A63-4995-D95F-0A72-B5DCCCED0162}"/>
              </a:ext>
            </a:extLst>
          </p:cNvPr>
          <p:cNvSpPr>
            <a:spLocks noGrp="1"/>
          </p:cNvSpPr>
          <p:nvPr>
            <p:ph type="dt" sz="quarter" idx="10"/>
          </p:nvPr>
        </p:nvSpPr>
        <p:spPr/>
        <p:txBody>
          <a:bodyPr/>
          <a:lstStyle/>
          <a:p>
            <a:pPr>
              <a:defRPr/>
            </a:pPr>
            <a:fld id="{28F94261-6055-47F9-8728-E76C9115978E}" type="datetime1">
              <a:rPr lang="en-US"/>
              <a:pPr>
                <a:defRPr/>
              </a:pPr>
              <a:t>9/22/2024</a:t>
            </a:fld>
            <a:endParaRPr lang="en-US"/>
          </a:p>
        </p:txBody>
      </p:sp>
      <p:sp>
        <p:nvSpPr>
          <p:cNvPr id="69637" name="Slide Number Placeholder 4">
            <a:extLst>
              <a:ext uri="{FF2B5EF4-FFF2-40B4-BE49-F238E27FC236}">
                <a16:creationId xmlns:a16="http://schemas.microsoft.com/office/drawing/2014/main" id="{2A389CCF-6888-1CB0-A51A-2ABF30A3A39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0DF678D-9F46-4101-8515-CF3792D9D17E}" type="slidenum">
              <a:rPr lang="en-US" altLang="en-US">
                <a:solidFill>
                  <a:srgbClr val="045C75"/>
                </a:solidFill>
              </a:rPr>
              <a:pPr/>
              <a:t>51</a:t>
            </a:fld>
            <a:endParaRPr lang="en-US" altLang="en-US">
              <a:solidFill>
                <a:srgbClr val="045C75"/>
              </a:solidFill>
            </a:endParaRPr>
          </a:p>
        </p:txBody>
      </p:sp>
      <p:pic>
        <p:nvPicPr>
          <p:cNvPr id="69638" name="Picture 5">
            <a:extLst>
              <a:ext uri="{FF2B5EF4-FFF2-40B4-BE49-F238E27FC236}">
                <a16:creationId xmlns:a16="http://schemas.microsoft.com/office/drawing/2014/main" id="{B193BA30-94B4-26E3-0D97-75BC8030026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476250"/>
            <a:ext cx="5832475" cy="632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a:extLst>
              <a:ext uri="{FF2B5EF4-FFF2-40B4-BE49-F238E27FC236}">
                <a16:creationId xmlns:a16="http://schemas.microsoft.com/office/drawing/2014/main" id="{CA425F7A-6BF1-DE26-0DC5-879C105B238C}"/>
              </a:ext>
            </a:extLst>
          </p:cNvPr>
          <p:cNvSpPr>
            <a:spLocks noGrp="1"/>
          </p:cNvSpPr>
          <p:nvPr>
            <p:ph type="title"/>
          </p:nvPr>
        </p:nvSpPr>
        <p:spPr/>
        <p:txBody>
          <a:bodyPr/>
          <a:lstStyle/>
          <a:p>
            <a:r>
              <a:rPr lang="en-US" altLang="en-US"/>
              <a:t>Moment Generating Function</a:t>
            </a:r>
            <a:endParaRPr lang="en-IN" altLang="en-US"/>
          </a:p>
        </p:txBody>
      </p:sp>
      <p:sp>
        <p:nvSpPr>
          <p:cNvPr id="70659" name="Content Placeholder 2">
            <a:extLst>
              <a:ext uri="{FF2B5EF4-FFF2-40B4-BE49-F238E27FC236}">
                <a16:creationId xmlns:a16="http://schemas.microsoft.com/office/drawing/2014/main" id="{EDCA646C-DEE6-6157-C47A-617229894E1E}"/>
              </a:ext>
            </a:extLst>
          </p:cNvPr>
          <p:cNvSpPr>
            <a:spLocks noGrp="1"/>
          </p:cNvSpPr>
          <p:nvPr>
            <p:ph idx="1"/>
          </p:nvPr>
        </p:nvSpPr>
        <p:spPr/>
        <p:txBody>
          <a:bodyPr/>
          <a:lstStyle/>
          <a:p>
            <a:endParaRPr lang="en-IN" altLang="en-US"/>
          </a:p>
        </p:txBody>
      </p:sp>
      <p:sp>
        <p:nvSpPr>
          <p:cNvPr id="4" name="Date Placeholder 3">
            <a:extLst>
              <a:ext uri="{FF2B5EF4-FFF2-40B4-BE49-F238E27FC236}">
                <a16:creationId xmlns:a16="http://schemas.microsoft.com/office/drawing/2014/main" id="{F643BB4B-2EA1-CF81-54A7-84E9C532D120}"/>
              </a:ext>
            </a:extLst>
          </p:cNvPr>
          <p:cNvSpPr>
            <a:spLocks noGrp="1"/>
          </p:cNvSpPr>
          <p:nvPr>
            <p:ph type="dt" sz="quarter" idx="10"/>
          </p:nvPr>
        </p:nvSpPr>
        <p:spPr/>
        <p:txBody>
          <a:bodyPr/>
          <a:lstStyle/>
          <a:p>
            <a:pPr>
              <a:defRPr/>
            </a:pPr>
            <a:fld id="{28F94261-6055-47F9-8728-E76C9115978E}" type="datetime1">
              <a:rPr lang="en-US"/>
              <a:pPr>
                <a:defRPr/>
              </a:pPr>
              <a:t>9/22/2024</a:t>
            </a:fld>
            <a:endParaRPr lang="en-US"/>
          </a:p>
        </p:txBody>
      </p:sp>
      <p:sp>
        <p:nvSpPr>
          <p:cNvPr id="70661" name="Slide Number Placeholder 4">
            <a:extLst>
              <a:ext uri="{FF2B5EF4-FFF2-40B4-BE49-F238E27FC236}">
                <a16:creationId xmlns:a16="http://schemas.microsoft.com/office/drawing/2014/main" id="{AF37262C-682E-F3D0-618F-B3E4BBC2DF1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32962E5-43D6-49D9-A5CB-37020BB97CDF}" type="slidenum">
              <a:rPr lang="en-US" altLang="en-US">
                <a:solidFill>
                  <a:srgbClr val="045C75"/>
                </a:solidFill>
              </a:rPr>
              <a:pPr/>
              <a:t>52</a:t>
            </a:fld>
            <a:endParaRPr lang="en-US" altLang="en-US">
              <a:solidFill>
                <a:srgbClr val="045C75"/>
              </a:solidFill>
            </a:endParaRPr>
          </a:p>
        </p:txBody>
      </p:sp>
      <p:pic>
        <p:nvPicPr>
          <p:cNvPr id="70662" name="Picture 1">
            <a:extLst>
              <a:ext uri="{FF2B5EF4-FFF2-40B4-BE49-F238E27FC236}">
                <a16:creationId xmlns:a16="http://schemas.microsoft.com/office/drawing/2014/main" id="{36DD2A32-5C59-ABB2-EDFD-63EC9978F97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1847850"/>
            <a:ext cx="216058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Picture 2">
            <a:extLst>
              <a:ext uri="{FF2B5EF4-FFF2-40B4-BE49-F238E27FC236}">
                <a16:creationId xmlns:a16="http://schemas.microsoft.com/office/drawing/2014/main" id="{997854F3-4D80-42D4-15D9-7F0798BFB58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46725" y="2438400"/>
            <a:ext cx="329247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4" name="Picture 4">
            <a:extLst>
              <a:ext uri="{FF2B5EF4-FFF2-40B4-BE49-F238E27FC236}">
                <a16:creationId xmlns:a16="http://schemas.microsoft.com/office/drawing/2014/main" id="{871090AD-7DF2-CF6E-5289-7C046FA8A60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533650"/>
            <a:ext cx="2895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5" name="Picture 5">
            <a:extLst>
              <a:ext uri="{FF2B5EF4-FFF2-40B4-BE49-F238E27FC236}">
                <a16:creationId xmlns:a16="http://schemas.microsoft.com/office/drawing/2014/main" id="{989F729C-A170-1980-6F65-EC808A46BD6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85950" y="4173538"/>
            <a:ext cx="421957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a:extLst>
              <a:ext uri="{FF2B5EF4-FFF2-40B4-BE49-F238E27FC236}">
                <a16:creationId xmlns:a16="http://schemas.microsoft.com/office/drawing/2014/main" id="{A0A30956-E43C-5EB2-F085-191CC98331EC}"/>
              </a:ext>
            </a:extLst>
          </p:cNvPr>
          <p:cNvSpPr>
            <a:spLocks noGrp="1"/>
          </p:cNvSpPr>
          <p:nvPr>
            <p:ph type="title"/>
          </p:nvPr>
        </p:nvSpPr>
        <p:spPr/>
        <p:txBody>
          <a:bodyPr/>
          <a:lstStyle/>
          <a:p>
            <a:endParaRPr lang="en-IN" altLang="en-US"/>
          </a:p>
        </p:txBody>
      </p:sp>
      <p:sp>
        <p:nvSpPr>
          <p:cNvPr id="71683" name="Content Placeholder 2">
            <a:extLst>
              <a:ext uri="{FF2B5EF4-FFF2-40B4-BE49-F238E27FC236}">
                <a16:creationId xmlns:a16="http://schemas.microsoft.com/office/drawing/2014/main" id="{123B9F0D-831E-E671-AA22-FE4BF0BA0820}"/>
              </a:ext>
            </a:extLst>
          </p:cNvPr>
          <p:cNvSpPr>
            <a:spLocks noGrp="1"/>
          </p:cNvSpPr>
          <p:nvPr>
            <p:ph idx="1"/>
          </p:nvPr>
        </p:nvSpPr>
        <p:spPr/>
        <p:txBody>
          <a:bodyPr/>
          <a:lstStyle/>
          <a:p>
            <a:endParaRPr lang="en-IN" altLang="en-US"/>
          </a:p>
        </p:txBody>
      </p:sp>
      <p:sp>
        <p:nvSpPr>
          <p:cNvPr id="4" name="Date Placeholder 3">
            <a:extLst>
              <a:ext uri="{FF2B5EF4-FFF2-40B4-BE49-F238E27FC236}">
                <a16:creationId xmlns:a16="http://schemas.microsoft.com/office/drawing/2014/main" id="{CC56C2BD-31B4-E053-F083-1593CC24F5C7}"/>
              </a:ext>
            </a:extLst>
          </p:cNvPr>
          <p:cNvSpPr>
            <a:spLocks noGrp="1"/>
          </p:cNvSpPr>
          <p:nvPr>
            <p:ph type="dt" sz="quarter" idx="10"/>
          </p:nvPr>
        </p:nvSpPr>
        <p:spPr/>
        <p:txBody>
          <a:bodyPr/>
          <a:lstStyle/>
          <a:p>
            <a:pPr>
              <a:defRPr/>
            </a:pPr>
            <a:fld id="{E112358B-B10A-4ACB-8BDB-BE6DD6A010A7}" type="datetime1">
              <a:rPr lang="en-US" smtClean="0"/>
              <a:pPr>
                <a:defRPr/>
              </a:pPr>
              <a:t>9/22/2024</a:t>
            </a:fld>
            <a:endParaRPr lang="en-US"/>
          </a:p>
        </p:txBody>
      </p:sp>
      <p:sp>
        <p:nvSpPr>
          <p:cNvPr id="71685" name="Slide Number Placeholder 4">
            <a:extLst>
              <a:ext uri="{FF2B5EF4-FFF2-40B4-BE49-F238E27FC236}">
                <a16:creationId xmlns:a16="http://schemas.microsoft.com/office/drawing/2014/main" id="{481FC84F-DE79-BD71-001C-3C3C21EA1BC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F9D0A36-4C2A-45D8-83BA-A785C934E40C}" type="slidenum">
              <a:rPr lang="en-US" altLang="en-US">
                <a:solidFill>
                  <a:srgbClr val="045C75"/>
                </a:solidFill>
              </a:rPr>
              <a:pPr/>
              <a:t>53</a:t>
            </a:fld>
            <a:endParaRPr lang="en-US" altLang="en-US">
              <a:solidFill>
                <a:srgbClr val="045C75"/>
              </a:solidFill>
            </a:endParaRPr>
          </a:p>
        </p:txBody>
      </p:sp>
      <p:pic>
        <p:nvPicPr>
          <p:cNvPr id="71686" name="Picture 5">
            <a:extLst>
              <a:ext uri="{FF2B5EF4-FFF2-40B4-BE49-F238E27FC236}">
                <a16:creationId xmlns:a16="http://schemas.microsoft.com/office/drawing/2014/main" id="{F18B5E50-8ED2-BF5D-BB31-E65D3A4943F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681038"/>
            <a:ext cx="8093075" cy="239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7" name="Picture 7">
            <a:extLst>
              <a:ext uri="{FF2B5EF4-FFF2-40B4-BE49-F238E27FC236}">
                <a16:creationId xmlns:a16="http://schemas.microsoft.com/office/drawing/2014/main" id="{97DD550C-05D4-3741-5291-98916E40ED0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00113" y="3276600"/>
            <a:ext cx="6765925"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a:extLst>
              <a:ext uri="{FF2B5EF4-FFF2-40B4-BE49-F238E27FC236}">
                <a16:creationId xmlns:a16="http://schemas.microsoft.com/office/drawing/2014/main" id="{0F83F02C-A57E-5998-E06D-567D9909685A}"/>
              </a:ext>
            </a:extLst>
          </p:cNvPr>
          <p:cNvSpPr>
            <a:spLocks noGrp="1"/>
          </p:cNvSpPr>
          <p:nvPr>
            <p:ph type="title"/>
          </p:nvPr>
        </p:nvSpPr>
        <p:spPr/>
        <p:txBody>
          <a:bodyPr/>
          <a:lstStyle/>
          <a:p>
            <a:endParaRPr lang="en-IN" altLang="en-US"/>
          </a:p>
        </p:txBody>
      </p:sp>
      <p:sp>
        <p:nvSpPr>
          <p:cNvPr id="72707" name="Content Placeholder 2">
            <a:extLst>
              <a:ext uri="{FF2B5EF4-FFF2-40B4-BE49-F238E27FC236}">
                <a16:creationId xmlns:a16="http://schemas.microsoft.com/office/drawing/2014/main" id="{7938B8D1-D348-7D47-30E0-3937831A7AF7}"/>
              </a:ext>
            </a:extLst>
          </p:cNvPr>
          <p:cNvSpPr>
            <a:spLocks noGrp="1"/>
          </p:cNvSpPr>
          <p:nvPr>
            <p:ph idx="1"/>
          </p:nvPr>
        </p:nvSpPr>
        <p:spPr/>
        <p:txBody>
          <a:bodyPr/>
          <a:lstStyle/>
          <a:p>
            <a:endParaRPr lang="en-IN" altLang="en-US"/>
          </a:p>
        </p:txBody>
      </p:sp>
      <p:sp>
        <p:nvSpPr>
          <p:cNvPr id="4" name="Date Placeholder 3">
            <a:extLst>
              <a:ext uri="{FF2B5EF4-FFF2-40B4-BE49-F238E27FC236}">
                <a16:creationId xmlns:a16="http://schemas.microsoft.com/office/drawing/2014/main" id="{9E48C0C0-F480-512D-8D7B-97FDD6441B97}"/>
              </a:ext>
            </a:extLst>
          </p:cNvPr>
          <p:cNvSpPr>
            <a:spLocks noGrp="1"/>
          </p:cNvSpPr>
          <p:nvPr>
            <p:ph type="dt" sz="quarter" idx="10"/>
          </p:nvPr>
        </p:nvSpPr>
        <p:spPr/>
        <p:txBody>
          <a:bodyPr/>
          <a:lstStyle/>
          <a:p>
            <a:pPr>
              <a:defRPr/>
            </a:pPr>
            <a:fld id="{E112358B-B10A-4ACB-8BDB-BE6DD6A010A7}" type="datetime1">
              <a:rPr lang="en-US" smtClean="0"/>
              <a:pPr>
                <a:defRPr/>
              </a:pPr>
              <a:t>9/22/2024</a:t>
            </a:fld>
            <a:endParaRPr lang="en-US"/>
          </a:p>
        </p:txBody>
      </p:sp>
      <p:sp>
        <p:nvSpPr>
          <p:cNvPr id="72709" name="Slide Number Placeholder 4">
            <a:extLst>
              <a:ext uri="{FF2B5EF4-FFF2-40B4-BE49-F238E27FC236}">
                <a16:creationId xmlns:a16="http://schemas.microsoft.com/office/drawing/2014/main" id="{F247C3F5-1435-C1C7-9206-A87D9B32D3E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3AF5E83-6B01-4083-8EDE-D289CBB75D75}" type="slidenum">
              <a:rPr lang="en-US" altLang="en-US">
                <a:solidFill>
                  <a:srgbClr val="045C75"/>
                </a:solidFill>
              </a:rPr>
              <a:pPr/>
              <a:t>54</a:t>
            </a:fld>
            <a:endParaRPr lang="en-US" altLang="en-US">
              <a:solidFill>
                <a:srgbClr val="045C75"/>
              </a:solidFill>
            </a:endParaRPr>
          </a:p>
        </p:txBody>
      </p:sp>
      <p:pic>
        <p:nvPicPr>
          <p:cNvPr id="72710" name="Picture 5">
            <a:extLst>
              <a:ext uri="{FF2B5EF4-FFF2-40B4-BE49-F238E27FC236}">
                <a16:creationId xmlns:a16="http://schemas.microsoft.com/office/drawing/2014/main" id="{C26E9585-F26F-299D-7798-C0228DD3DEA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33475" y="1633538"/>
            <a:ext cx="6877050"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a:extLst>
              <a:ext uri="{FF2B5EF4-FFF2-40B4-BE49-F238E27FC236}">
                <a16:creationId xmlns:a16="http://schemas.microsoft.com/office/drawing/2014/main" id="{E1C93E1F-25F9-2CED-2F0B-0B8BA7BBE43F}"/>
              </a:ext>
            </a:extLst>
          </p:cNvPr>
          <p:cNvSpPr>
            <a:spLocks noGrp="1"/>
          </p:cNvSpPr>
          <p:nvPr>
            <p:ph type="title"/>
          </p:nvPr>
        </p:nvSpPr>
        <p:spPr/>
        <p:txBody>
          <a:bodyPr/>
          <a:lstStyle/>
          <a:p>
            <a:endParaRPr lang="en-IN" altLang="en-US"/>
          </a:p>
        </p:txBody>
      </p:sp>
      <p:sp>
        <p:nvSpPr>
          <p:cNvPr id="73731" name="Content Placeholder 2">
            <a:extLst>
              <a:ext uri="{FF2B5EF4-FFF2-40B4-BE49-F238E27FC236}">
                <a16:creationId xmlns:a16="http://schemas.microsoft.com/office/drawing/2014/main" id="{BEF83441-8F2E-03EF-8D12-6785E87EE966}"/>
              </a:ext>
            </a:extLst>
          </p:cNvPr>
          <p:cNvSpPr>
            <a:spLocks noGrp="1"/>
          </p:cNvSpPr>
          <p:nvPr>
            <p:ph idx="1"/>
          </p:nvPr>
        </p:nvSpPr>
        <p:spPr/>
        <p:txBody>
          <a:bodyPr/>
          <a:lstStyle/>
          <a:p>
            <a:endParaRPr lang="en-IN" altLang="en-US"/>
          </a:p>
        </p:txBody>
      </p:sp>
      <p:sp>
        <p:nvSpPr>
          <p:cNvPr id="4" name="Date Placeholder 3">
            <a:extLst>
              <a:ext uri="{FF2B5EF4-FFF2-40B4-BE49-F238E27FC236}">
                <a16:creationId xmlns:a16="http://schemas.microsoft.com/office/drawing/2014/main" id="{51203BC6-2D20-E0BF-032B-93B17DD577CD}"/>
              </a:ext>
            </a:extLst>
          </p:cNvPr>
          <p:cNvSpPr>
            <a:spLocks noGrp="1"/>
          </p:cNvSpPr>
          <p:nvPr>
            <p:ph type="dt" sz="quarter" idx="10"/>
          </p:nvPr>
        </p:nvSpPr>
        <p:spPr/>
        <p:txBody>
          <a:bodyPr/>
          <a:lstStyle/>
          <a:p>
            <a:pPr>
              <a:defRPr/>
            </a:pPr>
            <a:fld id="{E112358B-B10A-4ACB-8BDB-BE6DD6A010A7}" type="datetime1">
              <a:rPr lang="en-US" smtClean="0"/>
              <a:pPr>
                <a:defRPr/>
              </a:pPr>
              <a:t>9/22/2024</a:t>
            </a:fld>
            <a:endParaRPr lang="en-US"/>
          </a:p>
        </p:txBody>
      </p:sp>
      <p:sp>
        <p:nvSpPr>
          <p:cNvPr id="73733" name="Slide Number Placeholder 4">
            <a:extLst>
              <a:ext uri="{FF2B5EF4-FFF2-40B4-BE49-F238E27FC236}">
                <a16:creationId xmlns:a16="http://schemas.microsoft.com/office/drawing/2014/main" id="{33EEC41B-B5D2-CB81-5EF0-C52589D9311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A9E62FE-CB2D-447B-9798-E3081AB20651}" type="slidenum">
              <a:rPr lang="en-US" altLang="en-US">
                <a:solidFill>
                  <a:srgbClr val="045C75"/>
                </a:solidFill>
              </a:rPr>
              <a:pPr/>
              <a:t>55</a:t>
            </a:fld>
            <a:endParaRPr lang="en-US" altLang="en-US">
              <a:solidFill>
                <a:srgbClr val="045C75"/>
              </a:solidFill>
            </a:endParaRPr>
          </a:p>
        </p:txBody>
      </p:sp>
      <p:pic>
        <p:nvPicPr>
          <p:cNvPr id="73734" name="Picture 6">
            <a:extLst>
              <a:ext uri="{FF2B5EF4-FFF2-40B4-BE49-F238E27FC236}">
                <a16:creationId xmlns:a16="http://schemas.microsoft.com/office/drawing/2014/main" id="{71AC1815-3130-4C6B-A25D-39213EF269B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1188" y="549275"/>
            <a:ext cx="8326437" cy="577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a:extLst>
              <a:ext uri="{FF2B5EF4-FFF2-40B4-BE49-F238E27FC236}">
                <a16:creationId xmlns:a16="http://schemas.microsoft.com/office/drawing/2014/main" id="{0BB95AC8-EBC0-3741-5C4E-901FE8D2C2E0}"/>
              </a:ext>
            </a:extLst>
          </p:cNvPr>
          <p:cNvSpPr>
            <a:spLocks noGrp="1"/>
          </p:cNvSpPr>
          <p:nvPr>
            <p:ph type="title"/>
          </p:nvPr>
        </p:nvSpPr>
        <p:spPr/>
        <p:txBody>
          <a:bodyPr/>
          <a:lstStyle/>
          <a:p>
            <a:endParaRPr lang="en-IN" altLang="en-US"/>
          </a:p>
        </p:txBody>
      </p:sp>
      <p:sp>
        <p:nvSpPr>
          <p:cNvPr id="74755" name="Content Placeholder 2">
            <a:extLst>
              <a:ext uri="{FF2B5EF4-FFF2-40B4-BE49-F238E27FC236}">
                <a16:creationId xmlns:a16="http://schemas.microsoft.com/office/drawing/2014/main" id="{A84CDA4B-0638-8ACC-CB78-2DB4C2324DA4}"/>
              </a:ext>
            </a:extLst>
          </p:cNvPr>
          <p:cNvSpPr>
            <a:spLocks noGrp="1"/>
          </p:cNvSpPr>
          <p:nvPr>
            <p:ph idx="1"/>
          </p:nvPr>
        </p:nvSpPr>
        <p:spPr/>
        <p:txBody>
          <a:bodyPr/>
          <a:lstStyle/>
          <a:p>
            <a:endParaRPr lang="en-IN" altLang="en-US"/>
          </a:p>
        </p:txBody>
      </p:sp>
      <p:sp>
        <p:nvSpPr>
          <p:cNvPr id="4" name="Date Placeholder 3">
            <a:extLst>
              <a:ext uri="{FF2B5EF4-FFF2-40B4-BE49-F238E27FC236}">
                <a16:creationId xmlns:a16="http://schemas.microsoft.com/office/drawing/2014/main" id="{F4125650-02CA-881A-4D2B-40BE46EBD225}"/>
              </a:ext>
            </a:extLst>
          </p:cNvPr>
          <p:cNvSpPr>
            <a:spLocks noGrp="1"/>
          </p:cNvSpPr>
          <p:nvPr>
            <p:ph type="dt" sz="quarter" idx="10"/>
          </p:nvPr>
        </p:nvSpPr>
        <p:spPr/>
        <p:txBody>
          <a:bodyPr/>
          <a:lstStyle/>
          <a:p>
            <a:pPr>
              <a:defRPr/>
            </a:pPr>
            <a:fld id="{E112358B-B10A-4ACB-8BDB-BE6DD6A010A7}" type="datetime1">
              <a:rPr lang="en-US" smtClean="0"/>
              <a:pPr>
                <a:defRPr/>
              </a:pPr>
              <a:t>9/22/2024</a:t>
            </a:fld>
            <a:endParaRPr lang="en-US"/>
          </a:p>
        </p:txBody>
      </p:sp>
      <p:sp>
        <p:nvSpPr>
          <p:cNvPr id="74757" name="Slide Number Placeholder 4">
            <a:extLst>
              <a:ext uri="{FF2B5EF4-FFF2-40B4-BE49-F238E27FC236}">
                <a16:creationId xmlns:a16="http://schemas.microsoft.com/office/drawing/2014/main" id="{187D23C0-0BAB-C8FA-80A4-4AEFF61E25A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BC4364D-98FA-4D64-8709-CB5DE5CC510A}" type="slidenum">
              <a:rPr lang="en-US" altLang="en-US">
                <a:solidFill>
                  <a:srgbClr val="045C75"/>
                </a:solidFill>
              </a:rPr>
              <a:pPr/>
              <a:t>56</a:t>
            </a:fld>
            <a:endParaRPr lang="en-US" altLang="en-US">
              <a:solidFill>
                <a:srgbClr val="045C75"/>
              </a:solidFill>
            </a:endParaRPr>
          </a:p>
        </p:txBody>
      </p:sp>
      <p:pic>
        <p:nvPicPr>
          <p:cNvPr id="74758" name="Picture 5">
            <a:extLst>
              <a:ext uri="{FF2B5EF4-FFF2-40B4-BE49-F238E27FC236}">
                <a16:creationId xmlns:a16="http://schemas.microsoft.com/office/drawing/2014/main" id="{6E9996E2-2316-C155-6AFD-96B37CBA764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8" y="673100"/>
            <a:ext cx="8805862"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a:extLst>
              <a:ext uri="{FF2B5EF4-FFF2-40B4-BE49-F238E27FC236}">
                <a16:creationId xmlns:a16="http://schemas.microsoft.com/office/drawing/2014/main" id="{13FD1BB4-90B6-4F41-FC2A-82B2145F343B}"/>
              </a:ext>
            </a:extLst>
          </p:cNvPr>
          <p:cNvSpPr>
            <a:spLocks noGrp="1"/>
          </p:cNvSpPr>
          <p:nvPr>
            <p:ph type="title"/>
          </p:nvPr>
        </p:nvSpPr>
        <p:spPr/>
        <p:txBody>
          <a:bodyPr/>
          <a:lstStyle/>
          <a:p>
            <a:endParaRPr lang="en-IN" altLang="en-US"/>
          </a:p>
        </p:txBody>
      </p:sp>
      <p:sp>
        <p:nvSpPr>
          <p:cNvPr id="75779" name="Content Placeholder 2">
            <a:extLst>
              <a:ext uri="{FF2B5EF4-FFF2-40B4-BE49-F238E27FC236}">
                <a16:creationId xmlns:a16="http://schemas.microsoft.com/office/drawing/2014/main" id="{6F709338-43B0-C09D-DABC-BAA049F26809}"/>
              </a:ext>
            </a:extLst>
          </p:cNvPr>
          <p:cNvSpPr>
            <a:spLocks noGrp="1"/>
          </p:cNvSpPr>
          <p:nvPr>
            <p:ph idx="1"/>
          </p:nvPr>
        </p:nvSpPr>
        <p:spPr/>
        <p:txBody>
          <a:bodyPr/>
          <a:lstStyle/>
          <a:p>
            <a:endParaRPr lang="en-IN" altLang="en-US"/>
          </a:p>
        </p:txBody>
      </p:sp>
      <p:sp>
        <p:nvSpPr>
          <p:cNvPr id="4" name="Date Placeholder 3">
            <a:extLst>
              <a:ext uri="{FF2B5EF4-FFF2-40B4-BE49-F238E27FC236}">
                <a16:creationId xmlns:a16="http://schemas.microsoft.com/office/drawing/2014/main" id="{9BB9A8A4-0661-CFA0-A782-6E27A7FAA622}"/>
              </a:ext>
            </a:extLst>
          </p:cNvPr>
          <p:cNvSpPr>
            <a:spLocks noGrp="1"/>
          </p:cNvSpPr>
          <p:nvPr>
            <p:ph type="dt" sz="quarter" idx="10"/>
          </p:nvPr>
        </p:nvSpPr>
        <p:spPr/>
        <p:txBody>
          <a:bodyPr/>
          <a:lstStyle/>
          <a:p>
            <a:pPr>
              <a:defRPr/>
            </a:pPr>
            <a:fld id="{E112358B-B10A-4ACB-8BDB-BE6DD6A010A7}" type="datetime1">
              <a:rPr lang="en-US" smtClean="0"/>
              <a:pPr>
                <a:defRPr/>
              </a:pPr>
              <a:t>9/22/2024</a:t>
            </a:fld>
            <a:endParaRPr lang="en-US"/>
          </a:p>
        </p:txBody>
      </p:sp>
      <p:sp>
        <p:nvSpPr>
          <p:cNvPr id="75781" name="Slide Number Placeholder 4">
            <a:extLst>
              <a:ext uri="{FF2B5EF4-FFF2-40B4-BE49-F238E27FC236}">
                <a16:creationId xmlns:a16="http://schemas.microsoft.com/office/drawing/2014/main" id="{812E0175-E93A-7F45-0D1B-A2B9BFEA1F0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C0E55A4-6AEE-4A3B-A9AA-98B7949CD541}" type="slidenum">
              <a:rPr lang="en-US" altLang="en-US">
                <a:solidFill>
                  <a:srgbClr val="045C75"/>
                </a:solidFill>
              </a:rPr>
              <a:pPr/>
              <a:t>57</a:t>
            </a:fld>
            <a:endParaRPr lang="en-US" altLang="en-US">
              <a:solidFill>
                <a:srgbClr val="045C75"/>
              </a:solidFill>
            </a:endParaRPr>
          </a:p>
        </p:txBody>
      </p:sp>
      <p:pic>
        <p:nvPicPr>
          <p:cNvPr id="75782" name="Picture 5">
            <a:extLst>
              <a:ext uri="{FF2B5EF4-FFF2-40B4-BE49-F238E27FC236}">
                <a16:creationId xmlns:a16="http://schemas.microsoft.com/office/drawing/2014/main" id="{DFCC8E11-4190-8A86-FB2E-0BE1EB65F4D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8763" y="704850"/>
            <a:ext cx="8428037"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3" name="Picture 6">
            <a:extLst>
              <a:ext uri="{FF2B5EF4-FFF2-40B4-BE49-F238E27FC236}">
                <a16:creationId xmlns:a16="http://schemas.microsoft.com/office/drawing/2014/main" id="{2DE0BF43-050A-BA0C-9633-4099E47F1AA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4213" y="3354388"/>
            <a:ext cx="575945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a:extLst>
              <a:ext uri="{FF2B5EF4-FFF2-40B4-BE49-F238E27FC236}">
                <a16:creationId xmlns:a16="http://schemas.microsoft.com/office/drawing/2014/main" id="{0A4CB8F7-67DB-422A-9139-9A86F932448E}"/>
              </a:ext>
            </a:extLst>
          </p:cNvPr>
          <p:cNvSpPr>
            <a:spLocks noGrp="1"/>
          </p:cNvSpPr>
          <p:nvPr>
            <p:ph type="title"/>
          </p:nvPr>
        </p:nvSpPr>
        <p:spPr/>
        <p:txBody>
          <a:bodyPr/>
          <a:lstStyle/>
          <a:p>
            <a:endParaRPr lang="en-IN" altLang="en-US"/>
          </a:p>
        </p:txBody>
      </p:sp>
      <p:sp>
        <p:nvSpPr>
          <p:cNvPr id="76803" name="Content Placeholder 2">
            <a:extLst>
              <a:ext uri="{FF2B5EF4-FFF2-40B4-BE49-F238E27FC236}">
                <a16:creationId xmlns:a16="http://schemas.microsoft.com/office/drawing/2014/main" id="{7804723A-70B2-7861-4DB3-9B8E723F5AAD}"/>
              </a:ext>
            </a:extLst>
          </p:cNvPr>
          <p:cNvSpPr>
            <a:spLocks noGrp="1"/>
          </p:cNvSpPr>
          <p:nvPr>
            <p:ph idx="1"/>
          </p:nvPr>
        </p:nvSpPr>
        <p:spPr/>
        <p:txBody>
          <a:bodyPr/>
          <a:lstStyle/>
          <a:p>
            <a:endParaRPr lang="en-IN" altLang="en-US"/>
          </a:p>
        </p:txBody>
      </p:sp>
      <p:sp>
        <p:nvSpPr>
          <p:cNvPr id="4" name="Date Placeholder 3">
            <a:extLst>
              <a:ext uri="{FF2B5EF4-FFF2-40B4-BE49-F238E27FC236}">
                <a16:creationId xmlns:a16="http://schemas.microsoft.com/office/drawing/2014/main" id="{352B2A18-3431-DD33-16AA-921EAB4116D2}"/>
              </a:ext>
            </a:extLst>
          </p:cNvPr>
          <p:cNvSpPr>
            <a:spLocks noGrp="1"/>
          </p:cNvSpPr>
          <p:nvPr>
            <p:ph type="dt" sz="quarter" idx="10"/>
          </p:nvPr>
        </p:nvSpPr>
        <p:spPr/>
        <p:txBody>
          <a:bodyPr/>
          <a:lstStyle/>
          <a:p>
            <a:pPr>
              <a:defRPr/>
            </a:pPr>
            <a:fld id="{E112358B-B10A-4ACB-8BDB-BE6DD6A010A7}" type="datetime1">
              <a:rPr lang="en-US" smtClean="0"/>
              <a:pPr>
                <a:defRPr/>
              </a:pPr>
              <a:t>9/22/2024</a:t>
            </a:fld>
            <a:endParaRPr lang="en-US"/>
          </a:p>
        </p:txBody>
      </p:sp>
      <p:sp>
        <p:nvSpPr>
          <p:cNvPr id="76805" name="Slide Number Placeholder 4">
            <a:extLst>
              <a:ext uri="{FF2B5EF4-FFF2-40B4-BE49-F238E27FC236}">
                <a16:creationId xmlns:a16="http://schemas.microsoft.com/office/drawing/2014/main" id="{65746AE6-2B4A-2C25-270F-9B1ADFC6ED5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483EF24-9F56-4494-A578-C8DB078DC3CF}" type="slidenum">
              <a:rPr lang="en-US" altLang="en-US">
                <a:solidFill>
                  <a:srgbClr val="045C75"/>
                </a:solidFill>
              </a:rPr>
              <a:pPr/>
              <a:t>58</a:t>
            </a:fld>
            <a:endParaRPr lang="en-US" altLang="en-US">
              <a:solidFill>
                <a:srgbClr val="045C75"/>
              </a:solidFill>
            </a:endParaRPr>
          </a:p>
        </p:txBody>
      </p:sp>
      <p:pic>
        <p:nvPicPr>
          <p:cNvPr id="76806" name="Picture 5">
            <a:extLst>
              <a:ext uri="{FF2B5EF4-FFF2-40B4-BE49-F238E27FC236}">
                <a16:creationId xmlns:a16="http://schemas.microsoft.com/office/drawing/2014/main" id="{AAC3E4FB-E640-21CB-9952-5EA4C10F465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773113"/>
            <a:ext cx="7750175" cy="287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a:extLst>
              <a:ext uri="{FF2B5EF4-FFF2-40B4-BE49-F238E27FC236}">
                <a16:creationId xmlns:a16="http://schemas.microsoft.com/office/drawing/2014/main" id="{30649414-F249-15CB-7591-12C6BF22A81B}"/>
              </a:ext>
            </a:extLst>
          </p:cNvPr>
          <p:cNvSpPr>
            <a:spLocks noGrp="1"/>
          </p:cNvSpPr>
          <p:nvPr>
            <p:ph type="title"/>
          </p:nvPr>
        </p:nvSpPr>
        <p:spPr/>
        <p:txBody>
          <a:bodyPr/>
          <a:lstStyle/>
          <a:p>
            <a:endParaRPr lang="en-IN" altLang="en-US"/>
          </a:p>
        </p:txBody>
      </p:sp>
      <p:sp>
        <p:nvSpPr>
          <p:cNvPr id="77827" name="Content Placeholder 2">
            <a:extLst>
              <a:ext uri="{FF2B5EF4-FFF2-40B4-BE49-F238E27FC236}">
                <a16:creationId xmlns:a16="http://schemas.microsoft.com/office/drawing/2014/main" id="{103F51C6-99A4-3AE8-6A92-5735F6193297}"/>
              </a:ext>
            </a:extLst>
          </p:cNvPr>
          <p:cNvSpPr>
            <a:spLocks noGrp="1"/>
          </p:cNvSpPr>
          <p:nvPr>
            <p:ph idx="1"/>
          </p:nvPr>
        </p:nvSpPr>
        <p:spPr/>
        <p:txBody>
          <a:bodyPr/>
          <a:lstStyle/>
          <a:p>
            <a:endParaRPr lang="en-US" altLang="en-US"/>
          </a:p>
          <a:p>
            <a:endParaRPr lang="en-US" altLang="en-US"/>
          </a:p>
          <a:p>
            <a:r>
              <a:rPr lang="en-US" altLang="en-US"/>
              <a:t>Find mean and variance using MGF</a:t>
            </a:r>
            <a:endParaRPr lang="en-IN" altLang="en-US"/>
          </a:p>
        </p:txBody>
      </p:sp>
      <p:sp>
        <p:nvSpPr>
          <p:cNvPr id="4" name="Date Placeholder 3">
            <a:extLst>
              <a:ext uri="{FF2B5EF4-FFF2-40B4-BE49-F238E27FC236}">
                <a16:creationId xmlns:a16="http://schemas.microsoft.com/office/drawing/2014/main" id="{F64BD543-422B-B6B8-851B-7F7AD3BD5E02}"/>
              </a:ext>
            </a:extLst>
          </p:cNvPr>
          <p:cNvSpPr>
            <a:spLocks noGrp="1"/>
          </p:cNvSpPr>
          <p:nvPr>
            <p:ph type="dt" sz="quarter" idx="10"/>
          </p:nvPr>
        </p:nvSpPr>
        <p:spPr/>
        <p:txBody>
          <a:bodyPr/>
          <a:lstStyle/>
          <a:p>
            <a:pPr>
              <a:defRPr/>
            </a:pPr>
            <a:fld id="{E112358B-B10A-4ACB-8BDB-BE6DD6A010A7}" type="datetime1">
              <a:rPr lang="en-US" smtClean="0"/>
              <a:pPr>
                <a:defRPr/>
              </a:pPr>
              <a:t>9/22/2024</a:t>
            </a:fld>
            <a:endParaRPr lang="en-US"/>
          </a:p>
        </p:txBody>
      </p:sp>
      <p:sp>
        <p:nvSpPr>
          <p:cNvPr id="77829" name="Slide Number Placeholder 4">
            <a:extLst>
              <a:ext uri="{FF2B5EF4-FFF2-40B4-BE49-F238E27FC236}">
                <a16:creationId xmlns:a16="http://schemas.microsoft.com/office/drawing/2014/main" id="{3F5C7144-3320-FD68-733A-6568082DF18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74A45DF-F1AD-496D-A596-B71DE996132A}" type="slidenum">
              <a:rPr lang="en-US" altLang="en-US">
                <a:solidFill>
                  <a:srgbClr val="045C75"/>
                </a:solidFill>
              </a:rPr>
              <a:pPr/>
              <a:t>59</a:t>
            </a:fld>
            <a:endParaRPr lang="en-US" altLang="en-US">
              <a:solidFill>
                <a:srgbClr val="045C75"/>
              </a:solidFill>
            </a:endParaRPr>
          </a:p>
        </p:txBody>
      </p:sp>
      <p:pic>
        <p:nvPicPr>
          <p:cNvPr id="77830" name="Picture 5">
            <a:extLst>
              <a:ext uri="{FF2B5EF4-FFF2-40B4-BE49-F238E27FC236}">
                <a16:creationId xmlns:a16="http://schemas.microsoft.com/office/drawing/2014/main" id="{618CDF39-52F8-E649-DB74-09704B6E4B8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8288" y="0"/>
            <a:ext cx="8050212"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A53D5966-0D2A-907F-EE01-028084EC9D84}"/>
              </a:ext>
            </a:extLst>
          </p:cNvPr>
          <p:cNvSpPr>
            <a:spLocks noGrp="1"/>
          </p:cNvSpPr>
          <p:nvPr>
            <p:ph type="title"/>
          </p:nvPr>
        </p:nvSpPr>
        <p:spPr>
          <a:xfrm>
            <a:off x="457200" y="704850"/>
            <a:ext cx="8229600" cy="1143000"/>
          </a:xfrm>
        </p:spPr>
        <p:txBody>
          <a:bodyPr/>
          <a:lstStyle/>
          <a:p>
            <a:endParaRPr lang="en-IN" altLang="en-US"/>
          </a:p>
        </p:txBody>
      </p:sp>
      <p:sp>
        <p:nvSpPr>
          <p:cNvPr id="15363" name="Content Placeholder 2">
            <a:extLst>
              <a:ext uri="{FF2B5EF4-FFF2-40B4-BE49-F238E27FC236}">
                <a16:creationId xmlns:a16="http://schemas.microsoft.com/office/drawing/2014/main" id="{339A557B-A79F-9404-9C68-8DDCAB97DF99}"/>
              </a:ext>
            </a:extLst>
          </p:cNvPr>
          <p:cNvSpPr>
            <a:spLocks noGrp="1"/>
          </p:cNvSpPr>
          <p:nvPr>
            <p:ph sz="half" idx="1"/>
          </p:nvPr>
        </p:nvSpPr>
        <p:spPr>
          <a:xfrm>
            <a:off x="457200" y="1920875"/>
            <a:ext cx="4038600" cy="4433888"/>
          </a:xfrm>
        </p:spPr>
        <p:txBody>
          <a:bodyPr/>
          <a:lstStyle/>
          <a:p>
            <a:endParaRPr lang="en-IN" altLang="en-US"/>
          </a:p>
        </p:txBody>
      </p:sp>
      <p:sp>
        <p:nvSpPr>
          <p:cNvPr id="15364" name="Content Placeholder 3">
            <a:extLst>
              <a:ext uri="{FF2B5EF4-FFF2-40B4-BE49-F238E27FC236}">
                <a16:creationId xmlns:a16="http://schemas.microsoft.com/office/drawing/2014/main" id="{76B50045-01C5-DA04-4006-693DD6F717C3}"/>
              </a:ext>
            </a:extLst>
          </p:cNvPr>
          <p:cNvSpPr>
            <a:spLocks noGrp="1"/>
          </p:cNvSpPr>
          <p:nvPr>
            <p:ph sz="half" idx="2"/>
          </p:nvPr>
        </p:nvSpPr>
        <p:spPr>
          <a:xfrm>
            <a:off x="4648200" y="1920875"/>
            <a:ext cx="4038600" cy="4433888"/>
          </a:xfrm>
        </p:spPr>
        <p:txBody>
          <a:bodyPr/>
          <a:lstStyle/>
          <a:p>
            <a:endParaRPr lang="en-IN" altLang="en-US"/>
          </a:p>
        </p:txBody>
      </p:sp>
      <p:sp>
        <p:nvSpPr>
          <p:cNvPr id="5" name="Date Placeholder 4">
            <a:extLst>
              <a:ext uri="{FF2B5EF4-FFF2-40B4-BE49-F238E27FC236}">
                <a16:creationId xmlns:a16="http://schemas.microsoft.com/office/drawing/2014/main" id="{4E7511D3-61DE-491F-C9AB-BDBDBE040BAF}"/>
              </a:ext>
            </a:extLst>
          </p:cNvPr>
          <p:cNvSpPr>
            <a:spLocks noGrp="1"/>
          </p:cNvSpPr>
          <p:nvPr>
            <p:ph type="dt" sz="quarter" idx="10"/>
          </p:nvPr>
        </p:nvSpPr>
        <p:spPr/>
        <p:txBody>
          <a:bodyPr/>
          <a:lstStyle/>
          <a:p>
            <a:pPr>
              <a:defRPr/>
            </a:pPr>
            <a:fld id="{CE892CB7-B9FB-45E0-84CB-9964744AA472}" type="datetime1">
              <a:rPr lang="en-US" smtClean="0"/>
              <a:pPr>
                <a:defRPr/>
              </a:pPr>
              <a:t>9/22/2024</a:t>
            </a:fld>
            <a:endParaRPr lang="en-US"/>
          </a:p>
        </p:txBody>
      </p:sp>
      <p:sp>
        <p:nvSpPr>
          <p:cNvPr id="15366" name="Slide Number Placeholder 5">
            <a:extLst>
              <a:ext uri="{FF2B5EF4-FFF2-40B4-BE49-F238E27FC236}">
                <a16:creationId xmlns:a16="http://schemas.microsoft.com/office/drawing/2014/main" id="{EA5CA5F3-0924-115D-444F-E4759228A2D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81FDF28-DB89-4056-823E-9EB5B1CCB5E3}" type="slidenum">
              <a:rPr lang="en-US" altLang="en-US">
                <a:solidFill>
                  <a:srgbClr val="045C75"/>
                </a:solidFill>
              </a:rPr>
              <a:pPr/>
              <a:t>6</a:t>
            </a:fld>
            <a:endParaRPr lang="en-US" altLang="en-US">
              <a:solidFill>
                <a:srgbClr val="045C75"/>
              </a:solidFill>
            </a:endParaRPr>
          </a:p>
        </p:txBody>
      </p:sp>
      <p:pic>
        <p:nvPicPr>
          <p:cNvPr id="15367" name="Picture 6">
            <a:extLst>
              <a:ext uri="{FF2B5EF4-FFF2-40B4-BE49-F238E27FC236}">
                <a16:creationId xmlns:a16="http://schemas.microsoft.com/office/drawing/2014/main" id="{07528562-487B-B3BA-9B4F-582F3915C83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1188" y="549275"/>
            <a:ext cx="8337550" cy="568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0487B742-0A53-A007-8081-D696B03EC6D8}"/>
                  </a:ext>
                </a:extLst>
              </p14:cNvPr>
              <p14:cNvContentPartPr/>
              <p14:nvPr/>
            </p14:nvContentPartPr>
            <p14:xfrm>
              <a:off x="2775600" y="6191640"/>
              <a:ext cx="4283280" cy="132480"/>
            </p14:xfrm>
          </p:contentPart>
        </mc:Choice>
        <mc:Fallback xmlns="">
          <p:pic>
            <p:nvPicPr>
              <p:cNvPr id="8" name="Ink 7">
                <a:extLst>
                  <a:ext uri="{FF2B5EF4-FFF2-40B4-BE49-F238E27FC236}">
                    <a16:creationId xmlns:a16="http://schemas.microsoft.com/office/drawing/2014/main" id="{0487B742-0A53-A007-8081-D696B03EC6D8}"/>
                  </a:ext>
                </a:extLst>
              </p:cNvPr>
              <p:cNvPicPr/>
              <p:nvPr/>
            </p:nvPicPr>
            <p:blipFill>
              <a:blip r:embed="rId4"/>
              <a:stretch>
                <a:fillRect/>
              </a:stretch>
            </p:blipFill>
            <p:spPr>
              <a:xfrm>
                <a:off x="2766240" y="6182280"/>
                <a:ext cx="4302000" cy="151200"/>
              </a:xfrm>
              <a:prstGeom prst="rect">
                <a:avLst/>
              </a:prstGeom>
            </p:spPr>
          </p:pic>
        </mc:Fallback>
      </mc:AlternateContent>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a:extLst>
              <a:ext uri="{FF2B5EF4-FFF2-40B4-BE49-F238E27FC236}">
                <a16:creationId xmlns:a16="http://schemas.microsoft.com/office/drawing/2014/main" id="{338D9C68-8AFC-61A0-BB3D-A1D65FFAFCAA}"/>
              </a:ext>
            </a:extLst>
          </p:cNvPr>
          <p:cNvSpPr>
            <a:spLocks noGrp="1"/>
          </p:cNvSpPr>
          <p:nvPr>
            <p:ph type="title"/>
          </p:nvPr>
        </p:nvSpPr>
        <p:spPr/>
        <p:txBody>
          <a:bodyPr/>
          <a:lstStyle/>
          <a:p>
            <a:endParaRPr lang="en-IN" altLang="en-US"/>
          </a:p>
        </p:txBody>
      </p:sp>
      <p:sp>
        <p:nvSpPr>
          <p:cNvPr id="78851" name="Content Placeholder 2">
            <a:extLst>
              <a:ext uri="{FF2B5EF4-FFF2-40B4-BE49-F238E27FC236}">
                <a16:creationId xmlns:a16="http://schemas.microsoft.com/office/drawing/2014/main" id="{3AFF827A-5C05-0E8E-78A2-125E2BF5236C}"/>
              </a:ext>
            </a:extLst>
          </p:cNvPr>
          <p:cNvSpPr>
            <a:spLocks noGrp="1"/>
          </p:cNvSpPr>
          <p:nvPr>
            <p:ph idx="1"/>
          </p:nvPr>
        </p:nvSpPr>
        <p:spPr/>
        <p:txBody>
          <a:bodyPr/>
          <a:lstStyle/>
          <a:p>
            <a:endParaRPr lang="en-IN" altLang="en-US"/>
          </a:p>
        </p:txBody>
      </p:sp>
      <p:sp>
        <p:nvSpPr>
          <p:cNvPr id="4" name="Date Placeholder 3">
            <a:extLst>
              <a:ext uri="{FF2B5EF4-FFF2-40B4-BE49-F238E27FC236}">
                <a16:creationId xmlns:a16="http://schemas.microsoft.com/office/drawing/2014/main" id="{987D840D-2EBF-ECD6-0F6C-157B2A8BD70F}"/>
              </a:ext>
            </a:extLst>
          </p:cNvPr>
          <p:cNvSpPr>
            <a:spLocks noGrp="1"/>
          </p:cNvSpPr>
          <p:nvPr>
            <p:ph type="dt" sz="quarter" idx="10"/>
          </p:nvPr>
        </p:nvSpPr>
        <p:spPr/>
        <p:txBody>
          <a:bodyPr/>
          <a:lstStyle/>
          <a:p>
            <a:pPr>
              <a:defRPr/>
            </a:pPr>
            <a:fld id="{E112358B-B10A-4ACB-8BDB-BE6DD6A010A7}" type="datetime1">
              <a:rPr lang="en-US" smtClean="0"/>
              <a:pPr>
                <a:defRPr/>
              </a:pPr>
              <a:t>9/22/2024</a:t>
            </a:fld>
            <a:endParaRPr lang="en-US"/>
          </a:p>
        </p:txBody>
      </p:sp>
      <p:sp>
        <p:nvSpPr>
          <p:cNvPr id="78853" name="Slide Number Placeholder 4">
            <a:extLst>
              <a:ext uri="{FF2B5EF4-FFF2-40B4-BE49-F238E27FC236}">
                <a16:creationId xmlns:a16="http://schemas.microsoft.com/office/drawing/2014/main" id="{AF920659-A653-8493-6609-AFE1B3620C4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A432AE1-847F-44F5-B1DD-62A567038B3C}" type="slidenum">
              <a:rPr lang="en-US" altLang="en-US">
                <a:solidFill>
                  <a:srgbClr val="045C75"/>
                </a:solidFill>
              </a:rPr>
              <a:pPr/>
              <a:t>60</a:t>
            </a:fld>
            <a:endParaRPr lang="en-US" altLang="en-US">
              <a:solidFill>
                <a:srgbClr val="045C75"/>
              </a:solidFill>
            </a:endParaRPr>
          </a:p>
        </p:txBody>
      </p:sp>
      <p:pic>
        <p:nvPicPr>
          <p:cNvPr id="78854" name="Picture 5">
            <a:extLst>
              <a:ext uri="{FF2B5EF4-FFF2-40B4-BE49-F238E27FC236}">
                <a16:creationId xmlns:a16="http://schemas.microsoft.com/office/drawing/2014/main" id="{203E68A0-2F59-F3CC-CE91-5121F77933E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276350"/>
            <a:ext cx="3057525"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5" name="Picture 6">
            <a:extLst>
              <a:ext uri="{FF2B5EF4-FFF2-40B4-BE49-F238E27FC236}">
                <a16:creationId xmlns:a16="http://schemas.microsoft.com/office/drawing/2014/main" id="{CAFAB3D1-4444-B99E-B635-A81BDC6AB6E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7088" y="3709988"/>
            <a:ext cx="326707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a:extLst>
              <a:ext uri="{FF2B5EF4-FFF2-40B4-BE49-F238E27FC236}">
                <a16:creationId xmlns:a16="http://schemas.microsoft.com/office/drawing/2014/main" id="{7C4C6F29-0A28-7DD2-EDAA-881C870096B6}"/>
              </a:ext>
            </a:extLst>
          </p:cNvPr>
          <p:cNvSpPr>
            <a:spLocks noGrp="1"/>
          </p:cNvSpPr>
          <p:nvPr>
            <p:ph type="title"/>
          </p:nvPr>
        </p:nvSpPr>
        <p:spPr/>
        <p:txBody>
          <a:bodyPr/>
          <a:lstStyle/>
          <a:p>
            <a:endParaRPr lang="en-IN" altLang="en-US"/>
          </a:p>
        </p:txBody>
      </p:sp>
      <p:sp>
        <p:nvSpPr>
          <p:cNvPr id="79875" name="Content Placeholder 2">
            <a:extLst>
              <a:ext uri="{FF2B5EF4-FFF2-40B4-BE49-F238E27FC236}">
                <a16:creationId xmlns:a16="http://schemas.microsoft.com/office/drawing/2014/main" id="{DA9BCAF4-17B6-0C37-949D-4C8633E82BE9}"/>
              </a:ext>
            </a:extLst>
          </p:cNvPr>
          <p:cNvSpPr>
            <a:spLocks noGrp="1"/>
          </p:cNvSpPr>
          <p:nvPr>
            <p:ph idx="1"/>
          </p:nvPr>
        </p:nvSpPr>
        <p:spPr/>
        <p:txBody>
          <a:bodyPr/>
          <a:lstStyle/>
          <a:p>
            <a:endParaRPr lang="en-IN" altLang="en-US"/>
          </a:p>
        </p:txBody>
      </p:sp>
      <p:sp>
        <p:nvSpPr>
          <p:cNvPr id="4" name="Date Placeholder 3">
            <a:extLst>
              <a:ext uri="{FF2B5EF4-FFF2-40B4-BE49-F238E27FC236}">
                <a16:creationId xmlns:a16="http://schemas.microsoft.com/office/drawing/2014/main" id="{E541B215-CEA6-4A1B-60D5-C2BD11521F1D}"/>
              </a:ext>
            </a:extLst>
          </p:cNvPr>
          <p:cNvSpPr>
            <a:spLocks noGrp="1"/>
          </p:cNvSpPr>
          <p:nvPr>
            <p:ph type="dt" sz="quarter" idx="10"/>
          </p:nvPr>
        </p:nvSpPr>
        <p:spPr/>
        <p:txBody>
          <a:bodyPr/>
          <a:lstStyle/>
          <a:p>
            <a:pPr>
              <a:defRPr/>
            </a:pPr>
            <a:fld id="{E112358B-B10A-4ACB-8BDB-BE6DD6A010A7}" type="datetime1">
              <a:rPr lang="en-US" smtClean="0"/>
              <a:pPr>
                <a:defRPr/>
              </a:pPr>
              <a:t>9/22/2024</a:t>
            </a:fld>
            <a:endParaRPr lang="en-US"/>
          </a:p>
        </p:txBody>
      </p:sp>
      <p:sp>
        <p:nvSpPr>
          <p:cNvPr id="79877" name="Slide Number Placeholder 4">
            <a:extLst>
              <a:ext uri="{FF2B5EF4-FFF2-40B4-BE49-F238E27FC236}">
                <a16:creationId xmlns:a16="http://schemas.microsoft.com/office/drawing/2014/main" id="{4B139F7B-F1AE-16AA-F873-DFE545C0515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95BDD6B-53EC-4005-B864-84550473B31E}" type="slidenum">
              <a:rPr lang="en-US" altLang="en-US">
                <a:solidFill>
                  <a:srgbClr val="045C75"/>
                </a:solidFill>
              </a:rPr>
              <a:pPr/>
              <a:t>61</a:t>
            </a:fld>
            <a:endParaRPr lang="en-US" altLang="en-US">
              <a:solidFill>
                <a:srgbClr val="045C75"/>
              </a:solidFill>
            </a:endParaRPr>
          </a:p>
        </p:txBody>
      </p:sp>
      <p:pic>
        <p:nvPicPr>
          <p:cNvPr id="79878" name="Picture 5">
            <a:extLst>
              <a:ext uri="{FF2B5EF4-FFF2-40B4-BE49-F238E27FC236}">
                <a16:creationId xmlns:a16="http://schemas.microsoft.com/office/drawing/2014/main" id="{969D3981-75C9-D702-27DF-E276DDAA16F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1300" y="333375"/>
            <a:ext cx="8661400"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a:extLst>
              <a:ext uri="{FF2B5EF4-FFF2-40B4-BE49-F238E27FC236}">
                <a16:creationId xmlns:a16="http://schemas.microsoft.com/office/drawing/2014/main" id="{A2FB54D2-1310-6B3E-F905-53CB3905B891}"/>
              </a:ext>
            </a:extLst>
          </p:cNvPr>
          <p:cNvSpPr>
            <a:spLocks noGrp="1"/>
          </p:cNvSpPr>
          <p:nvPr>
            <p:ph type="title"/>
          </p:nvPr>
        </p:nvSpPr>
        <p:spPr/>
        <p:txBody>
          <a:bodyPr/>
          <a:lstStyle/>
          <a:p>
            <a:endParaRPr lang="en-IN" altLang="en-US"/>
          </a:p>
        </p:txBody>
      </p:sp>
      <p:sp>
        <p:nvSpPr>
          <p:cNvPr id="80899" name="Content Placeholder 2">
            <a:extLst>
              <a:ext uri="{FF2B5EF4-FFF2-40B4-BE49-F238E27FC236}">
                <a16:creationId xmlns:a16="http://schemas.microsoft.com/office/drawing/2014/main" id="{EA0D2DE5-3B02-09A0-28F1-5B906274D5DF}"/>
              </a:ext>
            </a:extLst>
          </p:cNvPr>
          <p:cNvSpPr>
            <a:spLocks noGrp="1"/>
          </p:cNvSpPr>
          <p:nvPr>
            <p:ph idx="1"/>
          </p:nvPr>
        </p:nvSpPr>
        <p:spPr/>
        <p:txBody>
          <a:bodyPr/>
          <a:lstStyle/>
          <a:p>
            <a:endParaRPr lang="en-IN" altLang="en-US"/>
          </a:p>
        </p:txBody>
      </p:sp>
      <p:sp>
        <p:nvSpPr>
          <p:cNvPr id="4" name="Date Placeholder 3">
            <a:extLst>
              <a:ext uri="{FF2B5EF4-FFF2-40B4-BE49-F238E27FC236}">
                <a16:creationId xmlns:a16="http://schemas.microsoft.com/office/drawing/2014/main" id="{34F84713-2AAF-3201-97CD-6954E5AD9AF0}"/>
              </a:ext>
            </a:extLst>
          </p:cNvPr>
          <p:cNvSpPr>
            <a:spLocks noGrp="1"/>
          </p:cNvSpPr>
          <p:nvPr>
            <p:ph type="dt" sz="quarter" idx="10"/>
          </p:nvPr>
        </p:nvSpPr>
        <p:spPr/>
        <p:txBody>
          <a:bodyPr/>
          <a:lstStyle/>
          <a:p>
            <a:pPr>
              <a:defRPr/>
            </a:pPr>
            <a:fld id="{E112358B-B10A-4ACB-8BDB-BE6DD6A010A7}" type="datetime1">
              <a:rPr lang="en-US" smtClean="0"/>
              <a:pPr>
                <a:defRPr/>
              </a:pPr>
              <a:t>9/22/2024</a:t>
            </a:fld>
            <a:endParaRPr lang="en-US"/>
          </a:p>
        </p:txBody>
      </p:sp>
      <p:sp>
        <p:nvSpPr>
          <p:cNvPr id="80901" name="Slide Number Placeholder 4">
            <a:extLst>
              <a:ext uri="{FF2B5EF4-FFF2-40B4-BE49-F238E27FC236}">
                <a16:creationId xmlns:a16="http://schemas.microsoft.com/office/drawing/2014/main" id="{FE7A6EF4-C240-359F-3590-481505A7859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294D0A9-DDE0-4410-978B-B3A6CDB652F7}" type="slidenum">
              <a:rPr lang="en-US" altLang="en-US">
                <a:solidFill>
                  <a:srgbClr val="045C75"/>
                </a:solidFill>
              </a:rPr>
              <a:pPr/>
              <a:t>62</a:t>
            </a:fld>
            <a:endParaRPr lang="en-US" altLang="en-US">
              <a:solidFill>
                <a:srgbClr val="045C75"/>
              </a:solidFill>
            </a:endParaRPr>
          </a:p>
        </p:txBody>
      </p:sp>
      <p:pic>
        <p:nvPicPr>
          <p:cNvPr id="80902" name="Picture 6">
            <a:extLst>
              <a:ext uri="{FF2B5EF4-FFF2-40B4-BE49-F238E27FC236}">
                <a16:creationId xmlns:a16="http://schemas.microsoft.com/office/drawing/2014/main" id="{D554B1B0-53DA-2D8D-362A-A21CFA82E93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27088" y="476250"/>
            <a:ext cx="7959725" cy="568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a:extLst>
              <a:ext uri="{FF2B5EF4-FFF2-40B4-BE49-F238E27FC236}">
                <a16:creationId xmlns:a16="http://schemas.microsoft.com/office/drawing/2014/main" id="{BDC2D31E-CAD6-254F-F605-DC7CD885D0C1}"/>
              </a:ext>
            </a:extLst>
          </p:cNvPr>
          <p:cNvSpPr>
            <a:spLocks noGrp="1"/>
          </p:cNvSpPr>
          <p:nvPr>
            <p:ph type="title"/>
          </p:nvPr>
        </p:nvSpPr>
        <p:spPr/>
        <p:txBody>
          <a:bodyPr/>
          <a:lstStyle/>
          <a:p>
            <a:endParaRPr lang="en-IN" altLang="en-US"/>
          </a:p>
        </p:txBody>
      </p:sp>
      <p:sp>
        <p:nvSpPr>
          <p:cNvPr id="81923" name="Content Placeholder 2">
            <a:extLst>
              <a:ext uri="{FF2B5EF4-FFF2-40B4-BE49-F238E27FC236}">
                <a16:creationId xmlns:a16="http://schemas.microsoft.com/office/drawing/2014/main" id="{5755085F-D3FD-1A77-4B9F-E52FCED1D12B}"/>
              </a:ext>
            </a:extLst>
          </p:cNvPr>
          <p:cNvSpPr>
            <a:spLocks noGrp="1"/>
          </p:cNvSpPr>
          <p:nvPr>
            <p:ph idx="1"/>
          </p:nvPr>
        </p:nvSpPr>
        <p:spPr/>
        <p:txBody>
          <a:bodyPr/>
          <a:lstStyle/>
          <a:p>
            <a:endParaRPr lang="en-IN" altLang="en-US"/>
          </a:p>
        </p:txBody>
      </p:sp>
      <p:sp>
        <p:nvSpPr>
          <p:cNvPr id="4" name="Date Placeholder 3">
            <a:extLst>
              <a:ext uri="{FF2B5EF4-FFF2-40B4-BE49-F238E27FC236}">
                <a16:creationId xmlns:a16="http://schemas.microsoft.com/office/drawing/2014/main" id="{461C271A-4650-7EFD-9929-AB870A67131E}"/>
              </a:ext>
            </a:extLst>
          </p:cNvPr>
          <p:cNvSpPr>
            <a:spLocks noGrp="1"/>
          </p:cNvSpPr>
          <p:nvPr>
            <p:ph type="dt" sz="quarter" idx="10"/>
          </p:nvPr>
        </p:nvSpPr>
        <p:spPr/>
        <p:txBody>
          <a:bodyPr/>
          <a:lstStyle/>
          <a:p>
            <a:pPr>
              <a:defRPr/>
            </a:pPr>
            <a:fld id="{E112358B-B10A-4ACB-8BDB-BE6DD6A010A7}" type="datetime1">
              <a:rPr lang="en-US" smtClean="0"/>
              <a:pPr>
                <a:defRPr/>
              </a:pPr>
              <a:t>9/22/2024</a:t>
            </a:fld>
            <a:endParaRPr lang="en-US"/>
          </a:p>
        </p:txBody>
      </p:sp>
      <p:sp>
        <p:nvSpPr>
          <p:cNvPr id="81925" name="Slide Number Placeholder 4">
            <a:extLst>
              <a:ext uri="{FF2B5EF4-FFF2-40B4-BE49-F238E27FC236}">
                <a16:creationId xmlns:a16="http://schemas.microsoft.com/office/drawing/2014/main" id="{F1004F9A-D4A9-4E85-E9E0-320C7889860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8F8DEAA-8B5B-4D05-8252-55CB7E917256}" type="slidenum">
              <a:rPr lang="en-US" altLang="en-US">
                <a:solidFill>
                  <a:srgbClr val="045C75"/>
                </a:solidFill>
              </a:rPr>
              <a:pPr/>
              <a:t>63</a:t>
            </a:fld>
            <a:endParaRPr lang="en-US" altLang="en-US">
              <a:solidFill>
                <a:srgbClr val="045C75"/>
              </a:solidFill>
            </a:endParaRPr>
          </a:p>
        </p:txBody>
      </p:sp>
      <p:pic>
        <p:nvPicPr>
          <p:cNvPr id="81926" name="Picture 5">
            <a:extLst>
              <a:ext uri="{FF2B5EF4-FFF2-40B4-BE49-F238E27FC236}">
                <a16:creationId xmlns:a16="http://schemas.microsoft.com/office/drawing/2014/main" id="{55250652-B4F3-AA91-634A-C205CF85001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3663"/>
            <a:ext cx="7067550" cy="645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094B5273-8295-63A4-5C76-B38CEFDC3502}"/>
              </a:ext>
            </a:extLst>
          </p:cNvPr>
          <p:cNvSpPr>
            <a:spLocks noGrp="1" noChangeArrowheads="1"/>
          </p:cNvSpPr>
          <p:nvPr>
            <p:ph type="title"/>
          </p:nvPr>
        </p:nvSpPr>
        <p:spPr>
          <a:xfrm>
            <a:off x="228600" y="274638"/>
            <a:ext cx="8229600" cy="639762"/>
          </a:xfrm>
        </p:spPr>
        <p:txBody>
          <a:bodyPr/>
          <a:lstStyle/>
          <a:p>
            <a:pPr eaLnBrk="1" hangingPunct="1"/>
            <a:r>
              <a:rPr lang="en-US" altLang="en-US" sz="3200"/>
              <a:t>Covariance and Correlation Coefficient </a:t>
            </a:r>
          </a:p>
        </p:txBody>
      </p:sp>
      <p:sp>
        <p:nvSpPr>
          <p:cNvPr id="82947" name="Rectangle 3">
            <a:extLst>
              <a:ext uri="{FF2B5EF4-FFF2-40B4-BE49-F238E27FC236}">
                <a16:creationId xmlns:a16="http://schemas.microsoft.com/office/drawing/2014/main" id="{F40E2043-FE2B-1481-B4F7-4CA0396FB41A}"/>
              </a:ext>
            </a:extLst>
          </p:cNvPr>
          <p:cNvSpPr>
            <a:spLocks noGrp="1" noChangeArrowheads="1"/>
          </p:cNvSpPr>
          <p:nvPr>
            <p:ph type="body" idx="1"/>
          </p:nvPr>
        </p:nvSpPr>
        <p:spPr>
          <a:xfrm>
            <a:off x="457200" y="1189038"/>
            <a:ext cx="8229600" cy="4373562"/>
          </a:xfrm>
        </p:spPr>
        <p:txBody>
          <a:bodyPr/>
          <a:lstStyle/>
          <a:p>
            <a:pPr eaLnBrk="1" hangingPunct="1">
              <a:spcBef>
                <a:spcPct val="50000"/>
              </a:spcBef>
              <a:buFontTx/>
              <a:buNone/>
            </a:pPr>
            <a:r>
              <a:rPr lang="en-US" altLang="en-US" sz="2400"/>
              <a:t>The </a:t>
            </a:r>
            <a:r>
              <a:rPr lang="en-US" altLang="en-US" sz="2400" i="1">
                <a:solidFill>
                  <a:schemeClr val="accent2"/>
                </a:solidFill>
              </a:rPr>
              <a:t>covariance</a:t>
            </a:r>
            <a:r>
              <a:rPr lang="en-US" altLang="en-US" sz="2400"/>
              <a:t> between two RV’s </a:t>
            </a:r>
            <a:r>
              <a:rPr lang="en-US" altLang="en-US" sz="2400" i="1"/>
              <a:t>X</a:t>
            </a:r>
            <a:r>
              <a:rPr lang="en-US" altLang="en-US" sz="2400"/>
              <a:t> and </a:t>
            </a:r>
            <a:r>
              <a:rPr lang="en-US" altLang="en-US" sz="2400" i="1"/>
              <a:t>Y</a:t>
            </a:r>
            <a:r>
              <a:rPr lang="en-US" altLang="en-US" sz="2400"/>
              <a:t> is</a:t>
            </a:r>
          </a:p>
          <a:p>
            <a:pPr eaLnBrk="1" hangingPunct="1">
              <a:spcBef>
                <a:spcPct val="50000"/>
              </a:spcBef>
              <a:buFontTx/>
              <a:buNone/>
            </a:pPr>
            <a:endParaRPr lang="en-US" altLang="en-US" sz="2400"/>
          </a:p>
          <a:p>
            <a:pPr eaLnBrk="1" hangingPunct="1">
              <a:spcBef>
                <a:spcPct val="50000"/>
              </a:spcBef>
              <a:buFontTx/>
              <a:buNone/>
            </a:pPr>
            <a:r>
              <a:rPr lang="en-US" altLang="en-US" sz="2400"/>
              <a:t>Properties:</a:t>
            </a:r>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r>
              <a:rPr lang="en-US" altLang="en-US" sz="2400"/>
              <a:t>The correlation Coefficient of X and Y is</a:t>
            </a:r>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buFontTx/>
              <a:buNone/>
            </a:pPr>
            <a:endParaRPr lang="en-US" altLang="en-US"/>
          </a:p>
        </p:txBody>
      </p:sp>
      <p:sp>
        <p:nvSpPr>
          <p:cNvPr id="12" name="Date Placeholder 11">
            <a:extLst>
              <a:ext uri="{FF2B5EF4-FFF2-40B4-BE49-F238E27FC236}">
                <a16:creationId xmlns:a16="http://schemas.microsoft.com/office/drawing/2014/main" id="{10FB67EA-E3C4-42D2-4F43-265A1AFAB630}"/>
              </a:ext>
            </a:extLst>
          </p:cNvPr>
          <p:cNvSpPr>
            <a:spLocks noGrp="1"/>
          </p:cNvSpPr>
          <p:nvPr>
            <p:ph type="dt" sz="quarter" idx="10"/>
          </p:nvPr>
        </p:nvSpPr>
        <p:spPr/>
        <p:txBody>
          <a:bodyPr/>
          <a:lstStyle/>
          <a:p>
            <a:pPr>
              <a:defRPr/>
            </a:pPr>
            <a:fld id="{A885CF79-121D-47FB-9248-54508F89F9AF}" type="datetime1">
              <a:rPr lang="en-US"/>
              <a:pPr>
                <a:defRPr/>
              </a:pPr>
              <a:t>9/22/2024</a:t>
            </a:fld>
            <a:endParaRPr lang="en-US"/>
          </a:p>
        </p:txBody>
      </p:sp>
      <p:sp>
        <p:nvSpPr>
          <p:cNvPr id="82949" name="Slide Number Placeholder 12">
            <a:extLst>
              <a:ext uri="{FF2B5EF4-FFF2-40B4-BE49-F238E27FC236}">
                <a16:creationId xmlns:a16="http://schemas.microsoft.com/office/drawing/2014/main" id="{2BD4EDC3-6C3B-FF46-5BE9-75F69DEFF37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0E67CDC9-5DB6-4C75-B3F4-434FFCA9FE8A}" type="slidenum">
              <a:rPr lang="en-US" altLang="en-US" sz="1200">
                <a:solidFill>
                  <a:srgbClr val="045C75"/>
                </a:solidFill>
                <a:latin typeface="Arial" panose="020B0604020202020204" pitchFamily="34" charset="0"/>
              </a:rPr>
              <a:pPr>
                <a:spcBef>
                  <a:spcPct val="0"/>
                </a:spcBef>
                <a:buClrTx/>
                <a:buSzTx/>
                <a:buFontTx/>
                <a:buNone/>
              </a:pPr>
              <a:t>64</a:t>
            </a:fld>
            <a:endParaRPr lang="en-US" altLang="en-US" sz="1200">
              <a:solidFill>
                <a:srgbClr val="045C75"/>
              </a:solidFill>
              <a:latin typeface="Arial" panose="020B0604020202020204" pitchFamily="34" charset="0"/>
            </a:endParaRPr>
          </a:p>
        </p:txBody>
      </p:sp>
      <p:graphicFrame>
        <p:nvGraphicFramePr>
          <p:cNvPr id="82950" name="Object 5">
            <a:extLst>
              <a:ext uri="{FF2B5EF4-FFF2-40B4-BE49-F238E27FC236}">
                <a16:creationId xmlns:a16="http://schemas.microsoft.com/office/drawing/2014/main" id="{2EF9BDCB-5CFB-425B-D423-BA0A5487A616}"/>
              </a:ext>
            </a:extLst>
          </p:cNvPr>
          <p:cNvGraphicFramePr>
            <a:graphicFrameLocks noChangeAspect="1"/>
          </p:cNvGraphicFramePr>
          <p:nvPr/>
        </p:nvGraphicFramePr>
        <p:xfrm>
          <a:off x="1143000" y="5486400"/>
          <a:ext cx="2971800" cy="919163"/>
        </p:xfrm>
        <a:graphic>
          <a:graphicData uri="http://schemas.openxmlformats.org/presentationml/2006/ole">
            <mc:AlternateContent xmlns:mc="http://schemas.openxmlformats.org/markup-compatibility/2006">
              <mc:Choice xmlns:v="urn:schemas-microsoft-com:vml" Requires="v">
                <p:oleObj name="Equation" r:id="rId3" imgW="1206500" imgH="457200" progId="Equation.DSMT4">
                  <p:embed/>
                </p:oleObj>
              </mc:Choice>
              <mc:Fallback>
                <p:oleObj name="Equation" r:id="rId3" imgW="120650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5486400"/>
                        <a:ext cx="297180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1" name="Object 6">
            <a:extLst>
              <a:ext uri="{FF2B5EF4-FFF2-40B4-BE49-F238E27FC236}">
                <a16:creationId xmlns:a16="http://schemas.microsoft.com/office/drawing/2014/main" id="{AF96D405-971E-EE5F-B86B-D9D59919DA10}"/>
              </a:ext>
            </a:extLst>
          </p:cNvPr>
          <p:cNvGraphicFramePr>
            <a:graphicFrameLocks noChangeAspect="1"/>
          </p:cNvGraphicFramePr>
          <p:nvPr/>
        </p:nvGraphicFramePr>
        <p:xfrm>
          <a:off x="711200" y="1752600"/>
          <a:ext cx="7289800" cy="400050"/>
        </p:xfrm>
        <a:graphic>
          <a:graphicData uri="http://schemas.openxmlformats.org/presentationml/2006/ole">
            <mc:AlternateContent xmlns:mc="http://schemas.openxmlformats.org/markup-compatibility/2006">
              <mc:Choice xmlns:v="urn:schemas-microsoft-com:vml" Requires="v">
                <p:oleObj name="Equation" r:id="rId5" imgW="3708400" imgH="203200" progId="Equation.3">
                  <p:embed/>
                </p:oleObj>
              </mc:Choice>
              <mc:Fallback>
                <p:oleObj name="Equation" r:id="rId5" imgW="3708400" imgH="203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200" y="1752600"/>
                        <a:ext cx="7289800" cy="400050"/>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2" name="Object 7">
            <a:extLst>
              <a:ext uri="{FF2B5EF4-FFF2-40B4-BE49-F238E27FC236}">
                <a16:creationId xmlns:a16="http://schemas.microsoft.com/office/drawing/2014/main" id="{EE4C9EBB-35B1-F049-37B4-64B22251C212}"/>
              </a:ext>
            </a:extLst>
          </p:cNvPr>
          <p:cNvGraphicFramePr>
            <a:graphicFrameLocks noChangeAspect="1"/>
          </p:cNvGraphicFramePr>
          <p:nvPr/>
        </p:nvGraphicFramePr>
        <p:xfrm>
          <a:off x="681038" y="2995613"/>
          <a:ext cx="6557962" cy="1735137"/>
        </p:xfrm>
        <a:graphic>
          <a:graphicData uri="http://schemas.openxmlformats.org/presentationml/2006/ole">
            <mc:AlternateContent xmlns:mc="http://schemas.openxmlformats.org/markup-compatibility/2006">
              <mc:Choice xmlns:v="urn:schemas-microsoft-com:vml" Requires="v">
                <p:oleObj name="Equation" r:id="rId7" imgW="3365500" imgH="889000" progId="Equation.3">
                  <p:embed/>
                </p:oleObj>
              </mc:Choice>
              <mc:Fallback>
                <p:oleObj name="Equation" r:id="rId7" imgW="3365500" imgH="8890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038" y="2995613"/>
                        <a:ext cx="6557962" cy="1735137"/>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A20BAFD4-1526-2198-AEC2-85AC3345EA51}"/>
              </a:ext>
            </a:extLst>
          </p:cNvPr>
          <p:cNvSpPr>
            <a:spLocks noGrp="1" noChangeArrowheads="1"/>
          </p:cNvSpPr>
          <p:nvPr>
            <p:ph type="title"/>
          </p:nvPr>
        </p:nvSpPr>
        <p:spPr>
          <a:xfrm>
            <a:off x="152400" y="457200"/>
            <a:ext cx="8153400" cy="762000"/>
          </a:xfrm>
        </p:spPr>
        <p:txBody>
          <a:bodyPr tIns="45898"/>
          <a:lstStyle/>
          <a:p>
            <a:pPr eaLnBrk="1" hangingPunct="1"/>
            <a:r>
              <a:rPr lang="en-US" altLang="en-US" sz="3200"/>
              <a:t> Covariance and Correlation </a:t>
            </a:r>
            <a:r>
              <a:rPr lang="en-US" altLang="en-US" sz="3200">
                <a:solidFill>
                  <a:schemeClr val="tx1"/>
                </a:solidFill>
              </a:rPr>
              <a:t>(</a:t>
            </a:r>
            <a:r>
              <a:rPr lang="en-US" altLang="en-US" sz="3200">
                <a:solidFill>
                  <a:schemeClr val="tx1"/>
                </a:solidFill>
                <a:latin typeface="Times New Roman" panose="02020603050405020304" pitchFamily="18" charset="0"/>
              </a:rPr>
              <a:t>Example 6 (Cont.))  </a:t>
            </a:r>
            <a:endParaRPr lang="en-US" altLang="en-US" sz="3200">
              <a:solidFill>
                <a:schemeClr val="tx1"/>
              </a:solidFill>
            </a:endParaRPr>
          </a:p>
        </p:txBody>
      </p:sp>
      <p:sp>
        <p:nvSpPr>
          <p:cNvPr id="84995" name="Rectangle 3">
            <a:extLst>
              <a:ext uri="{FF2B5EF4-FFF2-40B4-BE49-F238E27FC236}">
                <a16:creationId xmlns:a16="http://schemas.microsoft.com/office/drawing/2014/main" id="{C2654FB7-2BAC-C089-E16D-5889FE498525}"/>
              </a:ext>
            </a:extLst>
          </p:cNvPr>
          <p:cNvSpPr>
            <a:spLocks noGrp="1" noChangeArrowheads="1"/>
          </p:cNvSpPr>
          <p:nvPr>
            <p:ph type="body" idx="1"/>
          </p:nvPr>
        </p:nvSpPr>
        <p:spPr>
          <a:xfrm>
            <a:off x="609600" y="1600200"/>
            <a:ext cx="7772400" cy="4114800"/>
          </a:xfrm>
        </p:spPr>
        <p:txBody>
          <a:bodyPr lIns="91797" tIns="45898" rIns="91797" bIns="45898"/>
          <a:lstStyle/>
          <a:p>
            <a:pPr eaLnBrk="1" hangingPunct="1">
              <a:buFont typeface="Zapf Dingbats" pitchFamily="80" charset="2"/>
              <a:buNone/>
            </a:pPr>
            <a:endParaRPr lang="en-US" altLang="en-US" b="1"/>
          </a:p>
          <a:p>
            <a:pPr eaLnBrk="1" hangingPunct="1">
              <a:buFont typeface="Zapf Dingbats" pitchFamily="80" charset="2"/>
              <a:buNone/>
            </a:pPr>
            <a:endParaRPr lang="en-US" altLang="en-US"/>
          </a:p>
        </p:txBody>
      </p:sp>
      <p:pic>
        <p:nvPicPr>
          <p:cNvPr id="84996" name="Picture 6">
            <a:extLst>
              <a:ext uri="{FF2B5EF4-FFF2-40B4-BE49-F238E27FC236}">
                <a16:creationId xmlns:a16="http://schemas.microsoft.com/office/drawing/2014/main" id="{F20353F4-E793-88A1-8A04-C5877F1E27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8075"/>
          <a:stretch>
            <a:fillRect/>
          </a:stretch>
        </p:blipFill>
        <p:spPr bwMode="auto">
          <a:xfrm>
            <a:off x="152400" y="4235450"/>
            <a:ext cx="60198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a:extLst>
              <a:ext uri="{FF2B5EF4-FFF2-40B4-BE49-F238E27FC236}">
                <a16:creationId xmlns:a16="http://schemas.microsoft.com/office/drawing/2014/main" id="{E2C9A414-C896-68AD-53EC-0839A0BCBCB0}"/>
              </a:ext>
            </a:extLst>
          </p:cNvPr>
          <p:cNvSpPr>
            <a:spLocks noGrp="1"/>
          </p:cNvSpPr>
          <p:nvPr>
            <p:ph type="dt" sz="quarter" idx="10"/>
          </p:nvPr>
        </p:nvSpPr>
        <p:spPr/>
        <p:txBody>
          <a:bodyPr/>
          <a:lstStyle/>
          <a:p>
            <a:pPr>
              <a:defRPr/>
            </a:pPr>
            <a:fld id="{B9C58F7B-DEEF-4078-9439-C5B3C61FC386}" type="datetime1">
              <a:rPr lang="en-US"/>
              <a:pPr>
                <a:defRPr/>
              </a:pPr>
              <a:t>9/22/2024</a:t>
            </a:fld>
            <a:endParaRPr lang="en-US"/>
          </a:p>
        </p:txBody>
      </p:sp>
      <p:sp>
        <p:nvSpPr>
          <p:cNvPr id="84998" name="Slide Number Placeholder 6">
            <a:extLst>
              <a:ext uri="{FF2B5EF4-FFF2-40B4-BE49-F238E27FC236}">
                <a16:creationId xmlns:a16="http://schemas.microsoft.com/office/drawing/2014/main" id="{EEE8E6D4-525F-965D-4ED0-D7601B1B3AE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2D24EACF-4911-49A7-B79A-1CA3B64CC801}" type="slidenum">
              <a:rPr lang="en-US" altLang="en-US" sz="1200">
                <a:solidFill>
                  <a:srgbClr val="045C75"/>
                </a:solidFill>
                <a:latin typeface="Arial" panose="020B0604020202020204" pitchFamily="34" charset="0"/>
              </a:rPr>
              <a:pPr>
                <a:spcBef>
                  <a:spcPct val="0"/>
                </a:spcBef>
                <a:buClrTx/>
                <a:buSzTx/>
                <a:buFontTx/>
                <a:buNone/>
              </a:pPr>
              <a:t>65</a:t>
            </a:fld>
            <a:endParaRPr lang="en-US" altLang="en-US" sz="1200">
              <a:solidFill>
                <a:srgbClr val="045C75"/>
              </a:solidFill>
              <a:latin typeface="Arial" panose="020B0604020202020204" pitchFamily="34" charset="0"/>
            </a:endParaRPr>
          </a:p>
        </p:txBody>
      </p:sp>
      <p:pic>
        <p:nvPicPr>
          <p:cNvPr id="84999" name="Picture 6">
            <a:extLst>
              <a:ext uri="{FF2B5EF4-FFF2-40B4-BE49-F238E27FC236}">
                <a16:creationId xmlns:a16="http://schemas.microsoft.com/office/drawing/2014/main" id="{06EB8321-5259-65F0-4B7A-4FBC9B89BC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1417638"/>
            <a:ext cx="26670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0" name="Rectangle 1">
            <a:extLst>
              <a:ext uri="{FF2B5EF4-FFF2-40B4-BE49-F238E27FC236}">
                <a16:creationId xmlns:a16="http://schemas.microsoft.com/office/drawing/2014/main" id="{E27F189A-D828-888B-94DE-EBE723E5F07D}"/>
              </a:ext>
            </a:extLst>
          </p:cNvPr>
          <p:cNvSpPr>
            <a:spLocks noChangeArrowheads="1"/>
          </p:cNvSpPr>
          <p:nvPr/>
        </p:nvSpPr>
        <p:spPr bwMode="auto">
          <a:xfrm>
            <a:off x="3492500" y="1328738"/>
            <a:ext cx="5040313"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19088" indent="-319088">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2" panose="05020102010507070707" pitchFamily="18" charset="2"/>
              <a:buNone/>
            </a:pPr>
            <a:r>
              <a:rPr lang="en-US" altLang="en-US"/>
              <a:t>Marginal PMF</a:t>
            </a:r>
          </a:p>
          <a:p>
            <a:pPr eaLnBrk="1" hangingPunct="1">
              <a:buFont typeface="Wingdings 2" panose="05020102010507070707" pitchFamily="18" charset="2"/>
              <a:buNone/>
            </a:pPr>
            <a:endParaRPr lang="en-US" altLang="en-US"/>
          </a:p>
          <a:p>
            <a:pPr eaLnBrk="1" hangingPunct="1">
              <a:buFont typeface="Wingdings 2" panose="05020102010507070707" pitchFamily="18" charset="2"/>
              <a:buNone/>
            </a:pPr>
            <a:r>
              <a:rPr lang="en-US" altLang="en-US"/>
              <a:t>f</a:t>
            </a:r>
            <a:r>
              <a:rPr lang="en-US" altLang="en-US" baseline="-25000"/>
              <a:t>X</a:t>
            </a:r>
            <a:r>
              <a:rPr lang="en-US" altLang="en-US"/>
              <a:t>(1)=P(X=1,Y=1)+P(X=1,Y=2)=0.1+0.2=0.3</a:t>
            </a:r>
          </a:p>
          <a:p>
            <a:pPr eaLnBrk="1" hangingPunct="1">
              <a:buFont typeface="Wingdings 2" panose="05020102010507070707" pitchFamily="18" charset="2"/>
              <a:buNone/>
            </a:pPr>
            <a:r>
              <a:rPr lang="en-US" altLang="en-US"/>
              <a:t>f</a:t>
            </a:r>
            <a:r>
              <a:rPr lang="en-US" altLang="en-US" baseline="-25000"/>
              <a:t>X</a:t>
            </a:r>
            <a:r>
              <a:rPr lang="en-US" altLang="en-US"/>
              <a:t>(3)= P(X=3,Y=1)+P(X=3,Y=2)+ P(X=3,Y=3)=0.2+0.2+0.3=0.7 </a:t>
            </a:r>
          </a:p>
          <a:p>
            <a:pPr eaLnBrk="1" hangingPunct="1">
              <a:buFont typeface="Wingdings 2" panose="05020102010507070707" pitchFamily="18" charset="2"/>
              <a:buNone/>
            </a:pPr>
            <a:endParaRPr lang="en-US" altLang="en-US"/>
          </a:p>
          <a:p>
            <a:pPr eaLnBrk="1" hangingPunct="1">
              <a:buFont typeface="Wingdings 2" panose="05020102010507070707" pitchFamily="18" charset="2"/>
              <a:buNone/>
            </a:pPr>
            <a:r>
              <a:rPr lang="en-US" altLang="en-US"/>
              <a:t>f</a:t>
            </a:r>
            <a:r>
              <a:rPr lang="en-US" altLang="en-US" baseline="-25000"/>
              <a:t>Y</a:t>
            </a:r>
            <a:r>
              <a:rPr lang="en-US" altLang="en-US"/>
              <a:t>(1)= P(X=1,Y=1)+P(X=3,Y=1)=0.1+0.2=0.3</a:t>
            </a:r>
          </a:p>
          <a:p>
            <a:pPr eaLnBrk="1" hangingPunct="1">
              <a:buFont typeface="Wingdings 2" panose="05020102010507070707" pitchFamily="18" charset="2"/>
              <a:buNone/>
            </a:pPr>
            <a:r>
              <a:rPr lang="en-US" altLang="en-US"/>
              <a:t>f</a:t>
            </a:r>
            <a:r>
              <a:rPr lang="en-US" altLang="en-US" baseline="-25000"/>
              <a:t>Y</a:t>
            </a:r>
            <a:r>
              <a:rPr lang="en-US" altLang="en-US"/>
              <a:t>(2)=P(X=1,Y=2)+P(X=3,Y=2)=0.2+0.2=0.4</a:t>
            </a:r>
          </a:p>
          <a:p>
            <a:pPr eaLnBrk="1" hangingPunct="1">
              <a:buFont typeface="Wingdings 2" panose="05020102010507070707" pitchFamily="18" charset="2"/>
              <a:buNone/>
            </a:pPr>
            <a:r>
              <a:rPr lang="en-US" altLang="en-US"/>
              <a:t>f</a:t>
            </a:r>
            <a:r>
              <a:rPr lang="en-US" altLang="en-US" baseline="-25000"/>
              <a:t>Y</a:t>
            </a:r>
            <a:r>
              <a:rPr lang="en-US" altLang="en-US"/>
              <a:t>(3)= P(X=3,Y=3)=0.3</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CAA57F98-5FD7-0868-B5A8-F46EAFC2A291}"/>
              </a:ext>
            </a:extLst>
          </p:cNvPr>
          <p:cNvSpPr>
            <a:spLocks noGrp="1" noChangeArrowheads="1"/>
          </p:cNvSpPr>
          <p:nvPr>
            <p:ph type="title"/>
          </p:nvPr>
        </p:nvSpPr>
        <p:spPr>
          <a:xfrm>
            <a:off x="152400" y="381000"/>
            <a:ext cx="9144000" cy="1143000"/>
          </a:xfrm>
        </p:spPr>
        <p:txBody>
          <a:bodyPr tIns="45898"/>
          <a:lstStyle/>
          <a:p>
            <a:pPr eaLnBrk="1" hangingPunct="1"/>
            <a:r>
              <a:rPr lang="en-US" altLang="en-US" sz="3200"/>
              <a:t> Covariance and Correlation</a:t>
            </a:r>
            <a:br>
              <a:rPr lang="en-US" altLang="en-US" sz="3200"/>
            </a:br>
            <a:endParaRPr lang="en-US" altLang="en-US" sz="3200"/>
          </a:p>
        </p:txBody>
      </p:sp>
      <p:sp>
        <p:nvSpPr>
          <p:cNvPr id="86019" name="Rectangle 3">
            <a:extLst>
              <a:ext uri="{FF2B5EF4-FFF2-40B4-BE49-F238E27FC236}">
                <a16:creationId xmlns:a16="http://schemas.microsoft.com/office/drawing/2014/main" id="{8B92A4EE-A002-5CFA-8BCB-C3B2B80A8082}"/>
              </a:ext>
            </a:extLst>
          </p:cNvPr>
          <p:cNvSpPr>
            <a:spLocks noGrp="1" noChangeArrowheads="1"/>
          </p:cNvSpPr>
          <p:nvPr>
            <p:ph type="body" idx="1"/>
          </p:nvPr>
        </p:nvSpPr>
        <p:spPr>
          <a:xfrm>
            <a:off x="609600" y="1600200"/>
            <a:ext cx="7772400" cy="4114800"/>
          </a:xfrm>
        </p:spPr>
        <p:txBody>
          <a:bodyPr lIns="91797" tIns="45898" rIns="91797" bIns="45898"/>
          <a:lstStyle/>
          <a:p>
            <a:pPr eaLnBrk="1" hangingPunct="1">
              <a:buFont typeface="Zapf Dingbats" pitchFamily="80" charset="2"/>
              <a:buNone/>
            </a:pPr>
            <a:endParaRPr lang="en-US" altLang="en-US" b="1"/>
          </a:p>
          <a:p>
            <a:pPr eaLnBrk="1" hangingPunct="1">
              <a:buFont typeface="Zapf Dingbats" pitchFamily="80" charset="2"/>
              <a:buNone/>
            </a:pPr>
            <a:endParaRPr lang="en-US" altLang="en-US"/>
          </a:p>
        </p:txBody>
      </p:sp>
      <p:sp>
        <p:nvSpPr>
          <p:cNvPr id="86020" name="Rectangle 5">
            <a:extLst>
              <a:ext uri="{FF2B5EF4-FFF2-40B4-BE49-F238E27FC236}">
                <a16:creationId xmlns:a16="http://schemas.microsoft.com/office/drawing/2014/main" id="{F50C80B1-CB89-D0C1-7E56-2D0B1BD72404}"/>
              </a:ext>
            </a:extLst>
          </p:cNvPr>
          <p:cNvSpPr>
            <a:spLocks noChangeArrowheads="1"/>
          </p:cNvSpPr>
          <p:nvPr/>
        </p:nvSpPr>
        <p:spPr bwMode="auto">
          <a:xfrm>
            <a:off x="152400" y="10668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50000"/>
              </a:spcBef>
              <a:buClrTx/>
              <a:buSzTx/>
              <a:buFontTx/>
              <a:buNone/>
            </a:pPr>
            <a:r>
              <a:rPr lang="en-US" altLang="en-US" sz="2800">
                <a:latin typeface="Times New Roman" panose="02020603050405020304" pitchFamily="18" charset="0"/>
              </a:rPr>
              <a:t>Example 9 </a:t>
            </a:r>
          </a:p>
        </p:txBody>
      </p:sp>
      <p:pic>
        <p:nvPicPr>
          <p:cNvPr id="86021" name="Picture 8">
            <a:extLst>
              <a:ext uri="{FF2B5EF4-FFF2-40B4-BE49-F238E27FC236}">
                <a16:creationId xmlns:a16="http://schemas.microsoft.com/office/drawing/2014/main" id="{EACC39CF-74E6-F974-E648-C6C701900A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3188" y="742950"/>
            <a:ext cx="2522537"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8">
            <a:extLst>
              <a:ext uri="{FF2B5EF4-FFF2-40B4-BE49-F238E27FC236}">
                <a16:creationId xmlns:a16="http://schemas.microsoft.com/office/drawing/2014/main" id="{4BC46061-0D4A-F3A3-C85D-3D98D0A1324D}"/>
              </a:ext>
            </a:extLst>
          </p:cNvPr>
          <p:cNvSpPr>
            <a:spLocks noGrp="1"/>
          </p:cNvSpPr>
          <p:nvPr>
            <p:ph type="dt" sz="quarter" idx="10"/>
          </p:nvPr>
        </p:nvSpPr>
        <p:spPr/>
        <p:txBody>
          <a:bodyPr/>
          <a:lstStyle/>
          <a:p>
            <a:pPr>
              <a:defRPr/>
            </a:pPr>
            <a:fld id="{EC2D1C58-C4EF-4E22-A3E1-17C0E12C1243}" type="datetime1">
              <a:rPr lang="en-US"/>
              <a:pPr>
                <a:defRPr/>
              </a:pPr>
              <a:t>9/22/2024</a:t>
            </a:fld>
            <a:endParaRPr lang="en-US"/>
          </a:p>
        </p:txBody>
      </p:sp>
      <p:sp>
        <p:nvSpPr>
          <p:cNvPr id="86023" name="Slide Number Placeholder 9">
            <a:extLst>
              <a:ext uri="{FF2B5EF4-FFF2-40B4-BE49-F238E27FC236}">
                <a16:creationId xmlns:a16="http://schemas.microsoft.com/office/drawing/2014/main" id="{6D39D9DC-7EFE-F5E0-4358-27FB856830C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9CE987C3-64FF-4E96-A470-C098366C0BB5}" type="slidenum">
              <a:rPr lang="en-US" altLang="en-US" sz="1200">
                <a:solidFill>
                  <a:srgbClr val="045C75"/>
                </a:solidFill>
                <a:latin typeface="Arial" panose="020B0604020202020204" pitchFamily="34" charset="0"/>
              </a:rPr>
              <a:pPr>
                <a:spcBef>
                  <a:spcPct val="0"/>
                </a:spcBef>
                <a:buClrTx/>
                <a:buSzTx/>
                <a:buFontTx/>
                <a:buNone/>
              </a:pPr>
              <a:t>66</a:t>
            </a:fld>
            <a:endParaRPr lang="en-US" altLang="en-US" sz="1200">
              <a:solidFill>
                <a:srgbClr val="045C75"/>
              </a:solidFill>
              <a:latin typeface="Arial" panose="020B0604020202020204" pitchFamily="34" charset="0"/>
            </a:endParaRPr>
          </a:p>
        </p:txBody>
      </p:sp>
      <p:pic>
        <p:nvPicPr>
          <p:cNvPr id="86024" name="Picture 6">
            <a:extLst>
              <a:ext uri="{FF2B5EF4-FFF2-40B4-BE49-F238E27FC236}">
                <a16:creationId xmlns:a16="http://schemas.microsoft.com/office/drawing/2014/main" id="{B3141EE6-30A9-8E54-FA13-7D5BEFC9C2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263" y="3657600"/>
            <a:ext cx="8491537"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9EC84A8A-4964-BBFC-D69D-4F58A2E148BC}"/>
              </a:ext>
            </a:extLst>
          </p:cNvPr>
          <p:cNvSpPr>
            <a:spLocks noGrp="1" noChangeArrowheads="1"/>
          </p:cNvSpPr>
          <p:nvPr>
            <p:ph type="title"/>
          </p:nvPr>
        </p:nvSpPr>
        <p:spPr>
          <a:xfrm>
            <a:off x="152400" y="228600"/>
            <a:ext cx="9144000" cy="1143000"/>
          </a:xfrm>
        </p:spPr>
        <p:txBody>
          <a:bodyPr tIns="45898"/>
          <a:lstStyle/>
          <a:p>
            <a:pPr eaLnBrk="1" hangingPunct="1"/>
            <a:r>
              <a:rPr lang="en-US" altLang="en-US" sz="3200"/>
              <a:t>Covariance and Correlation</a:t>
            </a:r>
            <a:br>
              <a:rPr lang="en-US" altLang="en-US" sz="3200"/>
            </a:br>
            <a:endParaRPr lang="en-US" altLang="en-US" sz="3200"/>
          </a:p>
        </p:txBody>
      </p:sp>
      <p:sp>
        <p:nvSpPr>
          <p:cNvPr id="87043" name="Rectangle 3">
            <a:extLst>
              <a:ext uri="{FF2B5EF4-FFF2-40B4-BE49-F238E27FC236}">
                <a16:creationId xmlns:a16="http://schemas.microsoft.com/office/drawing/2014/main" id="{717E9F4A-B626-0190-6CEF-53934F313167}"/>
              </a:ext>
            </a:extLst>
          </p:cNvPr>
          <p:cNvSpPr>
            <a:spLocks noGrp="1" noChangeArrowheads="1"/>
          </p:cNvSpPr>
          <p:nvPr>
            <p:ph type="body" idx="1"/>
          </p:nvPr>
        </p:nvSpPr>
        <p:spPr>
          <a:xfrm>
            <a:off x="609600" y="1600200"/>
            <a:ext cx="7772400" cy="4114800"/>
          </a:xfrm>
        </p:spPr>
        <p:txBody>
          <a:bodyPr lIns="91797" tIns="45898" rIns="91797" bIns="45898"/>
          <a:lstStyle/>
          <a:p>
            <a:pPr eaLnBrk="1" hangingPunct="1">
              <a:buFont typeface="Zapf Dingbats" pitchFamily="80" charset="2"/>
              <a:buNone/>
            </a:pPr>
            <a:endParaRPr lang="en-US" altLang="en-US" b="1"/>
          </a:p>
          <a:p>
            <a:pPr eaLnBrk="1" hangingPunct="1">
              <a:buFont typeface="Zapf Dingbats" pitchFamily="80" charset="2"/>
              <a:buNone/>
            </a:pPr>
            <a:endParaRPr lang="en-US" altLang="en-US"/>
          </a:p>
        </p:txBody>
      </p:sp>
      <p:sp>
        <p:nvSpPr>
          <p:cNvPr id="87044" name="Rectangle 5">
            <a:extLst>
              <a:ext uri="{FF2B5EF4-FFF2-40B4-BE49-F238E27FC236}">
                <a16:creationId xmlns:a16="http://schemas.microsoft.com/office/drawing/2014/main" id="{75456D35-E71D-2EE1-C87A-F16E0A1C1089}"/>
              </a:ext>
            </a:extLst>
          </p:cNvPr>
          <p:cNvSpPr>
            <a:spLocks noChangeArrowheads="1"/>
          </p:cNvSpPr>
          <p:nvPr/>
        </p:nvSpPr>
        <p:spPr bwMode="auto">
          <a:xfrm>
            <a:off x="152400" y="8382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50000"/>
              </a:spcBef>
              <a:buClrTx/>
              <a:buSzTx/>
              <a:buFontTx/>
              <a:buNone/>
            </a:pPr>
            <a:r>
              <a:rPr lang="en-US" altLang="en-US" sz="2800">
                <a:latin typeface="Times New Roman" panose="02020603050405020304" pitchFamily="18" charset="0"/>
              </a:rPr>
              <a:t>Example 9 (Cont.)</a:t>
            </a:r>
          </a:p>
        </p:txBody>
      </p:sp>
      <p:pic>
        <p:nvPicPr>
          <p:cNvPr id="87045" name="Picture 6">
            <a:extLst>
              <a:ext uri="{FF2B5EF4-FFF2-40B4-BE49-F238E27FC236}">
                <a16:creationId xmlns:a16="http://schemas.microsoft.com/office/drawing/2014/main" id="{4C14D7A8-73EB-F65D-3C0F-D1203D188A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98625"/>
            <a:ext cx="8077200" cy="442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a:extLst>
              <a:ext uri="{FF2B5EF4-FFF2-40B4-BE49-F238E27FC236}">
                <a16:creationId xmlns:a16="http://schemas.microsoft.com/office/drawing/2014/main" id="{5D7CC32B-0DF7-A70A-3A6B-EAC829A9F473}"/>
              </a:ext>
            </a:extLst>
          </p:cNvPr>
          <p:cNvSpPr>
            <a:spLocks noGrp="1"/>
          </p:cNvSpPr>
          <p:nvPr>
            <p:ph type="dt" sz="quarter" idx="10"/>
          </p:nvPr>
        </p:nvSpPr>
        <p:spPr/>
        <p:txBody>
          <a:bodyPr/>
          <a:lstStyle/>
          <a:p>
            <a:pPr>
              <a:defRPr/>
            </a:pPr>
            <a:fld id="{D0166BE2-3D84-4BA6-B195-6431A733AF77}" type="datetime1">
              <a:rPr lang="en-US"/>
              <a:pPr>
                <a:defRPr/>
              </a:pPr>
              <a:t>9/22/2024</a:t>
            </a:fld>
            <a:endParaRPr lang="en-US"/>
          </a:p>
        </p:txBody>
      </p:sp>
      <p:sp>
        <p:nvSpPr>
          <p:cNvPr id="87047" name="Slide Number Placeholder 6">
            <a:extLst>
              <a:ext uri="{FF2B5EF4-FFF2-40B4-BE49-F238E27FC236}">
                <a16:creationId xmlns:a16="http://schemas.microsoft.com/office/drawing/2014/main" id="{D8BF56A1-A3C2-89B0-3440-2CFB617E535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90046452-272A-48D9-8A87-21B0D11DFFE6}" type="slidenum">
              <a:rPr lang="en-US" altLang="en-US" sz="1200">
                <a:solidFill>
                  <a:srgbClr val="045C75"/>
                </a:solidFill>
                <a:latin typeface="Arial" panose="020B0604020202020204" pitchFamily="34" charset="0"/>
              </a:rPr>
              <a:pPr>
                <a:spcBef>
                  <a:spcPct val="0"/>
                </a:spcBef>
                <a:buClrTx/>
                <a:buSzTx/>
                <a:buFontTx/>
                <a:buNone/>
              </a:pPr>
              <a:t>67</a:t>
            </a:fld>
            <a:endParaRPr lang="en-US" altLang="en-US" sz="1200">
              <a:solidFill>
                <a:srgbClr val="045C75"/>
              </a:solidFill>
              <a:latin typeface="Arial" panose="020B0604020202020204"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2E4B230E-A39A-0FDE-25DC-A58C7F530220}"/>
              </a:ext>
            </a:extLst>
          </p:cNvPr>
          <p:cNvSpPr>
            <a:spLocks noGrp="1" noChangeArrowheads="1"/>
          </p:cNvSpPr>
          <p:nvPr>
            <p:ph type="title"/>
          </p:nvPr>
        </p:nvSpPr>
        <p:spPr>
          <a:xfrm>
            <a:off x="152400" y="381000"/>
            <a:ext cx="9144000" cy="1143000"/>
          </a:xfrm>
        </p:spPr>
        <p:txBody>
          <a:bodyPr tIns="45898"/>
          <a:lstStyle/>
          <a:p>
            <a:pPr eaLnBrk="1" hangingPunct="1"/>
            <a:r>
              <a:rPr lang="en-US" altLang="en-US" sz="3200"/>
              <a:t>Covariance and Correlation</a:t>
            </a:r>
            <a:br>
              <a:rPr lang="en-US" altLang="en-US" sz="3200"/>
            </a:br>
            <a:endParaRPr lang="en-US" altLang="en-US" sz="3200"/>
          </a:p>
        </p:txBody>
      </p:sp>
      <p:sp>
        <p:nvSpPr>
          <p:cNvPr id="88067" name="Rectangle 3">
            <a:extLst>
              <a:ext uri="{FF2B5EF4-FFF2-40B4-BE49-F238E27FC236}">
                <a16:creationId xmlns:a16="http://schemas.microsoft.com/office/drawing/2014/main" id="{321162C3-E47A-5C32-725A-8FFCA1EC5F05}"/>
              </a:ext>
            </a:extLst>
          </p:cNvPr>
          <p:cNvSpPr>
            <a:spLocks noGrp="1" noChangeArrowheads="1"/>
          </p:cNvSpPr>
          <p:nvPr>
            <p:ph type="body" idx="1"/>
          </p:nvPr>
        </p:nvSpPr>
        <p:spPr>
          <a:xfrm>
            <a:off x="609600" y="1600200"/>
            <a:ext cx="7772400" cy="4114800"/>
          </a:xfrm>
        </p:spPr>
        <p:txBody>
          <a:bodyPr lIns="91797" tIns="45898" rIns="91797" bIns="45898"/>
          <a:lstStyle/>
          <a:p>
            <a:pPr eaLnBrk="1" hangingPunct="1">
              <a:buFont typeface="Zapf Dingbats" pitchFamily="80" charset="2"/>
              <a:buNone/>
            </a:pPr>
            <a:endParaRPr lang="en-US" altLang="en-US" b="1"/>
          </a:p>
          <a:p>
            <a:pPr eaLnBrk="1" hangingPunct="1">
              <a:buFont typeface="Zapf Dingbats" pitchFamily="80" charset="2"/>
              <a:buNone/>
            </a:pPr>
            <a:endParaRPr lang="en-US" altLang="en-US"/>
          </a:p>
        </p:txBody>
      </p:sp>
      <p:sp>
        <p:nvSpPr>
          <p:cNvPr id="88068" name="Rectangle 5">
            <a:extLst>
              <a:ext uri="{FF2B5EF4-FFF2-40B4-BE49-F238E27FC236}">
                <a16:creationId xmlns:a16="http://schemas.microsoft.com/office/drawing/2014/main" id="{53E7BEF1-33B5-D79D-E250-626856DB568A}"/>
              </a:ext>
            </a:extLst>
          </p:cNvPr>
          <p:cNvSpPr>
            <a:spLocks noChangeArrowheads="1"/>
          </p:cNvSpPr>
          <p:nvPr/>
        </p:nvSpPr>
        <p:spPr bwMode="auto">
          <a:xfrm>
            <a:off x="76200" y="9906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50000"/>
              </a:spcBef>
              <a:buClrTx/>
              <a:buSzTx/>
              <a:buFontTx/>
              <a:buNone/>
            </a:pPr>
            <a:r>
              <a:rPr lang="en-US" altLang="en-US" sz="2800">
                <a:latin typeface="Times New Roman" panose="02020603050405020304" pitchFamily="18" charset="0"/>
              </a:rPr>
              <a:t>Example 9 (Cont.)</a:t>
            </a:r>
          </a:p>
        </p:txBody>
      </p:sp>
      <p:pic>
        <p:nvPicPr>
          <p:cNvPr id="88069" name="Picture 6">
            <a:extLst>
              <a:ext uri="{FF2B5EF4-FFF2-40B4-BE49-F238E27FC236}">
                <a16:creationId xmlns:a16="http://schemas.microsoft.com/office/drawing/2014/main" id="{58B8B3F2-6BB0-B87A-5357-33BB73E47A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32504"/>
          <a:stretch>
            <a:fillRect/>
          </a:stretch>
        </p:blipFill>
        <p:spPr bwMode="auto">
          <a:xfrm>
            <a:off x="323850" y="1828800"/>
            <a:ext cx="782955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a:extLst>
              <a:ext uri="{FF2B5EF4-FFF2-40B4-BE49-F238E27FC236}">
                <a16:creationId xmlns:a16="http://schemas.microsoft.com/office/drawing/2014/main" id="{36688933-15F3-835E-1F9D-DE8B525855C9}"/>
              </a:ext>
            </a:extLst>
          </p:cNvPr>
          <p:cNvSpPr>
            <a:spLocks noGrp="1"/>
          </p:cNvSpPr>
          <p:nvPr>
            <p:ph type="dt" sz="quarter" idx="10"/>
          </p:nvPr>
        </p:nvSpPr>
        <p:spPr/>
        <p:txBody>
          <a:bodyPr/>
          <a:lstStyle/>
          <a:p>
            <a:pPr>
              <a:defRPr/>
            </a:pPr>
            <a:fld id="{5EE916A6-875A-43EC-A984-CA4C70A50F43}" type="datetime1">
              <a:rPr lang="en-US"/>
              <a:pPr>
                <a:defRPr/>
              </a:pPr>
              <a:t>9/22/2024</a:t>
            </a:fld>
            <a:endParaRPr lang="en-US"/>
          </a:p>
        </p:txBody>
      </p:sp>
      <p:sp>
        <p:nvSpPr>
          <p:cNvPr id="88071" name="Slide Number Placeholder 6">
            <a:extLst>
              <a:ext uri="{FF2B5EF4-FFF2-40B4-BE49-F238E27FC236}">
                <a16:creationId xmlns:a16="http://schemas.microsoft.com/office/drawing/2014/main" id="{5E8DD4C1-1935-C3D3-9B8E-33A4EC34AE4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0E1D5C23-B15B-477B-B260-AEF8E1F9F1B1}" type="slidenum">
              <a:rPr lang="en-US" altLang="en-US" sz="1200">
                <a:solidFill>
                  <a:srgbClr val="045C75"/>
                </a:solidFill>
                <a:latin typeface="Arial" panose="020B0604020202020204" pitchFamily="34" charset="0"/>
              </a:rPr>
              <a:pPr>
                <a:spcBef>
                  <a:spcPct val="0"/>
                </a:spcBef>
                <a:buClrTx/>
                <a:buSzTx/>
                <a:buFontTx/>
                <a:buNone/>
              </a:pPr>
              <a:t>68</a:t>
            </a:fld>
            <a:endParaRPr lang="en-US" altLang="en-US" sz="1200">
              <a:solidFill>
                <a:srgbClr val="045C75"/>
              </a:solidFill>
              <a:latin typeface="Arial" panose="020B0604020202020204" pitchFamily="34"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05C11DC3-3AA8-2498-3BF8-86D2F96897D9}"/>
              </a:ext>
            </a:extLst>
          </p:cNvPr>
          <p:cNvSpPr>
            <a:spLocks noGrp="1"/>
          </p:cNvSpPr>
          <p:nvPr>
            <p:ph type="dt" sz="quarter" idx="10"/>
          </p:nvPr>
        </p:nvSpPr>
        <p:spPr/>
        <p:txBody>
          <a:bodyPr/>
          <a:lstStyle/>
          <a:p>
            <a:pPr>
              <a:defRPr/>
            </a:pPr>
            <a:fld id="{08B0A1F4-3787-48FD-9919-E5AFE1FC1890}" type="datetime1">
              <a:rPr lang="en-US"/>
              <a:pPr>
                <a:defRPr/>
              </a:pPr>
              <a:t>9/22/2024</a:t>
            </a:fld>
            <a:endParaRPr lang="en-US"/>
          </a:p>
        </p:txBody>
      </p:sp>
      <p:sp>
        <p:nvSpPr>
          <p:cNvPr id="89091" name="Slide Number Placeholder 5">
            <a:extLst>
              <a:ext uri="{FF2B5EF4-FFF2-40B4-BE49-F238E27FC236}">
                <a16:creationId xmlns:a16="http://schemas.microsoft.com/office/drawing/2014/main" id="{D2315CB1-63D8-8AB7-AEFB-233BD69466E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4758C478-6E88-4CCA-961C-FAA13BB3E46F}" type="slidenum">
              <a:rPr lang="en-US" altLang="en-US" sz="1200">
                <a:solidFill>
                  <a:srgbClr val="045C75"/>
                </a:solidFill>
                <a:latin typeface="Arial" panose="020B0604020202020204" pitchFamily="34" charset="0"/>
              </a:rPr>
              <a:pPr>
                <a:spcBef>
                  <a:spcPct val="0"/>
                </a:spcBef>
                <a:buClrTx/>
                <a:buSzTx/>
                <a:buFontTx/>
                <a:buNone/>
              </a:pPr>
              <a:t>69</a:t>
            </a:fld>
            <a:endParaRPr lang="en-US" altLang="en-US" sz="1200">
              <a:solidFill>
                <a:srgbClr val="045C75"/>
              </a:solidFill>
              <a:latin typeface="Arial" panose="020B0604020202020204" pitchFamily="34" charset="0"/>
            </a:endParaRPr>
          </a:p>
        </p:txBody>
      </p:sp>
      <p:sp>
        <p:nvSpPr>
          <p:cNvPr id="89092" name="Rectangle 2">
            <a:extLst>
              <a:ext uri="{FF2B5EF4-FFF2-40B4-BE49-F238E27FC236}">
                <a16:creationId xmlns:a16="http://schemas.microsoft.com/office/drawing/2014/main" id="{1DA3919F-8701-3813-9E76-46825D7D721D}"/>
              </a:ext>
            </a:extLst>
          </p:cNvPr>
          <p:cNvSpPr>
            <a:spLocks noGrp="1" noChangeArrowheads="1"/>
          </p:cNvSpPr>
          <p:nvPr>
            <p:ph type="title"/>
          </p:nvPr>
        </p:nvSpPr>
        <p:spPr>
          <a:xfrm>
            <a:off x="152400" y="304800"/>
            <a:ext cx="8229600" cy="685800"/>
          </a:xfrm>
        </p:spPr>
        <p:txBody>
          <a:bodyPr tIns="45898"/>
          <a:lstStyle/>
          <a:p>
            <a:pPr eaLnBrk="1" hangingPunct="1"/>
            <a:r>
              <a:rPr lang="en-US" altLang="en-US" sz="3200"/>
              <a:t>Zero Covariance and Independence</a:t>
            </a:r>
          </a:p>
        </p:txBody>
      </p:sp>
      <p:sp>
        <p:nvSpPr>
          <p:cNvPr id="89093" name="Content Placeholder 2">
            <a:extLst>
              <a:ext uri="{FF2B5EF4-FFF2-40B4-BE49-F238E27FC236}">
                <a16:creationId xmlns:a16="http://schemas.microsoft.com/office/drawing/2014/main" id="{13586B81-DCDA-8BCA-72CB-893ED0FECD72}"/>
              </a:ext>
            </a:extLst>
          </p:cNvPr>
          <p:cNvSpPr>
            <a:spLocks noGrp="1"/>
          </p:cNvSpPr>
          <p:nvPr>
            <p:ph idx="1"/>
          </p:nvPr>
        </p:nvSpPr>
        <p:spPr>
          <a:xfrm>
            <a:off x="304800" y="1295400"/>
            <a:ext cx="8229600" cy="4389438"/>
          </a:xfrm>
        </p:spPr>
        <p:txBody>
          <a:bodyPr/>
          <a:lstStyle/>
          <a:p>
            <a:pPr marL="319088" indent="-319088" eaLnBrk="1" hangingPunct="1">
              <a:buSzPct val="150000"/>
              <a:buFont typeface="Arial" panose="020B0604020202020204" pitchFamily="34" charset="0"/>
              <a:buChar char="•"/>
            </a:pPr>
            <a:r>
              <a:rPr lang="en-US" altLang="en-US" sz="2000"/>
              <a:t>However,  in general, if Cov(X,Y)=</a:t>
            </a:r>
            <a:r>
              <a:rPr lang="en-US" altLang="en-US" sz="2000">
                <a:latin typeface="Arial Narrow" panose="020B0606020202030204" pitchFamily="34" charset="0"/>
              </a:rPr>
              <a:t>0</a:t>
            </a:r>
            <a:r>
              <a:rPr lang="en-US" altLang="en-US" sz="2000"/>
              <a:t>, X and Y may not  be independent. </a:t>
            </a:r>
            <a:endParaRPr lang="en-US" altLang="en-US" sz="2000" i="1"/>
          </a:p>
          <a:p>
            <a:pPr marL="319088" indent="-319088" eaLnBrk="1" hangingPunct="1">
              <a:buFont typeface="Wingdings 2" panose="05020102010507070707" pitchFamily="18" charset="2"/>
              <a:buNone/>
            </a:pPr>
            <a:r>
              <a:rPr lang="en-US" altLang="en-US" sz="2000" i="1"/>
              <a:t>      </a:t>
            </a:r>
            <a:r>
              <a:rPr lang="en-US" altLang="en-US" sz="2000">
                <a:solidFill>
                  <a:srgbClr val="21B2C9"/>
                </a:solidFill>
              </a:rPr>
              <a:t>Example 10:  </a:t>
            </a:r>
            <a:r>
              <a:rPr lang="en-US" altLang="en-US" sz="2000"/>
              <a:t>X is uniformly distributed on [-1,1], Y=X</a:t>
            </a:r>
            <a:r>
              <a:rPr lang="en-US" altLang="en-US" sz="2000" baseline="30000"/>
              <a:t>2</a:t>
            </a:r>
            <a:r>
              <a:rPr lang="en-US" altLang="en-US" sz="2000"/>
              <a:t> . Then, </a:t>
            </a:r>
          </a:p>
          <a:p>
            <a:pPr marL="319088" indent="-319088" eaLnBrk="1" hangingPunct="1">
              <a:buFont typeface="Wingdings 2" panose="05020102010507070707" pitchFamily="18" charset="2"/>
              <a:buNone/>
            </a:pPr>
            <a:endParaRPr lang="en-US" altLang="en-US" sz="2000"/>
          </a:p>
          <a:p>
            <a:pPr marL="319088" indent="-319088" eaLnBrk="1" hangingPunct="1">
              <a:buFont typeface="Wingdings 2" panose="05020102010507070707" pitchFamily="18" charset="2"/>
              <a:buNone/>
            </a:pPr>
            <a:endParaRPr lang="en-US" altLang="en-US" sz="2000"/>
          </a:p>
          <a:p>
            <a:pPr marL="319088" indent="-319088" eaLnBrk="1" hangingPunct="1">
              <a:buFont typeface="Wingdings 2" panose="05020102010507070707" pitchFamily="18" charset="2"/>
              <a:buNone/>
            </a:pPr>
            <a:r>
              <a:rPr lang="en-US" altLang="en-US" sz="2000"/>
              <a:t>     </a:t>
            </a:r>
          </a:p>
          <a:p>
            <a:pPr marL="319088" indent="-319088" eaLnBrk="1" hangingPunct="1">
              <a:buFont typeface="Wingdings 2" panose="05020102010507070707" pitchFamily="18" charset="2"/>
              <a:buNone/>
            </a:pPr>
            <a:endParaRPr lang="en-US" altLang="en-US" sz="2000"/>
          </a:p>
          <a:p>
            <a:pPr marL="319088" indent="-319088" eaLnBrk="1" hangingPunct="1">
              <a:buFont typeface="Wingdings 2" panose="05020102010507070707" pitchFamily="18" charset="2"/>
              <a:buNone/>
            </a:pPr>
            <a:r>
              <a:rPr lang="en-US" altLang="en-US" sz="2000"/>
              <a:t>         Cov(X,Y)=</a:t>
            </a:r>
            <a:r>
              <a:rPr lang="en-US" altLang="en-US" sz="2000">
                <a:latin typeface="Arial Narrow" panose="020B0606020202030204" pitchFamily="34" charset="0"/>
              </a:rPr>
              <a:t> 0</a:t>
            </a:r>
            <a:r>
              <a:rPr lang="en-US" altLang="en-US" sz="2000"/>
              <a:t>, but X determines Y, i.e., X and Y are not independent.</a:t>
            </a:r>
            <a:endParaRPr lang="en-US" altLang="en-US" sz="2000" i="1"/>
          </a:p>
          <a:p>
            <a:pPr marL="319088" indent="-319088" eaLnBrk="1" hangingPunct="1">
              <a:buSzPct val="150000"/>
              <a:buFont typeface="Arial" panose="020B0604020202020204" pitchFamily="34" charset="0"/>
              <a:buChar char="•"/>
            </a:pPr>
            <a:r>
              <a:rPr lang="en-US" altLang="en-US" sz="2000"/>
              <a:t>If X and Y are independent, then Cov(X,Y)=</a:t>
            </a:r>
            <a:r>
              <a:rPr lang="en-US" altLang="en-US" sz="2000">
                <a:latin typeface="Arial Narrow" panose="020B0606020202030204" pitchFamily="34" charset="0"/>
              </a:rPr>
              <a:t>0</a:t>
            </a:r>
            <a:r>
              <a:rPr lang="en-US" altLang="en-US" sz="2000" i="1">
                <a:latin typeface="Arial Narrow" panose="020B0606020202030204" pitchFamily="34" charset="0"/>
              </a:rPr>
              <a:t>.</a:t>
            </a:r>
          </a:p>
          <a:p>
            <a:pPr marL="319088" indent="-319088" eaLnBrk="1" hangingPunct="1">
              <a:buFont typeface="Wingdings 2" panose="05020102010507070707" pitchFamily="18" charset="2"/>
              <a:buNone/>
            </a:pPr>
            <a:r>
              <a:rPr lang="en-US" altLang="en-US" sz="2000" i="1"/>
              <a:t>       </a:t>
            </a:r>
          </a:p>
        </p:txBody>
      </p:sp>
      <p:graphicFrame>
        <p:nvGraphicFramePr>
          <p:cNvPr id="89094" name="Object 3">
            <a:extLst>
              <a:ext uri="{FF2B5EF4-FFF2-40B4-BE49-F238E27FC236}">
                <a16:creationId xmlns:a16="http://schemas.microsoft.com/office/drawing/2014/main" id="{10A861B4-5FE7-321E-28BB-84805D980A84}"/>
              </a:ext>
            </a:extLst>
          </p:cNvPr>
          <p:cNvGraphicFramePr>
            <a:graphicFrameLocks noChangeAspect="1"/>
          </p:cNvGraphicFramePr>
          <p:nvPr/>
        </p:nvGraphicFramePr>
        <p:xfrm>
          <a:off x="1219200" y="2362200"/>
          <a:ext cx="5256213" cy="1160463"/>
        </p:xfrm>
        <a:graphic>
          <a:graphicData uri="http://schemas.openxmlformats.org/presentationml/2006/ole">
            <mc:AlternateContent xmlns:mc="http://schemas.openxmlformats.org/markup-compatibility/2006">
              <mc:Choice xmlns:v="urn:schemas-microsoft-com:vml" Requires="v">
                <p:oleObj name="Equation" r:id="rId2" imgW="3111500" imgH="685800" progId="Equation.3">
                  <p:embed/>
                </p:oleObj>
              </mc:Choice>
              <mc:Fallback>
                <p:oleObj name="Equation" r:id="rId2" imgW="3111500" imgH="685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362200"/>
                        <a:ext cx="5256213" cy="1160463"/>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5" name="Object 4">
            <a:extLst>
              <a:ext uri="{FF2B5EF4-FFF2-40B4-BE49-F238E27FC236}">
                <a16:creationId xmlns:a16="http://schemas.microsoft.com/office/drawing/2014/main" id="{A6785C66-6B1A-796D-BD3D-93E06FE3CF68}"/>
              </a:ext>
            </a:extLst>
          </p:cNvPr>
          <p:cNvGraphicFramePr>
            <a:graphicFrameLocks noChangeAspect="1"/>
          </p:cNvGraphicFramePr>
          <p:nvPr/>
        </p:nvGraphicFramePr>
        <p:xfrm>
          <a:off x="685800" y="4876800"/>
          <a:ext cx="8034338" cy="1524000"/>
        </p:xfrm>
        <a:graphic>
          <a:graphicData uri="http://schemas.openxmlformats.org/presentationml/2006/ole">
            <mc:AlternateContent xmlns:mc="http://schemas.openxmlformats.org/markup-compatibility/2006">
              <mc:Choice xmlns:v="urn:schemas-microsoft-com:vml" Requires="v">
                <p:oleObj name="Equation" r:id="rId4" imgW="3848100" imgH="901700" progId="Equation.3">
                  <p:embed/>
                </p:oleObj>
              </mc:Choice>
              <mc:Fallback>
                <p:oleObj name="Equation" r:id="rId4" imgW="3848100" imgH="9017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876800"/>
                        <a:ext cx="8034338" cy="1524000"/>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7F43303C-9F82-77AC-1731-568CAB8D0DBE}"/>
              </a:ext>
            </a:extLst>
          </p:cNvPr>
          <p:cNvSpPr>
            <a:spLocks noGrp="1"/>
          </p:cNvSpPr>
          <p:nvPr>
            <p:ph type="title"/>
          </p:nvPr>
        </p:nvSpPr>
        <p:spPr>
          <a:xfrm>
            <a:off x="457200" y="704850"/>
            <a:ext cx="8229600" cy="1143000"/>
          </a:xfrm>
        </p:spPr>
        <p:txBody>
          <a:bodyPr/>
          <a:lstStyle/>
          <a:p>
            <a:r>
              <a:rPr lang="en-US" altLang="en-US"/>
              <a:t>CDF</a:t>
            </a:r>
            <a:endParaRPr lang="en-IN" altLang="en-US"/>
          </a:p>
        </p:txBody>
      </p:sp>
      <p:sp>
        <p:nvSpPr>
          <p:cNvPr id="16387" name="Content Placeholder 2">
            <a:extLst>
              <a:ext uri="{FF2B5EF4-FFF2-40B4-BE49-F238E27FC236}">
                <a16:creationId xmlns:a16="http://schemas.microsoft.com/office/drawing/2014/main" id="{AF029DD9-FEAB-D85D-3C75-77B2115A8F1A}"/>
              </a:ext>
            </a:extLst>
          </p:cNvPr>
          <p:cNvSpPr>
            <a:spLocks noGrp="1"/>
          </p:cNvSpPr>
          <p:nvPr>
            <p:ph sz="half" idx="1"/>
          </p:nvPr>
        </p:nvSpPr>
        <p:spPr>
          <a:xfrm>
            <a:off x="457200" y="1920875"/>
            <a:ext cx="4038600" cy="4433888"/>
          </a:xfrm>
        </p:spPr>
        <p:txBody>
          <a:bodyPr/>
          <a:lstStyle/>
          <a:p>
            <a:endParaRPr lang="en-IN" altLang="en-US"/>
          </a:p>
        </p:txBody>
      </p:sp>
      <p:sp>
        <p:nvSpPr>
          <p:cNvPr id="16388" name="Content Placeholder 3">
            <a:extLst>
              <a:ext uri="{FF2B5EF4-FFF2-40B4-BE49-F238E27FC236}">
                <a16:creationId xmlns:a16="http://schemas.microsoft.com/office/drawing/2014/main" id="{DE0DF71E-B061-39D2-96A3-F60EB622BA3C}"/>
              </a:ext>
            </a:extLst>
          </p:cNvPr>
          <p:cNvSpPr>
            <a:spLocks noGrp="1"/>
          </p:cNvSpPr>
          <p:nvPr>
            <p:ph sz="half" idx="2"/>
          </p:nvPr>
        </p:nvSpPr>
        <p:spPr>
          <a:xfrm>
            <a:off x="4648200" y="1920875"/>
            <a:ext cx="4038600" cy="4433888"/>
          </a:xfrm>
        </p:spPr>
        <p:txBody>
          <a:bodyPr/>
          <a:lstStyle/>
          <a:p>
            <a:endParaRPr lang="en-IN" altLang="en-US"/>
          </a:p>
        </p:txBody>
      </p:sp>
      <p:sp>
        <p:nvSpPr>
          <p:cNvPr id="5" name="Date Placeholder 4">
            <a:extLst>
              <a:ext uri="{FF2B5EF4-FFF2-40B4-BE49-F238E27FC236}">
                <a16:creationId xmlns:a16="http://schemas.microsoft.com/office/drawing/2014/main" id="{B1AAB862-C9D3-A539-11B3-8C1A4E88671C}"/>
              </a:ext>
            </a:extLst>
          </p:cNvPr>
          <p:cNvSpPr>
            <a:spLocks noGrp="1"/>
          </p:cNvSpPr>
          <p:nvPr>
            <p:ph type="dt" sz="quarter" idx="10"/>
          </p:nvPr>
        </p:nvSpPr>
        <p:spPr/>
        <p:txBody>
          <a:bodyPr/>
          <a:lstStyle/>
          <a:p>
            <a:pPr>
              <a:defRPr/>
            </a:pPr>
            <a:fld id="{CE892CB7-B9FB-45E0-84CB-9964744AA472}" type="datetime1">
              <a:rPr lang="en-US" smtClean="0"/>
              <a:pPr>
                <a:defRPr/>
              </a:pPr>
              <a:t>9/22/2024</a:t>
            </a:fld>
            <a:endParaRPr lang="en-US"/>
          </a:p>
        </p:txBody>
      </p:sp>
      <p:sp>
        <p:nvSpPr>
          <p:cNvPr id="16390" name="Slide Number Placeholder 5">
            <a:extLst>
              <a:ext uri="{FF2B5EF4-FFF2-40B4-BE49-F238E27FC236}">
                <a16:creationId xmlns:a16="http://schemas.microsoft.com/office/drawing/2014/main" id="{A7D60944-EABF-0E10-2B5C-B63BD4BD03D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31776A2-EC05-4FC2-AC11-CF758995EAC1}" type="slidenum">
              <a:rPr lang="en-US" altLang="en-US">
                <a:solidFill>
                  <a:srgbClr val="045C75"/>
                </a:solidFill>
              </a:rPr>
              <a:pPr/>
              <a:t>7</a:t>
            </a:fld>
            <a:endParaRPr lang="en-US" altLang="en-US">
              <a:solidFill>
                <a:srgbClr val="045C75"/>
              </a:solidFill>
            </a:endParaRPr>
          </a:p>
        </p:txBody>
      </p:sp>
      <p:pic>
        <p:nvPicPr>
          <p:cNvPr id="16391" name="Picture 6">
            <a:extLst>
              <a:ext uri="{FF2B5EF4-FFF2-40B4-BE49-F238E27FC236}">
                <a16:creationId xmlns:a16="http://schemas.microsoft.com/office/drawing/2014/main" id="{72A618F7-4ACF-B122-2EC9-2314E11113F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919288"/>
            <a:ext cx="8712200" cy="126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10">
            <a:extLst>
              <a:ext uri="{FF2B5EF4-FFF2-40B4-BE49-F238E27FC236}">
                <a16:creationId xmlns:a16="http://schemas.microsoft.com/office/drawing/2014/main" id="{D48EEF4D-C9E6-ADEA-3171-848A6260F0F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5650" y="4002088"/>
            <a:ext cx="8154988"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12" name="Ink 11">
                <a:extLst>
                  <a:ext uri="{FF2B5EF4-FFF2-40B4-BE49-F238E27FC236}">
                    <a16:creationId xmlns:a16="http://schemas.microsoft.com/office/drawing/2014/main" id="{B62D91D6-3B25-A044-0FA8-FA3DE7CA4A0B}"/>
                  </a:ext>
                </a:extLst>
              </p14:cNvPr>
              <p14:cNvContentPartPr/>
              <p14:nvPr/>
            </p14:nvContentPartPr>
            <p14:xfrm>
              <a:off x="57240" y="489960"/>
              <a:ext cx="9095400" cy="3397320"/>
            </p14:xfrm>
          </p:contentPart>
        </mc:Choice>
        <mc:Fallback xmlns="">
          <p:pic>
            <p:nvPicPr>
              <p:cNvPr id="12" name="Ink 11">
                <a:extLst>
                  <a:ext uri="{FF2B5EF4-FFF2-40B4-BE49-F238E27FC236}">
                    <a16:creationId xmlns:a16="http://schemas.microsoft.com/office/drawing/2014/main" id="{B62D91D6-3B25-A044-0FA8-FA3DE7CA4A0B}"/>
                  </a:ext>
                </a:extLst>
              </p:cNvPr>
              <p:cNvPicPr/>
              <p:nvPr/>
            </p:nvPicPr>
            <p:blipFill>
              <a:blip r:embed="rId5"/>
              <a:stretch>
                <a:fillRect/>
              </a:stretch>
            </p:blipFill>
            <p:spPr>
              <a:xfrm>
                <a:off x="47880" y="480600"/>
                <a:ext cx="9114120" cy="3416040"/>
              </a:xfrm>
              <a:prstGeom prst="rect">
                <a:avLst/>
              </a:prstGeom>
            </p:spPr>
          </p:pic>
        </mc:Fallback>
      </mc:AlternateContent>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82C1CB0E-60E3-DA1C-C6A2-9DF6957A0D5D}"/>
              </a:ext>
            </a:extLst>
          </p:cNvPr>
          <p:cNvSpPr>
            <a:spLocks noGrp="1" noChangeArrowheads="1"/>
          </p:cNvSpPr>
          <p:nvPr>
            <p:ph type="title"/>
          </p:nvPr>
        </p:nvSpPr>
        <p:spPr>
          <a:xfrm>
            <a:off x="228600" y="76200"/>
            <a:ext cx="9144000" cy="1143000"/>
          </a:xfrm>
        </p:spPr>
        <p:txBody>
          <a:bodyPr tIns="45898"/>
          <a:lstStyle/>
          <a:p>
            <a:pPr eaLnBrk="1" hangingPunct="1"/>
            <a:r>
              <a:rPr lang="en-US" altLang="en-US" sz="3200"/>
              <a:t>Bivariate Normal Distribution</a:t>
            </a:r>
            <a:br>
              <a:rPr lang="en-US" altLang="en-US" sz="3200"/>
            </a:br>
            <a:endParaRPr lang="en-US" altLang="en-US" sz="3200"/>
          </a:p>
        </p:txBody>
      </p:sp>
      <p:sp>
        <p:nvSpPr>
          <p:cNvPr id="90115" name="Rectangle 3">
            <a:extLst>
              <a:ext uri="{FF2B5EF4-FFF2-40B4-BE49-F238E27FC236}">
                <a16:creationId xmlns:a16="http://schemas.microsoft.com/office/drawing/2014/main" id="{A81CE394-F9D5-D147-04EF-ED4C7DDB0E32}"/>
              </a:ext>
            </a:extLst>
          </p:cNvPr>
          <p:cNvSpPr>
            <a:spLocks noGrp="1" noChangeArrowheads="1"/>
          </p:cNvSpPr>
          <p:nvPr>
            <p:ph type="body" idx="1"/>
          </p:nvPr>
        </p:nvSpPr>
        <p:spPr>
          <a:xfrm>
            <a:off x="609600" y="1600200"/>
            <a:ext cx="7772400" cy="4114800"/>
          </a:xfrm>
        </p:spPr>
        <p:txBody>
          <a:bodyPr lIns="91797" tIns="45898" rIns="91797" bIns="45898"/>
          <a:lstStyle/>
          <a:p>
            <a:pPr eaLnBrk="1" hangingPunct="1">
              <a:buFont typeface="Zapf Dingbats" pitchFamily="80" charset="2"/>
              <a:buNone/>
            </a:pPr>
            <a:endParaRPr lang="en-US" altLang="en-US" b="1"/>
          </a:p>
          <a:p>
            <a:pPr eaLnBrk="1" hangingPunct="1">
              <a:buFont typeface="Zapf Dingbats" pitchFamily="80" charset="2"/>
              <a:buNone/>
            </a:pPr>
            <a:endParaRPr lang="en-US" altLang="en-US"/>
          </a:p>
        </p:txBody>
      </p:sp>
      <p:pic>
        <p:nvPicPr>
          <p:cNvPr id="90116" name="Picture 6">
            <a:extLst>
              <a:ext uri="{FF2B5EF4-FFF2-40B4-BE49-F238E27FC236}">
                <a16:creationId xmlns:a16="http://schemas.microsoft.com/office/drawing/2014/main" id="{A8F32630-DC43-A70F-B994-EB1B151600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52632"/>
          <a:stretch>
            <a:fillRect/>
          </a:stretch>
        </p:blipFill>
        <p:spPr bwMode="auto">
          <a:xfrm>
            <a:off x="152400" y="914400"/>
            <a:ext cx="8610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a:extLst>
              <a:ext uri="{FF2B5EF4-FFF2-40B4-BE49-F238E27FC236}">
                <a16:creationId xmlns:a16="http://schemas.microsoft.com/office/drawing/2014/main" id="{BBF1D32C-77D9-CF30-3D63-27BA7FFDAC8B}"/>
              </a:ext>
            </a:extLst>
          </p:cNvPr>
          <p:cNvSpPr>
            <a:spLocks noGrp="1"/>
          </p:cNvSpPr>
          <p:nvPr>
            <p:ph type="dt" sz="quarter" idx="10"/>
          </p:nvPr>
        </p:nvSpPr>
        <p:spPr/>
        <p:txBody>
          <a:bodyPr/>
          <a:lstStyle/>
          <a:p>
            <a:pPr>
              <a:defRPr/>
            </a:pPr>
            <a:fld id="{A46D7530-D22D-4CA7-AC85-7B4FA3693B55}" type="datetime1">
              <a:rPr lang="en-US"/>
              <a:pPr>
                <a:defRPr/>
              </a:pPr>
              <a:t>9/22/2024</a:t>
            </a:fld>
            <a:endParaRPr lang="en-US"/>
          </a:p>
        </p:txBody>
      </p:sp>
      <p:sp>
        <p:nvSpPr>
          <p:cNvPr id="90118" name="Slide Number Placeholder 6">
            <a:extLst>
              <a:ext uri="{FF2B5EF4-FFF2-40B4-BE49-F238E27FC236}">
                <a16:creationId xmlns:a16="http://schemas.microsoft.com/office/drawing/2014/main" id="{2B0B98FF-70D0-273A-AFC2-F0BE99A0FD9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11FF0E40-9DE9-4D64-A5C8-674617CD8643}" type="slidenum">
              <a:rPr lang="en-US" altLang="en-US" sz="1200">
                <a:solidFill>
                  <a:srgbClr val="045C75"/>
                </a:solidFill>
                <a:latin typeface="Arial" panose="020B0604020202020204" pitchFamily="34" charset="0"/>
              </a:rPr>
              <a:pPr>
                <a:spcBef>
                  <a:spcPct val="0"/>
                </a:spcBef>
                <a:buClrTx/>
                <a:buSzTx/>
                <a:buFontTx/>
                <a:buNone/>
              </a:pPr>
              <a:t>70</a:t>
            </a:fld>
            <a:endParaRPr lang="en-US" altLang="en-US" sz="1200">
              <a:solidFill>
                <a:srgbClr val="045C75"/>
              </a:solidFill>
              <a:latin typeface="Arial" panose="020B0604020202020204" pitchFamily="34" charset="0"/>
            </a:endParaRPr>
          </a:p>
        </p:txBody>
      </p:sp>
      <p:pic>
        <p:nvPicPr>
          <p:cNvPr id="90119" name="Picture 6">
            <a:extLst>
              <a:ext uri="{FF2B5EF4-FFF2-40B4-BE49-F238E27FC236}">
                <a16:creationId xmlns:a16="http://schemas.microsoft.com/office/drawing/2014/main" id="{B5076818-AB78-733A-20CB-46CAB47531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886200"/>
            <a:ext cx="662940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0" name="Picture 6">
            <a:extLst>
              <a:ext uri="{FF2B5EF4-FFF2-40B4-BE49-F238E27FC236}">
                <a16:creationId xmlns:a16="http://schemas.microsoft.com/office/drawing/2014/main" id="{DF67776C-872D-1D98-C491-51FFAB518B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71053"/>
          <a:stretch>
            <a:fillRect/>
          </a:stretch>
        </p:blipFill>
        <p:spPr bwMode="auto">
          <a:xfrm>
            <a:off x="152400" y="2971800"/>
            <a:ext cx="861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1" name="Picture 6">
            <a:extLst>
              <a:ext uri="{FF2B5EF4-FFF2-40B4-BE49-F238E27FC236}">
                <a16:creationId xmlns:a16="http://schemas.microsoft.com/office/drawing/2014/main" id="{1FE51A03-CBC8-C978-E37D-730801E391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7368" r="13274" b="28947"/>
          <a:stretch>
            <a:fillRect/>
          </a:stretch>
        </p:blipFill>
        <p:spPr bwMode="auto">
          <a:xfrm>
            <a:off x="152400" y="2286000"/>
            <a:ext cx="853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a:extLst>
              <a:ext uri="{FF2B5EF4-FFF2-40B4-BE49-F238E27FC236}">
                <a16:creationId xmlns:a16="http://schemas.microsoft.com/office/drawing/2014/main" id="{EDC5601F-51AD-0D24-58E2-AA4649C0B205}"/>
              </a:ext>
            </a:extLst>
          </p:cNvPr>
          <p:cNvSpPr>
            <a:spLocks noGrp="1" noChangeArrowheads="1"/>
          </p:cNvSpPr>
          <p:nvPr>
            <p:ph type="title"/>
          </p:nvPr>
        </p:nvSpPr>
        <p:spPr>
          <a:xfrm>
            <a:off x="228600" y="457200"/>
            <a:ext cx="9144000" cy="838200"/>
          </a:xfrm>
        </p:spPr>
        <p:txBody>
          <a:bodyPr tIns="45898">
            <a:normAutofit fontScale="90000"/>
          </a:bodyPr>
          <a:lstStyle/>
          <a:p>
            <a:pPr eaLnBrk="1" fontAlgn="auto" hangingPunct="1">
              <a:spcAft>
                <a:spcPts val="0"/>
              </a:spcAft>
              <a:defRPr/>
            </a:pPr>
            <a:r>
              <a:rPr lang="en-US" sz="3200"/>
              <a:t> </a:t>
            </a:r>
            <a:r>
              <a:rPr lang="en-US" sz="3200" err="1"/>
              <a:t>Bivariate</a:t>
            </a:r>
            <a:r>
              <a:rPr lang="en-US" sz="3200"/>
              <a:t> Normal Distribution</a:t>
            </a:r>
            <a:br>
              <a:rPr lang="en-US" sz="3200"/>
            </a:br>
            <a:endParaRPr lang="en-US" sz="3200"/>
          </a:p>
        </p:txBody>
      </p:sp>
      <p:sp>
        <p:nvSpPr>
          <p:cNvPr id="92163" name="Rectangle 3">
            <a:extLst>
              <a:ext uri="{FF2B5EF4-FFF2-40B4-BE49-F238E27FC236}">
                <a16:creationId xmlns:a16="http://schemas.microsoft.com/office/drawing/2014/main" id="{DD7046FD-8008-A1F5-4537-C267BC0F1B7A}"/>
              </a:ext>
            </a:extLst>
          </p:cNvPr>
          <p:cNvSpPr>
            <a:spLocks noGrp="1" noChangeArrowheads="1"/>
          </p:cNvSpPr>
          <p:nvPr>
            <p:ph type="body" idx="1"/>
          </p:nvPr>
        </p:nvSpPr>
        <p:spPr>
          <a:xfrm>
            <a:off x="609600" y="1752600"/>
            <a:ext cx="7772400" cy="4116388"/>
          </a:xfrm>
        </p:spPr>
        <p:txBody>
          <a:bodyPr lIns="91797" tIns="45898" rIns="91797" bIns="45898"/>
          <a:lstStyle/>
          <a:p>
            <a:pPr eaLnBrk="1" hangingPunct="1">
              <a:buFont typeface="Zapf Dingbats" pitchFamily="80" charset="2"/>
              <a:buNone/>
            </a:pPr>
            <a:endParaRPr lang="en-US" altLang="en-US" b="1"/>
          </a:p>
          <a:p>
            <a:pPr eaLnBrk="1" hangingPunct="1">
              <a:buFont typeface="Zapf Dingbats" pitchFamily="80" charset="2"/>
              <a:buNone/>
            </a:pPr>
            <a:endParaRPr lang="en-US" altLang="en-US"/>
          </a:p>
        </p:txBody>
      </p:sp>
      <p:sp>
        <p:nvSpPr>
          <p:cNvPr id="92164" name="Text Box 5">
            <a:extLst>
              <a:ext uri="{FF2B5EF4-FFF2-40B4-BE49-F238E27FC236}">
                <a16:creationId xmlns:a16="http://schemas.microsoft.com/office/drawing/2014/main" id="{77487543-7BE8-1F1E-9C39-952E3281AF2A}"/>
              </a:ext>
            </a:extLst>
          </p:cNvPr>
          <p:cNvSpPr txBox="1">
            <a:spLocks noChangeArrowheads="1"/>
          </p:cNvSpPr>
          <p:nvPr/>
        </p:nvSpPr>
        <p:spPr bwMode="auto">
          <a:xfrm>
            <a:off x="228600" y="914400"/>
            <a:ext cx="716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50000"/>
              </a:spcBef>
              <a:buClrTx/>
              <a:buSzTx/>
              <a:buFontTx/>
              <a:buNone/>
            </a:pPr>
            <a:r>
              <a:rPr lang="en-US" altLang="en-US" sz="2800">
                <a:latin typeface="Times New Roman" panose="02020603050405020304" pitchFamily="18" charset="0"/>
              </a:rPr>
              <a:t>Example 11</a:t>
            </a:r>
          </a:p>
        </p:txBody>
      </p:sp>
      <p:pic>
        <p:nvPicPr>
          <p:cNvPr id="92165" name="Picture 6">
            <a:extLst>
              <a:ext uri="{FF2B5EF4-FFF2-40B4-BE49-F238E27FC236}">
                <a16:creationId xmlns:a16="http://schemas.microsoft.com/office/drawing/2014/main" id="{B6AFF145-40D3-9104-A655-EBA3DE7683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41998"/>
          <a:stretch>
            <a:fillRect/>
          </a:stretch>
        </p:blipFill>
        <p:spPr bwMode="auto">
          <a:xfrm>
            <a:off x="228600" y="1828800"/>
            <a:ext cx="8458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a:extLst>
              <a:ext uri="{FF2B5EF4-FFF2-40B4-BE49-F238E27FC236}">
                <a16:creationId xmlns:a16="http://schemas.microsoft.com/office/drawing/2014/main" id="{554D977A-2587-E609-2B58-EE2BD212B893}"/>
              </a:ext>
            </a:extLst>
          </p:cNvPr>
          <p:cNvSpPr>
            <a:spLocks noGrp="1"/>
          </p:cNvSpPr>
          <p:nvPr>
            <p:ph type="dt" sz="quarter" idx="10"/>
          </p:nvPr>
        </p:nvSpPr>
        <p:spPr/>
        <p:txBody>
          <a:bodyPr/>
          <a:lstStyle/>
          <a:p>
            <a:pPr>
              <a:defRPr/>
            </a:pPr>
            <a:fld id="{5C3ACCD5-31D8-421E-892E-28D218888231}" type="datetime1">
              <a:rPr lang="en-US"/>
              <a:pPr>
                <a:defRPr/>
              </a:pPr>
              <a:t>9/22/2024</a:t>
            </a:fld>
            <a:endParaRPr lang="en-US"/>
          </a:p>
        </p:txBody>
      </p:sp>
      <p:sp>
        <p:nvSpPr>
          <p:cNvPr id="92167" name="Slide Number Placeholder 6">
            <a:extLst>
              <a:ext uri="{FF2B5EF4-FFF2-40B4-BE49-F238E27FC236}">
                <a16:creationId xmlns:a16="http://schemas.microsoft.com/office/drawing/2014/main" id="{5DEAE789-8042-B185-EEF1-00C455821E1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CDBC2CD6-2A69-4322-B49C-03B62C31F107}" type="slidenum">
              <a:rPr lang="en-US" altLang="en-US" sz="1200">
                <a:solidFill>
                  <a:srgbClr val="045C75"/>
                </a:solidFill>
                <a:latin typeface="Arial" panose="020B0604020202020204" pitchFamily="34" charset="0"/>
              </a:rPr>
              <a:pPr>
                <a:spcBef>
                  <a:spcPct val="0"/>
                </a:spcBef>
                <a:buClrTx/>
                <a:buSzTx/>
                <a:buFontTx/>
                <a:buNone/>
              </a:pPr>
              <a:t>71</a:t>
            </a:fld>
            <a:endParaRPr lang="en-US" altLang="en-US" sz="1200">
              <a:solidFill>
                <a:srgbClr val="045C75"/>
              </a:solidFill>
              <a:latin typeface="Arial" panose="020B0604020202020204" pitchFamily="34" charset="0"/>
            </a:endParaRPr>
          </a:p>
        </p:txBody>
      </p:sp>
      <p:pic>
        <p:nvPicPr>
          <p:cNvPr id="92168" name="Picture 6">
            <a:extLst>
              <a:ext uri="{FF2B5EF4-FFF2-40B4-BE49-F238E27FC236}">
                <a16:creationId xmlns:a16="http://schemas.microsoft.com/office/drawing/2014/main" id="{56CE6C7C-7B8E-D848-0267-7E9DD59D84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57819" b="28999"/>
          <a:stretch>
            <a:fillRect/>
          </a:stretch>
        </p:blipFill>
        <p:spPr bwMode="auto">
          <a:xfrm>
            <a:off x="228600" y="3505200"/>
            <a:ext cx="845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9" name="Picture 6">
            <a:extLst>
              <a:ext uri="{FF2B5EF4-FFF2-40B4-BE49-F238E27FC236}">
                <a16:creationId xmlns:a16="http://schemas.microsoft.com/office/drawing/2014/main" id="{939FAA94-1D7C-B6AE-D5A0-87FD3C06E5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71001" r="55856" b="18456"/>
          <a:stretch>
            <a:fillRect/>
          </a:stretch>
        </p:blipFill>
        <p:spPr bwMode="auto">
          <a:xfrm>
            <a:off x="228600" y="3886200"/>
            <a:ext cx="3733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a:extLst>
              <a:ext uri="{FF2B5EF4-FFF2-40B4-BE49-F238E27FC236}">
                <a16:creationId xmlns:a16="http://schemas.microsoft.com/office/drawing/2014/main" id="{E841B5A1-67BF-F35D-952A-3133FC52E429}"/>
              </a:ext>
            </a:extLst>
          </p:cNvPr>
          <p:cNvSpPr>
            <a:spLocks noGrp="1"/>
          </p:cNvSpPr>
          <p:nvPr>
            <p:ph type="title"/>
          </p:nvPr>
        </p:nvSpPr>
        <p:spPr>
          <a:xfrm>
            <a:off x="457200" y="304800"/>
            <a:ext cx="8229600" cy="838200"/>
          </a:xfrm>
        </p:spPr>
        <p:txBody>
          <a:bodyPr/>
          <a:lstStyle/>
          <a:p>
            <a:pPr eaLnBrk="1" hangingPunct="1"/>
            <a:r>
              <a:rPr lang="en-US" altLang="en-US" sz="3200"/>
              <a:t>Bivariate Normal Distribution (Matlab)</a:t>
            </a:r>
          </a:p>
        </p:txBody>
      </p:sp>
      <p:sp>
        <p:nvSpPr>
          <p:cNvPr id="44035" name="Content Placeholder 2">
            <a:extLst>
              <a:ext uri="{FF2B5EF4-FFF2-40B4-BE49-F238E27FC236}">
                <a16:creationId xmlns:a16="http://schemas.microsoft.com/office/drawing/2014/main" id="{799C1314-B9C5-6F8D-0CF7-BAB6DA76E40E}"/>
              </a:ext>
            </a:extLst>
          </p:cNvPr>
          <p:cNvSpPr>
            <a:spLocks noGrp="1"/>
          </p:cNvSpPr>
          <p:nvPr>
            <p:ph idx="1"/>
          </p:nvPr>
        </p:nvSpPr>
        <p:spPr>
          <a:xfrm>
            <a:off x="457200" y="1524000"/>
            <a:ext cx="8229600" cy="4389438"/>
          </a:xfrm>
        </p:spPr>
        <p:txBody>
          <a:bodyPr/>
          <a:lstStyle/>
          <a:p>
            <a:pPr eaLnBrk="1" hangingPunct="1">
              <a:defRPr/>
            </a:pPr>
            <a:r>
              <a:rPr lang="en-US" sz="1600"/>
              <a:t>y = </a:t>
            </a:r>
            <a:r>
              <a:rPr lang="en-US" sz="1600" err="1"/>
              <a:t>mvncdf</a:t>
            </a:r>
            <a:r>
              <a:rPr lang="en-US" sz="1600"/>
              <a:t>(</a:t>
            </a:r>
            <a:r>
              <a:rPr lang="en-US" sz="1600" err="1"/>
              <a:t>xl,xu,mu,SIGMA</a:t>
            </a:r>
            <a:r>
              <a:rPr lang="en-US" sz="1600"/>
              <a:t>) returns the multivariate normal cumulative probability with mean mu and covariance SIGMA evaluated over the rectangle with lower and upper limits defined by xl and </a:t>
            </a:r>
            <a:r>
              <a:rPr lang="en-US" sz="1600" err="1"/>
              <a:t>xu</a:t>
            </a:r>
            <a:r>
              <a:rPr lang="en-US" sz="1600"/>
              <a:t>, respectively.  mu is a 1-by-</a:t>
            </a:r>
            <a:r>
              <a:rPr lang="en-US" sz="1600" i="1"/>
              <a:t>d</a:t>
            </a:r>
            <a:r>
              <a:rPr lang="en-US" sz="1600"/>
              <a:t> vector, and SIGMA is a </a:t>
            </a:r>
            <a:r>
              <a:rPr lang="en-US" sz="1600" i="1"/>
              <a:t>d</a:t>
            </a:r>
            <a:r>
              <a:rPr lang="en-US" sz="1600"/>
              <a:t>-by-</a:t>
            </a:r>
            <a:r>
              <a:rPr lang="en-US" sz="1600" i="1"/>
              <a:t>d</a:t>
            </a:r>
            <a:r>
              <a:rPr lang="en-US" sz="1600"/>
              <a:t> symmetric, positive definite matrix.</a:t>
            </a:r>
          </a:p>
          <a:p>
            <a:pPr eaLnBrk="1" hangingPunct="1">
              <a:buFont typeface="Wingdings 2" panose="05020102010507070707" pitchFamily="18" charset="2"/>
              <a:buNone/>
              <a:defRPr/>
            </a:pPr>
            <a:endParaRPr lang="en-US" sz="1600"/>
          </a:p>
          <a:p>
            <a:pPr eaLnBrk="1" hangingPunct="1">
              <a:defRPr/>
            </a:pPr>
            <a:r>
              <a:rPr lang="en-US" sz="1800" b="1"/>
              <a:t>Examples  </a:t>
            </a:r>
            <a:r>
              <a:rPr lang="en-US" sz="2000" b="1">
                <a:latin typeface="+mj-lt"/>
              </a:rPr>
              <a:t>11</a:t>
            </a:r>
            <a:r>
              <a:rPr lang="en-US" sz="1800" b="1"/>
              <a:t> (Cont.)</a:t>
            </a:r>
          </a:p>
          <a:p>
            <a:pPr eaLnBrk="1" hangingPunct="1">
              <a:buFont typeface="Wingdings 2" panose="05020102010507070707" pitchFamily="18" charset="2"/>
              <a:buNone/>
              <a:defRPr/>
            </a:pPr>
            <a:endParaRPr lang="en-US" sz="1600" b="1"/>
          </a:p>
          <a:p>
            <a:pPr eaLnBrk="1" hangingPunct="1">
              <a:buFont typeface="Wingdings 2" panose="05020102010507070707" pitchFamily="18" charset="2"/>
              <a:buNone/>
              <a:defRPr/>
            </a:pPr>
            <a:r>
              <a:rPr lang="en-US" sz="1600"/>
              <a:t>mu=[3.00  7.70]; SIGMA=[0.0016 0.00256; 0.00256  0.0064];</a:t>
            </a:r>
          </a:p>
          <a:p>
            <a:pPr eaLnBrk="1" hangingPunct="1">
              <a:buFont typeface="Wingdings 2" panose="05020102010507070707" pitchFamily="18" charset="2"/>
              <a:buNone/>
              <a:defRPr/>
            </a:pPr>
            <a:r>
              <a:rPr lang="en-US" sz="1600"/>
              <a:t>XL=[2.95  7.60];</a:t>
            </a:r>
          </a:p>
          <a:p>
            <a:pPr eaLnBrk="1" hangingPunct="1">
              <a:buFont typeface="Wingdings 2" panose="05020102010507070707" pitchFamily="18" charset="2"/>
              <a:buNone/>
              <a:defRPr/>
            </a:pPr>
            <a:r>
              <a:rPr lang="en-US" sz="1600"/>
              <a:t>XU=[3.05  7.80];</a:t>
            </a:r>
          </a:p>
          <a:p>
            <a:pPr eaLnBrk="1" hangingPunct="1">
              <a:buFont typeface="Wingdings 2" panose="05020102010507070707" pitchFamily="18" charset="2"/>
              <a:buNone/>
              <a:defRPr/>
            </a:pPr>
            <a:r>
              <a:rPr lang="en-US" sz="1600"/>
              <a:t>&gt;&gt; p=</a:t>
            </a:r>
            <a:r>
              <a:rPr lang="en-US" sz="1600" err="1"/>
              <a:t>mvncdf</a:t>
            </a:r>
            <a:r>
              <a:rPr lang="en-US" sz="1600"/>
              <a:t>(XL,XU, </a:t>
            </a:r>
            <a:r>
              <a:rPr lang="en-US" sz="1600" err="1"/>
              <a:t>mu,SIGMA</a:t>
            </a:r>
            <a:r>
              <a:rPr lang="en-US" sz="1600"/>
              <a:t>)</a:t>
            </a:r>
          </a:p>
          <a:p>
            <a:pPr eaLnBrk="1" hangingPunct="1">
              <a:buFont typeface="Wingdings 2" panose="05020102010507070707" pitchFamily="18" charset="2"/>
              <a:buNone/>
              <a:defRPr/>
            </a:pPr>
            <a:r>
              <a:rPr lang="en-US" sz="1600"/>
              <a:t>p =</a:t>
            </a:r>
          </a:p>
          <a:p>
            <a:pPr eaLnBrk="1" hangingPunct="1">
              <a:buFont typeface="Wingdings 2" panose="05020102010507070707" pitchFamily="18" charset="2"/>
              <a:buNone/>
              <a:defRPr/>
            </a:pPr>
            <a:r>
              <a:rPr lang="en-US" sz="1600"/>
              <a:t>    0.6975</a:t>
            </a:r>
          </a:p>
        </p:txBody>
      </p:sp>
      <p:sp>
        <p:nvSpPr>
          <p:cNvPr id="4" name="Date Placeholder 3">
            <a:extLst>
              <a:ext uri="{FF2B5EF4-FFF2-40B4-BE49-F238E27FC236}">
                <a16:creationId xmlns:a16="http://schemas.microsoft.com/office/drawing/2014/main" id="{DF7635BE-4830-1E10-37D1-47C6EFA85BCC}"/>
              </a:ext>
            </a:extLst>
          </p:cNvPr>
          <p:cNvSpPr>
            <a:spLocks noGrp="1"/>
          </p:cNvSpPr>
          <p:nvPr>
            <p:ph type="dt" sz="quarter" idx="10"/>
          </p:nvPr>
        </p:nvSpPr>
        <p:spPr/>
        <p:txBody>
          <a:bodyPr/>
          <a:lstStyle/>
          <a:p>
            <a:pPr>
              <a:defRPr/>
            </a:pPr>
            <a:fld id="{763C6A8C-5DD2-4442-BB5F-3A27E6D2BEA9}" type="datetime1">
              <a:rPr lang="en-US"/>
              <a:pPr>
                <a:defRPr/>
              </a:pPr>
              <a:t>9/22/2024</a:t>
            </a:fld>
            <a:endParaRPr lang="en-US"/>
          </a:p>
        </p:txBody>
      </p:sp>
      <p:sp>
        <p:nvSpPr>
          <p:cNvPr id="94213" name="Slide Number Placeholder 5">
            <a:extLst>
              <a:ext uri="{FF2B5EF4-FFF2-40B4-BE49-F238E27FC236}">
                <a16:creationId xmlns:a16="http://schemas.microsoft.com/office/drawing/2014/main" id="{87D3A026-225C-B5CC-7E27-6551DB473FA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spcBef>
                <a:spcPct val="0"/>
              </a:spcBef>
              <a:buClrTx/>
              <a:buSzTx/>
              <a:buFontTx/>
              <a:buNone/>
            </a:pPr>
            <a:fld id="{F911D1EF-6993-47D7-A277-2AF9242847D6}" type="slidenum">
              <a:rPr lang="en-US" altLang="en-US" sz="1200">
                <a:solidFill>
                  <a:srgbClr val="045C75"/>
                </a:solidFill>
                <a:latin typeface="Arial" panose="020B0604020202020204" pitchFamily="34" charset="0"/>
              </a:rPr>
              <a:pPr>
                <a:spcBef>
                  <a:spcPct val="0"/>
                </a:spcBef>
                <a:buClrTx/>
                <a:buSzTx/>
                <a:buFontTx/>
                <a:buNone/>
              </a:pPr>
              <a:t>72</a:t>
            </a:fld>
            <a:endParaRPr lang="en-US" altLang="en-US" sz="1200">
              <a:solidFill>
                <a:srgbClr val="045C75"/>
              </a:solidFill>
              <a:latin typeface="Arial" panose="020B0604020202020204" pitchFamily="34"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a:extLst>
              <a:ext uri="{FF2B5EF4-FFF2-40B4-BE49-F238E27FC236}">
                <a16:creationId xmlns:a16="http://schemas.microsoft.com/office/drawing/2014/main" id="{355B4D4C-C332-CF7E-826F-AE0AC240B87D}"/>
              </a:ext>
            </a:extLst>
          </p:cNvPr>
          <p:cNvSpPr>
            <a:spLocks noGrp="1"/>
          </p:cNvSpPr>
          <p:nvPr>
            <p:ph type="title"/>
          </p:nvPr>
        </p:nvSpPr>
        <p:spPr/>
        <p:txBody>
          <a:bodyPr/>
          <a:lstStyle/>
          <a:p>
            <a:endParaRPr lang="en-IN" altLang="en-US"/>
          </a:p>
        </p:txBody>
      </p:sp>
      <p:sp>
        <p:nvSpPr>
          <p:cNvPr id="95235" name="Content Placeholder 2">
            <a:extLst>
              <a:ext uri="{FF2B5EF4-FFF2-40B4-BE49-F238E27FC236}">
                <a16:creationId xmlns:a16="http://schemas.microsoft.com/office/drawing/2014/main" id="{0AF3F2B8-3208-792B-6FD2-CC349CD3DB06}"/>
              </a:ext>
            </a:extLst>
          </p:cNvPr>
          <p:cNvSpPr>
            <a:spLocks noGrp="1"/>
          </p:cNvSpPr>
          <p:nvPr>
            <p:ph idx="1"/>
          </p:nvPr>
        </p:nvSpPr>
        <p:spPr/>
        <p:txBody>
          <a:bodyPr/>
          <a:lstStyle/>
          <a:p>
            <a:r>
              <a:rPr lang="en-US" altLang="en-US"/>
              <a:t>Next class Tutorial discussion.</a:t>
            </a:r>
          </a:p>
          <a:p>
            <a:r>
              <a:rPr lang="en-US" altLang="en-US"/>
              <a:t>Be ready with all questions-answers, Student will be asked to solve on board randomly.</a:t>
            </a:r>
          </a:p>
          <a:p>
            <a:r>
              <a:rPr lang="en-US" altLang="en-US"/>
              <a:t>Thank You!!</a:t>
            </a:r>
            <a:endParaRPr lang="en-IN" altLang="en-US"/>
          </a:p>
        </p:txBody>
      </p:sp>
      <p:sp>
        <p:nvSpPr>
          <p:cNvPr id="4" name="Date Placeholder 3">
            <a:extLst>
              <a:ext uri="{FF2B5EF4-FFF2-40B4-BE49-F238E27FC236}">
                <a16:creationId xmlns:a16="http://schemas.microsoft.com/office/drawing/2014/main" id="{01DB8EB8-E57E-70F1-9EA3-4A3AAEF1A107}"/>
              </a:ext>
            </a:extLst>
          </p:cNvPr>
          <p:cNvSpPr>
            <a:spLocks noGrp="1"/>
          </p:cNvSpPr>
          <p:nvPr>
            <p:ph type="dt" sz="quarter" idx="10"/>
          </p:nvPr>
        </p:nvSpPr>
        <p:spPr/>
        <p:txBody>
          <a:bodyPr/>
          <a:lstStyle/>
          <a:p>
            <a:pPr>
              <a:defRPr/>
            </a:pPr>
            <a:fld id="{E112358B-B10A-4ACB-8BDB-BE6DD6A010A7}" type="datetime1">
              <a:rPr lang="en-US" smtClean="0"/>
              <a:pPr>
                <a:defRPr/>
              </a:pPr>
              <a:t>9/22/2024</a:t>
            </a:fld>
            <a:endParaRPr lang="en-US"/>
          </a:p>
        </p:txBody>
      </p:sp>
      <p:sp>
        <p:nvSpPr>
          <p:cNvPr id="95237" name="Slide Number Placeholder 4">
            <a:extLst>
              <a:ext uri="{FF2B5EF4-FFF2-40B4-BE49-F238E27FC236}">
                <a16:creationId xmlns:a16="http://schemas.microsoft.com/office/drawing/2014/main" id="{27728DED-B750-5BA7-21F3-3681DC678C8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2A9B74B-7229-44C0-9194-36925C9678A0}" type="slidenum">
              <a:rPr lang="en-US" altLang="en-US">
                <a:solidFill>
                  <a:srgbClr val="045C75"/>
                </a:solidFill>
              </a:rPr>
              <a:pPr/>
              <a:t>73</a:t>
            </a:fld>
            <a:endParaRPr lang="en-US" altLang="en-US">
              <a:solidFill>
                <a:srgbClr val="045C75"/>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11E2C51D-1A87-4010-762A-A0691FF272B6}"/>
              </a:ext>
            </a:extLst>
          </p:cNvPr>
          <p:cNvSpPr>
            <a:spLocks noGrp="1"/>
          </p:cNvSpPr>
          <p:nvPr>
            <p:ph type="title"/>
          </p:nvPr>
        </p:nvSpPr>
        <p:spPr>
          <a:xfrm>
            <a:off x="457200" y="704850"/>
            <a:ext cx="8229600" cy="1143000"/>
          </a:xfrm>
        </p:spPr>
        <p:txBody>
          <a:bodyPr/>
          <a:lstStyle/>
          <a:p>
            <a:endParaRPr lang="en-IN" altLang="en-US"/>
          </a:p>
        </p:txBody>
      </p:sp>
      <p:sp>
        <p:nvSpPr>
          <p:cNvPr id="17411" name="Content Placeholder 2">
            <a:extLst>
              <a:ext uri="{FF2B5EF4-FFF2-40B4-BE49-F238E27FC236}">
                <a16:creationId xmlns:a16="http://schemas.microsoft.com/office/drawing/2014/main" id="{9846A248-EA1D-ACC7-3F8D-C3AD6AB3F08F}"/>
              </a:ext>
            </a:extLst>
          </p:cNvPr>
          <p:cNvSpPr>
            <a:spLocks noGrp="1"/>
          </p:cNvSpPr>
          <p:nvPr>
            <p:ph sz="half" idx="1"/>
          </p:nvPr>
        </p:nvSpPr>
        <p:spPr>
          <a:xfrm>
            <a:off x="457200" y="1920875"/>
            <a:ext cx="4038600" cy="4433888"/>
          </a:xfrm>
        </p:spPr>
        <p:txBody>
          <a:bodyPr/>
          <a:lstStyle/>
          <a:p>
            <a:endParaRPr lang="en-IN" altLang="en-US"/>
          </a:p>
        </p:txBody>
      </p:sp>
      <p:sp>
        <p:nvSpPr>
          <p:cNvPr id="17412" name="Content Placeholder 3">
            <a:extLst>
              <a:ext uri="{FF2B5EF4-FFF2-40B4-BE49-F238E27FC236}">
                <a16:creationId xmlns:a16="http://schemas.microsoft.com/office/drawing/2014/main" id="{C688AFE6-71E5-3B42-6303-C09364C7585A}"/>
              </a:ext>
            </a:extLst>
          </p:cNvPr>
          <p:cNvSpPr>
            <a:spLocks noGrp="1"/>
          </p:cNvSpPr>
          <p:nvPr>
            <p:ph sz="half" idx="2"/>
          </p:nvPr>
        </p:nvSpPr>
        <p:spPr>
          <a:xfrm>
            <a:off x="4648200" y="1920875"/>
            <a:ext cx="4038600" cy="4433888"/>
          </a:xfrm>
        </p:spPr>
        <p:txBody>
          <a:bodyPr/>
          <a:lstStyle/>
          <a:p>
            <a:endParaRPr lang="en-IN" altLang="en-US"/>
          </a:p>
        </p:txBody>
      </p:sp>
      <p:sp>
        <p:nvSpPr>
          <p:cNvPr id="5" name="Date Placeholder 4">
            <a:extLst>
              <a:ext uri="{FF2B5EF4-FFF2-40B4-BE49-F238E27FC236}">
                <a16:creationId xmlns:a16="http://schemas.microsoft.com/office/drawing/2014/main" id="{6EFB527F-C965-596A-7759-7E1C4166729D}"/>
              </a:ext>
            </a:extLst>
          </p:cNvPr>
          <p:cNvSpPr>
            <a:spLocks noGrp="1"/>
          </p:cNvSpPr>
          <p:nvPr>
            <p:ph type="dt" sz="quarter" idx="10"/>
          </p:nvPr>
        </p:nvSpPr>
        <p:spPr/>
        <p:txBody>
          <a:bodyPr/>
          <a:lstStyle/>
          <a:p>
            <a:pPr>
              <a:defRPr/>
            </a:pPr>
            <a:fld id="{CE892CB7-B9FB-45E0-84CB-9964744AA472}" type="datetime1">
              <a:rPr lang="en-US" smtClean="0"/>
              <a:pPr>
                <a:defRPr/>
              </a:pPr>
              <a:t>9/22/2024</a:t>
            </a:fld>
            <a:endParaRPr lang="en-US"/>
          </a:p>
        </p:txBody>
      </p:sp>
      <p:sp>
        <p:nvSpPr>
          <p:cNvPr id="17414" name="Slide Number Placeholder 5">
            <a:extLst>
              <a:ext uri="{FF2B5EF4-FFF2-40B4-BE49-F238E27FC236}">
                <a16:creationId xmlns:a16="http://schemas.microsoft.com/office/drawing/2014/main" id="{A9EF724B-2B6C-E46C-20C8-1B96FA67D04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7FD5ED5-456E-40B7-8401-70596FE6625F}" type="slidenum">
              <a:rPr lang="en-US" altLang="en-US">
                <a:solidFill>
                  <a:srgbClr val="045C75"/>
                </a:solidFill>
              </a:rPr>
              <a:pPr/>
              <a:t>8</a:t>
            </a:fld>
            <a:endParaRPr lang="en-US" altLang="en-US">
              <a:solidFill>
                <a:srgbClr val="045C75"/>
              </a:solidFill>
            </a:endParaRPr>
          </a:p>
        </p:txBody>
      </p:sp>
      <p:pic>
        <p:nvPicPr>
          <p:cNvPr id="17415" name="Picture 6">
            <a:extLst>
              <a:ext uri="{FF2B5EF4-FFF2-40B4-BE49-F238E27FC236}">
                <a16:creationId xmlns:a16="http://schemas.microsoft.com/office/drawing/2014/main" id="{B205F3A3-B0C2-FD5C-60AF-9E498B65C48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38113"/>
            <a:ext cx="9472613" cy="671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67D02DBB-6FB4-7DA2-9715-CBEEDA110232}"/>
                  </a:ext>
                </a:extLst>
              </p14:cNvPr>
              <p14:cNvContentPartPr/>
              <p14:nvPr/>
            </p14:nvContentPartPr>
            <p14:xfrm>
              <a:off x="281880" y="702720"/>
              <a:ext cx="5995440" cy="5178600"/>
            </p14:xfrm>
          </p:contentPart>
        </mc:Choice>
        <mc:Fallback xmlns="">
          <p:pic>
            <p:nvPicPr>
              <p:cNvPr id="8" name="Ink 7">
                <a:extLst>
                  <a:ext uri="{FF2B5EF4-FFF2-40B4-BE49-F238E27FC236}">
                    <a16:creationId xmlns:a16="http://schemas.microsoft.com/office/drawing/2014/main" id="{67D02DBB-6FB4-7DA2-9715-CBEEDA110232}"/>
                  </a:ext>
                </a:extLst>
              </p:cNvPr>
              <p:cNvPicPr/>
              <p:nvPr/>
            </p:nvPicPr>
            <p:blipFill>
              <a:blip r:embed="rId4"/>
              <a:stretch>
                <a:fillRect/>
              </a:stretch>
            </p:blipFill>
            <p:spPr>
              <a:xfrm>
                <a:off x="272520" y="693360"/>
                <a:ext cx="6014160" cy="5197320"/>
              </a:xfrm>
              <a:prstGeom prst="rect">
                <a:avLst/>
              </a:prstGeom>
            </p:spPr>
          </p:pic>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0ED16EFC-4D0D-4340-6C0E-B77830D7D217}"/>
              </a:ext>
            </a:extLst>
          </p:cNvPr>
          <p:cNvSpPr>
            <a:spLocks noGrp="1"/>
          </p:cNvSpPr>
          <p:nvPr>
            <p:ph type="title"/>
          </p:nvPr>
        </p:nvSpPr>
        <p:spPr>
          <a:xfrm>
            <a:off x="457200" y="704850"/>
            <a:ext cx="8229600" cy="1143000"/>
          </a:xfrm>
        </p:spPr>
        <p:txBody>
          <a:bodyPr/>
          <a:lstStyle/>
          <a:p>
            <a:endParaRPr lang="en-IN" altLang="en-US"/>
          </a:p>
        </p:txBody>
      </p:sp>
      <p:sp>
        <p:nvSpPr>
          <p:cNvPr id="18435" name="Content Placeholder 2">
            <a:extLst>
              <a:ext uri="{FF2B5EF4-FFF2-40B4-BE49-F238E27FC236}">
                <a16:creationId xmlns:a16="http://schemas.microsoft.com/office/drawing/2014/main" id="{5AD6B7AA-8BD7-D5C6-22A7-DDF6E60D654E}"/>
              </a:ext>
            </a:extLst>
          </p:cNvPr>
          <p:cNvSpPr>
            <a:spLocks noGrp="1"/>
          </p:cNvSpPr>
          <p:nvPr>
            <p:ph sz="half" idx="1"/>
          </p:nvPr>
        </p:nvSpPr>
        <p:spPr>
          <a:xfrm>
            <a:off x="457200" y="1920875"/>
            <a:ext cx="4038600" cy="4433888"/>
          </a:xfrm>
        </p:spPr>
        <p:txBody>
          <a:bodyPr/>
          <a:lstStyle/>
          <a:p>
            <a:endParaRPr lang="en-IN" altLang="en-US"/>
          </a:p>
        </p:txBody>
      </p:sp>
      <p:sp>
        <p:nvSpPr>
          <p:cNvPr id="18436" name="Content Placeholder 3">
            <a:extLst>
              <a:ext uri="{FF2B5EF4-FFF2-40B4-BE49-F238E27FC236}">
                <a16:creationId xmlns:a16="http://schemas.microsoft.com/office/drawing/2014/main" id="{068A5CED-F502-E10A-9A74-D1FE9683A904}"/>
              </a:ext>
            </a:extLst>
          </p:cNvPr>
          <p:cNvSpPr>
            <a:spLocks noGrp="1"/>
          </p:cNvSpPr>
          <p:nvPr>
            <p:ph sz="half" idx="2"/>
          </p:nvPr>
        </p:nvSpPr>
        <p:spPr>
          <a:xfrm>
            <a:off x="4648200" y="1920875"/>
            <a:ext cx="4038600" cy="4433888"/>
          </a:xfrm>
        </p:spPr>
        <p:txBody>
          <a:bodyPr/>
          <a:lstStyle/>
          <a:p>
            <a:endParaRPr lang="en-IN" altLang="en-US"/>
          </a:p>
        </p:txBody>
      </p:sp>
      <p:sp>
        <p:nvSpPr>
          <p:cNvPr id="5" name="Date Placeholder 4">
            <a:extLst>
              <a:ext uri="{FF2B5EF4-FFF2-40B4-BE49-F238E27FC236}">
                <a16:creationId xmlns:a16="http://schemas.microsoft.com/office/drawing/2014/main" id="{CC49566E-7626-6B9F-4EA6-A4223527F8DE}"/>
              </a:ext>
            </a:extLst>
          </p:cNvPr>
          <p:cNvSpPr>
            <a:spLocks noGrp="1"/>
          </p:cNvSpPr>
          <p:nvPr>
            <p:ph type="dt" sz="quarter" idx="10"/>
          </p:nvPr>
        </p:nvSpPr>
        <p:spPr/>
        <p:txBody>
          <a:bodyPr/>
          <a:lstStyle/>
          <a:p>
            <a:pPr>
              <a:defRPr/>
            </a:pPr>
            <a:fld id="{CE892CB7-B9FB-45E0-84CB-9964744AA472}" type="datetime1">
              <a:rPr lang="en-US" smtClean="0"/>
              <a:pPr>
                <a:defRPr/>
              </a:pPr>
              <a:t>9/22/2024</a:t>
            </a:fld>
            <a:endParaRPr lang="en-US"/>
          </a:p>
        </p:txBody>
      </p:sp>
      <p:sp>
        <p:nvSpPr>
          <p:cNvPr id="18438" name="Slide Number Placeholder 5">
            <a:extLst>
              <a:ext uri="{FF2B5EF4-FFF2-40B4-BE49-F238E27FC236}">
                <a16:creationId xmlns:a16="http://schemas.microsoft.com/office/drawing/2014/main" id="{8C8488E8-3D77-1F27-5885-5045689CB16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D8686AD-26B7-4CEA-94B1-87D433D000CC}" type="slidenum">
              <a:rPr lang="en-US" altLang="en-US">
                <a:solidFill>
                  <a:srgbClr val="045C75"/>
                </a:solidFill>
              </a:rPr>
              <a:pPr/>
              <a:t>9</a:t>
            </a:fld>
            <a:endParaRPr lang="en-US" altLang="en-US">
              <a:solidFill>
                <a:srgbClr val="045C75"/>
              </a:solidFill>
            </a:endParaRPr>
          </a:p>
        </p:txBody>
      </p:sp>
      <p:pic>
        <p:nvPicPr>
          <p:cNvPr id="18439" name="Picture 6">
            <a:extLst>
              <a:ext uri="{FF2B5EF4-FFF2-40B4-BE49-F238E27FC236}">
                <a16:creationId xmlns:a16="http://schemas.microsoft.com/office/drawing/2014/main" id="{A03C44F0-CD87-ADD2-3E39-0974F6574D5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 y="260350"/>
            <a:ext cx="8839200"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7">
            <a:extLst>
              <a:ext uri="{FF2B5EF4-FFF2-40B4-BE49-F238E27FC236}">
                <a16:creationId xmlns:a16="http://schemas.microsoft.com/office/drawing/2014/main" id="{7C5FE99D-E15F-E362-DFD3-E240657C270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9450" y="4195763"/>
            <a:ext cx="7764463"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 name="Rectangle 8">
            <a:extLst>
              <a:ext uri="{FF2B5EF4-FFF2-40B4-BE49-F238E27FC236}">
                <a16:creationId xmlns:a16="http://schemas.microsoft.com/office/drawing/2014/main" id="{85EEEF72-B939-8CB2-DB18-2E1C3C70ED71}"/>
              </a:ext>
            </a:extLst>
          </p:cNvPr>
          <p:cNvSpPr>
            <a:spLocks noChangeArrowheads="1"/>
          </p:cNvSpPr>
          <p:nvPr/>
        </p:nvSpPr>
        <p:spPr bwMode="auto">
          <a:xfrm>
            <a:off x="647700" y="2978150"/>
            <a:ext cx="66071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solidFill>
                  <a:srgbClr val="231F20"/>
                </a:solidFill>
                <a:latin typeface="TimesTen-Roman"/>
              </a:rPr>
              <a:t>weighted average of the possible values of </a:t>
            </a:r>
            <a:r>
              <a:rPr lang="en-US" altLang="en-US" i="1">
                <a:solidFill>
                  <a:srgbClr val="231F20"/>
                </a:solidFill>
                <a:latin typeface="TimesTen-Italic"/>
              </a:rPr>
              <a:t>X</a:t>
            </a:r>
            <a:r>
              <a:rPr lang="en-US" altLang="en-US">
                <a:solidFill>
                  <a:srgbClr val="231F20"/>
                </a:solidFill>
                <a:latin typeface="TimesTen-Roman"/>
              </a:rPr>
              <a:t> </a:t>
            </a:r>
            <a:br>
              <a:rPr lang="en-US" altLang="en-US"/>
            </a:br>
            <a:endParaRPr lang="en-IN" altLang="en-US"/>
          </a:p>
        </p:txBody>
      </p:sp>
      <mc:AlternateContent xmlns:mc="http://schemas.openxmlformats.org/markup-compatibility/2006" xmlns:p14="http://schemas.microsoft.com/office/powerpoint/2010/main">
        <mc:Choice Requires="p14">
          <p:contentPart p14:bwMode="auto" r:id="rId4">
            <p14:nvContentPartPr>
              <p14:cNvPr id="10" name="Ink 9">
                <a:extLst>
                  <a:ext uri="{FF2B5EF4-FFF2-40B4-BE49-F238E27FC236}">
                    <a16:creationId xmlns:a16="http://schemas.microsoft.com/office/drawing/2014/main" id="{B17F0C8A-5ABB-74C9-6036-C54A4C9A73D7}"/>
                  </a:ext>
                </a:extLst>
              </p14:cNvPr>
              <p14:cNvContentPartPr/>
              <p14:nvPr/>
            </p14:nvContentPartPr>
            <p14:xfrm>
              <a:off x="146880" y="1477800"/>
              <a:ext cx="8874360" cy="3322440"/>
            </p14:xfrm>
          </p:contentPart>
        </mc:Choice>
        <mc:Fallback xmlns="">
          <p:pic>
            <p:nvPicPr>
              <p:cNvPr id="10" name="Ink 9">
                <a:extLst>
                  <a:ext uri="{FF2B5EF4-FFF2-40B4-BE49-F238E27FC236}">
                    <a16:creationId xmlns:a16="http://schemas.microsoft.com/office/drawing/2014/main" id="{B17F0C8A-5ABB-74C9-6036-C54A4C9A73D7}"/>
                  </a:ext>
                </a:extLst>
              </p:cNvPr>
              <p:cNvPicPr/>
              <p:nvPr/>
            </p:nvPicPr>
            <p:blipFill>
              <a:blip r:embed="rId5"/>
              <a:stretch>
                <a:fillRect/>
              </a:stretch>
            </p:blipFill>
            <p:spPr>
              <a:xfrm>
                <a:off x="137520" y="1468440"/>
                <a:ext cx="8893080" cy="3341160"/>
              </a:xfrm>
              <a:prstGeom prst="rect">
                <a:avLst/>
              </a:prstGeom>
            </p:spPr>
          </p:pic>
        </mc:Fallback>
      </mc:AlternateContent>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Flow</Template>
  <Application>Microsoft Office PowerPoint</Application>
  <PresentationFormat>On-screen Show (4:3)</PresentationFormat>
  <Slides>73</Slides>
  <Notes>14</Notes>
  <HiddenSlides>0</HiddenSlides>
  <ScaleCrop>false</ScaleCrop>
  <HeadingPairs>
    <vt:vector size="4" baseType="variant">
      <vt:variant>
        <vt:lpstr>Theme</vt:lpstr>
      </vt:variant>
      <vt:variant>
        <vt:i4>1</vt:i4>
      </vt:variant>
      <vt:variant>
        <vt:lpstr>Slide Titles</vt:lpstr>
      </vt:variant>
      <vt:variant>
        <vt:i4>73</vt:i4>
      </vt:variant>
    </vt:vector>
  </HeadingPairs>
  <TitlesOfParts>
    <vt:vector size="74" baseType="lpstr">
      <vt:lpstr>Flow</vt:lpstr>
      <vt:lpstr>PowerPoint Presentation</vt:lpstr>
      <vt:lpstr>Outline</vt:lpstr>
      <vt:lpstr>Definition of a Random Variable</vt:lpstr>
      <vt:lpstr>Probability Distributions, Mean and Variance for Discrete Random Variables</vt:lpstr>
      <vt:lpstr>PowerPoint Presentation</vt:lpstr>
      <vt:lpstr>PowerPoint Presentation</vt:lpstr>
      <vt:lpstr>CDF</vt:lpstr>
      <vt:lpstr>PowerPoint Presentation</vt:lpstr>
      <vt:lpstr>PowerPoint Presentation</vt:lpstr>
      <vt:lpstr>PowerPoint Presentation</vt:lpstr>
      <vt:lpstr>PowerPoint Presentation</vt:lpstr>
      <vt:lpstr>Variance</vt:lpstr>
      <vt:lpstr>PowerPoint Presentation</vt:lpstr>
      <vt:lpstr>PowerPoint Presentation</vt:lpstr>
      <vt:lpstr>PowerPoint Presentation</vt:lpstr>
      <vt:lpstr>The Binomial Distribution</vt:lpstr>
      <vt:lpstr>The Binomial Distribution (Example 1)</vt:lpstr>
      <vt:lpstr>The Binomial Distribution Probability Distribution</vt:lpstr>
      <vt:lpstr>The Binomial Distribution Probability Distribution</vt:lpstr>
      <vt:lpstr>PowerPoint Presentation</vt:lpstr>
      <vt:lpstr>PowerPoint Presentation</vt:lpstr>
      <vt:lpstr>Mean and Variance of Binomial Distribution </vt:lpstr>
      <vt:lpstr>PowerPoint Presentation</vt:lpstr>
      <vt:lpstr>The Poisson Distribution</vt:lpstr>
      <vt:lpstr>The Poisson Distribution (Example 3)</vt:lpstr>
      <vt:lpstr>Continuous Probability Distributions</vt:lpstr>
      <vt:lpstr>Continuous Probability Distributions</vt:lpstr>
      <vt:lpstr>The Uniform Distribution on an Interval</vt:lpstr>
      <vt:lpstr>The Normal Distribution</vt:lpstr>
      <vt:lpstr>The Normal Distribution (Cont.)</vt:lpstr>
      <vt:lpstr>The Exponential Distribution</vt:lpstr>
      <vt:lpstr>The Exponential Distribution (Example 5)</vt:lpstr>
      <vt:lpstr>Normal, Exponential Distribution (Matlab)</vt:lpstr>
      <vt:lpstr>Joint Probability Distributions</vt:lpstr>
      <vt:lpstr>Discrete Joint Probability Distributions</vt:lpstr>
      <vt:lpstr>Continuous Joint Distributions</vt:lpstr>
      <vt:lpstr>PowerPoint Presentation</vt:lpstr>
      <vt:lpstr>Continuous Joint Distributions (Example 7)</vt:lpstr>
      <vt:lpstr>Marginal Probability Distributions (Discrete)</vt:lpstr>
      <vt:lpstr>Marginal Probability Distributions (Discrete, Example)</vt:lpstr>
      <vt:lpstr>Marginal Probability Distributions(Continuous)</vt:lpstr>
      <vt:lpstr>Marginal Probability Distributions(Continuous, Example)</vt:lpstr>
      <vt:lpstr>Independence </vt:lpstr>
      <vt:lpstr>Independence (Example 8)</vt:lpstr>
      <vt:lpstr>PowerPoint Presentation</vt:lpstr>
      <vt:lpstr>Function of random Variable Find the CDF and PDF of Y</vt:lpstr>
      <vt:lpstr>PowerPoint Presentation</vt:lpstr>
      <vt:lpstr>PowerPoint Presentation</vt:lpstr>
      <vt:lpstr>PowerPoint Presentation</vt:lpstr>
      <vt:lpstr>PowerPoint Presentation</vt:lpstr>
      <vt:lpstr>PowerPoint Presentation</vt:lpstr>
      <vt:lpstr>Moment Generating Fun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variance and Correlation Coefficient </vt:lpstr>
      <vt:lpstr> Covariance and Correlation (Example 6 (Cont.))  </vt:lpstr>
      <vt:lpstr> Covariance and Correlation </vt:lpstr>
      <vt:lpstr>Covariance and Correlation </vt:lpstr>
      <vt:lpstr>Covariance and Correlation </vt:lpstr>
      <vt:lpstr>Zero Covariance and Independence</vt:lpstr>
      <vt:lpstr>Bivariate Normal Distribution </vt:lpstr>
      <vt:lpstr> Bivariate Normal Distribution </vt:lpstr>
      <vt:lpstr>Bivariate Normal Distribution (Matlab)</vt:lpstr>
      <vt:lpstr>PowerPoint Presentation</vt:lpstr>
    </vt:vector>
  </TitlesOfParts>
  <Company>Muskingum Coll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Random Variables and Probability Distributions</dc:title>
  <dc:creator>Joe Nowakowski</dc:creator>
  <cp:revision>5</cp:revision>
  <cp:lastPrinted>2010-08-31T21:57:27Z</cp:lastPrinted>
  <dcterms:created xsi:type="dcterms:W3CDTF">2007-07-26T11:27:32Z</dcterms:created>
  <dcterms:modified xsi:type="dcterms:W3CDTF">2024-09-22T18:06:25Z</dcterms:modified>
</cp:coreProperties>
</file>